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wma" ContentType="audio/x-ms-wma"/>
  <Default Extension="rels" ContentType="application/vnd.openxmlformats-package.relationships+xml"/>
  <Default Extension="xml" ContentType="application/xml"/>
  <Default Extension="vml" ContentType="application/vnd.openxmlformats-officedocument.vmlDrawing"/>
  <Default Extension="tiff" ContentType="image/tiff"/>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301" r:id="rId2"/>
    <p:sldId id="266" r:id="rId3"/>
    <p:sldId id="269" r:id="rId4"/>
    <p:sldId id="256" r:id="rId5"/>
    <p:sldId id="260" r:id="rId6"/>
    <p:sldId id="261" r:id="rId7"/>
    <p:sldId id="262" r:id="rId8"/>
    <p:sldId id="268" r:id="rId9"/>
    <p:sldId id="272" r:id="rId10"/>
    <p:sldId id="302" r:id="rId11"/>
    <p:sldId id="303" r:id="rId12"/>
    <p:sldId id="304" r:id="rId13"/>
    <p:sldId id="305" r:id="rId14"/>
    <p:sldId id="30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5620"/>
    <p:restoredTop sz="94660"/>
  </p:normalViewPr>
  <p:slideViewPr>
    <p:cSldViewPr>
      <p:cViewPr>
        <p:scale>
          <a:sx n="70" d="100"/>
          <a:sy n="70" d="100"/>
        </p:scale>
        <p:origin x="-306" y="-2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oleObject" Target="file:///E:\Saman\Statistical%20Mechanics%20Course\2019%20Course\Ideal%20ga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E:\Saman\Statistical%20Mechanics%20Course\2019%20Course\Ideal%20ga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AlaviS\Miscellaneous\2016%20Course\2019%20Course\Ideal%20ga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marker>
            <c:symbol val="none"/>
          </c:marker>
          <c:xVal>
            <c:numRef>
              <c:f>'[Ideal gas.xlsx]Sheet1'!$A$2:$A$343</c:f>
              <c:numCache>
                <c:formatCode>General</c:formatCode>
                <c:ptCount val="342"/>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numCache>
            </c:numRef>
          </c:xVal>
          <c:yVal>
            <c:numRef>
              <c:f>'[Ideal gas.xlsx]Sheet1'!$B$2:$B$343</c:f>
              <c:numCache>
                <c:formatCode>General</c:formatCode>
                <c:ptCount val="342"/>
                <c:pt idx="0">
                  <c:v>0</c:v>
                </c:pt>
                <c:pt idx="1">
                  <c:v>3.7200759760208365E-40</c:v>
                </c:pt>
                <c:pt idx="2">
                  <c:v>4.8218746199097941E-19</c:v>
                </c:pt>
                <c:pt idx="3">
                  <c:v>3.7091531059611352E-12</c:v>
                </c:pt>
                <c:pt idx="4">
                  <c:v>8.6799649158436067E-9</c:v>
                </c:pt>
                <c:pt idx="5">
                  <c:v>8.2446145237410654E-7</c:v>
                </c:pt>
                <c:pt idx="6">
                  <c:v>1.6049303297407644E-5</c:v>
                </c:pt>
                <c:pt idx="7">
                  <c:v>1.2752565956825512E-4</c:v>
                </c:pt>
                <c:pt idx="8">
                  <c:v>5.8229389814401066E-4</c:v>
                </c:pt>
                <c:pt idx="9">
                  <c:v>1.8451586742078523E-3</c:v>
                </c:pt>
                <c:pt idx="10">
                  <c:v>4.5404052350475413E-3</c:v>
                </c:pt>
                <c:pt idx="11">
                  <c:v>9.3149570976208719E-3</c:v>
                </c:pt>
                <c:pt idx="12">
                  <c:v>1.6700352296325764E-2</c:v>
                </c:pt>
                <c:pt idx="13">
                  <c:v>2.7026073894798143E-2</c:v>
                </c:pt>
                <c:pt idx="14">
                  <c:v>4.0394977370310448E-2</c:v>
                </c:pt>
                <c:pt idx="15">
                  <c:v>5.670574172863966E-2</c:v>
                </c:pt>
                <c:pt idx="16">
                  <c:v>7.5700354713167758E-2</c:v>
                </c:pt>
                <c:pt idx="17">
                  <c:v>9.7018360527948655E-2</c:v>
                </c:pt>
                <c:pt idx="18">
                  <c:v>0.12024645206074594</c:v>
                </c:pt>
                <c:pt idx="19">
                  <c:v>0.14495807473487393</c:v>
                </c:pt>
                <c:pt idx="20">
                  <c:v>0.1707418220048014</c:v>
                </c:pt>
                <c:pt idx="21">
                  <c:v>0.19721966189170709</c:v>
                </c:pt>
                <c:pt idx="22">
                  <c:v>0.22405697700931804</c:v>
                </c:pt>
                <c:pt idx="23">
                  <c:v>0.25096656008709928</c:v>
                </c:pt>
                <c:pt idx="24">
                  <c:v>0.27770847543464888</c:v>
                </c:pt>
                <c:pt idx="25">
                  <c:v>0.30408731935228439</c:v>
                </c:pt>
                <c:pt idx="26">
                  <c:v>0.32994802284369923</c:v>
                </c:pt>
                <c:pt idx="27">
                  <c:v>0.35517099966565169</c:v>
                </c:pt>
                <c:pt idx="28">
                  <c:v>0.37966717186147114</c:v>
                </c:pt>
                <c:pt idx="29">
                  <c:v>0.40337320248830028</c:v>
                </c:pt>
                <c:pt idx="30">
                  <c:v>0.42624712130339082</c:v>
                </c:pt>
                <c:pt idx="31">
                  <c:v>0.44826443132082644</c:v>
                </c:pt>
                <c:pt idx="32">
                  <c:v>0.46941472067527401</c:v>
                </c:pt>
                <c:pt idx="33">
                  <c:v>0.48969876533657114</c:v>
                </c:pt>
                <c:pt idx="34">
                  <c:v>0.50912608627067257</c:v>
                </c:pt>
                <c:pt idx="35">
                  <c:v>0.52771291396342079</c:v>
                </c:pt>
                <c:pt idx="36">
                  <c:v>0.54548050974781936</c:v>
                </c:pt>
                <c:pt idx="37">
                  <c:v>0.56245379427814113</c:v>
                </c:pt>
                <c:pt idx="38">
                  <c:v>0.57866023686850199</c:v>
                </c:pt>
                <c:pt idx="39">
                  <c:v>0.59412896401027704</c:v>
                </c:pt>
                <c:pt idx="40">
                  <c:v>0.6088900504117275</c:v>
                </c:pt>
                <c:pt idx="41">
                  <c:v>0.62297396088684409</c:v>
                </c:pt>
                <c:pt idx="42">
                  <c:v>0.63641111608920331</c:v>
                </c:pt>
                <c:pt idx="43">
                  <c:v>0.64923155930588528</c:v>
                </c:pt>
                <c:pt idx="44">
                  <c:v>0.66146470524620782</c:v>
                </c:pt>
                <c:pt idx="45">
                  <c:v>0.67313915498113353</c:v>
                </c:pt>
                <c:pt idx="46">
                  <c:v>0.68428256394138676</c:v>
                </c:pt>
                <c:pt idx="47">
                  <c:v>0.69492155220970808</c:v>
                </c:pt>
                <c:pt idx="48">
                  <c:v>0.70508164829495401</c:v>
                </c:pt>
                <c:pt idx="49">
                  <c:v>0.71478725920276509</c:v>
                </c:pt>
                <c:pt idx="50">
                  <c:v>0.72406166096631053</c:v>
                </c:pt>
                <c:pt idx="51">
                  <c:v>0.73292700491382712</c:v>
                </c:pt>
                <c:pt idx="52">
                  <c:v>0.74140433586504007</c:v>
                </c:pt>
                <c:pt idx="53">
                  <c:v>0.74951361919879245</c:v>
                </c:pt>
                <c:pt idx="54">
                  <c:v>0.75727377434735255</c:v>
                </c:pt>
                <c:pt idx="55">
                  <c:v>0.76470271277262536</c:v>
                </c:pt>
                <c:pt idx="56">
                  <c:v>0.7718173788858298</c:v>
                </c:pt>
                <c:pt idx="57">
                  <c:v>0.77863379270174349</c:v>
                </c:pt>
                <c:pt idx="58">
                  <c:v>0.78516709328523637</c:v>
                </c:pt>
                <c:pt idx="59">
                  <c:v>0.79143158226290877</c:v>
                </c:pt>
                <c:pt idx="60">
                  <c:v>0.79744076684575715</c:v>
                </c:pt>
                <c:pt idx="61">
                  <c:v>0.80320740194757001</c:v>
                </c:pt>
                <c:pt idx="62">
                  <c:v>0.8087435310946971</c:v>
                </c:pt>
                <c:pt idx="63">
                  <c:v>0.81406052591110334</c:v>
                </c:pt>
                <c:pt idx="64">
                  <c:v>0.81916912403250519</c:v>
                </c:pt>
                <c:pt idx="65">
                  <c:v>0.82407946535841492</c:v>
                </c:pt>
                <c:pt idx="66">
                  <c:v>0.82880112659390504</c:v>
                </c:pt>
                <c:pt idx="67">
                  <c:v>0.83334315406620352</c:v>
                </c:pt>
                <c:pt idx="68">
                  <c:v>0.83771409482672687</c:v>
                </c:pt>
                <c:pt idx="69">
                  <c:v>0.84192202606840072</c:v>
                </c:pt>
                <c:pt idx="70">
                  <c:v>0.84597458290233452</c:v>
                </c:pt>
                <c:pt idx="71">
                  <c:v>0.84987898454817346</c:v>
                </c:pt>
                <c:pt idx="72">
                  <c:v>0.85364205899952206</c:v>
                </c:pt>
                <c:pt idx="73">
                  <c:v>0.85727026623041402</c:v>
                </c:pt>
                <c:pt idx="74">
                  <c:v>0.8607697200114347</c:v>
                </c:pt>
                <c:pt idx="75">
                  <c:v>0.86414620840520218</c:v>
                </c:pt>
                <c:pt idx="76">
                  <c:v>0.86740521301085727</c:v>
                </c:pt>
                <c:pt idx="77">
                  <c:v>0.87055192702625195</c:v>
                </c:pt>
                <c:pt idx="78">
                  <c:v>0.8735912721949245</c:v>
                </c:pt>
                <c:pt idx="79">
                  <c:v>0.87652791470284741</c:v>
                </c:pt>
                <c:pt idx="80">
                  <c:v>0.87936628008750395</c:v>
                </c:pt>
                <c:pt idx="81">
                  <c:v>0.88211056721919578</c:v>
                </c:pt>
                <c:pt idx="82">
                  <c:v>0.88476476141168769</c:v>
                </c:pt>
                <c:pt idx="83">
                  <c:v>0.8873326467164353</c:v>
                </c:pt>
                <c:pt idx="84">
                  <c:v>0.88981781745177724</c:v>
                </c:pt>
                <c:pt idx="85">
                  <c:v>0.89222368901561389</c:v>
                </c:pt>
                <c:pt idx="86">
                  <c:v>0.89455350802732747</c:v>
                </c:pt>
                <c:pt idx="87">
                  <c:v>0.8968103618419796</c:v>
                </c:pt>
                <c:pt idx="88">
                  <c:v>0.89899718747722224</c:v>
                </c:pt>
                <c:pt idx="89">
                  <c:v>0.90111677999085971</c:v>
                </c:pt>
                <c:pt idx="90">
                  <c:v>0.90317180034461275</c:v>
                </c:pt>
                <c:pt idx="91">
                  <c:v>0.90516478278737078</c:v>
                </c:pt>
                <c:pt idx="92">
                  <c:v>0.90709814178907755</c:v>
                </c:pt>
                <c:pt idx="93">
                  <c:v>0.90897417855436569</c:v>
                </c:pt>
                <c:pt idx="94">
                  <c:v>0.9107950871431435</c:v>
                </c:pt>
                <c:pt idx="95">
                  <c:v>0.91256296022355909</c:v>
                </c:pt>
                <c:pt idx="96">
                  <c:v>0.91427979448105401</c:v>
                </c:pt>
                <c:pt idx="97">
                  <c:v>0.91594749570566891</c:v>
                </c:pt>
                <c:pt idx="98">
                  <c:v>0.9175678835782699</c:v>
                </c:pt>
                <c:pt idx="99">
                  <c:v>0.91914269617497557</c:v>
                </c:pt>
                <c:pt idx="100">
                  <c:v>0.92067359420779238</c:v>
                </c:pt>
                <c:pt idx="101">
                  <c:v>0.92216216501824633</c:v>
                </c:pt>
                <c:pt idx="102">
                  <c:v>0.92360992633967165</c:v>
                </c:pt>
                <c:pt idx="103">
                  <c:v>0.92501832984277843</c:v>
                </c:pt>
                <c:pt idx="104">
                  <c:v>0.92638876447813645</c:v>
                </c:pt>
                <c:pt idx="105">
                  <c:v>0.92772255962830141</c:v>
                </c:pt>
                <c:pt idx="106">
                  <c:v>0.9290209880814595</c:v>
                </c:pt>
                <c:pt idx="107">
                  <c:v>0.93028526883767948</c:v>
                </c:pt>
                <c:pt idx="108">
                  <c:v>0.93151656975812502</c:v>
                </c:pt>
                <c:pt idx="109">
                  <c:v>0.93271601006688598</c:v>
                </c:pt>
                <c:pt idx="110">
                  <c:v>0.93388466271446213</c:v>
                </c:pt>
                <c:pt idx="111">
                  <c:v>0.93502355661132452</c:v>
                </c:pt>
                <c:pt idx="112">
                  <c:v>0.93613367873944153</c:v>
                </c:pt>
                <c:pt idx="113">
                  <c:v>0.93721597614912455</c:v>
                </c:pt>
                <c:pt idx="114">
                  <c:v>0.93827135784808191</c:v>
                </c:pt>
                <c:pt idx="115">
                  <c:v>0.93930069658911952</c:v>
                </c:pt>
                <c:pt idx="116">
                  <c:v>0.94030483056250247</c:v>
                </c:pt>
                <c:pt idx="117">
                  <c:v>0.94128456499861846</c:v>
                </c:pt>
                <c:pt idx="118">
                  <c:v>0.94224067368620812</c:v>
                </c:pt>
                <c:pt idx="119">
                  <c:v>0.94317390041110361</c:v>
                </c:pt>
                <c:pt idx="120">
                  <c:v>0.94408496032009115</c:v>
                </c:pt>
                <c:pt idx="121">
                  <c:v>0.94497454121423319</c:v>
                </c:pt>
                <c:pt idx="122">
                  <c:v>0.94584330477569989</c:v>
                </c:pt>
                <c:pt idx="123">
                  <c:v>0.94669188773191848</c:v>
                </c:pt>
                <c:pt idx="124">
                  <c:v>0.94752090296060187</c:v>
                </c:pt>
                <c:pt idx="125">
                  <c:v>0.94833094053899936</c:v>
                </c:pt>
                <c:pt idx="126">
                  <c:v>0.94912256874051215</c:v>
                </c:pt>
                <c:pt idx="127">
                  <c:v>0.94989633498160797</c:v>
                </c:pt>
                <c:pt idx="128">
                  <c:v>0.95065276672180943</c:v>
                </c:pt>
                <c:pt idx="129">
                  <c:v>0.95139237231934459</c:v>
                </c:pt>
                <c:pt idx="130">
                  <c:v>0.95211564184489872</c:v>
                </c:pt>
                <c:pt idx="131">
                  <c:v>0.95282304785576255</c:v>
                </c:pt>
                <c:pt idx="132">
                  <c:v>0.95351504613252813</c:v>
                </c:pt>
                <c:pt idx="133">
                  <c:v>0.9541920763803543</c:v>
                </c:pt>
                <c:pt idx="134">
                  <c:v>0.95485456289671533</c:v>
                </c:pt>
                <c:pt idx="135">
                  <c:v>0.95550291520741726</c:v>
                </c:pt>
                <c:pt idx="136">
                  <c:v>0.95613752867257307</c:v>
                </c:pt>
                <c:pt idx="137">
                  <c:v>0.95675878506412404</c:v>
                </c:pt>
                <c:pt idx="138">
                  <c:v>0.95736705311640569</c:v>
                </c:pt>
                <c:pt idx="139">
                  <c:v>0.95796268905116266</c:v>
                </c:pt>
                <c:pt idx="140">
                  <c:v>0.9585460370783464</c:v>
                </c:pt>
                <c:pt idx="141">
                  <c:v>0.95911742987394777</c:v>
                </c:pt>
                <c:pt idx="142">
                  <c:v>0.95967718903603971</c:v>
                </c:pt>
                <c:pt idx="143">
                  <c:v>0.96022562552015156</c:v>
                </c:pt>
                <c:pt idx="144">
                  <c:v>0.96076304005502156</c:v>
                </c:pt>
                <c:pt idx="145">
                  <c:v>0.96128972353971998</c:v>
                </c:pt>
                <c:pt idx="146">
                  <c:v>0.96180595742308472</c:v>
                </c:pt>
                <c:pt idx="147">
                  <c:v>0.96231201406634503</c:v>
                </c:pt>
                <c:pt idx="148">
                  <c:v>0.9628081570897814</c:v>
                </c:pt>
                <c:pt idx="149">
                  <c:v>0.96329464170419798</c:v>
                </c:pt>
                <c:pt idx="150">
                  <c:v>0.96377171502797065</c:v>
                </c:pt>
                <c:pt idx="151">
                  <c:v>0.96423961639035849</c:v>
                </c:pt>
                <c:pt idx="152">
                  <c:v>0.96469857762176581</c:v>
                </c:pt>
                <c:pt idx="153">
                  <c:v>0.96514882333156859</c:v>
                </c:pt>
                <c:pt idx="154">
                  <c:v>0.96559057117412239</c:v>
                </c:pt>
                <c:pt idx="155">
                  <c:v>0.96602403210349996</c:v>
                </c:pt>
                <c:pt idx="156">
                  <c:v>0.96644941061750744</c:v>
                </c:pt>
                <c:pt idx="157">
                  <c:v>0.96686690499148553</c:v>
                </c:pt>
                <c:pt idx="158">
                  <c:v>0.96727670750237071</c:v>
                </c:pt>
                <c:pt idx="159">
                  <c:v>0.967679004643478</c:v>
                </c:pt>
                <c:pt idx="160">
                  <c:v>0.96807397733044176</c:v>
                </c:pt>
                <c:pt idx="161">
                  <c:v>0.96846180109871438</c:v>
                </c:pt>
                <c:pt idx="162">
                  <c:v>0.96884264629302297</c:v>
                </c:pt>
                <c:pt idx="163">
                  <c:v>0.96921667824914448</c:v>
                </c:pt>
                <c:pt idx="164">
                  <c:v>0.96958405746835619</c:v>
                </c:pt>
                <c:pt idx="165">
                  <c:v>0.96994493978489293</c:v>
                </c:pt>
                <c:pt idx="166">
                  <c:v>0.97029947652672532</c:v>
                </c:pt>
                <c:pt idx="167">
                  <c:v>0.97064781466995786</c:v>
                </c:pt>
                <c:pt idx="168">
                  <c:v>0.97099009698713878</c:v>
                </c:pt>
                <c:pt idx="169">
                  <c:v>0.97132646218974439</c:v>
                </c:pt>
                <c:pt idx="170">
                  <c:v>0.97165704506510386</c:v>
                </c:pt>
                <c:pt idx="171">
                  <c:v>0.97198197660800312</c:v>
                </c:pt>
                <c:pt idx="172">
                  <c:v>0.97230138414720024</c:v>
                </c:pt>
                <c:pt idx="173">
                  <c:v>0.97261539146708431</c:v>
                </c:pt>
                <c:pt idx="174">
                  <c:v>0.97292411892467312</c:v>
                </c:pt>
                <c:pt idx="175">
                  <c:v>0.97322768356216649</c:v>
                </c:pt>
                <c:pt idx="176">
                  <c:v>0.97352619921523209</c:v>
                </c:pt>
                <c:pt idx="177">
                  <c:v>0.97381977661722008</c:v>
                </c:pt>
                <c:pt idx="178">
                  <c:v>0.97410852349946297</c:v>
                </c:pt>
                <c:pt idx="179">
                  <c:v>0.9743925446878452</c:v>
                </c:pt>
                <c:pt idx="180">
                  <c:v>0.97467194219578435</c:v>
                </c:pt>
                <c:pt idx="181">
                  <c:v>0.97494681531378158</c:v>
                </c:pt>
                <c:pt idx="182">
                  <c:v>0.9752172606956816</c:v>
                </c:pt>
                <c:pt idx="183">
                  <c:v>0.97548337244178418</c:v>
                </c:pt>
                <c:pt idx="184">
                  <c:v>0.97574524217892677</c:v>
                </c:pt>
                <c:pt idx="185">
                  <c:v>0.97600295913767499</c:v>
                </c:pt>
                <c:pt idx="186">
                  <c:v>0.97625661022672783</c:v>
                </c:pt>
                <c:pt idx="187">
                  <c:v>0.97650628010466012</c:v>
                </c:pt>
                <c:pt idx="188">
                  <c:v>0.97675205124910458</c:v>
                </c:pt>
                <c:pt idx="189">
                  <c:v>0.97699400402348124</c:v>
                </c:pt>
                <c:pt idx="190">
                  <c:v>0.9772322167413624</c:v>
                </c:pt>
                <c:pt idx="191">
                  <c:v>0.97746676572858526</c:v>
                </c:pt>
                <c:pt idx="192">
                  <c:v>0.977697725383184</c:v>
                </c:pt>
                <c:pt idx="193">
                  <c:v>0.9779251682332375</c:v>
                </c:pt>
                <c:pt idx="194">
                  <c:v>0.97814916499271187</c:v>
                </c:pt>
                <c:pt idx="195">
                  <c:v>0.97836978461537838</c:v>
                </c:pt>
                <c:pt idx="196">
                  <c:v>0.97858709434687741</c:v>
                </c:pt>
                <c:pt idx="197">
                  <c:v>0.97880115977500837</c:v>
                </c:pt>
                <c:pt idx="198">
                  <c:v>0.97901204487830373</c:v>
                </c:pt>
                <c:pt idx="199">
                  <c:v>0.97921981207295949</c:v>
                </c:pt>
                <c:pt idx="200">
                  <c:v>0.97942452225819088</c:v>
                </c:pt>
                <c:pt idx="201">
                  <c:v>0.97962623486005607</c:v>
                </c:pt>
                <c:pt idx="202">
                  <c:v>0.97982500787382565</c:v>
                </c:pt>
                <c:pt idx="203">
                  <c:v>0.9800208979049384</c:v>
                </c:pt>
                <c:pt idx="204">
                  <c:v>0.98021396020860618</c:v>
                </c:pt>
                <c:pt idx="205">
                  <c:v>0.98040424872810961</c:v>
                </c:pt>
                <c:pt idx="206">
                  <c:v>0.98059181613184176</c:v>
                </c:pt>
                <c:pt idx="207">
                  <c:v>0.98077671384914367</c:v>
                </c:pt>
                <c:pt idx="208">
                  <c:v>0.98095899210496895</c:v>
                </c:pt>
                <c:pt idx="209">
                  <c:v>0.98113869995343439</c:v>
                </c:pt>
                <c:pt idx="210">
                  <c:v>0.98131588531028591</c:v>
                </c:pt>
                <c:pt idx="211">
                  <c:v>0.98149059498432545</c:v>
                </c:pt>
                <c:pt idx="212">
                  <c:v>0.98166287470783176</c:v>
                </c:pt>
                <c:pt idx="213">
                  <c:v>0.98183276916601614</c:v>
                </c:pt>
                <c:pt idx="214">
                  <c:v>0.98200032202554866</c:v>
                </c:pt>
                <c:pt idx="215">
                  <c:v>0.98216557596217779</c:v>
                </c:pt>
                <c:pt idx="216">
                  <c:v>0.98232857268749418</c:v>
                </c:pt>
                <c:pt idx="217">
                  <c:v>0.98248935297484763</c:v>
                </c:pt>
                <c:pt idx="218">
                  <c:v>0.98264795668446769</c:v>
                </c:pt>
                <c:pt idx="219">
                  <c:v>0.98280442278779634</c:v>
                </c:pt>
                <c:pt idx="220">
                  <c:v>0.98295878939108117</c:v>
                </c:pt>
                <c:pt idx="221">
                  <c:v>0.9831110937582338</c:v>
                </c:pt>
                <c:pt idx="222">
                  <c:v>0.98326137233299593</c:v>
                </c:pt>
                <c:pt idx="223">
                  <c:v>0.98340966076042957</c:v>
                </c:pt>
                <c:pt idx="224">
                  <c:v>0.98355599390775206</c:v>
                </c:pt>
                <c:pt idx="225">
                  <c:v>0.98370040588454744</c:v>
                </c:pt>
                <c:pt idx="226">
                  <c:v>0.98384293006236223</c:v>
                </c:pt>
                <c:pt idx="227">
                  <c:v>0.98398359909372568</c:v>
                </c:pt>
                <c:pt idx="228">
                  <c:v>0.9841224449305912</c:v>
                </c:pt>
                <c:pt idx="229">
                  <c:v>0.98425949884223862</c:v>
                </c:pt>
                <c:pt idx="230">
                  <c:v>0.98439479143264152</c:v>
                </c:pt>
                <c:pt idx="231">
                  <c:v>0.98452835265732563</c:v>
                </c:pt>
                <c:pt idx="232">
                  <c:v>0.98466021183973373</c:v>
                </c:pt>
                <c:pt idx="233">
                  <c:v>0.98479039768710719</c:v>
                </c:pt>
                <c:pt idx="234">
                  <c:v>0.98491893830591415</c:v>
                </c:pt>
                <c:pt idx="235">
                  <c:v>0.98504586121682103</c:v>
                </c:pt>
                <c:pt idx="236">
                  <c:v>0.98517119336923853</c:v>
                </c:pt>
                <c:pt idx="237">
                  <c:v>0.98529496115544546</c:v>
                </c:pt>
                <c:pt idx="238">
                  <c:v>0.98541719042431108</c:v>
                </c:pt>
                <c:pt idx="239">
                  <c:v>0.98553790649462647</c:v>
                </c:pt>
                <c:pt idx="240">
                  <c:v>0.98565713416805034</c:v>
                </c:pt>
                <c:pt idx="241">
                  <c:v>0.9857748977416978</c:v>
                </c:pt>
                <c:pt idx="242">
                  <c:v>0.98589122102037052</c:v>
                </c:pt>
                <c:pt idx="243">
                  <c:v>0.98600612732843862</c:v>
                </c:pt>
                <c:pt idx="244">
                  <c:v>0.98611963952139958</c:v>
                </c:pt>
                <c:pt idx="245">
                  <c:v>0.98623177999710698</c:v>
                </c:pt>
                <c:pt idx="246">
                  <c:v>0.98634257070669096</c:v>
                </c:pt>
                <c:pt idx="247">
                  <c:v>0.98645203316517904</c:v>
                </c:pt>
                <c:pt idx="248">
                  <c:v>0.98656018846182014</c:v>
                </c:pt>
                <c:pt idx="249">
                  <c:v>0.98666705727012616</c:v>
                </c:pt>
                <c:pt idx="250">
                  <c:v>0.98677265985764429</c:v>
                </c:pt>
                <c:pt idx="251">
                  <c:v>0.98687701609545275</c:v>
                </c:pt>
                <c:pt idx="252">
                  <c:v>0.98698014546741197</c:v>
                </c:pt>
                <c:pt idx="253">
                  <c:v>0.98708206707915558</c:v>
                </c:pt>
                <c:pt idx="254">
                  <c:v>0.98718279966684386</c:v>
                </c:pt>
                <c:pt idx="255">
                  <c:v>0.98728236160568084</c:v>
                </c:pt>
                <c:pt idx="256">
                  <c:v>0.9873807709182062</c:v>
                </c:pt>
                <c:pt idx="257">
                  <c:v>0.98747804528236227</c:v>
                </c:pt>
                <c:pt idx="258">
                  <c:v>0.98757420203935253</c:v>
                </c:pt>
                <c:pt idx="259">
                  <c:v>0.98766925820128881</c:v>
                </c:pt>
                <c:pt idx="260">
                  <c:v>0.98776323045863335</c:v>
                </c:pt>
                <c:pt idx="261">
                  <c:v>0.98785613518746007</c:v>
                </c:pt>
                <c:pt idx="262">
                  <c:v>0.98794798845650345</c:v>
                </c:pt>
                <c:pt idx="263">
                  <c:v>0.98803880603404981</c:v>
                </c:pt>
                <c:pt idx="264">
                  <c:v>0.98812860339462472</c:v>
                </c:pt>
                <c:pt idx="265">
                  <c:v>0.98821739572552858</c:v>
                </c:pt>
                <c:pt idx="266">
                  <c:v>0.98830519793318861</c:v>
                </c:pt>
                <c:pt idx="267">
                  <c:v>0.98839202464935694</c:v>
                </c:pt>
                <c:pt idx="268">
                  <c:v>0.98847789023714727</c:v>
                </c:pt>
                <c:pt idx="269">
                  <c:v>0.98856280879691572</c:v>
                </c:pt>
                <c:pt idx="270">
                  <c:v>0.98864679417199386</c:v>
                </c:pt>
                <c:pt idx="271">
                  <c:v>0.98872985995428153</c:v>
                </c:pt>
                <c:pt idx="272">
                  <c:v>0.98881201948968689</c:v>
                </c:pt>
                <c:pt idx="273">
                  <c:v>0.98889328588344561</c:v>
                </c:pt>
                <c:pt idx="274">
                  <c:v>0.98897367200528896</c:v>
                </c:pt>
                <c:pt idx="275">
                  <c:v>0.98905319049450091</c:v>
                </c:pt>
                <c:pt idx="276">
                  <c:v>0.98913185376483481</c:v>
                </c:pt>
                <c:pt idx="277">
                  <c:v>0.98920967400931681</c:v>
                </c:pt>
                <c:pt idx="278">
                  <c:v>0.98928666320493031</c:v>
                </c:pt>
                <c:pt idx="279">
                  <c:v>0.98936283311717688</c:v>
                </c:pt>
                <c:pt idx="280">
                  <c:v>0.98943819530453925</c:v>
                </c:pt>
                <c:pt idx="281">
                  <c:v>0.98951276112282005</c:v>
                </c:pt>
                <c:pt idx="282">
                  <c:v>0.98958654172939009</c:v>
                </c:pt>
                <c:pt idx="283">
                  <c:v>0.98965954808731715</c:v>
                </c:pt>
                <c:pt idx="284">
                  <c:v>0.98973179096941222</c:v>
                </c:pt>
                <c:pt idx="285">
                  <c:v>0.98980328096216241</c:v>
                </c:pt>
                <c:pt idx="286">
                  <c:v>0.9898740284695805</c:v>
                </c:pt>
                <c:pt idx="287">
                  <c:v>0.98994404371695688</c:v>
                </c:pt>
                <c:pt idx="288">
                  <c:v>0.9900133367545243</c:v>
                </c:pt>
                <c:pt idx="289">
                  <c:v>0.99008191746103458</c:v>
                </c:pt>
                <c:pt idx="290">
                  <c:v>0.9901497955472478</c:v>
                </c:pt>
                <c:pt idx="291">
                  <c:v>0.99021698055934571</c:v>
                </c:pt>
                <c:pt idx="292">
                  <c:v>0.9902834818822579</c:v>
                </c:pt>
                <c:pt idx="293">
                  <c:v>0.99034930874291327</c:v>
                </c:pt>
                <c:pt idx="294">
                  <c:v>0.99041447021341666</c:v>
                </c:pt>
                <c:pt idx="295">
                  <c:v>0.99047897521414885</c:v>
                </c:pt>
                <c:pt idx="296">
                  <c:v>0.9905428325167922</c:v>
                </c:pt>
                <c:pt idx="297">
                  <c:v>0.99060605074729635</c:v>
                </c:pt>
                <c:pt idx="298">
                  <c:v>0.99066863838875929</c:v>
                </c:pt>
                <c:pt idx="299">
                  <c:v>0.99073060378425959</c:v>
                </c:pt>
                <c:pt idx="300">
                  <c:v>0.99079195513961205</c:v>
                </c:pt>
                <c:pt idx="301">
                  <c:v>0.99085270052606145</c:v>
                </c:pt>
                <c:pt idx="302">
                  <c:v>0.99091284788292033</c:v>
                </c:pt>
                <c:pt idx="303">
                  <c:v>0.99097240502014317</c:v>
                </c:pt>
                <c:pt idx="304">
                  <c:v>0.99103137962084042</c:v>
                </c:pt>
                <c:pt idx="305">
                  <c:v>0.99108977924373942</c:v>
                </c:pt>
                <c:pt idx="306">
                  <c:v>0.99114761132559115</c:v>
                </c:pt>
                <c:pt idx="307">
                  <c:v>0.99120488318351407</c:v>
                </c:pt>
                <c:pt idx="308">
                  <c:v>0.99126160201729752</c:v>
                </c:pt>
                <c:pt idx="309">
                  <c:v>0.9913177749116473</c:v>
                </c:pt>
                <c:pt idx="310">
                  <c:v>0.99137340883837888</c:v>
                </c:pt>
                <c:pt idx="311">
                  <c:v>0.99142851065856774</c:v>
                </c:pt>
                <c:pt idx="312">
                  <c:v>0.99148308712465039</c:v>
                </c:pt>
                <c:pt idx="313">
                  <c:v>0.99153714488247691</c:v>
                </c:pt>
                <c:pt idx="314">
                  <c:v>0.9915906904733206</c:v>
                </c:pt>
                <c:pt idx="315">
                  <c:v>0.9916437303358413</c:v>
                </c:pt>
                <c:pt idx="316">
                  <c:v>0.99169627080801226</c:v>
                </c:pt>
                <c:pt idx="317">
                  <c:v>0.99174831812899522</c:v>
                </c:pt>
                <c:pt idx="318">
                  <c:v>0.99179987844098327</c:v>
                </c:pt>
                <c:pt idx="319">
                  <c:v>0.99185095779100063</c:v>
                </c:pt>
                <c:pt idx="320">
                  <c:v>0.99190156213266012</c:v>
                </c:pt>
                <c:pt idx="321">
                  <c:v>0.99195169732789279</c:v>
                </c:pt>
                <c:pt idx="322">
                  <c:v>0.99200136914862869</c:v>
                </c:pt>
                <c:pt idx="323">
                  <c:v>0.99205058327844875</c:v>
                </c:pt>
                <c:pt idx="324">
                  <c:v>0.9920993453142023</c:v>
                </c:pt>
                <c:pt idx="325">
                  <c:v>0.99214766076758265</c:v>
                </c:pt>
                <c:pt idx="326">
                  <c:v>0.99219553506668157</c:v>
                </c:pt>
                <c:pt idx="327">
                  <c:v>0.9922429735574988</c:v>
                </c:pt>
                <c:pt idx="328">
                  <c:v>0.99228998150542425</c:v>
                </c:pt>
                <c:pt idx="329">
                  <c:v>0.99233656409669735</c:v>
                </c:pt>
                <c:pt idx="330">
                  <c:v>0.99238272643981718</c:v>
                </c:pt>
                <c:pt idx="331">
                  <c:v>0.99242847356694397</c:v>
                </c:pt>
                <c:pt idx="332">
                  <c:v>0.99247381043525829</c:v>
                </c:pt>
                <c:pt idx="333">
                  <c:v>0.99251874192829359</c:v>
                </c:pt>
                <c:pt idx="334">
                  <c:v>0.99256327285724544</c:v>
                </c:pt>
                <c:pt idx="335">
                  <c:v>0.99260740796225311</c:v>
                </c:pt>
                <c:pt idx="336">
                  <c:v>0.99265115191365005</c:v>
                </c:pt>
                <c:pt idx="337">
                  <c:v>0.9926945093131947</c:v>
                </c:pt>
                <c:pt idx="338">
                  <c:v>0.99273748469526979</c:v>
                </c:pt>
                <c:pt idx="339">
                  <c:v>0.99278008252806549</c:v>
                </c:pt>
                <c:pt idx="340">
                  <c:v>0.99282230721473053</c:v>
                </c:pt>
                <c:pt idx="341">
                  <c:v>0.99286416309450476</c:v>
                </c:pt>
              </c:numCache>
            </c:numRef>
          </c:yVal>
          <c:smooth val="0"/>
        </c:ser>
        <c:dLbls>
          <c:showLegendKey val="0"/>
          <c:showVal val="0"/>
          <c:showCatName val="0"/>
          <c:showSerName val="0"/>
          <c:showPercent val="0"/>
          <c:showBubbleSize val="0"/>
        </c:dLbls>
        <c:axId val="133079424"/>
        <c:axId val="133080960"/>
      </c:scatterChart>
      <c:valAx>
        <c:axId val="133079424"/>
        <c:scaling>
          <c:orientation val="minMax"/>
          <c:max val="3.5"/>
        </c:scaling>
        <c:delete val="0"/>
        <c:axPos val="b"/>
        <c:numFmt formatCode="General" sourceLinked="1"/>
        <c:majorTickMark val="out"/>
        <c:minorTickMark val="none"/>
        <c:tickLblPos val="nextTo"/>
        <c:crossAx val="133080960"/>
        <c:crosses val="autoZero"/>
        <c:crossBetween val="midCat"/>
        <c:majorUnit val="0.5"/>
      </c:valAx>
      <c:valAx>
        <c:axId val="133080960"/>
        <c:scaling>
          <c:orientation val="minMax"/>
        </c:scaling>
        <c:delete val="0"/>
        <c:axPos val="l"/>
        <c:majorGridlines/>
        <c:numFmt formatCode="General" sourceLinked="1"/>
        <c:majorTickMark val="out"/>
        <c:minorTickMark val="none"/>
        <c:tickLblPos val="nextTo"/>
        <c:crossAx val="133079424"/>
        <c:crosses val="autoZero"/>
        <c:crossBetween val="midCat"/>
      </c:valAx>
    </c:plotArea>
    <c:plotVisOnly val="1"/>
    <c:dispBlanksAs val="gap"/>
    <c:showDLblsOverMax val="0"/>
  </c:chart>
  <c:txPr>
    <a:bodyPr/>
    <a:lstStyle/>
    <a:p>
      <a:pPr>
        <a:defRPr sz="14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marker>
            <c:symbol val="none"/>
          </c:marker>
          <c:xVal>
            <c:numRef>
              <c:f>'[Ideal gas.xlsx]Sheet1'!$A$2:$A$343</c:f>
              <c:numCache>
                <c:formatCode>General</c:formatCode>
                <c:ptCount val="342"/>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numCache>
            </c:numRef>
          </c:xVal>
          <c:yVal>
            <c:numRef>
              <c:f>'[Ideal gas.xlsx]Sheet1'!$B$2:$B$343</c:f>
              <c:numCache>
                <c:formatCode>General</c:formatCode>
                <c:ptCount val="342"/>
                <c:pt idx="0">
                  <c:v>0</c:v>
                </c:pt>
                <c:pt idx="1">
                  <c:v>3.7200759760208365E-40</c:v>
                </c:pt>
                <c:pt idx="2">
                  <c:v>4.8218746199097941E-19</c:v>
                </c:pt>
                <c:pt idx="3">
                  <c:v>3.7091531059611352E-12</c:v>
                </c:pt>
                <c:pt idx="4">
                  <c:v>8.6799649158436067E-9</c:v>
                </c:pt>
                <c:pt idx="5">
                  <c:v>8.2446145237410654E-7</c:v>
                </c:pt>
                <c:pt idx="6">
                  <c:v>1.6049303297407644E-5</c:v>
                </c:pt>
                <c:pt idx="7">
                  <c:v>1.2752565956825512E-4</c:v>
                </c:pt>
                <c:pt idx="8">
                  <c:v>5.8229389814401066E-4</c:v>
                </c:pt>
                <c:pt idx="9">
                  <c:v>1.8451586742078523E-3</c:v>
                </c:pt>
                <c:pt idx="10">
                  <c:v>4.5404052350475413E-3</c:v>
                </c:pt>
                <c:pt idx="11">
                  <c:v>9.3149570976208719E-3</c:v>
                </c:pt>
                <c:pt idx="12">
                  <c:v>1.6700352296325764E-2</c:v>
                </c:pt>
                <c:pt idx="13">
                  <c:v>2.7026073894798143E-2</c:v>
                </c:pt>
                <c:pt idx="14">
                  <c:v>4.0394977370310448E-2</c:v>
                </c:pt>
                <c:pt idx="15">
                  <c:v>5.670574172863966E-2</c:v>
                </c:pt>
                <c:pt idx="16">
                  <c:v>7.5700354713167758E-2</c:v>
                </c:pt>
                <c:pt idx="17">
                  <c:v>9.7018360527948655E-2</c:v>
                </c:pt>
                <c:pt idx="18">
                  <c:v>0.12024645206074594</c:v>
                </c:pt>
                <c:pt idx="19">
                  <c:v>0.14495807473487393</c:v>
                </c:pt>
                <c:pt idx="20">
                  <c:v>0.1707418220048014</c:v>
                </c:pt>
                <c:pt idx="21">
                  <c:v>0.19721966189170709</c:v>
                </c:pt>
                <c:pt idx="22">
                  <c:v>0.22405697700931804</c:v>
                </c:pt>
                <c:pt idx="23">
                  <c:v>0.25096656008709928</c:v>
                </c:pt>
                <c:pt idx="24">
                  <c:v>0.27770847543464888</c:v>
                </c:pt>
                <c:pt idx="25">
                  <c:v>0.30408731935228439</c:v>
                </c:pt>
                <c:pt idx="26">
                  <c:v>0.32994802284369923</c:v>
                </c:pt>
                <c:pt idx="27">
                  <c:v>0.35517099966565169</c:v>
                </c:pt>
                <c:pt idx="28">
                  <c:v>0.37966717186147114</c:v>
                </c:pt>
                <c:pt idx="29">
                  <c:v>0.40337320248830028</c:v>
                </c:pt>
                <c:pt idx="30">
                  <c:v>0.42624712130339082</c:v>
                </c:pt>
                <c:pt idx="31">
                  <c:v>0.44826443132082644</c:v>
                </c:pt>
                <c:pt idx="32">
                  <c:v>0.46941472067527401</c:v>
                </c:pt>
                <c:pt idx="33">
                  <c:v>0.48969876533657114</c:v>
                </c:pt>
                <c:pt idx="34">
                  <c:v>0.50912608627067257</c:v>
                </c:pt>
                <c:pt idx="35">
                  <c:v>0.52771291396342079</c:v>
                </c:pt>
                <c:pt idx="36">
                  <c:v>0.54548050974781936</c:v>
                </c:pt>
                <c:pt idx="37">
                  <c:v>0.56245379427814113</c:v>
                </c:pt>
                <c:pt idx="38">
                  <c:v>0.57866023686850199</c:v>
                </c:pt>
                <c:pt idx="39">
                  <c:v>0.59412896401027704</c:v>
                </c:pt>
                <c:pt idx="40">
                  <c:v>0.6088900504117275</c:v>
                </c:pt>
                <c:pt idx="41">
                  <c:v>0.62297396088684409</c:v>
                </c:pt>
                <c:pt idx="42">
                  <c:v>0.63641111608920331</c:v>
                </c:pt>
                <c:pt idx="43">
                  <c:v>0.64923155930588528</c:v>
                </c:pt>
                <c:pt idx="44">
                  <c:v>0.66146470524620782</c:v>
                </c:pt>
                <c:pt idx="45">
                  <c:v>0.67313915498113353</c:v>
                </c:pt>
                <c:pt idx="46">
                  <c:v>0.68428256394138676</c:v>
                </c:pt>
                <c:pt idx="47">
                  <c:v>0.69492155220970808</c:v>
                </c:pt>
                <c:pt idx="48">
                  <c:v>0.70508164829495401</c:v>
                </c:pt>
                <c:pt idx="49">
                  <c:v>0.71478725920276509</c:v>
                </c:pt>
                <c:pt idx="50">
                  <c:v>0.72406166096631053</c:v>
                </c:pt>
                <c:pt idx="51">
                  <c:v>0.73292700491382712</c:v>
                </c:pt>
                <c:pt idx="52">
                  <c:v>0.74140433586504007</c:v>
                </c:pt>
                <c:pt idx="53">
                  <c:v>0.74951361919879245</c:v>
                </c:pt>
                <c:pt idx="54">
                  <c:v>0.75727377434735255</c:v>
                </c:pt>
                <c:pt idx="55">
                  <c:v>0.76470271277262536</c:v>
                </c:pt>
                <c:pt idx="56">
                  <c:v>0.7718173788858298</c:v>
                </c:pt>
                <c:pt idx="57">
                  <c:v>0.77863379270174349</c:v>
                </c:pt>
                <c:pt idx="58">
                  <c:v>0.78516709328523637</c:v>
                </c:pt>
                <c:pt idx="59">
                  <c:v>0.79143158226290877</c:v>
                </c:pt>
                <c:pt idx="60">
                  <c:v>0.79744076684575715</c:v>
                </c:pt>
                <c:pt idx="61">
                  <c:v>0.80320740194757001</c:v>
                </c:pt>
                <c:pt idx="62">
                  <c:v>0.8087435310946971</c:v>
                </c:pt>
                <c:pt idx="63">
                  <c:v>0.81406052591110334</c:v>
                </c:pt>
                <c:pt idx="64">
                  <c:v>0.81916912403250519</c:v>
                </c:pt>
                <c:pt idx="65">
                  <c:v>0.82407946535841492</c:v>
                </c:pt>
                <c:pt idx="66">
                  <c:v>0.82880112659390504</c:v>
                </c:pt>
                <c:pt idx="67">
                  <c:v>0.83334315406620352</c:v>
                </c:pt>
                <c:pt idx="68">
                  <c:v>0.83771409482672687</c:v>
                </c:pt>
                <c:pt idx="69">
                  <c:v>0.84192202606840072</c:v>
                </c:pt>
                <c:pt idx="70">
                  <c:v>0.84597458290233452</c:v>
                </c:pt>
                <c:pt idx="71">
                  <c:v>0.84987898454817346</c:v>
                </c:pt>
                <c:pt idx="72">
                  <c:v>0.85364205899952206</c:v>
                </c:pt>
                <c:pt idx="73">
                  <c:v>0.85727026623041402</c:v>
                </c:pt>
                <c:pt idx="74">
                  <c:v>0.8607697200114347</c:v>
                </c:pt>
                <c:pt idx="75">
                  <c:v>0.86414620840520218</c:v>
                </c:pt>
                <c:pt idx="76">
                  <c:v>0.86740521301085727</c:v>
                </c:pt>
                <c:pt idx="77">
                  <c:v>0.87055192702625195</c:v>
                </c:pt>
                <c:pt idx="78">
                  <c:v>0.8735912721949245</c:v>
                </c:pt>
                <c:pt idx="79">
                  <c:v>0.87652791470284741</c:v>
                </c:pt>
                <c:pt idx="80">
                  <c:v>0.87936628008750395</c:v>
                </c:pt>
                <c:pt idx="81">
                  <c:v>0.88211056721919578</c:v>
                </c:pt>
                <c:pt idx="82">
                  <c:v>0.88476476141168769</c:v>
                </c:pt>
                <c:pt idx="83">
                  <c:v>0.8873326467164353</c:v>
                </c:pt>
                <c:pt idx="84">
                  <c:v>0.88981781745177724</c:v>
                </c:pt>
                <c:pt idx="85">
                  <c:v>0.89222368901561389</c:v>
                </c:pt>
                <c:pt idx="86">
                  <c:v>0.89455350802732747</c:v>
                </c:pt>
                <c:pt idx="87">
                  <c:v>0.8968103618419796</c:v>
                </c:pt>
                <c:pt idx="88">
                  <c:v>0.89899718747722224</c:v>
                </c:pt>
                <c:pt idx="89">
                  <c:v>0.90111677999085971</c:v>
                </c:pt>
                <c:pt idx="90">
                  <c:v>0.90317180034461275</c:v>
                </c:pt>
                <c:pt idx="91">
                  <c:v>0.90516478278737078</c:v>
                </c:pt>
                <c:pt idx="92">
                  <c:v>0.90709814178907755</c:v>
                </c:pt>
                <c:pt idx="93">
                  <c:v>0.90897417855436569</c:v>
                </c:pt>
                <c:pt idx="94">
                  <c:v>0.9107950871431435</c:v>
                </c:pt>
                <c:pt idx="95">
                  <c:v>0.91256296022355909</c:v>
                </c:pt>
                <c:pt idx="96">
                  <c:v>0.91427979448105401</c:v>
                </c:pt>
                <c:pt idx="97">
                  <c:v>0.91594749570566891</c:v>
                </c:pt>
                <c:pt idx="98">
                  <c:v>0.9175678835782699</c:v>
                </c:pt>
                <c:pt idx="99">
                  <c:v>0.91914269617497557</c:v>
                </c:pt>
                <c:pt idx="100">
                  <c:v>0.92067359420779238</c:v>
                </c:pt>
                <c:pt idx="101">
                  <c:v>0.92216216501824633</c:v>
                </c:pt>
                <c:pt idx="102">
                  <c:v>0.92360992633967165</c:v>
                </c:pt>
                <c:pt idx="103">
                  <c:v>0.92501832984277843</c:v>
                </c:pt>
                <c:pt idx="104">
                  <c:v>0.92638876447813645</c:v>
                </c:pt>
                <c:pt idx="105">
                  <c:v>0.92772255962830141</c:v>
                </c:pt>
                <c:pt idx="106">
                  <c:v>0.9290209880814595</c:v>
                </c:pt>
                <c:pt idx="107">
                  <c:v>0.93028526883767948</c:v>
                </c:pt>
                <c:pt idx="108">
                  <c:v>0.93151656975812502</c:v>
                </c:pt>
                <c:pt idx="109">
                  <c:v>0.93271601006688598</c:v>
                </c:pt>
                <c:pt idx="110">
                  <c:v>0.93388466271446213</c:v>
                </c:pt>
                <c:pt idx="111">
                  <c:v>0.93502355661132452</c:v>
                </c:pt>
                <c:pt idx="112">
                  <c:v>0.93613367873944153</c:v>
                </c:pt>
                <c:pt idx="113">
                  <c:v>0.93721597614912455</c:v>
                </c:pt>
                <c:pt idx="114">
                  <c:v>0.93827135784808191</c:v>
                </c:pt>
                <c:pt idx="115">
                  <c:v>0.93930069658911952</c:v>
                </c:pt>
                <c:pt idx="116">
                  <c:v>0.94030483056250247</c:v>
                </c:pt>
                <c:pt idx="117">
                  <c:v>0.94128456499861846</c:v>
                </c:pt>
                <c:pt idx="118">
                  <c:v>0.94224067368620812</c:v>
                </c:pt>
                <c:pt idx="119">
                  <c:v>0.94317390041110361</c:v>
                </c:pt>
                <c:pt idx="120">
                  <c:v>0.94408496032009115</c:v>
                </c:pt>
                <c:pt idx="121">
                  <c:v>0.94497454121423319</c:v>
                </c:pt>
                <c:pt idx="122">
                  <c:v>0.94584330477569989</c:v>
                </c:pt>
                <c:pt idx="123">
                  <c:v>0.94669188773191848</c:v>
                </c:pt>
                <c:pt idx="124">
                  <c:v>0.94752090296060187</c:v>
                </c:pt>
                <c:pt idx="125">
                  <c:v>0.94833094053899936</c:v>
                </c:pt>
                <c:pt idx="126">
                  <c:v>0.94912256874051215</c:v>
                </c:pt>
                <c:pt idx="127">
                  <c:v>0.94989633498160797</c:v>
                </c:pt>
                <c:pt idx="128">
                  <c:v>0.95065276672180943</c:v>
                </c:pt>
                <c:pt idx="129">
                  <c:v>0.95139237231934459</c:v>
                </c:pt>
                <c:pt idx="130">
                  <c:v>0.95211564184489872</c:v>
                </c:pt>
                <c:pt idx="131">
                  <c:v>0.95282304785576255</c:v>
                </c:pt>
                <c:pt idx="132">
                  <c:v>0.95351504613252813</c:v>
                </c:pt>
                <c:pt idx="133">
                  <c:v>0.9541920763803543</c:v>
                </c:pt>
                <c:pt idx="134">
                  <c:v>0.95485456289671533</c:v>
                </c:pt>
                <c:pt idx="135">
                  <c:v>0.95550291520741726</c:v>
                </c:pt>
                <c:pt idx="136">
                  <c:v>0.95613752867257307</c:v>
                </c:pt>
                <c:pt idx="137">
                  <c:v>0.95675878506412404</c:v>
                </c:pt>
                <c:pt idx="138">
                  <c:v>0.95736705311640569</c:v>
                </c:pt>
                <c:pt idx="139">
                  <c:v>0.95796268905116266</c:v>
                </c:pt>
                <c:pt idx="140">
                  <c:v>0.9585460370783464</c:v>
                </c:pt>
                <c:pt idx="141">
                  <c:v>0.95911742987394777</c:v>
                </c:pt>
                <c:pt idx="142">
                  <c:v>0.95967718903603971</c:v>
                </c:pt>
                <c:pt idx="143">
                  <c:v>0.96022562552015156</c:v>
                </c:pt>
                <c:pt idx="144">
                  <c:v>0.96076304005502156</c:v>
                </c:pt>
                <c:pt idx="145">
                  <c:v>0.96128972353971998</c:v>
                </c:pt>
                <c:pt idx="146">
                  <c:v>0.96180595742308472</c:v>
                </c:pt>
                <c:pt idx="147">
                  <c:v>0.96231201406634503</c:v>
                </c:pt>
                <c:pt idx="148">
                  <c:v>0.9628081570897814</c:v>
                </c:pt>
                <c:pt idx="149">
                  <c:v>0.96329464170419798</c:v>
                </c:pt>
                <c:pt idx="150">
                  <c:v>0.96377171502797065</c:v>
                </c:pt>
                <c:pt idx="151">
                  <c:v>0.96423961639035849</c:v>
                </c:pt>
                <c:pt idx="152">
                  <c:v>0.96469857762176581</c:v>
                </c:pt>
                <c:pt idx="153">
                  <c:v>0.96514882333156859</c:v>
                </c:pt>
                <c:pt idx="154">
                  <c:v>0.96559057117412239</c:v>
                </c:pt>
                <c:pt idx="155">
                  <c:v>0.96602403210349996</c:v>
                </c:pt>
                <c:pt idx="156">
                  <c:v>0.96644941061750744</c:v>
                </c:pt>
                <c:pt idx="157">
                  <c:v>0.96686690499148553</c:v>
                </c:pt>
                <c:pt idx="158">
                  <c:v>0.96727670750237071</c:v>
                </c:pt>
                <c:pt idx="159">
                  <c:v>0.967679004643478</c:v>
                </c:pt>
                <c:pt idx="160">
                  <c:v>0.96807397733044176</c:v>
                </c:pt>
                <c:pt idx="161">
                  <c:v>0.96846180109871438</c:v>
                </c:pt>
                <c:pt idx="162">
                  <c:v>0.96884264629302297</c:v>
                </c:pt>
                <c:pt idx="163">
                  <c:v>0.96921667824914448</c:v>
                </c:pt>
                <c:pt idx="164">
                  <c:v>0.96958405746835619</c:v>
                </c:pt>
                <c:pt idx="165">
                  <c:v>0.96994493978489293</c:v>
                </c:pt>
                <c:pt idx="166">
                  <c:v>0.97029947652672532</c:v>
                </c:pt>
                <c:pt idx="167">
                  <c:v>0.97064781466995786</c:v>
                </c:pt>
                <c:pt idx="168">
                  <c:v>0.97099009698713878</c:v>
                </c:pt>
                <c:pt idx="169">
                  <c:v>0.97132646218974439</c:v>
                </c:pt>
                <c:pt idx="170">
                  <c:v>0.97165704506510386</c:v>
                </c:pt>
                <c:pt idx="171">
                  <c:v>0.97198197660800312</c:v>
                </c:pt>
                <c:pt idx="172">
                  <c:v>0.97230138414720024</c:v>
                </c:pt>
                <c:pt idx="173">
                  <c:v>0.97261539146708431</c:v>
                </c:pt>
                <c:pt idx="174">
                  <c:v>0.97292411892467312</c:v>
                </c:pt>
                <c:pt idx="175">
                  <c:v>0.97322768356216649</c:v>
                </c:pt>
                <c:pt idx="176">
                  <c:v>0.97352619921523209</c:v>
                </c:pt>
                <c:pt idx="177">
                  <c:v>0.97381977661722008</c:v>
                </c:pt>
                <c:pt idx="178">
                  <c:v>0.97410852349946297</c:v>
                </c:pt>
                <c:pt idx="179">
                  <c:v>0.9743925446878452</c:v>
                </c:pt>
                <c:pt idx="180">
                  <c:v>0.97467194219578435</c:v>
                </c:pt>
                <c:pt idx="181">
                  <c:v>0.97494681531378158</c:v>
                </c:pt>
                <c:pt idx="182">
                  <c:v>0.9752172606956816</c:v>
                </c:pt>
                <c:pt idx="183">
                  <c:v>0.97548337244178418</c:v>
                </c:pt>
                <c:pt idx="184">
                  <c:v>0.97574524217892677</c:v>
                </c:pt>
                <c:pt idx="185">
                  <c:v>0.97600295913767499</c:v>
                </c:pt>
                <c:pt idx="186">
                  <c:v>0.97625661022672783</c:v>
                </c:pt>
                <c:pt idx="187">
                  <c:v>0.97650628010466012</c:v>
                </c:pt>
                <c:pt idx="188">
                  <c:v>0.97675205124910458</c:v>
                </c:pt>
                <c:pt idx="189">
                  <c:v>0.97699400402348124</c:v>
                </c:pt>
                <c:pt idx="190">
                  <c:v>0.9772322167413624</c:v>
                </c:pt>
                <c:pt idx="191">
                  <c:v>0.97746676572858526</c:v>
                </c:pt>
                <c:pt idx="192">
                  <c:v>0.977697725383184</c:v>
                </c:pt>
                <c:pt idx="193">
                  <c:v>0.9779251682332375</c:v>
                </c:pt>
                <c:pt idx="194">
                  <c:v>0.97814916499271187</c:v>
                </c:pt>
                <c:pt idx="195">
                  <c:v>0.97836978461537838</c:v>
                </c:pt>
                <c:pt idx="196">
                  <c:v>0.97858709434687741</c:v>
                </c:pt>
                <c:pt idx="197">
                  <c:v>0.97880115977500837</c:v>
                </c:pt>
                <c:pt idx="198">
                  <c:v>0.97901204487830373</c:v>
                </c:pt>
                <c:pt idx="199">
                  <c:v>0.97921981207295949</c:v>
                </c:pt>
                <c:pt idx="200">
                  <c:v>0.97942452225819088</c:v>
                </c:pt>
                <c:pt idx="201">
                  <c:v>0.97962623486005607</c:v>
                </c:pt>
                <c:pt idx="202">
                  <c:v>0.97982500787382565</c:v>
                </c:pt>
                <c:pt idx="203">
                  <c:v>0.9800208979049384</c:v>
                </c:pt>
                <c:pt idx="204">
                  <c:v>0.98021396020860618</c:v>
                </c:pt>
                <c:pt idx="205">
                  <c:v>0.98040424872810961</c:v>
                </c:pt>
                <c:pt idx="206">
                  <c:v>0.98059181613184176</c:v>
                </c:pt>
                <c:pt idx="207">
                  <c:v>0.98077671384914367</c:v>
                </c:pt>
                <c:pt idx="208">
                  <c:v>0.98095899210496895</c:v>
                </c:pt>
                <c:pt idx="209">
                  <c:v>0.98113869995343439</c:v>
                </c:pt>
                <c:pt idx="210">
                  <c:v>0.98131588531028591</c:v>
                </c:pt>
                <c:pt idx="211">
                  <c:v>0.98149059498432545</c:v>
                </c:pt>
                <c:pt idx="212">
                  <c:v>0.98166287470783176</c:v>
                </c:pt>
                <c:pt idx="213">
                  <c:v>0.98183276916601614</c:v>
                </c:pt>
                <c:pt idx="214">
                  <c:v>0.98200032202554866</c:v>
                </c:pt>
                <c:pt idx="215">
                  <c:v>0.98216557596217779</c:v>
                </c:pt>
                <c:pt idx="216">
                  <c:v>0.98232857268749418</c:v>
                </c:pt>
                <c:pt idx="217">
                  <c:v>0.98248935297484763</c:v>
                </c:pt>
                <c:pt idx="218">
                  <c:v>0.98264795668446769</c:v>
                </c:pt>
                <c:pt idx="219">
                  <c:v>0.98280442278779634</c:v>
                </c:pt>
                <c:pt idx="220">
                  <c:v>0.98295878939108117</c:v>
                </c:pt>
                <c:pt idx="221">
                  <c:v>0.9831110937582338</c:v>
                </c:pt>
                <c:pt idx="222">
                  <c:v>0.98326137233299593</c:v>
                </c:pt>
                <c:pt idx="223">
                  <c:v>0.98340966076042957</c:v>
                </c:pt>
                <c:pt idx="224">
                  <c:v>0.98355599390775206</c:v>
                </c:pt>
                <c:pt idx="225">
                  <c:v>0.98370040588454744</c:v>
                </c:pt>
                <c:pt idx="226">
                  <c:v>0.98384293006236223</c:v>
                </c:pt>
                <c:pt idx="227">
                  <c:v>0.98398359909372568</c:v>
                </c:pt>
                <c:pt idx="228">
                  <c:v>0.9841224449305912</c:v>
                </c:pt>
                <c:pt idx="229">
                  <c:v>0.98425949884223862</c:v>
                </c:pt>
                <c:pt idx="230">
                  <c:v>0.98439479143264152</c:v>
                </c:pt>
                <c:pt idx="231">
                  <c:v>0.98452835265732563</c:v>
                </c:pt>
                <c:pt idx="232">
                  <c:v>0.98466021183973373</c:v>
                </c:pt>
                <c:pt idx="233">
                  <c:v>0.98479039768710719</c:v>
                </c:pt>
                <c:pt idx="234">
                  <c:v>0.98491893830591415</c:v>
                </c:pt>
                <c:pt idx="235">
                  <c:v>0.98504586121682103</c:v>
                </c:pt>
                <c:pt idx="236">
                  <c:v>0.98517119336923853</c:v>
                </c:pt>
                <c:pt idx="237">
                  <c:v>0.98529496115544546</c:v>
                </c:pt>
                <c:pt idx="238">
                  <c:v>0.98541719042431108</c:v>
                </c:pt>
                <c:pt idx="239">
                  <c:v>0.98553790649462647</c:v>
                </c:pt>
                <c:pt idx="240">
                  <c:v>0.98565713416805034</c:v>
                </c:pt>
                <c:pt idx="241">
                  <c:v>0.9857748977416978</c:v>
                </c:pt>
                <c:pt idx="242">
                  <c:v>0.98589122102037052</c:v>
                </c:pt>
                <c:pt idx="243">
                  <c:v>0.98600612732843862</c:v>
                </c:pt>
                <c:pt idx="244">
                  <c:v>0.98611963952139958</c:v>
                </c:pt>
                <c:pt idx="245">
                  <c:v>0.98623177999710698</c:v>
                </c:pt>
                <c:pt idx="246">
                  <c:v>0.98634257070669096</c:v>
                </c:pt>
                <c:pt idx="247">
                  <c:v>0.98645203316517904</c:v>
                </c:pt>
                <c:pt idx="248">
                  <c:v>0.98656018846182014</c:v>
                </c:pt>
                <c:pt idx="249">
                  <c:v>0.98666705727012616</c:v>
                </c:pt>
                <c:pt idx="250">
                  <c:v>0.98677265985764429</c:v>
                </c:pt>
                <c:pt idx="251">
                  <c:v>0.98687701609545275</c:v>
                </c:pt>
                <c:pt idx="252">
                  <c:v>0.98698014546741197</c:v>
                </c:pt>
                <c:pt idx="253">
                  <c:v>0.98708206707915558</c:v>
                </c:pt>
                <c:pt idx="254">
                  <c:v>0.98718279966684386</c:v>
                </c:pt>
                <c:pt idx="255">
                  <c:v>0.98728236160568084</c:v>
                </c:pt>
                <c:pt idx="256">
                  <c:v>0.9873807709182062</c:v>
                </c:pt>
                <c:pt idx="257">
                  <c:v>0.98747804528236227</c:v>
                </c:pt>
                <c:pt idx="258">
                  <c:v>0.98757420203935253</c:v>
                </c:pt>
                <c:pt idx="259">
                  <c:v>0.98766925820128881</c:v>
                </c:pt>
                <c:pt idx="260">
                  <c:v>0.98776323045863335</c:v>
                </c:pt>
                <c:pt idx="261">
                  <c:v>0.98785613518746007</c:v>
                </c:pt>
                <c:pt idx="262">
                  <c:v>0.98794798845650345</c:v>
                </c:pt>
                <c:pt idx="263">
                  <c:v>0.98803880603404981</c:v>
                </c:pt>
                <c:pt idx="264">
                  <c:v>0.98812860339462472</c:v>
                </c:pt>
                <c:pt idx="265">
                  <c:v>0.98821739572552858</c:v>
                </c:pt>
                <c:pt idx="266">
                  <c:v>0.98830519793318861</c:v>
                </c:pt>
                <c:pt idx="267">
                  <c:v>0.98839202464935694</c:v>
                </c:pt>
                <c:pt idx="268">
                  <c:v>0.98847789023714727</c:v>
                </c:pt>
                <c:pt idx="269">
                  <c:v>0.98856280879691572</c:v>
                </c:pt>
                <c:pt idx="270">
                  <c:v>0.98864679417199386</c:v>
                </c:pt>
                <c:pt idx="271">
                  <c:v>0.98872985995428153</c:v>
                </c:pt>
                <c:pt idx="272">
                  <c:v>0.98881201948968689</c:v>
                </c:pt>
                <c:pt idx="273">
                  <c:v>0.98889328588344561</c:v>
                </c:pt>
                <c:pt idx="274">
                  <c:v>0.98897367200528896</c:v>
                </c:pt>
                <c:pt idx="275">
                  <c:v>0.98905319049450091</c:v>
                </c:pt>
                <c:pt idx="276">
                  <c:v>0.98913185376483481</c:v>
                </c:pt>
                <c:pt idx="277">
                  <c:v>0.98920967400931681</c:v>
                </c:pt>
                <c:pt idx="278">
                  <c:v>0.98928666320493031</c:v>
                </c:pt>
                <c:pt idx="279">
                  <c:v>0.98936283311717688</c:v>
                </c:pt>
                <c:pt idx="280">
                  <c:v>0.98943819530453925</c:v>
                </c:pt>
                <c:pt idx="281">
                  <c:v>0.98951276112282005</c:v>
                </c:pt>
                <c:pt idx="282">
                  <c:v>0.98958654172939009</c:v>
                </c:pt>
                <c:pt idx="283">
                  <c:v>0.98965954808731715</c:v>
                </c:pt>
                <c:pt idx="284">
                  <c:v>0.98973179096941222</c:v>
                </c:pt>
                <c:pt idx="285">
                  <c:v>0.98980328096216241</c:v>
                </c:pt>
                <c:pt idx="286">
                  <c:v>0.9898740284695805</c:v>
                </c:pt>
                <c:pt idx="287">
                  <c:v>0.98994404371695688</c:v>
                </c:pt>
                <c:pt idx="288">
                  <c:v>0.9900133367545243</c:v>
                </c:pt>
                <c:pt idx="289">
                  <c:v>0.99008191746103458</c:v>
                </c:pt>
                <c:pt idx="290">
                  <c:v>0.9901497955472478</c:v>
                </c:pt>
                <c:pt idx="291">
                  <c:v>0.99021698055934571</c:v>
                </c:pt>
                <c:pt idx="292">
                  <c:v>0.9902834818822579</c:v>
                </c:pt>
                <c:pt idx="293">
                  <c:v>0.99034930874291327</c:v>
                </c:pt>
                <c:pt idx="294">
                  <c:v>0.99041447021341666</c:v>
                </c:pt>
                <c:pt idx="295">
                  <c:v>0.99047897521414885</c:v>
                </c:pt>
                <c:pt idx="296">
                  <c:v>0.9905428325167922</c:v>
                </c:pt>
                <c:pt idx="297">
                  <c:v>0.99060605074729635</c:v>
                </c:pt>
                <c:pt idx="298">
                  <c:v>0.99066863838875929</c:v>
                </c:pt>
                <c:pt idx="299">
                  <c:v>0.99073060378425959</c:v>
                </c:pt>
                <c:pt idx="300">
                  <c:v>0.99079195513961205</c:v>
                </c:pt>
                <c:pt idx="301">
                  <c:v>0.99085270052606145</c:v>
                </c:pt>
                <c:pt idx="302">
                  <c:v>0.99091284788292033</c:v>
                </c:pt>
                <c:pt idx="303">
                  <c:v>0.99097240502014317</c:v>
                </c:pt>
                <c:pt idx="304">
                  <c:v>0.99103137962084042</c:v>
                </c:pt>
                <c:pt idx="305">
                  <c:v>0.99108977924373942</c:v>
                </c:pt>
                <c:pt idx="306">
                  <c:v>0.99114761132559115</c:v>
                </c:pt>
                <c:pt idx="307">
                  <c:v>0.99120488318351407</c:v>
                </c:pt>
                <c:pt idx="308">
                  <c:v>0.99126160201729752</c:v>
                </c:pt>
                <c:pt idx="309">
                  <c:v>0.9913177749116473</c:v>
                </c:pt>
                <c:pt idx="310">
                  <c:v>0.99137340883837888</c:v>
                </c:pt>
                <c:pt idx="311">
                  <c:v>0.99142851065856774</c:v>
                </c:pt>
                <c:pt idx="312">
                  <c:v>0.99148308712465039</c:v>
                </c:pt>
                <c:pt idx="313">
                  <c:v>0.99153714488247691</c:v>
                </c:pt>
                <c:pt idx="314">
                  <c:v>0.9915906904733206</c:v>
                </c:pt>
                <c:pt idx="315">
                  <c:v>0.9916437303358413</c:v>
                </c:pt>
                <c:pt idx="316">
                  <c:v>0.99169627080801226</c:v>
                </c:pt>
                <c:pt idx="317">
                  <c:v>0.99174831812899522</c:v>
                </c:pt>
                <c:pt idx="318">
                  <c:v>0.99179987844098327</c:v>
                </c:pt>
                <c:pt idx="319">
                  <c:v>0.99185095779100063</c:v>
                </c:pt>
                <c:pt idx="320">
                  <c:v>0.99190156213266012</c:v>
                </c:pt>
                <c:pt idx="321">
                  <c:v>0.99195169732789279</c:v>
                </c:pt>
                <c:pt idx="322">
                  <c:v>0.99200136914862869</c:v>
                </c:pt>
                <c:pt idx="323">
                  <c:v>0.99205058327844875</c:v>
                </c:pt>
                <c:pt idx="324">
                  <c:v>0.9920993453142023</c:v>
                </c:pt>
                <c:pt idx="325">
                  <c:v>0.99214766076758265</c:v>
                </c:pt>
                <c:pt idx="326">
                  <c:v>0.99219553506668157</c:v>
                </c:pt>
                <c:pt idx="327">
                  <c:v>0.9922429735574988</c:v>
                </c:pt>
                <c:pt idx="328">
                  <c:v>0.99228998150542425</c:v>
                </c:pt>
                <c:pt idx="329">
                  <c:v>0.99233656409669735</c:v>
                </c:pt>
                <c:pt idx="330">
                  <c:v>0.99238272643981718</c:v>
                </c:pt>
                <c:pt idx="331">
                  <c:v>0.99242847356694397</c:v>
                </c:pt>
                <c:pt idx="332">
                  <c:v>0.99247381043525829</c:v>
                </c:pt>
                <c:pt idx="333">
                  <c:v>0.99251874192829359</c:v>
                </c:pt>
                <c:pt idx="334">
                  <c:v>0.99256327285724544</c:v>
                </c:pt>
                <c:pt idx="335">
                  <c:v>0.99260740796225311</c:v>
                </c:pt>
                <c:pt idx="336">
                  <c:v>0.99265115191365005</c:v>
                </c:pt>
                <c:pt idx="337">
                  <c:v>0.9926945093131947</c:v>
                </c:pt>
                <c:pt idx="338">
                  <c:v>0.99273748469526979</c:v>
                </c:pt>
                <c:pt idx="339">
                  <c:v>0.99278008252806549</c:v>
                </c:pt>
                <c:pt idx="340">
                  <c:v>0.99282230721473053</c:v>
                </c:pt>
                <c:pt idx="341">
                  <c:v>0.99286416309450476</c:v>
                </c:pt>
              </c:numCache>
            </c:numRef>
          </c:yVal>
          <c:smooth val="0"/>
        </c:ser>
        <c:dLbls>
          <c:showLegendKey val="0"/>
          <c:showVal val="0"/>
          <c:showCatName val="0"/>
          <c:showSerName val="0"/>
          <c:showPercent val="0"/>
          <c:showBubbleSize val="0"/>
        </c:dLbls>
        <c:axId val="133092480"/>
        <c:axId val="133094016"/>
      </c:scatterChart>
      <c:valAx>
        <c:axId val="133092480"/>
        <c:scaling>
          <c:orientation val="minMax"/>
          <c:max val="1"/>
        </c:scaling>
        <c:delete val="0"/>
        <c:axPos val="b"/>
        <c:numFmt formatCode="General" sourceLinked="1"/>
        <c:majorTickMark val="out"/>
        <c:minorTickMark val="none"/>
        <c:tickLblPos val="nextTo"/>
        <c:txPr>
          <a:bodyPr/>
          <a:lstStyle/>
          <a:p>
            <a:pPr>
              <a:defRPr sz="1400"/>
            </a:pPr>
            <a:endParaRPr lang="en-US"/>
          </a:p>
        </c:txPr>
        <c:crossAx val="133094016"/>
        <c:crosses val="autoZero"/>
        <c:crossBetween val="midCat"/>
        <c:majorUnit val="0.2"/>
        <c:minorUnit val="0.1"/>
      </c:valAx>
      <c:valAx>
        <c:axId val="133094016"/>
        <c:scaling>
          <c:orientation val="minMax"/>
        </c:scaling>
        <c:delete val="0"/>
        <c:axPos val="l"/>
        <c:majorGridlines/>
        <c:numFmt formatCode="General" sourceLinked="1"/>
        <c:majorTickMark val="out"/>
        <c:minorTickMark val="none"/>
        <c:tickLblPos val="nextTo"/>
        <c:txPr>
          <a:bodyPr/>
          <a:lstStyle/>
          <a:p>
            <a:pPr>
              <a:defRPr sz="1400"/>
            </a:pPr>
            <a:endParaRPr lang="en-US"/>
          </a:p>
        </c:txPr>
        <c:crossAx val="133092480"/>
        <c:crosses val="autoZero"/>
        <c:crossBetween val="midCat"/>
      </c:valAx>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CA"/>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Energy</c:v>
          </c:tx>
          <c:marker>
            <c:symbol val="none"/>
          </c:marker>
          <c:xVal>
            <c:numRef>
              <c:f>'[Ideal gas.xlsx]Sheet1'!$A$2:$A$343</c:f>
              <c:numCache>
                <c:formatCode>General</c:formatCode>
                <c:ptCount val="342"/>
                <c:pt idx="0">
                  <c:v>0</c:v>
                </c:pt>
                <c:pt idx="1">
                  <c:v>0.01</c:v>
                </c:pt>
                <c:pt idx="2">
                  <c:v>0.02</c:v>
                </c:pt>
                <c:pt idx="3">
                  <c:v>0.03</c:v>
                </c:pt>
                <c:pt idx="4">
                  <c:v>0.04</c:v>
                </c:pt>
                <c:pt idx="5">
                  <c:v>0.05</c:v>
                </c:pt>
                <c:pt idx="6">
                  <c:v>0.06</c:v>
                </c:pt>
                <c:pt idx="7">
                  <c:v>7.0000000000000007E-2</c:v>
                </c:pt>
                <c:pt idx="8">
                  <c:v>0.08</c:v>
                </c:pt>
                <c:pt idx="9">
                  <c:v>0.09</c:v>
                </c:pt>
                <c:pt idx="10">
                  <c:v>0.1</c:v>
                </c:pt>
                <c:pt idx="11">
                  <c:v>0.11</c:v>
                </c:pt>
                <c:pt idx="12">
                  <c:v>0.12</c:v>
                </c:pt>
                <c:pt idx="13">
                  <c:v>0.13</c:v>
                </c:pt>
                <c:pt idx="14">
                  <c:v>0.14000000000000001</c:v>
                </c:pt>
                <c:pt idx="15">
                  <c:v>0.15</c:v>
                </c:pt>
                <c:pt idx="16">
                  <c:v>0.16</c:v>
                </c:pt>
                <c:pt idx="17">
                  <c:v>0.17</c:v>
                </c:pt>
                <c:pt idx="18">
                  <c:v>0.18</c:v>
                </c:pt>
                <c:pt idx="19">
                  <c:v>0.19</c:v>
                </c:pt>
                <c:pt idx="20">
                  <c:v>0.2</c:v>
                </c:pt>
                <c:pt idx="21">
                  <c:v>0.21</c:v>
                </c:pt>
                <c:pt idx="22">
                  <c:v>0.22</c:v>
                </c:pt>
                <c:pt idx="23">
                  <c:v>0.23</c:v>
                </c:pt>
                <c:pt idx="24">
                  <c:v>0.24</c:v>
                </c:pt>
                <c:pt idx="25">
                  <c:v>0.25</c:v>
                </c:pt>
                <c:pt idx="26">
                  <c:v>0.26</c:v>
                </c:pt>
                <c:pt idx="27">
                  <c:v>0.27</c:v>
                </c:pt>
                <c:pt idx="28">
                  <c:v>0.28000000000000003</c:v>
                </c:pt>
                <c:pt idx="29">
                  <c:v>0.28999999999999998</c:v>
                </c:pt>
                <c:pt idx="30">
                  <c:v>0.3</c:v>
                </c:pt>
                <c:pt idx="31">
                  <c:v>0.31</c:v>
                </c:pt>
                <c:pt idx="32">
                  <c:v>0.32</c:v>
                </c:pt>
                <c:pt idx="33">
                  <c:v>0.33</c:v>
                </c:pt>
                <c:pt idx="34">
                  <c:v>0.34</c:v>
                </c:pt>
                <c:pt idx="35">
                  <c:v>0.35</c:v>
                </c:pt>
                <c:pt idx="36">
                  <c:v>0.36</c:v>
                </c:pt>
                <c:pt idx="37">
                  <c:v>0.37</c:v>
                </c:pt>
                <c:pt idx="38">
                  <c:v>0.38</c:v>
                </c:pt>
                <c:pt idx="39">
                  <c:v>0.39</c:v>
                </c:pt>
                <c:pt idx="40">
                  <c:v>0.4</c:v>
                </c:pt>
                <c:pt idx="41">
                  <c:v>0.41</c:v>
                </c:pt>
                <c:pt idx="42">
                  <c:v>0.42</c:v>
                </c:pt>
                <c:pt idx="43">
                  <c:v>0.43</c:v>
                </c:pt>
                <c:pt idx="44">
                  <c:v>0.44</c:v>
                </c:pt>
                <c:pt idx="45">
                  <c:v>0.45</c:v>
                </c:pt>
                <c:pt idx="46">
                  <c:v>0.46</c:v>
                </c:pt>
                <c:pt idx="47">
                  <c:v>0.47</c:v>
                </c:pt>
                <c:pt idx="48">
                  <c:v>0.48</c:v>
                </c:pt>
                <c:pt idx="49">
                  <c:v>0.49</c:v>
                </c:pt>
                <c:pt idx="50">
                  <c:v>0.5</c:v>
                </c:pt>
                <c:pt idx="51">
                  <c:v>0.51</c:v>
                </c:pt>
                <c:pt idx="52">
                  <c:v>0.52</c:v>
                </c:pt>
                <c:pt idx="53">
                  <c:v>0.53</c:v>
                </c:pt>
                <c:pt idx="54">
                  <c:v>0.54</c:v>
                </c:pt>
                <c:pt idx="55">
                  <c:v>0.55000000000000004</c:v>
                </c:pt>
                <c:pt idx="56">
                  <c:v>0.56000000000000005</c:v>
                </c:pt>
                <c:pt idx="57">
                  <c:v>0.56999999999999995</c:v>
                </c:pt>
                <c:pt idx="58">
                  <c:v>0.57999999999999996</c:v>
                </c:pt>
                <c:pt idx="59">
                  <c:v>0.59</c:v>
                </c:pt>
                <c:pt idx="60">
                  <c:v>0.6</c:v>
                </c:pt>
                <c:pt idx="61">
                  <c:v>0.61</c:v>
                </c:pt>
                <c:pt idx="62">
                  <c:v>0.62</c:v>
                </c:pt>
                <c:pt idx="63">
                  <c:v>0.63</c:v>
                </c:pt>
                <c:pt idx="64">
                  <c:v>0.64</c:v>
                </c:pt>
                <c:pt idx="65">
                  <c:v>0.65</c:v>
                </c:pt>
                <c:pt idx="66">
                  <c:v>0.66</c:v>
                </c:pt>
                <c:pt idx="67">
                  <c:v>0.67</c:v>
                </c:pt>
                <c:pt idx="68">
                  <c:v>0.68</c:v>
                </c:pt>
                <c:pt idx="69">
                  <c:v>0.69</c:v>
                </c:pt>
                <c:pt idx="70">
                  <c:v>0.7</c:v>
                </c:pt>
                <c:pt idx="71">
                  <c:v>0.71</c:v>
                </c:pt>
                <c:pt idx="72">
                  <c:v>0.72</c:v>
                </c:pt>
                <c:pt idx="73">
                  <c:v>0.73</c:v>
                </c:pt>
                <c:pt idx="74">
                  <c:v>0.74</c:v>
                </c:pt>
                <c:pt idx="75">
                  <c:v>0.75</c:v>
                </c:pt>
                <c:pt idx="76">
                  <c:v>0.76</c:v>
                </c:pt>
                <c:pt idx="77">
                  <c:v>0.77</c:v>
                </c:pt>
                <c:pt idx="78">
                  <c:v>0.78</c:v>
                </c:pt>
                <c:pt idx="79">
                  <c:v>0.79</c:v>
                </c:pt>
                <c:pt idx="80">
                  <c:v>0.8</c:v>
                </c:pt>
                <c:pt idx="81">
                  <c:v>0.81</c:v>
                </c:pt>
                <c:pt idx="82">
                  <c:v>0.82</c:v>
                </c:pt>
                <c:pt idx="83">
                  <c:v>0.83</c:v>
                </c:pt>
                <c:pt idx="84">
                  <c:v>0.84</c:v>
                </c:pt>
                <c:pt idx="85">
                  <c:v>0.85</c:v>
                </c:pt>
                <c:pt idx="86">
                  <c:v>0.86</c:v>
                </c:pt>
                <c:pt idx="87">
                  <c:v>0.87</c:v>
                </c:pt>
                <c:pt idx="88">
                  <c:v>0.88</c:v>
                </c:pt>
                <c:pt idx="89">
                  <c:v>0.89</c:v>
                </c:pt>
                <c:pt idx="90">
                  <c:v>0.9</c:v>
                </c:pt>
                <c:pt idx="91">
                  <c:v>0.91</c:v>
                </c:pt>
                <c:pt idx="92">
                  <c:v>0.92</c:v>
                </c:pt>
                <c:pt idx="93">
                  <c:v>0.93</c:v>
                </c:pt>
                <c:pt idx="94">
                  <c:v>0.94</c:v>
                </c:pt>
                <c:pt idx="95">
                  <c:v>0.95</c:v>
                </c:pt>
                <c:pt idx="96">
                  <c:v>0.96</c:v>
                </c:pt>
                <c:pt idx="97">
                  <c:v>0.97</c:v>
                </c:pt>
                <c:pt idx="98">
                  <c:v>0.98</c:v>
                </c:pt>
                <c:pt idx="99">
                  <c:v>0.99</c:v>
                </c:pt>
                <c:pt idx="100">
                  <c:v>1</c:v>
                </c:pt>
                <c:pt idx="101">
                  <c:v>1.01</c:v>
                </c:pt>
                <c:pt idx="102">
                  <c:v>1.02</c:v>
                </c:pt>
                <c:pt idx="103">
                  <c:v>1.03</c:v>
                </c:pt>
                <c:pt idx="104">
                  <c:v>1.04</c:v>
                </c:pt>
                <c:pt idx="105">
                  <c:v>1.05</c:v>
                </c:pt>
                <c:pt idx="106">
                  <c:v>1.06</c:v>
                </c:pt>
                <c:pt idx="107">
                  <c:v>1.07</c:v>
                </c:pt>
                <c:pt idx="108">
                  <c:v>1.08</c:v>
                </c:pt>
                <c:pt idx="109">
                  <c:v>1.0900000000000001</c:v>
                </c:pt>
                <c:pt idx="110">
                  <c:v>1.1000000000000001</c:v>
                </c:pt>
                <c:pt idx="111">
                  <c:v>1.1100000000000001</c:v>
                </c:pt>
                <c:pt idx="112">
                  <c:v>1.1200000000000001</c:v>
                </c:pt>
                <c:pt idx="113">
                  <c:v>1.1299999999999999</c:v>
                </c:pt>
                <c:pt idx="114">
                  <c:v>1.1399999999999999</c:v>
                </c:pt>
                <c:pt idx="115">
                  <c:v>1.1499999999999999</c:v>
                </c:pt>
                <c:pt idx="116">
                  <c:v>1.1599999999999999</c:v>
                </c:pt>
                <c:pt idx="117">
                  <c:v>1.17</c:v>
                </c:pt>
                <c:pt idx="118">
                  <c:v>1.18</c:v>
                </c:pt>
                <c:pt idx="119">
                  <c:v>1.19</c:v>
                </c:pt>
                <c:pt idx="120">
                  <c:v>1.2</c:v>
                </c:pt>
                <c:pt idx="121">
                  <c:v>1.21</c:v>
                </c:pt>
                <c:pt idx="122">
                  <c:v>1.22</c:v>
                </c:pt>
                <c:pt idx="123">
                  <c:v>1.23</c:v>
                </c:pt>
                <c:pt idx="124">
                  <c:v>1.24</c:v>
                </c:pt>
                <c:pt idx="125">
                  <c:v>1.25</c:v>
                </c:pt>
                <c:pt idx="126">
                  <c:v>1.26</c:v>
                </c:pt>
                <c:pt idx="127">
                  <c:v>1.27</c:v>
                </c:pt>
                <c:pt idx="128">
                  <c:v>1.28</c:v>
                </c:pt>
                <c:pt idx="129">
                  <c:v>1.29</c:v>
                </c:pt>
                <c:pt idx="130">
                  <c:v>1.3</c:v>
                </c:pt>
                <c:pt idx="131">
                  <c:v>1.31</c:v>
                </c:pt>
                <c:pt idx="132">
                  <c:v>1.32</c:v>
                </c:pt>
                <c:pt idx="133">
                  <c:v>1.33</c:v>
                </c:pt>
                <c:pt idx="134">
                  <c:v>1.34</c:v>
                </c:pt>
                <c:pt idx="135">
                  <c:v>1.35</c:v>
                </c:pt>
                <c:pt idx="136">
                  <c:v>1.36</c:v>
                </c:pt>
                <c:pt idx="137">
                  <c:v>1.37</c:v>
                </c:pt>
                <c:pt idx="138">
                  <c:v>1.38</c:v>
                </c:pt>
                <c:pt idx="139">
                  <c:v>1.39</c:v>
                </c:pt>
                <c:pt idx="140">
                  <c:v>1.4</c:v>
                </c:pt>
                <c:pt idx="141">
                  <c:v>1.41</c:v>
                </c:pt>
                <c:pt idx="142">
                  <c:v>1.42</c:v>
                </c:pt>
                <c:pt idx="143">
                  <c:v>1.43</c:v>
                </c:pt>
                <c:pt idx="144">
                  <c:v>1.44</c:v>
                </c:pt>
                <c:pt idx="145">
                  <c:v>1.45</c:v>
                </c:pt>
                <c:pt idx="146">
                  <c:v>1.46</c:v>
                </c:pt>
                <c:pt idx="147">
                  <c:v>1.47</c:v>
                </c:pt>
                <c:pt idx="148">
                  <c:v>1.48</c:v>
                </c:pt>
                <c:pt idx="149">
                  <c:v>1.49</c:v>
                </c:pt>
                <c:pt idx="150">
                  <c:v>1.5</c:v>
                </c:pt>
                <c:pt idx="151">
                  <c:v>1.51</c:v>
                </c:pt>
                <c:pt idx="152">
                  <c:v>1.52</c:v>
                </c:pt>
                <c:pt idx="153">
                  <c:v>1.53</c:v>
                </c:pt>
                <c:pt idx="154">
                  <c:v>1.54</c:v>
                </c:pt>
                <c:pt idx="155">
                  <c:v>1.55</c:v>
                </c:pt>
                <c:pt idx="156">
                  <c:v>1.56</c:v>
                </c:pt>
                <c:pt idx="157">
                  <c:v>1.57</c:v>
                </c:pt>
                <c:pt idx="158">
                  <c:v>1.58</c:v>
                </c:pt>
                <c:pt idx="159">
                  <c:v>1.59</c:v>
                </c:pt>
                <c:pt idx="160">
                  <c:v>1.6</c:v>
                </c:pt>
                <c:pt idx="161">
                  <c:v>1.61</c:v>
                </c:pt>
                <c:pt idx="162">
                  <c:v>1.62</c:v>
                </c:pt>
                <c:pt idx="163">
                  <c:v>1.63</c:v>
                </c:pt>
                <c:pt idx="164">
                  <c:v>1.64</c:v>
                </c:pt>
                <c:pt idx="165">
                  <c:v>1.65</c:v>
                </c:pt>
                <c:pt idx="166">
                  <c:v>1.66</c:v>
                </c:pt>
                <c:pt idx="167">
                  <c:v>1.67</c:v>
                </c:pt>
                <c:pt idx="168">
                  <c:v>1.68</c:v>
                </c:pt>
                <c:pt idx="169">
                  <c:v>1.69</c:v>
                </c:pt>
                <c:pt idx="170">
                  <c:v>1.7</c:v>
                </c:pt>
                <c:pt idx="171">
                  <c:v>1.71</c:v>
                </c:pt>
                <c:pt idx="172">
                  <c:v>1.72</c:v>
                </c:pt>
                <c:pt idx="173">
                  <c:v>1.73</c:v>
                </c:pt>
                <c:pt idx="174">
                  <c:v>1.74</c:v>
                </c:pt>
                <c:pt idx="175">
                  <c:v>1.75</c:v>
                </c:pt>
                <c:pt idx="176">
                  <c:v>1.76</c:v>
                </c:pt>
                <c:pt idx="177">
                  <c:v>1.77</c:v>
                </c:pt>
                <c:pt idx="178">
                  <c:v>1.78</c:v>
                </c:pt>
                <c:pt idx="179">
                  <c:v>1.79</c:v>
                </c:pt>
                <c:pt idx="180">
                  <c:v>1.8</c:v>
                </c:pt>
                <c:pt idx="181">
                  <c:v>1.81</c:v>
                </c:pt>
                <c:pt idx="182">
                  <c:v>1.82</c:v>
                </c:pt>
                <c:pt idx="183">
                  <c:v>1.83</c:v>
                </c:pt>
                <c:pt idx="184">
                  <c:v>1.84</c:v>
                </c:pt>
                <c:pt idx="185">
                  <c:v>1.85</c:v>
                </c:pt>
                <c:pt idx="186">
                  <c:v>1.86</c:v>
                </c:pt>
                <c:pt idx="187">
                  <c:v>1.87</c:v>
                </c:pt>
                <c:pt idx="188">
                  <c:v>1.88</c:v>
                </c:pt>
                <c:pt idx="189">
                  <c:v>1.89</c:v>
                </c:pt>
                <c:pt idx="190">
                  <c:v>1.9</c:v>
                </c:pt>
                <c:pt idx="191">
                  <c:v>1.91</c:v>
                </c:pt>
                <c:pt idx="192">
                  <c:v>1.92</c:v>
                </c:pt>
                <c:pt idx="193">
                  <c:v>1.93</c:v>
                </c:pt>
                <c:pt idx="194">
                  <c:v>1.94</c:v>
                </c:pt>
                <c:pt idx="195">
                  <c:v>1.95</c:v>
                </c:pt>
                <c:pt idx="196">
                  <c:v>1.96</c:v>
                </c:pt>
                <c:pt idx="197">
                  <c:v>1.97</c:v>
                </c:pt>
                <c:pt idx="198">
                  <c:v>1.98</c:v>
                </c:pt>
                <c:pt idx="199">
                  <c:v>1.99</c:v>
                </c:pt>
                <c:pt idx="200">
                  <c:v>2</c:v>
                </c:pt>
                <c:pt idx="201">
                  <c:v>2.0099999999999998</c:v>
                </c:pt>
                <c:pt idx="202">
                  <c:v>2.02</c:v>
                </c:pt>
                <c:pt idx="203">
                  <c:v>2.0299999999999998</c:v>
                </c:pt>
                <c:pt idx="204">
                  <c:v>2.04</c:v>
                </c:pt>
                <c:pt idx="205">
                  <c:v>2.0499999999999998</c:v>
                </c:pt>
                <c:pt idx="206">
                  <c:v>2.06</c:v>
                </c:pt>
                <c:pt idx="207">
                  <c:v>2.0699999999999998</c:v>
                </c:pt>
                <c:pt idx="208">
                  <c:v>2.08</c:v>
                </c:pt>
                <c:pt idx="209">
                  <c:v>2.09</c:v>
                </c:pt>
                <c:pt idx="210">
                  <c:v>2.1</c:v>
                </c:pt>
                <c:pt idx="211">
                  <c:v>2.11</c:v>
                </c:pt>
                <c:pt idx="212">
                  <c:v>2.12</c:v>
                </c:pt>
                <c:pt idx="213">
                  <c:v>2.13</c:v>
                </c:pt>
                <c:pt idx="214">
                  <c:v>2.14</c:v>
                </c:pt>
                <c:pt idx="215">
                  <c:v>2.15</c:v>
                </c:pt>
                <c:pt idx="216">
                  <c:v>2.16</c:v>
                </c:pt>
                <c:pt idx="217">
                  <c:v>2.17</c:v>
                </c:pt>
                <c:pt idx="218">
                  <c:v>2.1800000000000002</c:v>
                </c:pt>
                <c:pt idx="219">
                  <c:v>2.19</c:v>
                </c:pt>
                <c:pt idx="220">
                  <c:v>2.2000000000000002</c:v>
                </c:pt>
                <c:pt idx="221">
                  <c:v>2.21</c:v>
                </c:pt>
                <c:pt idx="222">
                  <c:v>2.2200000000000002</c:v>
                </c:pt>
                <c:pt idx="223">
                  <c:v>2.23</c:v>
                </c:pt>
                <c:pt idx="224">
                  <c:v>2.2400000000000002</c:v>
                </c:pt>
                <c:pt idx="225">
                  <c:v>2.25</c:v>
                </c:pt>
                <c:pt idx="226">
                  <c:v>2.2599999999999998</c:v>
                </c:pt>
                <c:pt idx="227">
                  <c:v>2.27</c:v>
                </c:pt>
                <c:pt idx="228">
                  <c:v>2.2799999999999998</c:v>
                </c:pt>
                <c:pt idx="229">
                  <c:v>2.29</c:v>
                </c:pt>
                <c:pt idx="230">
                  <c:v>2.2999999999999998</c:v>
                </c:pt>
                <c:pt idx="231">
                  <c:v>2.31</c:v>
                </c:pt>
                <c:pt idx="232">
                  <c:v>2.3199999999999998</c:v>
                </c:pt>
                <c:pt idx="233">
                  <c:v>2.33</c:v>
                </c:pt>
                <c:pt idx="234">
                  <c:v>2.34</c:v>
                </c:pt>
                <c:pt idx="235">
                  <c:v>2.35</c:v>
                </c:pt>
                <c:pt idx="236">
                  <c:v>2.36</c:v>
                </c:pt>
                <c:pt idx="237">
                  <c:v>2.37</c:v>
                </c:pt>
                <c:pt idx="238">
                  <c:v>2.38</c:v>
                </c:pt>
                <c:pt idx="239">
                  <c:v>2.39</c:v>
                </c:pt>
                <c:pt idx="240">
                  <c:v>2.4</c:v>
                </c:pt>
                <c:pt idx="241">
                  <c:v>2.41</c:v>
                </c:pt>
                <c:pt idx="242">
                  <c:v>2.42</c:v>
                </c:pt>
                <c:pt idx="243">
                  <c:v>2.4300000000000002</c:v>
                </c:pt>
                <c:pt idx="244">
                  <c:v>2.44</c:v>
                </c:pt>
                <c:pt idx="245">
                  <c:v>2.4500000000000002</c:v>
                </c:pt>
                <c:pt idx="246">
                  <c:v>2.46</c:v>
                </c:pt>
                <c:pt idx="247">
                  <c:v>2.4700000000000002</c:v>
                </c:pt>
                <c:pt idx="248">
                  <c:v>2.48</c:v>
                </c:pt>
                <c:pt idx="249">
                  <c:v>2.4900000000000002</c:v>
                </c:pt>
                <c:pt idx="250">
                  <c:v>2.5</c:v>
                </c:pt>
                <c:pt idx="251">
                  <c:v>2.5099999999999998</c:v>
                </c:pt>
                <c:pt idx="252">
                  <c:v>2.52</c:v>
                </c:pt>
                <c:pt idx="253">
                  <c:v>2.5299999999999998</c:v>
                </c:pt>
                <c:pt idx="254">
                  <c:v>2.54</c:v>
                </c:pt>
                <c:pt idx="255">
                  <c:v>2.5499999999999998</c:v>
                </c:pt>
                <c:pt idx="256">
                  <c:v>2.56</c:v>
                </c:pt>
                <c:pt idx="257">
                  <c:v>2.57</c:v>
                </c:pt>
                <c:pt idx="258">
                  <c:v>2.58</c:v>
                </c:pt>
                <c:pt idx="259">
                  <c:v>2.59</c:v>
                </c:pt>
                <c:pt idx="260">
                  <c:v>2.6</c:v>
                </c:pt>
                <c:pt idx="261">
                  <c:v>2.61</c:v>
                </c:pt>
                <c:pt idx="262">
                  <c:v>2.62</c:v>
                </c:pt>
                <c:pt idx="263">
                  <c:v>2.63</c:v>
                </c:pt>
                <c:pt idx="264">
                  <c:v>2.64</c:v>
                </c:pt>
                <c:pt idx="265">
                  <c:v>2.65</c:v>
                </c:pt>
                <c:pt idx="266">
                  <c:v>2.66</c:v>
                </c:pt>
                <c:pt idx="267">
                  <c:v>2.67</c:v>
                </c:pt>
                <c:pt idx="268">
                  <c:v>2.68</c:v>
                </c:pt>
                <c:pt idx="269">
                  <c:v>2.69</c:v>
                </c:pt>
                <c:pt idx="270">
                  <c:v>2.7</c:v>
                </c:pt>
                <c:pt idx="271">
                  <c:v>2.71</c:v>
                </c:pt>
                <c:pt idx="272">
                  <c:v>2.72</c:v>
                </c:pt>
                <c:pt idx="273">
                  <c:v>2.73</c:v>
                </c:pt>
                <c:pt idx="274">
                  <c:v>2.74</c:v>
                </c:pt>
                <c:pt idx="275">
                  <c:v>2.75</c:v>
                </c:pt>
                <c:pt idx="276">
                  <c:v>2.76</c:v>
                </c:pt>
                <c:pt idx="277">
                  <c:v>2.77</c:v>
                </c:pt>
                <c:pt idx="278">
                  <c:v>2.78</c:v>
                </c:pt>
                <c:pt idx="279">
                  <c:v>2.79</c:v>
                </c:pt>
                <c:pt idx="280">
                  <c:v>2.8</c:v>
                </c:pt>
                <c:pt idx="281">
                  <c:v>2.81</c:v>
                </c:pt>
                <c:pt idx="282">
                  <c:v>2.82</c:v>
                </c:pt>
                <c:pt idx="283">
                  <c:v>2.83</c:v>
                </c:pt>
                <c:pt idx="284">
                  <c:v>2.84</c:v>
                </c:pt>
                <c:pt idx="285">
                  <c:v>2.85</c:v>
                </c:pt>
                <c:pt idx="286">
                  <c:v>2.86</c:v>
                </c:pt>
                <c:pt idx="287">
                  <c:v>2.87</c:v>
                </c:pt>
                <c:pt idx="288">
                  <c:v>2.88</c:v>
                </c:pt>
                <c:pt idx="289">
                  <c:v>2.89</c:v>
                </c:pt>
                <c:pt idx="290">
                  <c:v>2.9</c:v>
                </c:pt>
                <c:pt idx="291">
                  <c:v>2.91</c:v>
                </c:pt>
                <c:pt idx="292">
                  <c:v>2.92</c:v>
                </c:pt>
                <c:pt idx="293">
                  <c:v>2.93</c:v>
                </c:pt>
                <c:pt idx="294">
                  <c:v>2.94</c:v>
                </c:pt>
                <c:pt idx="295">
                  <c:v>2.95</c:v>
                </c:pt>
                <c:pt idx="296">
                  <c:v>2.96</c:v>
                </c:pt>
                <c:pt idx="297">
                  <c:v>2.97</c:v>
                </c:pt>
                <c:pt idx="298">
                  <c:v>2.98</c:v>
                </c:pt>
                <c:pt idx="299">
                  <c:v>2.99</c:v>
                </c:pt>
                <c:pt idx="300">
                  <c:v>3</c:v>
                </c:pt>
                <c:pt idx="301">
                  <c:v>3.01</c:v>
                </c:pt>
                <c:pt idx="302">
                  <c:v>3.02</c:v>
                </c:pt>
                <c:pt idx="303">
                  <c:v>3.03</c:v>
                </c:pt>
                <c:pt idx="304">
                  <c:v>3.04</c:v>
                </c:pt>
                <c:pt idx="305">
                  <c:v>3.05</c:v>
                </c:pt>
                <c:pt idx="306">
                  <c:v>3.06</c:v>
                </c:pt>
                <c:pt idx="307">
                  <c:v>3.07</c:v>
                </c:pt>
                <c:pt idx="308">
                  <c:v>3.08</c:v>
                </c:pt>
                <c:pt idx="309">
                  <c:v>3.09</c:v>
                </c:pt>
                <c:pt idx="310">
                  <c:v>3.1</c:v>
                </c:pt>
                <c:pt idx="311">
                  <c:v>3.11</c:v>
                </c:pt>
                <c:pt idx="312">
                  <c:v>3.12</c:v>
                </c:pt>
                <c:pt idx="313">
                  <c:v>3.13</c:v>
                </c:pt>
                <c:pt idx="314">
                  <c:v>3.14</c:v>
                </c:pt>
                <c:pt idx="315">
                  <c:v>3.15</c:v>
                </c:pt>
                <c:pt idx="316">
                  <c:v>3.16</c:v>
                </c:pt>
                <c:pt idx="317">
                  <c:v>3.17</c:v>
                </c:pt>
                <c:pt idx="318">
                  <c:v>3.18</c:v>
                </c:pt>
                <c:pt idx="319">
                  <c:v>3.19</c:v>
                </c:pt>
                <c:pt idx="320">
                  <c:v>3.2</c:v>
                </c:pt>
                <c:pt idx="321">
                  <c:v>3.21</c:v>
                </c:pt>
                <c:pt idx="322">
                  <c:v>3.22</c:v>
                </c:pt>
                <c:pt idx="323">
                  <c:v>3.23</c:v>
                </c:pt>
                <c:pt idx="324">
                  <c:v>3.24</c:v>
                </c:pt>
                <c:pt idx="325">
                  <c:v>3.25</c:v>
                </c:pt>
                <c:pt idx="326">
                  <c:v>3.26</c:v>
                </c:pt>
                <c:pt idx="327">
                  <c:v>3.27</c:v>
                </c:pt>
                <c:pt idx="328">
                  <c:v>3.28</c:v>
                </c:pt>
                <c:pt idx="329">
                  <c:v>3.29</c:v>
                </c:pt>
                <c:pt idx="330">
                  <c:v>3.3</c:v>
                </c:pt>
                <c:pt idx="331">
                  <c:v>3.31</c:v>
                </c:pt>
                <c:pt idx="332">
                  <c:v>3.32</c:v>
                </c:pt>
                <c:pt idx="333">
                  <c:v>3.33</c:v>
                </c:pt>
                <c:pt idx="334">
                  <c:v>3.34</c:v>
                </c:pt>
                <c:pt idx="335">
                  <c:v>3.35</c:v>
                </c:pt>
                <c:pt idx="336">
                  <c:v>3.36</c:v>
                </c:pt>
                <c:pt idx="337">
                  <c:v>3.37</c:v>
                </c:pt>
                <c:pt idx="338">
                  <c:v>3.38</c:v>
                </c:pt>
                <c:pt idx="339">
                  <c:v>3.39</c:v>
                </c:pt>
                <c:pt idx="340">
                  <c:v>3.4</c:v>
                </c:pt>
                <c:pt idx="341">
                  <c:v>3.41</c:v>
                </c:pt>
              </c:numCache>
            </c:numRef>
          </c:xVal>
          <c:yVal>
            <c:numRef>
              <c:f>'[Ideal gas.xlsx]Sheet1'!$C$2:$C$343</c:f>
              <c:numCache>
                <c:formatCode>General</c:formatCode>
                <c:ptCount val="342"/>
                <c:pt idx="0">
                  <c:v>0.5</c:v>
                </c:pt>
                <c:pt idx="1">
                  <c:v>0.5</c:v>
                </c:pt>
                <c:pt idx="2">
                  <c:v>0.5</c:v>
                </c:pt>
                <c:pt idx="3">
                  <c:v>0.50000000000000333</c:v>
                </c:pt>
                <c:pt idx="4">
                  <c:v>0.50000000001388789</c:v>
                </c:pt>
                <c:pt idx="5">
                  <c:v>0.50000000206115358</c:v>
                </c:pt>
                <c:pt idx="6">
                  <c:v>0.50000005777748857</c:v>
                </c:pt>
                <c:pt idx="7">
                  <c:v>0.50000062487534147</c:v>
                </c:pt>
                <c:pt idx="8">
                  <c:v>0.50000372666706006</c:v>
                </c:pt>
                <c:pt idx="9">
                  <c:v>0.5000149455618913</c:v>
                </c:pt>
                <c:pt idx="10">
                  <c:v>0.50004540199100966</c:v>
                </c:pt>
                <c:pt idx="11">
                  <c:v>0.50011269827997895</c:v>
                </c:pt>
                <c:pt idx="12">
                  <c:v>0.50024042726779594</c:v>
                </c:pt>
                <c:pt idx="13">
                  <c:v>0.5004565322271477</c:v>
                </c:pt>
                <c:pt idx="14">
                  <c:v>0.5007911156924193</c:v>
                </c:pt>
                <c:pt idx="15">
                  <c:v>0.50127425546191218</c:v>
                </c:pt>
                <c:pt idx="16">
                  <c:v>0.5019341879974476</c:v>
                </c:pt>
                <c:pt idx="17">
                  <c:v>0.50279601293094767</c:v>
                </c:pt>
                <c:pt idx="18">
                  <c:v>0.50388092347971281</c:v>
                </c:pt>
                <c:pt idx="19">
                  <c:v>0.5052058852566238</c:v>
                </c:pt>
                <c:pt idx="20">
                  <c:v>0.50678365490630428</c:v>
                </c:pt>
                <c:pt idx="21">
                  <c:v>0.50862303043553214</c:v>
                </c:pt>
                <c:pt idx="22">
                  <c:v>0.51072924107324325</c:v>
                </c:pt>
                <c:pt idx="23">
                  <c:v>0.51310440558292569</c:v>
                </c:pt>
                <c:pt idx="24">
                  <c:v>0.51574800841596646</c:v>
                </c:pt>
                <c:pt idx="25">
                  <c:v>0.51865736036377408</c:v>
                </c:pt>
                <c:pt idx="26">
                  <c:v>0.52182802372451609</c:v>
                </c:pt>
                <c:pt idx="27">
                  <c:v>0.52525419167830156</c:v>
                </c:pt>
                <c:pt idx="28">
                  <c:v>0.52892901818102145</c:v>
                </c:pt>
                <c:pt idx="29">
                  <c:v>0.53284489894270926</c:v>
                </c:pt>
                <c:pt idx="30">
                  <c:v>0.53699370659003554</c:v>
                </c:pt>
                <c:pt idx="31">
                  <c:v>0.54136698444764009</c:v>
                </c:pt>
                <c:pt idx="32">
                  <c:v>0.54595610391051408</c:v>
                </c:pt>
                <c:pt idx="33">
                  <c:v>0.5507523904125633</c:v>
                </c:pt>
                <c:pt idx="34">
                  <c:v>0.55574722273070309</c:v>
                </c:pt>
                <c:pt idx="35">
                  <c:v>0.56093210993891141</c:v>
                </c:pt>
                <c:pt idx="36">
                  <c:v>0.56629874983379347</c:v>
                </c:pt>
                <c:pt idx="37">
                  <c:v>0.571839072149392</c:v>
                </c:pt>
                <c:pt idx="38">
                  <c:v>0.57754526939782969</c:v>
                </c:pt>
                <c:pt idx="39">
                  <c:v>0.58340981773189515</c:v>
                </c:pt>
                <c:pt idx="40">
                  <c:v>0.58942548983385201</c:v>
                </c:pt>
                <c:pt idx="41">
                  <c:v>0.5955853614932779</c:v>
                </c:pt>
                <c:pt idx="42">
                  <c:v>0.60188281324368742</c:v>
                </c:pt>
                <c:pt idx="43">
                  <c:v>0.60831152817915446</c:v>
                </c:pt>
                <c:pt idx="44">
                  <c:v>0.61486548686331854</c:v>
                </c:pt>
                <c:pt idx="45">
                  <c:v>0.62153896006902054</c:v>
                </c:pt>
                <c:pt idx="46">
                  <c:v>0.628326499942504</c:v>
                </c:pt>
                <c:pt idx="47">
                  <c:v>0.63522293006717301</c:v>
                </c:pt>
                <c:pt idx="48">
                  <c:v>0.64222333480430105</c:v>
                </c:pt>
                <c:pt idx="49">
                  <c:v>0.64932304820835052</c:v>
                </c:pt>
                <c:pt idx="50">
                  <c:v>0.65651764274966562</c:v>
                </c:pt>
                <c:pt idx="51">
                  <c:v>0.66380291802468483</c:v>
                </c:pt>
                <c:pt idx="52">
                  <c:v>0.67117488959130978</c:v>
                </c:pt>
                <c:pt idx="53">
                  <c:v>0.67862977803286884</c:v>
                </c:pt>
                <c:pt idx="54">
                  <c:v>0.68616399832670327</c:v>
                </c:pt>
                <c:pt idx="55">
                  <c:v>0.69377414957154415</c:v>
                </c:pt>
                <c:pt idx="56">
                  <c:v>0.70145700511050302</c:v>
                </c:pt>
                <c:pt idx="57">
                  <c:v>0.70920950307282016</c:v>
                </c:pt>
                <c:pt idx="58">
                  <c:v>0.71702873734680506</c:v>
                </c:pt>
                <c:pt idx="59">
                  <c:v>0.72491194898809508</c:v>
                </c:pt>
                <c:pt idx="60">
                  <c:v>0.73285651806098617</c:v>
                </c:pt>
                <c:pt idx="61">
                  <c:v>0.74085995590576414</c:v>
                </c:pt>
                <c:pt idx="62">
                  <c:v>0.74891989782139023</c:v>
                </c:pt>
                <c:pt idx="63">
                  <c:v>0.75703409615031014</c:v>
                </c:pt>
                <c:pt idx="64">
                  <c:v>0.76520041375035475</c:v>
                </c:pt>
                <c:pt idx="65">
                  <c:v>0.77341681783752958</c:v>
                </c:pt>
                <c:pt idx="66">
                  <c:v>0.78168137418279648</c:v>
                </c:pt>
                <c:pt idx="67">
                  <c:v>0.78999224164564974</c:v>
                </c:pt>
                <c:pt idx="68">
                  <c:v>0.79834766702726612</c:v>
                </c:pt>
                <c:pt idx="69">
                  <c:v>0.80674598022622057</c:v>
                </c:pt>
                <c:pt idx="70">
                  <c:v>0.81518558968013166</c:v>
                </c:pt>
                <c:pt idx="71">
                  <c:v>0.8236649780770906</c:v>
                </c:pt>
                <c:pt idx="72">
                  <c:v>0.83218269832131941</c:v>
                </c:pt>
                <c:pt idx="73">
                  <c:v>0.84073736973812918</c:v>
                </c:pt>
                <c:pt idx="74">
                  <c:v>0.84932767450393465</c:v>
                </c:pt>
                <c:pt idx="75">
                  <c:v>0.85795235428776961</c:v>
                </c:pt>
                <c:pt idx="76">
                  <c:v>0.86661020709144154</c:v>
                </c:pt>
                <c:pt idx="77">
                  <c:v>0.8753000842761669</c:v>
                </c:pt>
                <c:pt idx="78">
                  <c:v>0.88402088776419308</c:v>
                </c:pt>
                <c:pt idx="79">
                  <c:v>0.89277156740458929</c:v>
                </c:pt>
                <c:pt idx="80">
                  <c:v>0.90155111849301295</c:v>
                </c:pt>
                <c:pt idx="81">
                  <c:v>0.91035857943588061</c:v>
                </c:pt>
                <c:pt idx="82">
                  <c:v>0.91919302954995186</c:v>
                </c:pt>
                <c:pt idx="83">
                  <c:v>0.92805358698889373</c:v>
                </c:pt>
                <c:pt idx="84">
                  <c:v>0.9369394067889204</c:v>
                </c:pt>
                <c:pt idx="85">
                  <c:v>0.9458496790261024</c:v>
                </c:pt>
                <c:pt idx="86">
                  <c:v>0.9547836270784138</c:v>
                </c:pt>
                <c:pt idx="87">
                  <c:v>0.96374050598602246</c:v>
                </c:pt>
                <c:pt idx="88">
                  <c:v>0.97271960090375509</c:v>
                </c:pt>
                <c:pt idx="89">
                  <c:v>0.98172022564005457</c:v>
                </c:pt>
                <c:pt idx="90">
                  <c:v>0.9907417212771128</c:v>
                </c:pt>
                <c:pt idx="91">
                  <c:v>0.99978345486721376</c:v>
                </c:pt>
                <c:pt idx="92">
                  <c:v>1.0088448182006364</c:v>
                </c:pt>
                <c:pt idx="93">
                  <c:v>1.0179252266407739</c:v>
                </c:pt>
                <c:pt idx="94">
                  <c:v>1.0270241180223967</c:v>
                </c:pt>
                <c:pt idx="95">
                  <c:v>1.0361409516092692</c:v>
                </c:pt>
                <c:pt idx="96">
                  <c:v>1.0452752071075535</c:v>
                </c:pt>
                <c:pt idx="97">
                  <c:v>1.0544263837316779</c:v>
                </c:pt>
                <c:pt idx="98">
                  <c:v>1.0635939993195573</c:v>
                </c:pt>
                <c:pt idx="99">
                  <c:v>1.0727775894942497</c:v>
                </c:pt>
                <c:pt idx="100">
                  <c:v>1.0819767068693265</c:v>
                </c:pt>
                <c:pt idx="101">
                  <c:v>1.091190920295396</c:v>
                </c:pt>
                <c:pt idx="102">
                  <c:v>1.1004198141453987</c:v>
                </c:pt>
                <c:pt idx="103">
                  <c:v>1.1096629876364279</c:v>
                </c:pt>
                <c:pt idx="104">
                  <c:v>1.1189200541859783</c:v>
                </c:pt>
                <c:pt idx="105">
                  <c:v>1.1281906408006597</c:v>
                </c:pt>
                <c:pt idx="106">
                  <c:v>1.1374743874955286</c:v>
                </c:pt>
                <c:pt idx="107">
                  <c:v>1.1467709467423124</c:v>
                </c:pt>
                <c:pt idx="108">
                  <c:v>1.1560799829448989</c:v>
                </c:pt>
                <c:pt idx="109">
                  <c:v>1.1654011719405757</c:v>
                </c:pt>
                <c:pt idx="110">
                  <c:v>1.1747342005255907</c:v>
                </c:pt>
                <c:pt idx="111">
                  <c:v>1.1840787660036867</c:v>
                </c:pt>
                <c:pt idx="112">
                  <c:v>1.1934345757563567</c:v>
                </c:pt>
                <c:pt idx="113">
                  <c:v>1.2028013468336394</c:v>
                </c:pt>
                <c:pt idx="114">
                  <c:v>1.2121788055643306</c:v>
                </c:pt>
                <c:pt idx="115">
                  <c:v>1.2215666871845805</c:v>
                </c:pt>
                <c:pt idx="116">
                  <c:v>1.2309647354838817</c:v>
                </c:pt>
                <c:pt idx="117">
                  <c:v>1.240372702467532</c:v>
                </c:pt>
                <c:pt idx="118">
                  <c:v>1.2497903480346917</c:v>
                </c:pt>
                <c:pt idx="119">
                  <c:v>1.2592174396712283</c:v>
                </c:pt>
                <c:pt idx="120">
                  <c:v>1.2686537521565651</c:v>
                </c:pt>
                <c:pt idx="121">
                  <c:v>1.2780990672838155</c:v>
                </c:pt>
                <c:pt idx="122">
                  <c:v>1.287553173592513</c:v>
                </c:pt>
                <c:pt idx="123">
                  <c:v>1.2970158661132944</c:v>
                </c:pt>
                <c:pt idx="124">
                  <c:v>1.3064869461239255</c:v>
                </c:pt>
                <c:pt idx="125">
                  <c:v>1.3159662209160941</c:v>
                </c:pt>
                <c:pt idx="126">
                  <c:v>1.3254535035724326</c:v>
                </c:pt>
                <c:pt idx="127">
                  <c:v>1.3349486127532533</c:v>
                </c:pt>
                <c:pt idx="128">
                  <c:v>1.3444513724925171</c:v>
                </c:pt>
                <c:pt idx="129">
                  <c:v>1.3539616120025788</c:v>
                </c:pt>
                <c:pt idx="130">
                  <c:v>1.3634791654872762</c:v>
                </c:pt>
                <c:pt idx="131">
                  <c:v>1.373003871962958</c:v>
                </c:pt>
                <c:pt idx="132">
                  <c:v>1.3825355750870634</c:v>
                </c:pt>
                <c:pt idx="133">
                  <c:v>1.3920741229938902</c:v>
                </c:pt>
                <c:pt idx="134">
                  <c:v>1.4016193681372067</c:v>
                </c:pt>
                <c:pt idx="135">
                  <c:v>1.4111711671393792</c:v>
                </c:pt>
                <c:pt idx="136">
                  <c:v>1.4207293806467125</c:v>
                </c:pt>
                <c:pt idx="137">
                  <c:v>1.4302938731907002</c:v>
                </c:pt>
                <c:pt idx="138">
                  <c:v>1.4398645130549204</c:v>
                </c:pt>
                <c:pt idx="139">
                  <c:v>1.4494411721473042</c:v>
                </c:pt>
                <c:pt idx="140">
                  <c:v>1.4590237258775334</c:v>
                </c:pt>
                <c:pt idx="141">
                  <c:v>1.4686120530393298</c:v>
                </c:pt>
                <c:pt idx="142">
                  <c:v>1.4782060356974163</c:v>
                </c:pt>
                <c:pt idx="143">
                  <c:v>1.4878055590789265</c:v>
                </c:pt>
                <c:pt idx="144">
                  <c:v>1.4974105114690803</c:v>
                </c:pt>
                <c:pt idx="145">
                  <c:v>1.5070207841109098</c:v>
                </c:pt>
                <c:pt idx="146">
                  <c:v>1.5166362711088799</c:v>
                </c:pt>
                <c:pt idx="147">
                  <c:v>1.5262568693362091</c:v>
                </c:pt>
                <c:pt idx="148">
                  <c:v>1.5358824783457417</c:v>
                </c:pt>
                <c:pt idx="149">
                  <c:v>1.5455130002842068</c:v>
                </c:pt>
                <c:pt idx="150">
                  <c:v>1.5551483398097219</c:v>
                </c:pt>
                <c:pt idx="151">
                  <c:v>1.5647884040123943</c:v>
                </c:pt>
                <c:pt idx="152">
                  <c:v>1.5744331023378944</c:v>
                </c:pt>
                <c:pt idx="153">
                  <c:v>1.584082346513864</c:v>
                </c:pt>
                <c:pt idx="154">
                  <c:v>1.5937360504790461</c:v>
                </c:pt>
                <c:pt idx="155">
                  <c:v>1.6033941303150197</c:v>
                </c:pt>
                <c:pt idx="156">
                  <c:v>1.6130565041804228</c:v>
                </c:pt>
                <c:pt idx="157">
                  <c:v>1.6227230922475693</c:v>
                </c:pt>
                <c:pt idx="158">
                  <c:v>1.6323938166413514</c:v>
                </c:pt>
                <c:pt idx="159">
                  <c:v>1.6420686013803372</c:v>
                </c:pt>
                <c:pt idx="160">
                  <c:v>1.6517473723199716</c:v>
                </c:pt>
                <c:pt idx="161">
                  <c:v>1.6614300570977938</c:v>
                </c:pt>
                <c:pt idx="162">
                  <c:v>1.6711165850805891</c:v>
                </c:pt>
                <c:pt idx="163">
                  <c:v>1.6808068873133972</c:v>
                </c:pt>
                <c:pt idx="164">
                  <c:v>1.690500896470301</c:v>
                </c:pt>
                <c:pt idx="165">
                  <c:v>1.7001985468069227</c:v>
                </c:pt>
                <c:pt idx="166">
                  <c:v>1.7098997741145661</c:v>
                </c:pt>
                <c:pt idx="167">
                  <c:v>1.7196045156759288</c:v>
                </c:pt>
                <c:pt idx="168">
                  <c:v>1.7293127102223298</c:v>
                </c:pt>
                <c:pt idx="169">
                  <c:v>1.7390242978923922</c:v>
                </c:pt>
                <c:pt idx="170">
                  <c:v>1.7487392201921217</c:v>
                </c:pt>
                <c:pt idx="171">
                  <c:v>1.758457419956327</c:v>
                </c:pt>
                <c:pt idx="172">
                  <c:v>1.7681788413113297</c:v>
                </c:pt>
                <c:pt idx="173">
                  <c:v>1.7779034296389202</c:v>
                </c:pt>
                <c:pt idx="174">
                  <c:v>1.787631131541499</c:v>
                </c:pt>
                <c:pt idx="175">
                  <c:v>1.7973618948083698</c:v>
                </c:pt>
                <c:pt idx="176">
                  <c:v>1.8070956683831387</c:v>
                </c:pt>
                <c:pt idx="177">
                  <c:v>1.8168324023321709</c:v>
                </c:pt>
                <c:pt idx="178">
                  <c:v>1.8265720478140732</c:v>
                </c:pt>
                <c:pt idx="179">
                  <c:v>1.83631455705016</c:v>
                </c:pt>
                <c:pt idx="180">
                  <c:v>1.8460598832958648</c:v>
                </c:pt>
                <c:pt idx="181">
                  <c:v>1.8558079808130687</c:v>
                </c:pt>
                <c:pt idx="182">
                  <c:v>1.8655588048433041</c:v>
                </c:pt>
                <c:pt idx="183">
                  <c:v>1.8753123115818047</c:v>
                </c:pt>
                <c:pt idx="184">
                  <c:v>1.885068458152376</c:v>
                </c:pt>
                <c:pt idx="185">
                  <c:v>1.8948272025830466</c:v>
                </c:pt>
                <c:pt idx="186">
                  <c:v>1.9045885037824803</c:v>
                </c:pt>
                <c:pt idx="187">
                  <c:v>1.9143523215171199</c:v>
                </c:pt>
                <c:pt idx="188">
                  <c:v>1.92411861638903</c:v>
                </c:pt>
                <c:pt idx="189">
                  <c:v>1.9338873498144287</c:v>
                </c:pt>
                <c:pt idx="190">
                  <c:v>1.9436584840028657</c:v>
                </c:pt>
                <c:pt idx="191">
                  <c:v>1.9534319819370352</c:v>
                </c:pt>
                <c:pt idx="192">
                  <c:v>1.9632078073532027</c:v>
                </c:pt>
                <c:pt idx="193">
                  <c:v>1.9729859247222179</c:v>
                </c:pt>
                <c:pt idx="194">
                  <c:v>1.9827662992310944</c:v>
                </c:pt>
                <c:pt idx="195">
                  <c:v>1.9925488967651397</c:v>
                </c:pt>
                <c:pt idx="196">
                  <c:v>2.0023336838906158</c:v>
                </c:pt>
                <c:pt idx="197">
                  <c:v>2.0121206278379118</c:v>
                </c:pt>
                <c:pt idx="198">
                  <c:v>2.0219096964852068</c:v>
                </c:pt>
                <c:pt idx="199">
                  <c:v>2.0317008583426173</c:v>
                </c:pt>
                <c:pt idx="200">
                  <c:v>2.041494082536798</c:v>
                </c:pt>
                <c:pt idx="201">
                  <c:v>2.0512893387959954</c:v>
                </c:pt>
                <c:pt idx="202">
                  <c:v>2.0610865974355272</c:v>
                </c:pt>
                <c:pt idx="203">
                  <c:v>2.0708858293436796</c:v>
                </c:pt>
                <c:pt idx="204">
                  <c:v>2.0806870059680129</c:v>
                </c:pt>
                <c:pt idx="205">
                  <c:v>2.0904900993020461</c:v>
                </c:pt>
                <c:pt idx="206">
                  <c:v>2.1002950818723267</c:v>
                </c:pt>
                <c:pt idx="207">
                  <c:v>2.1101019267258621</c:v>
                </c:pt>
                <c:pt idx="208">
                  <c:v>2.1199106074179022</c:v>
                </c:pt>
                <c:pt idx="209">
                  <c:v>2.1297210980000632</c:v>
                </c:pt>
                <c:pt idx="210">
                  <c:v>2.139533373008788</c:v>
                </c:pt>
                <c:pt idx="211">
                  <c:v>2.1493474074541132</c:v>
                </c:pt>
                <c:pt idx="212">
                  <c:v>2.1591631768087565</c:v>
                </c:pt>
                <c:pt idx="213">
                  <c:v>2.1689806569974981</c:v>
                </c:pt>
                <c:pt idx="214">
                  <c:v>2.1787998243868576</c:v>
                </c:pt>
                <c:pt idx="215">
                  <c:v>2.1886206557750403</c:v>
                </c:pt>
                <c:pt idx="216">
                  <c:v>2.1984431283821677</c:v>
                </c:pt>
                <c:pt idx="217">
                  <c:v>2.2082672198407649</c:v>
                </c:pt>
                <c:pt idx="218">
                  <c:v>2.2180929081865042</c:v>
                </c:pt>
                <c:pt idx="219">
                  <c:v>2.2279201718491954</c:v>
                </c:pt>
                <c:pt idx="220">
                  <c:v>2.2377489896440204</c:v>
                </c:pt>
                <c:pt idx="221">
                  <c:v>2.247579340762988</c:v>
                </c:pt>
                <c:pt idx="222">
                  <c:v>2.2574112047666324</c:v>
                </c:pt>
                <c:pt idx="223">
                  <c:v>2.26724456157591</c:v>
                </c:pt>
                <c:pt idx="224">
                  <c:v>2.2770793914643246</c:v>
                </c:pt>
                <c:pt idx="225">
                  <c:v>2.2869156750502455</c:v>
                </c:pt>
                <c:pt idx="226">
                  <c:v>2.296753393289432</c:v>
                </c:pt>
                <c:pt idx="227">
                  <c:v>2.3065925274677488</c:v>
                </c:pt>
                <c:pt idx="228">
                  <c:v>2.3164330591940674</c:v>
                </c:pt>
                <c:pt idx="229">
                  <c:v>2.3262749703933503</c:v>
                </c:pt>
                <c:pt idx="230">
                  <c:v>2.3361182432999135</c:v>
                </c:pt>
                <c:pt idx="231">
                  <c:v>2.3459628604508547</c:v>
                </c:pt>
                <c:pt idx="232">
                  <c:v>2.3558088046796541</c:v>
                </c:pt>
                <c:pt idx="233">
                  <c:v>2.3656560591099329</c:v>
                </c:pt>
                <c:pt idx="234">
                  <c:v>2.3755046071493657</c:v>
                </c:pt>
                <c:pt idx="235">
                  <c:v>2.385354432483755</c:v>
                </c:pt>
                <c:pt idx="236">
                  <c:v>2.395205519071236</c:v>
                </c:pt>
                <c:pt idx="237">
                  <c:v>2.4050578511366467</c:v>
                </c:pt>
                <c:pt idx="238">
                  <c:v>2.4149114131660125</c:v>
                </c:pt>
                <c:pt idx="239">
                  <c:v>2.4247661899011943</c:v>
                </c:pt>
                <c:pt idx="240">
                  <c:v>2.4346221663346386</c:v>
                </c:pt>
                <c:pt idx="241">
                  <c:v>2.4444793277042773</c:v>
                </c:pt>
                <c:pt idx="242">
                  <c:v>2.4543376594885427</c:v>
                </c:pt>
                <c:pt idx="243">
                  <c:v>2.4641971474015021</c:v>
                </c:pt>
                <c:pt idx="244">
                  <c:v>2.4740577773881118</c:v>
                </c:pt>
                <c:pt idx="245">
                  <c:v>2.4839195356195889</c:v>
                </c:pt>
                <c:pt idx="246">
                  <c:v>2.4937824084888822</c:v>
                </c:pt>
                <c:pt idx="247">
                  <c:v>2.5036463826062656</c:v>
                </c:pt>
                <c:pt idx="248">
                  <c:v>2.5135114447950255</c:v>
                </c:pt>
                <c:pt idx="249">
                  <c:v>2.5233775820872535</c:v>
                </c:pt>
                <c:pt idx="250">
                  <c:v>2.5332447817197363</c:v>
                </c:pt>
                <c:pt idx="251">
                  <c:v>2.5431130311299492</c:v>
                </c:pt>
                <c:pt idx="252">
                  <c:v>2.5529823179521345</c:v>
                </c:pt>
                <c:pt idx="253">
                  <c:v>2.5628526300134711</c:v>
                </c:pt>
                <c:pt idx="254">
                  <c:v>2.5727239553303445</c:v>
                </c:pt>
                <c:pt idx="255">
                  <c:v>2.5825962821046851</c:v>
                </c:pt>
                <c:pt idx="256">
                  <c:v>2.5924695987204083</c:v>
                </c:pt>
                <c:pt idx="257">
                  <c:v>2.6023438937399255</c:v>
                </c:pt>
                <c:pt idx="258">
                  <c:v>2.6122191559007355</c:v>
                </c:pt>
                <c:pt idx="259">
                  <c:v>2.6220953741120976</c:v>
                </c:pt>
                <c:pt idx="260">
                  <c:v>2.6319725374517811</c:v>
                </c:pt>
                <c:pt idx="261">
                  <c:v>2.6418506351628763</c:v>
                </c:pt>
                <c:pt idx="262">
                  <c:v>2.6517296566506978</c:v>
                </c:pt>
                <c:pt idx="263">
                  <c:v>2.661609591479734</c:v>
                </c:pt>
                <c:pt idx="264">
                  <c:v>2.6714904293706869</c:v>
                </c:pt>
                <c:pt idx="265">
                  <c:v>2.6813721601975589</c:v>
                </c:pt>
                <c:pt idx="266">
                  <c:v>2.6912547739848174</c:v>
                </c:pt>
                <c:pt idx="267">
                  <c:v>2.7011382609046142</c:v>
                </c:pt>
                <c:pt idx="268">
                  <c:v>2.7110226112740721</c:v>
                </c:pt>
                <c:pt idx="269">
                  <c:v>2.720907815552625</c:v>
                </c:pt>
                <c:pt idx="270">
                  <c:v>2.7307938643394229</c:v>
                </c:pt>
                <c:pt idx="271">
                  <c:v>2.7406807483707833</c:v>
                </c:pt>
                <c:pt idx="272">
                  <c:v>2.7505684585177126</c:v>
                </c:pt>
                <c:pt idx="273">
                  <c:v>2.7604569857834647</c:v>
                </c:pt>
                <c:pt idx="274">
                  <c:v>2.7703463213011674</c:v>
                </c:pt>
                <c:pt idx="275">
                  <c:v>2.7802364563314863</c:v>
                </c:pt>
                <c:pt idx="276">
                  <c:v>2.7901273822603518</c:v>
                </c:pt>
                <c:pt idx="277">
                  <c:v>2.800019090596721</c:v>
                </c:pt>
                <c:pt idx="278">
                  <c:v>2.8099115729703983</c:v>
                </c:pt>
                <c:pt idx="279">
                  <c:v>2.8198048211298987</c:v>
                </c:pt>
                <c:pt idx="280">
                  <c:v>2.8296988269403491</c:v>
                </c:pt>
                <c:pt idx="281">
                  <c:v>2.8395935823814478</c:v>
                </c:pt>
                <c:pt idx="282">
                  <c:v>2.8494890795454535</c:v>
                </c:pt>
                <c:pt idx="283">
                  <c:v>2.8593853106352269</c:v>
                </c:pt>
                <c:pt idx="284">
                  <c:v>2.8692822679623018</c:v>
                </c:pt>
                <c:pt idx="285">
                  <c:v>2.879179943945005</c:v>
                </c:pt>
                <c:pt idx="286">
                  <c:v>2.8890783311066142</c:v>
                </c:pt>
                <c:pt idx="287">
                  <c:v>2.8989774220735489</c:v>
                </c:pt>
                <c:pt idx="288">
                  <c:v>2.908877209573606</c:v>
                </c:pt>
                <c:pt idx="289">
                  <c:v>2.9187776864342219</c:v>
                </c:pt>
                <c:pt idx="290">
                  <c:v>2.928678845580778</c:v>
                </c:pt>
                <c:pt idx="291">
                  <c:v>2.9385806800349368</c:v>
                </c:pt>
                <c:pt idx="292">
                  <c:v>2.9484831829130176</c:v>
                </c:pt>
                <c:pt idx="293">
                  <c:v>2.9583863474243928</c:v>
                </c:pt>
                <c:pt idx="294">
                  <c:v>2.968290166869926</c:v>
                </c:pt>
                <c:pt idx="295">
                  <c:v>2.9781946346404444</c:v>
                </c:pt>
                <c:pt idx="296">
                  <c:v>2.9880997442152317</c:v>
                </c:pt>
                <c:pt idx="297">
                  <c:v>2.9980054891605552</c:v>
                </c:pt>
                <c:pt idx="298">
                  <c:v>3.0079118631282293</c:v>
                </c:pt>
                <c:pt idx="299">
                  <c:v>3.0178188598541928</c:v>
                </c:pt>
                <c:pt idx="300">
                  <c:v>3.027726473157129</c:v>
                </c:pt>
                <c:pt idx="301">
                  <c:v>3.0376346969371033</c:v>
                </c:pt>
                <c:pt idx="302">
                  <c:v>3.0475435251742322</c:v>
                </c:pt>
                <c:pt idx="303">
                  <c:v>3.0574529519273774</c:v>
                </c:pt>
                <c:pt idx="304">
                  <c:v>3.067362971332861</c:v>
                </c:pt>
                <c:pt idx="305">
                  <c:v>3.0772735776032141</c:v>
                </c:pt>
                <c:pt idx="306">
                  <c:v>3.087184765025945</c:v>
                </c:pt>
                <c:pt idx="307">
                  <c:v>3.0970965279623264</c:v>
                </c:pt>
                <c:pt idx="308">
                  <c:v>3.1070088608462147</c:v>
                </c:pt>
                <c:pt idx="309">
                  <c:v>3.1169217581828863</c:v>
                </c:pt>
                <c:pt idx="310">
                  <c:v>3.1268352145479015</c:v>
                </c:pt>
                <c:pt idx="311">
                  <c:v>3.1367492245859787</c:v>
                </c:pt>
                <c:pt idx="312">
                  <c:v>3.1466637830099038</c:v>
                </c:pt>
                <c:pt idx="313">
                  <c:v>3.1565788845994551</c:v>
                </c:pt>
                <c:pt idx="314">
                  <c:v>3.1664945242003424</c:v>
                </c:pt>
                <c:pt idx="315">
                  <c:v>3.1764106967231722</c:v>
                </c:pt>
                <c:pt idx="316">
                  <c:v>3.1863273971424353</c:v>
                </c:pt>
                <c:pt idx="317">
                  <c:v>3.1962446204955062</c:v>
                </c:pt>
                <c:pt idx="318">
                  <c:v>3.2061623618816628</c:v>
                </c:pt>
                <c:pt idx="319">
                  <c:v>3.2160806164611295</c:v>
                </c:pt>
                <c:pt idx="320">
                  <c:v>3.2259993794541315</c:v>
                </c:pt>
                <c:pt idx="321">
                  <c:v>3.2359186461399716</c:v>
                </c:pt>
                <c:pt idx="322">
                  <c:v>3.2458384118561185</c:v>
                </c:pt>
                <c:pt idx="323">
                  <c:v>3.2557586719973171</c:v>
                </c:pt>
                <c:pt idx="324">
                  <c:v>3.2656794220147165</c:v>
                </c:pt>
                <c:pt idx="325">
                  <c:v>3.2756006574150018</c:v>
                </c:pt>
                <c:pt idx="326">
                  <c:v>3.2855223737595622</c:v>
                </c:pt>
                <c:pt idx="327">
                  <c:v>3.2954445666636514</c:v>
                </c:pt>
                <c:pt idx="328">
                  <c:v>3.3053672317955787</c:v>
                </c:pt>
                <c:pt idx="329">
                  <c:v>3.3152903648759127</c:v>
                </c:pt>
                <c:pt idx="330">
                  <c:v>3.3252139616766923</c:v>
                </c:pt>
                <c:pt idx="331">
                  <c:v>3.3351380180206642</c:v>
                </c:pt>
                <c:pt idx="332">
                  <c:v>3.3450625297805097</c:v>
                </c:pt>
                <c:pt idx="333">
                  <c:v>3.3549874928781249</c:v>
                </c:pt>
                <c:pt idx="334">
                  <c:v>3.3649129032838707</c:v>
                </c:pt>
                <c:pt idx="335">
                  <c:v>3.374838757015866</c:v>
                </c:pt>
                <c:pt idx="336">
                  <c:v>3.3847650501392792</c:v>
                </c:pt>
                <c:pt idx="337">
                  <c:v>3.3946917787656399</c:v>
                </c:pt>
                <c:pt idx="338">
                  <c:v>3.4046189390521575</c:v>
                </c:pt>
                <c:pt idx="339">
                  <c:v>3.4145465272010549</c:v>
                </c:pt>
                <c:pt idx="340">
                  <c:v>3.4244745394589065</c:v>
                </c:pt>
                <c:pt idx="341">
                  <c:v>3.4344029721160005</c:v>
                </c:pt>
              </c:numCache>
            </c:numRef>
          </c:yVal>
          <c:smooth val="0"/>
        </c:ser>
        <c:dLbls>
          <c:showLegendKey val="0"/>
          <c:showVal val="0"/>
          <c:showCatName val="0"/>
          <c:showSerName val="0"/>
          <c:showPercent val="0"/>
          <c:showBubbleSize val="0"/>
        </c:dLbls>
        <c:axId val="133654400"/>
        <c:axId val="133655936"/>
      </c:scatterChart>
      <c:valAx>
        <c:axId val="133654400"/>
        <c:scaling>
          <c:orientation val="minMax"/>
          <c:max val="3.5"/>
          <c:min val="0"/>
        </c:scaling>
        <c:delete val="0"/>
        <c:axPos val="b"/>
        <c:numFmt formatCode="General" sourceLinked="1"/>
        <c:majorTickMark val="out"/>
        <c:minorTickMark val="none"/>
        <c:tickLblPos val="nextTo"/>
        <c:crossAx val="133655936"/>
        <c:crosses val="autoZero"/>
        <c:crossBetween val="midCat"/>
      </c:valAx>
      <c:valAx>
        <c:axId val="133655936"/>
        <c:scaling>
          <c:orientation val="minMax"/>
        </c:scaling>
        <c:delete val="0"/>
        <c:axPos val="l"/>
        <c:majorGridlines/>
        <c:numFmt formatCode="General" sourceLinked="1"/>
        <c:majorTickMark val="out"/>
        <c:minorTickMark val="none"/>
        <c:tickLblPos val="nextTo"/>
        <c:crossAx val="133654400"/>
        <c:crosses val="autoZero"/>
        <c:crossBetween val="midCat"/>
      </c:valAx>
    </c:plotArea>
    <c:plotVisOnly val="1"/>
    <c:dispBlanksAs val="gap"/>
    <c:showDLblsOverMax val="0"/>
  </c:chart>
  <c:txPr>
    <a:bodyPr/>
    <a:lstStyle/>
    <a:p>
      <a:pPr>
        <a:defRPr sz="12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D38AAD-5E8C-41F6-AC5A-9EDA1DE24221}" type="datetimeFigureOut">
              <a:rPr lang="en-CA" smtClean="0"/>
              <a:t>2020-06-19</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1A42D49-69BB-435B-9F4A-4FE3BBB2FA0D}" type="slidenum">
              <a:rPr lang="en-CA" smtClean="0"/>
              <a:t>‹#›</a:t>
            </a:fld>
            <a:endParaRPr lang="en-CA"/>
          </a:p>
        </p:txBody>
      </p:sp>
    </p:spTree>
    <p:extLst>
      <p:ext uri="{BB962C8B-B14F-4D97-AF65-F5344CB8AC3E}">
        <p14:creationId xmlns:p14="http://schemas.microsoft.com/office/powerpoint/2010/main" val="301840346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3D4040E-83EE-4CCB-8851-188936E034FF}" type="datetime1">
              <a:rPr lang="en-US" smtClean="0"/>
              <a:t>6/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E33F1E-39E0-44C5-8879-91E5EE03374E}" type="datetime1">
              <a:rPr lang="en-US" smtClean="0"/>
              <a:t>6/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D7051D-CC27-487A-B545-82AC93415381}" type="datetime1">
              <a:rPr lang="en-US" smtClean="0"/>
              <a:t>6/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DEFEC3-1BCA-485C-A3C1-87D79F939152}" type="datetime1">
              <a:rPr lang="en-US" smtClean="0"/>
              <a:t>6/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CE8CA7F-3E61-48EF-823A-F5D2FE134E11}" type="datetime1">
              <a:rPr lang="en-US" smtClean="0"/>
              <a:t>6/19/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532BCD6-350F-4AA8-8F21-15DAEC5C5E31}" type="datetime1">
              <a:rPr lang="en-US" smtClean="0"/>
              <a:t>6/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B3F7CB4-8E70-42E3-A906-B0ED8E578614}" type="datetime1">
              <a:rPr lang="en-US" smtClean="0"/>
              <a:t>6/19/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BA9E79-6DEF-4DBF-939F-A885D9C5B1DE}" type="datetime1">
              <a:rPr lang="en-US" smtClean="0"/>
              <a:t>6/19/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6ED75D-4661-452B-B5A8-85BF19BA080D}" type="datetime1">
              <a:rPr lang="en-US" smtClean="0"/>
              <a:t>6/19/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61437D8-A92B-4580-8EB9-125356C08C21}" type="datetime1">
              <a:rPr lang="en-US" smtClean="0"/>
              <a:t>6/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DEC1FD7-7AFE-4D2C-B620-0254156A3EE3}" type="datetime1">
              <a:rPr lang="en-US" smtClean="0"/>
              <a:t>6/19/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C117D5-9B21-43AE-A9EC-D452A0034B25}" type="datetime1">
              <a:rPr lang="en-US" smtClean="0"/>
              <a:t>6/19/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1.wma"/><Relationship Id="rId7" Type="http://schemas.openxmlformats.org/officeDocument/2006/relationships/image" Target="../media/image1.wmf"/><Relationship Id="rId12" Type="http://schemas.openxmlformats.org/officeDocument/2006/relationships/image" Target="../media/image4.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slideLayout" Target="../slideLayouts/slideLayout7.xml"/><Relationship Id="rId10" Type="http://schemas.openxmlformats.org/officeDocument/2006/relationships/oleObject" Target="../embeddings/oleObject3.bin"/><Relationship Id="rId4" Type="http://schemas.openxmlformats.org/officeDocument/2006/relationships/audio" Target="../media/media1.wma"/><Relationship Id="rId9" Type="http://schemas.openxmlformats.org/officeDocument/2006/relationships/image" Target="../media/image2.w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4.png"/><Relationship Id="rId3" Type="http://schemas.microsoft.com/office/2007/relationships/media" Target="../media/media10.wma"/><Relationship Id="rId7" Type="http://schemas.openxmlformats.org/officeDocument/2006/relationships/image" Target="../media/image26.wmf"/><Relationship Id="rId12" Type="http://schemas.openxmlformats.org/officeDocument/2006/relationships/image" Target="../media/image29.gif"/><Relationship Id="rId2" Type="http://schemas.openxmlformats.org/officeDocument/2006/relationships/tags" Target="../tags/tag4.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28.wmf"/><Relationship Id="rId5" Type="http://schemas.openxmlformats.org/officeDocument/2006/relationships/slideLayout" Target="../slideLayouts/slideLayout7.xml"/><Relationship Id="rId10" Type="http://schemas.openxmlformats.org/officeDocument/2006/relationships/oleObject" Target="../embeddings/oleObject26.bin"/><Relationship Id="rId4" Type="http://schemas.openxmlformats.org/officeDocument/2006/relationships/audio" Target="../media/media10.wma"/><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7.bin"/><Relationship Id="rId3" Type="http://schemas.microsoft.com/office/2007/relationships/media" Target="../media/media11.wma"/><Relationship Id="rId7" Type="http://schemas.openxmlformats.org/officeDocument/2006/relationships/image" Target="../media/image32.gif"/><Relationship Id="rId2" Type="http://schemas.openxmlformats.org/officeDocument/2006/relationships/tags" Target="../tags/tag5.xml"/><Relationship Id="rId1" Type="http://schemas.openxmlformats.org/officeDocument/2006/relationships/vmlDrawing" Target="../drawings/vmlDrawing10.vml"/><Relationship Id="rId6" Type="http://schemas.openxmlformats.org/officeDocument/2006/relationships/image" Target="../media/image31.png"/><Relationship Id="rId5" Type="http://schemas.openxmlformats.org/officeDocument/2006/relationships/slideLayout" Target="../slideLayouts/slideLayout7.xml"/><Relationship Id="rId10" Type="http://schemas.openxmlformats.org/officeDocument/2006/relationships/image" Target="../media/image4.png"/><Relationship Id="rId4" Type="http://schemas.openxmlformats.org/officeDocument/2006/relationships/audio" Target="../media/media11.wma"/><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audio" Target="../media/media12.wma"/><Relationship Id="rId7" Type="http://schemas.openxmlformats.org/officeDocument/2006/relationships/image" Target="../media/image31.png"/><Relationship Id="rId2" Type="http://schemas.microsoft.com/office/2007/relationships/media" Target="../media/media12.wma"/><Relationship Id="rId1" Type="http://schemas.openxmlformats.org/officeDocument/2006/relationships/vmlDrawing" Target="../drawings/vmlDrawing11.v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18" Type="http://schemas.openxmlformats.org/officeDocument/2006/relationships/oleObject" Target="../embeddings/oleObject35.bin"/><Relationship Id="rId3" Type="http://schemas.microsoft.com/office/2007/relationships/media" Target="../media/media13.wma"/><Relationship Id="rId7" Type="http://schemas.openxmlformats.org/officeDocument/2006/relationships/image" Target="../media/image34.wmf"/><Relationship Id="rId12" Type="http://schemas.openxmlformats.org/officeDocument/2006/relationships/oleObject" Target="../embeddings/oleObject32.bin"/><Relationship Id="rId17" Type="http://schemas.openxmlformats.org/officeDocument/2006/relationships/image" Target="../media/image39.wmf"/><Relationship Id="rId2" Type="http://schemas.openxmlformats.org/officeDocument/2006/relationships/tags" Target="../tags/tag6.xml"/><Relationship Id="rId16" Type="http://schemas.openxmlformats.org/officeDocument/2006/relationships/oleObject" Target="../embeddings/oleObject34.bin"/><Relationship Id="rId20" Type="http://schemas.openxmlformats.org/officeDocument/2006/relationships/image" Target="../media/image4.png"/><Relationship Id="rId1" Type="http://schemas.openxmlformats.org/officeDocument/2006/relationships/vmlDrawing" Target="../drawings/vmlDrawing12.v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slideLayout" Target="../slideLayouts/slideLayout7.xml"/><Relationship Id="rId15" Type="http://schemas.openxmlformats.org/officeDocument/2006/relationships/image" Target="../media/image38.wmf"/><Relationship Id="rId10" Type="http://schemas.openxmlformats.org/officeDocument/2006/relationships/oleObject" Target="../embeddings/oleObject31.bin"/><Relationship Id="rId19" Type="http://schemas.openxmlformats.org/officeDocument/2006/relationships/image" Target="../media/image40.wmf"/><Relationship Id="rId4" Type="http://schemas.openxmlformats.org/officeDocument/2006/relationships/audio" Target="../media/media13.wma"/><Relationship Id="rId9" Type="http://schemas.openxmlformats.org/officeDocument/2006/relationships/image" Target="../media/image35.wmf"/><Relationship Id="rId14"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png"/><Relationship Id="rId2" Type="http://schemas.openxmlformats.org/officeDocument/2006/relationships/audio" Target="../media/media14.wma"/><Relationship Id="rId1" Type="http://schemas.microsoft.com/office/2007/relationships/media" Target="../media/media14.wma"/><Relationship Id="rId6" Type="http://schemas.openxmlformats.org/officeDocument/2006/relationships/chart" Target="../charts/chart3.xml"/><Relationship Id="rId5" Type="http://schemas.openxmlformats.org/officeDocument/2006/relationships/chart" Target="../charts/chart2.xml"/><Relationship Id="rId4" Type="http://schemas.openxmlformats.org/officeDocument/2006/relationships/chart" Target="../charts/chart1.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8.wmf"/><Relationship Id="rId3" Type="http://schemas.microsoft.com/office/2007/relationships/media" Target="../media/media2.wma"/><Relationship Id="rId7" Type="http://schemas.openxmlformats.org/officeDocument/2006/relationships/image" Target="../media/image5.wmf"/><Relationship Id="rId12" Type="http://schemas.openxmlformats.org/officeDocument/2006/relationships/oleObject" Target="../embeddings/oleObject7.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7.wmf"/><Relationship Id="rId5" Type="http://schemas.openxmlformats.org/officeDocument/2006/relationships/slideLayout" Target="../slideLayouts/slideLayout7.xml"/><Relationship Id="rId10" Type="http://schemas.openxmlformats.org/officeDocument/2006/relationships/oleObject" Target="../embeddings/oleObject6.bin"/><Relationship Id="rId4" Type="http://schemas.openxmlformats.org/officeDocument/2006/relationships/audio" Target="../media/media2.wma"/><Relationship Id="rId9" Type="http://schemas.openxmlformats.org/officeDocument/2006/relationships/image" Target="../media/image6.wmf"/><Relationship Id="rId1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wma"/><Relationship Id="rId7" Type="http://schemas.openxmlformats.org/officeDocument/2006/relationships/oleObject" Target="../embeddings/oleObject9.bin"/><Relationship Id="rId2" Type="http://schemas.microsoft.com/office/2007/relationships/media" Target="../media/media3.wma"/><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slideLayout" Target="../slideLayouts/slideLayout7.xml"/><Relationship Id="rId9"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microsoft.com/office/2007/relationships/media" Target="../media/media4.wma"/><Relationship Id="rId7" Type="http://schemas.openxmlformats.org/officeDocument/2006/relationships/image" Target="../media/image11.wmf"/><Relationship Id="rId12" Type="http://schemas.openxmlformats.org/officeDocument/2006/relationships/oleObject" Target="../embeddings/oleObject13.bin"/><Relationship Id="rId17" Type="http://schemas.openxmlformats.org/officeDocument/2006/relationships/image" Target="../media/image4.png"/><Relationship Id="rId2" Type="http://schemas.openxmlformats.org/officeDocument/2006/relationships/tags" Target="../tags/tag3.xml"/><Relationship Id="rId16" Type="http://schemas.openxmlformats.org/officeDocument/2006/relationships/image" Target="../media/image16.tiff"/><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slideLayout" Target="../slideLayouts/slideLayout7.xml"/><Relationship Id="rId1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audio" Target="../media/media4.wma"/><Relationship Id="rId9" Type="http://schemas.openxmlformats.org/officeDocument/2006/relationships/image" Target="../media/image12.wmf"/><Relationship Id="rId14"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9.bin"/><Relationship Id="rId3" Type="http://schemas.openxmlformats.org/officeDocument/2006/relationships/audio" Target="../media/media5.wma"/><Relationship Id="rId7" Type="http://schemas.openxmlformats.org/officeDocument/2006/relationships/oleObject" Target="../embeddings/oleObject16.bin"/><Relationship Id="rId12" Type="http://schemas.openxmlformats.org/officeDocument/2006/relationships/image" Target="../media/image20.wmf"/><Relationship Id="rId2" Type="http://schemas.microsoft.com/office/2007/relationships/media" Target="../media/media5.wma"/><Relationship Id="rId1" Type="http://schemas.openxmlformats.org/officeDocument/2006/relationships/vmlDrawing" Target="../drawings/vmlDrawing5.vml"/><Relationship Id="rId6" Type="http://schemas.openxmlformats.org/officeDocument/2006/relationships/image" Target="../media/image17.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image" Target="../media/image4.png"/><Relationship Id="rId10" Type="http://schemas.openxmlformats.org/officeDocument/2006/relationships/image" Target="../media/image19.wmf"/><Relationship Id="rId4" Type="http://schemas.openxmlformats.org/officeDocument/2006/relationships/slideLayout" Target="../slideLayouts/slideLayout7.xml"/><Relationship Id="rId9" Type="http://schemas.openxmlformats.org/officeDocument/2006/relationships/oleObject" Target="../embeddings/oleObject17.bin"/><Relationship Id="rId14" Type="http://schemas.openxmlformats.org/officeDocument/2006/relationships/image" Target="../media/image21.wmf"/></Relationships>
</file>

<file path=ppt/slides/_rels/slide6.xml.rels><?xml version="1.0" encoding="UTF-8" standalone="yes"?>
<Relationships xmlns="http://schemas.openxmlformats.org/package/2006/relationships"><Relationship Id="rId3" Type="http://schemas.openxmlformats.org/officeDocument/2006/relationships/audio" Target="../media/media6.wma"/><Relationship Id="rId7" Type="http://schemas.openxmlformats.org/officeDocument/2006/relationships/image" Target="../media/image4.png"/><Relationship Id="rId2" Type="http://schemas.microsoft.com/office/2007/relationships/media" Target="../media/media6.wma"/><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audio" Target="../media/media7.wma"/><Relationship Id="rId7" Type="http://schemas.openxmlformats.org/officeDocument/2006/relationships/image" Target="../media/image4.png"/><Relationship Id="rId2" Type="http://schemas.microsoft.com/office/2007/relationships/media" Target="../media/media7.wma"/><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21.bin"/><Relationship Id="rId4"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8.wma"/><Relationship Id="rId1" Type="http://schemas.microsoft.com/office/2007/relationships/media" Target="../media/media8.wma"/><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media9.wma"/><Relationship Id="rId7" Type="http://schemas.openxmlformats.org/officeDocument/2006/relationships/oleObject" Target="../embeddings/oleObject23.bin"/><Relationship Id="rId2" Type="http://schemas.microsoft.com/office/2007/relationships/media" Target="../media/media9.wma"/><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slideLayout" Target="../slideLayouts/slideLayout7.xml"/><Relationship Id="rId9"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30650E52-DEC6-4B1A-94E7-A4F9EEA5CE2E}" type="slidenum">
              <a:rPr lang="en-US" smtClean="0"/>
              <a:pPr>
                <a:defRPr/>
              </a:pPr>
              <a:t>1</a:t>
            </a:fld>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486114707"/>
              </p:ext>
            </p:extLst>
          </p:nvPr>
        </p:nvGraphicFramePr>
        <p:xfrm>
          <a:off x="3939354" y="762000"/>
          <a:ext cx="3265487" cy="795337"/>
        </p:xfrm>
        <a:graphic>
          <a:graphicData uri="http://schemas.openxmlformats.org/presentationml/2006/ole">
            <mc:AlternateContent xmlns:mc="http://schemas.openxmlformats.org/markup-compatibility/2006">
              <mc:Choice xmlns:v="urn:schemas-microsoft-com:vml" Requires="v">
                <p:oleObj spid="_x0000_s49184" name="Equation" r:id="rId6" imgW="1612800" imgH="393480" progId="Equation.DSMT4">
                  <p:embed/>
                </p:oleObj>
              </mc:Choice>
              <mc:Fallback>
                <p:oleObj name="Equation" r:id="rId6" imgW="1612800" imgH="393480" progId="Equation.DSMT4">
                  <p:embed/>
                  <p:pic>
                    <p:nvPicPr>
                      <p:cNvPr id="0" name=""/>
                      <p:cNvPicPr>
                        <a:picLocks noChangeAspect="1" noChangeArrowheads="1"/>
                      </p:cNvPicPr>
                      <p:nvPr/>
                    </p:nvPicPr>
                    <p:blipFill>
                      <a:blip r:embed="rId7"/>
                      <a:srcRect/>
                      <a:stretch>
                        <a:fillRect/>
                      </a:stretch>
                    </p:blipFill>
                    <p:spPr bwMode="auto">
                      <a:xfrm>
                        <a:off x="3939354" y="762000"/>
                        <a:ext cx="3265487"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 Box 6"/>
          <p:cNvSpPr txBox="1">
            <a:spLocks noChangeArrowheads="1"/>
          </p:cNvSpPr>
          <p:nvPr/>
        </p:nvSpPr>
        <p:spPr bwMode="auto">
          <a:xfrm>
            <a:off x="264453" y="959575"/>
            <a:ext cx="373603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2000" dirty="0" smtClean="0">
                <a:latin typeface="Times New Roman" pitchFamily="18" charset="0"/>
              </a:rPr>
              <a:t>For  indistinguishable molecules:</a:t>
            </a:r>
            <a:endParaRPr lang="en-US" sz="2000" dirty="0">
              <a:latin typeface="Times New Roman" pitchFamily="18" charset="0"/>
            </a:endParaRPr>
          </a:p>
        </p:txBody>
      </p:sp>
      <p:sp>
        <p:nvSpPr>
          <p:cNvPr id="23" name="Text Box 2"/>
          <p:cNvSpPr txBox="1">
            <a:spLocks noChangeArrowheads="1"/>
          </p:cNvSpPr>
          <p:nvPr/>
        </p:nvSpPr>
        <p:spPr bwMode="auto">
          <a:xfrm>
            <a:off x="1151906" y="152400"/>
            <a:ext cx="692529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2200" dirty="0">
                <a:solidFill>
                  <a:srgbClr val="0000FF"/>
                </a:solidFill>
                <a:latin typeface="Times New Roman" pitchFamily="18" charset="0"/>
              </a:rPr>
              <a:t>Partition functions for </a:t>
            </a:r>
            <a:r>
              <a:rPr lang="en-US" sz="2200" dirty="0" smtClean="0">
                <a:solidFill>
                  <a:srgbClr val="0000FF"/>
                </a:solidFill>
                <a:latin typeface="Times New Roman" pitchFamily="18" charset="0"/>
              </a:rPr>
              <a:t>perfect (non-interacting) gas </a:t>
            </a:r>
            <a:r>
              <a:rPr lang="en-US" sz="2200" dirty="0">
                <a:solidFill>
                  <a:srgbClr val="0000FF"/>
                </a:solidFill>
                <a:latin typeface="Times New Roman" pitchFamily="18" charset="0"/>
              </a:rPr>
              <a:t>systems</a:t>
            </a:r>
          </a:p>
        </p:txBody>
      </p:sp>
      <p:graphicFrame>
        <p:nvGraphicFramePr>
          <p:cNvPr id="24" name="Object 23"/>
          <p:cNvGraphicFramePr>
            <a:graphicFrameLocks noChangeAspect="1"/>
          </p:cNvGraphicFramePr>
          <p:nvPr>
            <p:extLst>
              <p:ext uri="{D42A27DB-BD31-4B8C-83A1-F6EECF244321}">
                <p14:modId xmlns:p14="http://schemas.microsoft.com/office/powerpoint/2010/main" val="2162171705"/>
              </p:ext>
            </p:extLst>
          </p:nvPr>
        </p:nvGraphicFramePr>
        <p:xfrm>
          <a:off x="574177" y="2595588"/>
          <a:ext cx="6518103" cy="427037"/>
        </p:xfrm>
        <a:graphic>
          <a:graphicData uri="http://schemas.openxmlformats.org/presentationml/2006/ole">
            <mc:AlternateContent xmlns:mc="http://schemas.openxmlformats.org/markup-compatibility/2006">
              <mc:Choice xmlns:v="urn:schemas-microsoft-com:vml" Requires="v">
                <p:oleObj spid="_x0000_s49185" name="Equation" r:id="rId8" imgW="3340080" imgH="228600" progId="Equation.3">
                  <p:embed/>
                </p:oleObj>
              </mc:Choice>
              <mc:Fallback>
                <p:oleObj name="Equation" r:id="rId8" imgW="3340080" imgH="228600" progId="Equation.3">
                  <p:embed/>
                  <p:pic>
                    <p:nvPicPr>
                      <p:cNvPr id="0" name=""/>
                      <p:cNvPicPr>
                        <a:picLocks noChangeAspect="1" noChangeArrowheads="1"/>
                      </p:cNvPicPr>
                      <p:nvPr/>
                    </p:nvPicPr>
                    <p:blipFill>
                      <a:blip r:embed="rId9"/>
                      <a:srcRect/>
                      <a:stretch>
                        <a:fillRect/>
                      </a:stretch>
                    </p:blipFill>
                    <p:spPr bwMode="auto">
                      <a:xfrm>
                        <a:off x="574177" y="2595588"/>
                        <a:ext cx="6518103" cy="427037"/>
                      </a:xfrm>
                      <a:prstGeom prst="rect">
                        <a:avLst/>
                      </a:prstGeom>
                      <a:noFill/>
                    </p:spPr>
                  </p:pic>
                </p:oleObj>
              </mc:Fallback>
            </mc:AlternateContent>
          </a:graphicData>
        </a:graphic>
      </p:graphicFrame>
      <p:sp>
        <p:nvSpPr>
          <p:cNvPr id="29" name="Text Box 195"/>
          <p:cNvSpPr txBox="1">
            <a:spLocks noChangeArrowheads="1"/>
          </p:cNvSpPr>
          <p:nvPr/>
        </p:nvSpPr>
        <p:spPr bwMode="auto">
          <a:xfrm>
            <a:off x="379035" y="1785686"/>
            <a:ext cx="849444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2000" dirty="0">
                <a:latin typeface="Times New Roman" pitchFamily="18" charset="0"/>
              </a:rPr>
              <a:t>We can repeat the process </a:t>
            </a:r>
            <a:r>
              <a:rPr lang="en-US" sz="2000" dirty="0" smtClean="0">
                <a:latin typeface="Times New Roman" pitchFamily="18" charset="0"/>
              </a:rPr>
              <a:t>of decomposing the partition function for </a:t>
            </a:r>
            <a:r>
              <a:rPr lang="en-US" sz="2000" dirty="0">
                <a:latin typeface="Times New Roman" pitchFamily="18" charset="0"/>
              </a:rPr>
              <a:t>the internal degrees of freedom of the molecule:</a:t>
            </a:r>
          </a:p>
        </p:txBody>
      </p:sp>
      <p:sp>
        <p:nvSpPr>
          <p:cNvPr id="30" name="Text Box 195"/>
          <p:cNvSpPr txBox="1">
            <a:spLocks noChangeArrowheads="1"/>
          </p:cNvSpPr>
          <p:nvPr/>
        </p:nvSpPr>
        <p:spPr bwMode="auto">
          <a:xfrm>
            <a:off x="273384" y="3130637"/>
            <a:ext cx="81846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2000" dirty="0">
                <a:latin typeface="Times New Roman" pitchFamily="18" charset="0"/>
              </a:rPr>
              <a:t>The 1-molecule canonical ensemble partition function decomposes to partition functions for different degrees of freedom:</a:t>
            </a:r>
          </a:p>
        </p:txBody>
      </p:sp>
      <p:graphicFrame>
        <p:nvGraphicFramePr>
          <p:cNvPr id="31" name="Object 30"/>
          <p:cNvGraphicFramePr>
            <a:graphicFrameLocks noChangeAspect="1"/>
          </p:cNvGraphicFramePr>
          <p:nvPr>
            <p:extLst>
              <p:ext uri="{D42A27DB-BD31-4B8C-83A1-F6EECF244321}">
                <p14:modId xmlns:p14="http://schemas.microsoft.com/office/powerpoint/2010/main" val="3972024921"/>
              </p:ext>
            </p:extLst>
          </p:nvPr>
        </p:nvGraphicFramePr>
        <p:xfrm>
          <a:off x="1295400" y="4191000"/>
          <a:ext cx="3222625" cy="417512"/>
        </p:xfrm>
        <a:graphic>
          <a:graphicData uri="http://schemas.openxmlformats.org/presentationml/2006/ole">
            <mc:AlternateContent xmlns:mc="http://schemas.openxmlformats.org/markup-compatibility/2006">
              <mc:Choice xmlns:v="urn:schemas-microsoft-com:vml" Requires="v">
                <p:oleObj spid="_x0000_s49186" name="Equation" r:id="rId10" imgW="1765080" imgH="228600" progId="Equation.DSMT4">
                  <p:embed/>
                </p:oleObj>
              </mc:Choice>
              <mc:Fallback>
                <p:oleObj name="Equation" r:id="rId10" imgW="1765080" imgH="228600" progId="Equation.DSMT4">
                  <p:embed/>
                  <p:pic>
                    <p:nvPicPr>
                      <p:cNvPr id="0" name=""/>
                      <p:cNvPicPr>
                        <a:picLocks noChangeAspect="1" noChangeArrowheads="1"/>
                      </p:cNvPicPr>
                      <p:nvPr/>
                    </p:nvPicPr>
                    <p:blipFill>
                      <a:blip r:embed="rId11"/>
                      <a:srcRect/>
                      <a:stretch>
                        <a:fillRect/>
                      </a:stretch>
                    </p:blipFill>
                    <p:spPr bwMode="auto">
                      <a:xfrm>
                        <a:off x="1295400" y="4191000"/>
                        <a:ext cx="3222625" cy="417512"/>
                      </a:xfrm>
                      <a:prstGeom prst="rect">
                        <a:avLst/>
                      </a:prstGeom>
                      <a:noFill/>
                      <a:ln>
                        <a:noFill/>
                      </a:ln>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846038743"/>
      </p:ext>
    </p:extLst>
  </p:cSld>
  <p:clrMapOvr>
    <a:masterClrMapping/>
  </p:clrMapOvr>
  <mc:AlternateContent xmlns:mc="http://schemas.openxmlformats.org/markup-compatibility/2006" xmlns:p14="http://schemas.microsoft.com/office/powerpoint/2010/main">
    <mc:Choice Requires="p14">
      <p:transition spd="slow" p14:dur="2000" advTm="91913"/>
    </mc:Choice>
    <mc:Fallback xmlns="">
      <p:transition spd="slow" advTm="919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extLst mod="1">
    <p:ext uri="{3A86A75C-4F4B-4683-9AE1-C65F6400EC91}">
      <p14:laserTraceLst xmlns:p14="http://schemas.microsoft.com/office/powerpoint/2010/main">
        <p14:tracePtLst>
          <p14:tracePt t="26285" x="3581400" y="3571875"/>
          <p14:tracePt t="26643" x="3581400" y="3554413"/>
          <p14:tracePt t="26654" x="3581400" y="3517900"/>
          <p14:tracePt t="26673" x="3571875" y="3419475"/>
          <p14:tracePt t="26690" x="3571875" y="3330575"/>
          <p14:tracePt t="26702" x="3589338" y="3179763"/>
          <p14:tracePt t="26714" x="3679825" y="2928938"/>
          <p14:tracePt t="26737" x="3840163" y="2598738"/>
          <p14:tracePt t="26742" x="4187825" y="2044700"/>
          <p14:tracePt t="26753" x="4295775" y="1911350"/>
          <p14:tracePt t="26769" x="4510088" y="1758950"/>
          <p14:tracePt t="26799" x="4616450" y="1714500"/>
          <p14:tracePt t="26811" x="4759325" y="1660525"/>
          <p14:tracePt t="26824" x="5160963" y="1527175"/>
          <p14:tracePt t="26848" x="5348288" y="1482725"/>
          <p14:tracePt t="26856" x="5500688" y="1455738"/>
          <p14:tracePt t="26872" x="5634038" y="1428750"/>
          <p14:tracePt t="27285" x="5626100" y="1419225"/>
          <p14:tracePt t="27298" x="5599113" y="1411288"/>
          <p14:tracePt t="27311" x="5562600" y="1411288"/>
          <p14:tracePt t="27325" x="5537200" y="1401763"/>
          <p14:tracePt t="27337" x="5518150" y="1401763"/>
          <p14:tracePt t="27348" x="5491163" y="1401763"/>
          <p14:tracePt t="27357" x="5456238" y="1401763"/>
          <p14:tracePt t="27383" x="5446713" y="1401763"/>
          <p14:tracePt t="27396" x="5429250" y="1401763"/>
          <p14:tracePt t="27424" x="5419725" y="1401763"/>
          <p14:tracePt t="27433" x="5411788" y="1401763"/>
          <p14:tracePt t="27518" x="5429250" y="1401763"/>
          <p14:tracePt t="27530" x="5473700" y="1384300"/>
          <p14:tracePt t="27542" x="5500688" y="1384300"/>
          <p14:tracePt t="27555" x="5537200" y="1374775"/>
          <p14:tracePt t="27566" x="5554663" y="1374775"/>
          <p14:tracePt t="27578" x="5572125" y="1374775"/>
          <p14:tracePt t="27596" x="5599113" y="1374775"/>
          <p14:tracePt t="27617" x="5626100" y="1374775"/>
          <p14:tracePt t="27628" x="5661025" y="1374775"/>
          <p14:tracePt t="27643" x="5680075" y="1374775"/>
          <p14:tracePt t="27664" x="5705475" y="1374775"/>
          <p14:tracePt t="27688" x="5724525" y="1374775"/>
          <p14:tracePt t="27701" x="5732463" y="1374775"/>
          <p14:tracePt t="27713" x="5741988" y="1374775"/>
          <p14:tracePt t="27751" x="5751513" y="1374775"/>
          <p14:tracePt t="27785" x="5751513" y="1366838"/>
          <p14:tracePt t="27798" x="5751513" y="1357313"/>
          <p14:tracePt t="27810" x="5751513" y="1339850"/>
          <p14:tracePt t="27824" x="5751513" y="1312863"/>
          <p14:tracePt t="27834" x="5759450" y="1276350"/>
          <p14:tracePt t="27846" x="5776913" y="1179513"/>
          <p14:tracePt t="27862" x="5786438" y="1116013"/>
          <p14:tracePt t="27882" x="5786438" y="1054100"/>
          <p14:tracePt t="27897" x="5795963" y="928688"/>
          <p14:tracePt t="27920" x="5803900" y="866775"/>
          <p14:tracePt t="27931" x="5848350" y="758825"/>
          <p14:tracePt t="27956" x="5867400" y="723900"/>
          <p14:tracePt t="27968" x="5875338" y="696913"/>
          <p14:tracePt t="27996" x="5894388" y="687388"/>
          <p14:tracePt t="28005" x="5902325" y="669925"/>
          <p14:tracePt t="28274" x="5902325" y="679450"/>
          <p14:tracePt t="28285" x="5902325" y="696913"/>
          <p14:tracePt t="28297" x="5902325" y="750888"/>
          <p14:tracePt t="28310" x="5894388" y="795338"/>
          <p14:tracePt t="28321" x="5857875" y="938213"/>
          <p14:tracePt t="28346" x="5848350" y="1017588"/>
          <p14:tracePt t="28359" x="5840413" y="1071563"/>
          <p14:tracePt t="28369" x="5830888" y="1152525"/>
          <p14:tracePt t="28396" x="5822950" y="1179513"/>
          <p14:tracePt t="28407" x="5822950" y="1196975"/>
          <p14:tracePt t="28418" x="5822950" y="1214438"/>
          <p14:tracePt t="28748" x="5813425" y="1214438"/>
          <p14:tracePt t="28760" x="5813425" y="1223963"/>
          <p14:tracePt t="28772" x="5803900" y="1231900"/>
          <p14:tracePt t="28785" x="5795963" y="1241425"/>
          <p14:tracePt t="28797" x="5795963" y="1258888"/>
          <p14:tracePt t="28820" x="5795963" y="1268413"/>
          <p14:tracePt t="28845" x="5795963" y="1276350"/>
          <p14:tracePt t="28870" x="5786438" y="1295400"/>
          <p14:tracePt t="28882" x="5786438" y="1312863"/>
          <p14:tracePt t="28894" x="5776913" y="1339850"/>
          <p14:tracePt t="28906" x="5776913" y="1347788"/>
          <p14:tracePt t="28929" x="5776913" y="1357313"/>
          <p14:tracePt t="29259" x="5786438" y="1374775"/>
          <p14:tracePt t="29271" x="5795963" y="1393825"/>
          <p14:tracePt t="29283" x="5803900" y="1411288"/>
          <p14:tracePt t="29299" x="5822950" y="1438275"/>
          <p14:tracePt t="29332" x="5830888" y="1446213"/>
          <p14:tracePt t="29356" x="5840413" y="1455738"/>
          <p14:tracePt t="29965" x="5848350" y="1465263"/>
          <p14:tracePt t="29979" x="5857875" y="1465263"/>
          <p14:tracePt t="30003" x="5875338" y="1465263"/>
          <p14:tracePt t="30014" x="5884863" y="1473200"/>
          <p14:tracePt t="30026" x="5884863" y="1482725"/>
          <p14:tracePt t="30039" x="5894388" y="1490663"/>
          <p14:tracePt t="30050" x="5911850" y="1500188"/>
          <p14:tracePt t="30087" x="5919788" y="1500188"/>
          <p14:tracePt t="33525" x="5946775" y="1500188"/>
          <p14:tracePt t="33537" x="5983288" y="1490663"/>
          <p14:tracePt t="33550" x="6000750" y="1482725"/>
          <p14:tracePt t="33562" x="6062663" y="1473200"/>
          <p14:tracePt t="33586" x="6081713" y="1473200"/>
          <p14:tracePt t="33598" x="6108700" y="1473200"/>
          <p14:tracePt t="33613" x="6126163" y="1473200"/>
          <p14:tracePt t="33635" x="6134100" y="1473200"/>
          <p14:tracePt t="33647" x="6153150" y="1473200"/>
          <p14:tracePt t="33671" x="6170613" y="1473200"/>
          <p14:tracePt t="33682" x="6188075" y="1465263"/>
          <p14:tracePt t="33696" x="6197600" y="1446213"/>
          <p14:tracePt t="34073" x="6224588" y="1428750"/>
          <p14:tracePt t="34085" x="6251575" y="1419225"/>
          <p14:tracePt t="34096" x="6286500" y="1384300"/>
          <p14:tracePt t="34111" x="6330950" y="1357313"/>
          <p14:tracePt t="34146" x="6340475" y="1347788"/>
          <p14:tracePt t="34171" x="6348413" y="1339850"/>
          <p14:tracePt t="34183" x="6357938" y="1339850"/>
          <p14:tracePt t="34208" x="6357938" y="1330325"/>
          <p14:tracePt t="34281" x="6375400" y="1330325"/>
          <p14:tracePt t="34293" x="6394450" y="1330325"/>
          <p14:tracePt t="34317" x="6402388" y="1330325"/>
          <p14:tracePt t="34332" x="6419850" y="1330325"/>
          <p14:tracePt t="34366" x="6429375" y="1330325"/>
          <p14:tracePt t="34393" x="6446838" y="1330325"/>
          <p14:tracePt t="34730" x="6465888" y="1322388"/>
          <p14:tracePt t="34744" x="6491288" y="1312863"/>
          <p14:tracePt t="34758" x="6518275" y="1303338"/>
          <p14:tracePt t="34767" x="6527800" y="1303338"/>
          <p14:tracePt t="34779" x="6545263" y="1303338"/>
          <p14:tracePt t="34793" x="6554788" y="1303338"/>
          <p14:tracePt t="34866" x="6562725" y="1303338"/>
          <p14:tracePt t="34879" x="6572250" y="1303338"/>
          <p14:tracePt t="34890" x="6581775" y="1303338"/>
          <p14:tracePt t="34914" x="6589713" y="1312863"/>
          <p14:tracePt t="34999" x="6608763" y="1312863"/>
          <p14:tracePt t="35016" x="6626225" y="1322388"/>
          <p14:tracePt t="35025" x="6634163" y="1322388"/>
          <p14:tracePt t="35035" x="6643688" y="1322388"/>
          <p14:tracePt t="35061" x="6653213" y="1322388"/>
          <p14:tracePt t="35075" x="6661150" y="1322388"/>
          <p14:tracePt t="35083" x="6680200" y="1295400"/>
          <p14:tracePt t="35097" x="6688138" y="1276350"/>
          <p14:tracePt t="35109" x="6688138" y="1268413"/>
          <p14:tracePt t="35194" x="6697663" y="1268413"/>
          <p14:tracePt t="35218" x="6697663" y="1231900"/>
          <p14:tracePt t="35234" x="6697663" y="1204913"/>
          <p14:tracePt t="35243" x="6697663" y="1196975"/>
          <p14:tracePt t="35256" x="6680200" y="1179513"/>
          <p14:tracePt t="35267" x="6661150" y="1169988"/>
          <p14:tracePt t="35278" x="6545263" y="1160463"/>
          <p14:tracePt t="35303" x="6473825" y="1160463"/>
          <p14:tracePt t="35316" x="6367463" y="1160463"/>
          <p14:tracePt t="35327" x="6313488" y="1160463"/>
          <p14:tracePt t="35360" x="6276975" y="1169988"/>
          <p14:tracePt t="35361" x="6205538" y="1187450"/>
          <p14:tracePt t="35377" x="6180138" y="1204913"/>
          <p14:tracePt t="35400" x="6153150" y="1214438"/>
          <p14:tracePt t="35414" x="6116638" y="1250950"/>
          <p14:tracePt t="35450" x="6108700" y="1250950"/>
          <p14:tracePt t="35466" x="6108700" y="1258888"/>
          <p14:tracePt t="35498" x="6108700" y="1268413"/>
          <p14:tracePt t="35536" x="6116638" y="1268413"/>
          <p14:tracePt t="35551" x="6134100" y="1276350"/>
          <p14:tracePt t="35561" x="6170613" y="1285875"/>
          <p14:tracePt t="35572" x="6197600" y="1285875"/>
          <p14:tracePt t="35585" x="6232525" y="1295400"/>
          <p14:tracePt t="35597" x="6296025" y="1303338"/>
          <p14:tracePt t="35612" x="6323013" y="1312863"/>
          <p14:tracePt t="35632" x="6375400" y="1312863"/>
          <p14:tracePt t="35659" x="6384925" y="1312863"/>
          <p14:tracePt t="35668" x="6394450" y="1312863"/>
          <p14:tracePt t="35682" x="6438900" y="1312863"/>
          <p14:tracePt t="35705" x="6465888" y="1303338"/>
          <p14:tracePt t="35719" x="6491288" y="1295400"/>
          <p14:tracePt t="35731" x="6518275" y="1285875"/>
          <p14:tracePt t="35753" x="6537325" y="1276350"/>
          <p14:tracePt t="35769" x="6562725" y="1250950"/>
          <p14:tracePt t="35781" x="6572250" y="1241425"/>
          <p14:tracePt t="35804" x="6599238" y="1223963"/>
          <p14:tracePt t="35815" x="6626225" y="1196975"/>
          <p14:tracePt t="35840" x="6626225" y="1187450"/>
          <p14:tracePt t="35847" x="6643688" y="1187450"/>
          <p14:tracePt t="35900" x="6643688" y="1179513"/>
          <p14:tracePt t="35937" x="6643688" y="1152525"/>
          <p14:tracePt t="35950" x="6643688" y="1125538"/>
          <p14:tracePt t="35962" x="6616700" y="1108075"/>
          <p14:tracePt t="35973" x="6599238" y="1089025"/>
          <p14:tracePt t="35985" x="6554788" y="1062038"/>
          <p14:tracePt t="35998" x="6527800" y="1062038"/>
          <p14:tracePt t="36021" x="6500813" y="1054100"/>
          <p14:tracePt t="36049" x="6473825" y="1054100"/>
          <p14:tracePt t="36058" x="6456363" y="1054100"/>
          <p14:tracePt t="36070" x="6438900" y="1054100"/>
          <p14:tracePt t="36096" x="6419850" y="1054100"/>
          <p14:tracePt t="36109" x="6394450" y="1062038"/>
          <p14:tracePt t="36120" x="6384925" y="1071563"/>
          <p14:tracePt t="36145" x="6375400" y="1071563"/>
          <p14:tracePt t="36181" x="6367463" y="1071563"/>
          <p14:tracePt t="36193" x="6348413" y="1089025"/>
          <p14:tracePt t="36205" x="6348413" y="1116013"/>
          <p14:tracePt t="36217" x="6340475" y="1125538"/>
          <p14:tracePt t="36236" x="6330950" y="1133475"/>
          <p14:tracePt t="36290" x="6340475" y="1143000"/>
          <p14:tracePt t="36303" x="6357938" y="1152525"/>
          <p14:tracePt t="36315" x="6375400" y="1160463"/>
          <p14:tracePt t="36327" x="6384925" y="1169988"/>
          <p14:tracePt t="36339" x="6394450" y="1179513"/>
          <p14:tracePt t="36352" x="6402388" y="1179513"/>
          <p14:tracePt t="36376" x="6411913" y="1187450"/>
          <p14:tracePt t="36388" x="6419850" y="1196975"/>
          <p14:tracePt t="36419" x="6429375" y="1196975"/>
          <p14:tracePt t="36424" x="6438900" y="1196975"/>
          <p14:tracePt t="36779" x="6483350" y="1187450"/>
          <p14:tracePt t="36793" x="6545263" y="1179513"/>
          <p14:tracePt t="36803" x="6626225" y="1160463"/>
          <p14:tracePt t="36814" x="6724650" y="1133475"/>
          <p14:tracePt t="36826" x="6911975" y="1071563"/>
          <p14:tracePt t="36856" x="6991350" y="1062038"/>
          <p14:tracePt t="36858" x="7045325" y="1044575"/>
          <p14:tracePt t="36876" x="7081838" y="1027113"/>
          <p14:tracePt t="36913" x="7089775" y="1027113"/>
          <p14:tracePt t="36925" x="7089775" y="1017588"/>
          <p14:tracePt t="36936" x="7099300" y="1017588"/>
          <p14:tracePt t="37656" x="7116763" y="1009650"/>
          <p14:tracePt t="37668" x="7153275" y="1009650"/>
          <p14:tracePt t="37682" x="7180263" y="1000125"/>
          <p14:tracePt t="37691" x="7215188" y="1000125"/>
          <p14:tracePt t="37705" x="7251700" y="973138"/>
          <p14:tracePt t="37717" x="7304088" y="965200"/>
          <p14:tracePt t="37730" x="7323138" y="955675"/>
          <p14:tracePt t="37764" x="7331075" y="955675"/>
          <p14:tracePt t="37776" x="7340600" y="955675"/>
          <p14:tracePt t="37797" x="7348538" y="955675"/>
          <p14:tracePt t="40571" x="7331075" y="955675"/>
          <p14:tracePt t="40581" x="7313613" y="973138"/>
          <p14:tracePt t="40596" x="7286625" y="990600"/>
          <p14:tracePt t="40607" x="7116763" y="1098550"/>
          <p14:tracePt t="40631" x="6946900" y="1196975"/>
          <p14:tracePt t="40644" x="6465888" y="1455738"/>
          <p14:tracePt t="40656" x="6205538" y="1571625"/>
          <p14:tracePt t="40680" x="5875338" y="1751013"/>
          <p14:tracePt t="40692" x="5259388" y="1990725"/>
          <p14:tracePt t="40706" x="5153025" y="2017713"/>
          <p14:tracePt t="40723" x="5045075" y="2027238"/>
          <p14:tracePt t="40741" x="5027613" y="2027238"/>
          <p14:tracePt t="40766" x="5027613" y="2009775"/>
          <p14:tracePt t="41350" x="5000625" y="2017713"/>
          <p14:tracePt t="41365" x="4965700" y="2036763"/>
          <p14:tracePt t="41375" x="4929188" y="2071688"/>
          <p14:tracePt t="41385" x="4857750" y="2108200"/>
          <p14:tracePt t="41399" x="4776788" y="2152650"/>
          <p14:tracePt t="41423" x="4759325" y="2170113"/>
          <p14:tracePt t="41435" x="4732338" y="2187575"/>
          <p14:tracePt t="41446" x="4652963" y="2214563"/>
          <p14:tracePt t="41472" x="4633913" y="2232025"/>
          <p14:tracePt t="41483" x="4589463" y="2251075"/>
          <p14:tracePt t="41508" x="4581525" y="2251075"/>
          <p14:tracePt t="42425" x="4562475" y="2259013"/>
          <p14:tracePt t="42434" x="4518025" y="2268538"/>
          <p14:tracePt t="42445" x="4419600" y="2303463"/>
          <p14:tracePt t="42460" x="4152900" y="2411413"/>
          <p14:tracePt t="42482" x="3973513" y="2465388"/>
          <p14:tracePt t="42495" x="3786188" y="2517775"/>
          <p14:tracePt t="42506" x="3340100" y="2660650"/>
          <p14:tracePt t="42532" x="3197225" y="2687638"/>
          <p14:tracePt t="42544" x="3009900" y="2679700"/>
          <p14:tracePt t="42567" x="2955925" y="2633663"/>
          <p14:tracePt t="42580" x="2928938" y="2589213"/>
          <p14:tracePt t="42592" x="2894013" y="2527300"/>
          <p14:tracePt t="42606" x="2894013" y="2500313"/>
          <p14:tracePt t="42920" x="2874963" y="2500313"/>
          <p14:tracePt t="42934" x="2857500" y="2500313"/>
          <p14:tracePt t="42943" x="2822575" y="2490788"/>
          <p14:tracePt t="42961" x="2679700" y="2455863"/>
          <p14:tracePt t="42982" x="2589213" y="2419350"/>
          <p14:tracePt t="42994" x="2384425" y="2330450"/>
          <p14:tracePt t="43020" x="2276475" y="2295525"/>
          <p14:tracePt t="43031" x="2044700" y="2259013"/>
          <p14:tracePt t="43058" x="1982788" y="2251075"/>
          <p14:tracePt t="43069" x="1928813" y="2251075"/>
          <p14:tracePt t="43080" x="1911350" y="2232025"/>
          <p14:tracePt t="43372" x="1893888" y="2232025"/>
          <p14:tracePt t="43385" x="1857375" y="2232025"/>
          <p14:tracePt t="43397" x="1839913" y="2232025"/>
          <p14:tracePt t="43407" x="1822450" y="2232025"/>
          <p14:tracePt t="43421" x="1785938" y="2232025"/>
          <p14:tracePt t="43432" x="1704975" y="2232025"/>
          <p14:tracePt t="43457" x="1643063" y="2232025"/>
          <p14:tracePt t="43468" x="1562100" y="2232025"/>
          <p14:tracePt t="43481" x="1500188" y="2241550"/>
          <p14:tracePt t="43499" x="1357313" y="2276475"/>
          <p14:tracePt t="43517" x="1322388" y="2286000"/>
          <p14:tracePt t="43531" x="1285875" y="2295525"/>
          <p14:tracePt t="43554" x="1268413" y="2303463"/>
          <p14:tracePt t="43567" x="1241425" y="2312988"/>
          <p14:tracePt t="43872" x="1223963" y="2312988"/>
          <p14:tracePt t="43888" x="1187450" y="2312988"/>
          <p14:tracePt t="43895" x="1125538" y="2330450"/>
          <p14:tracePt t="43908" x="1044575" y="2339975"/>
          <p14:tracePt t="43920" x="919163" y="2384425"/>
          <p14:tracePt t="43943" x="847725" y="2411413"/>
          <p14:tracePt t="43956" x="812800" y="2419350"/>
          <p14:tracePt t="43968" x="741363" y="2446338"/>
          <p14:tracePt t="43994" x="714375" y="2455863"/>
          <p14:tracePt t="44018" x="696913" y="2455863"/>
          <p14:tracePt t="44029" x="679450" y="2465388"/>
          <p14:tracePt t="44042" x="660400" y="2473325"/>
          <p14:tracePt t="44054" x="642938" y="2482850"/>
          <p14:tracePt t="44531" x="633413" y="2490788"/>
          <p14:tracePt t="44544" x="608013" y="2490788"/>
          <p14:tracePt t="44553" x="598488" y="2500313"/>
          <p14:tracePt t="44565" x="571500" y="2509838"/>
          <p14:tracePt t="44579" x="517525" y="2517775"/>
          <p14:tracePt t="44606" x="482600" y="2517775"/>
          <p14:tracePt t="44615" x="465138" y="2527300"/>
          <p14:tracePt t="44625" x="411163" y="2544763"/>
          <p14:tracePt t="44651" x="401638" y="2544763"/>
          <p14:tracePt t="45089" x="401638" y="2554288"/>
          <p14:tracePt t="45106" x="401638" y="2571750"/>
          <p14:tracePt t="45115" x="411163" y="2589213"/>
          <p14:tracePt t="45125" x="419100" y="2598738"/>
          <p14:tracePt t="45140" x="419100" y="2625725"/>
          <p14:tracePt t="45150" x="428625" y="2724150"/>
          <p14:tracePt t="45164" x="428625" y="2768600"/>
          <p14:tracePt t="45185" x="428625" y="2813050"/>
          <p14:tracePt t="45198" x="428625" y="2847975"/>
          <p14:tracePt t="45213" x="438150" y="2894013"/>
          <p14:tracePt t="45229" x="438150" y="2919413"/>
          <p14:tracePt t="45249" x="446088" y="2938463"/>
          <p14:tracePt t="45271" x="465138" y="2946400"/>
          <p14:tracePt t="47218" x="490538" y="2946400"/>
          <p14:tracePt t="47227" x="509588" y="2946400"/>
          <p14:tracePt t="47228" x="536575" y="2946400"/>
          <p14:tracePt t="47249" x="615950" y="2946400"/>
          <p14:tracePt t="47272" x="679450" y="2946400"/>
          <p14:tracePt t="47284" x="758825" y="2946400"/>
          <p14:tracePt t="47298" x="919163" y="2894013"/>
          <p14:tracePt t="47324" x="1027113" y="2847975"/>
          <p14:tracePt t="47346" x="1196975" y="2776538"/>
          <p14:tracePt t="47362" x="1214438" y="2759075"/>
          <p14:tracePt t="47917" x="1187450" y="2768600"/>
          <p14:tracePt t="47931" x="1152525" y="2776538"/>
          <p14:tracePt t="47968" x="1143000" y="2776538"/>
          <p14:tracePt t="47979" x="1133475" y="2776538"/>
          <p14:tracePt t="48040" x="1133475" y="2768600"/>
          <p14:tracePt t="48345" x="1116013" y="2776538"/>
          <p14:tracePt t="48356" x="1098550" y="2786063"/>
          <p14:tracePt t="48375" x="1062038" y="2803525"/>
          <p14:tracePt t="48388" x="990600" y="2822575"/>
          <p14:tracePt t="48393" x="571500" y="2982913"/>
          <p14:tracePt t="48423" x="393700" y="3027363"/>
          <p14:tracePt t="48430" x="312738" y="3054350"/>
          <p14:tracePt t="48441" x="268288" y="3071813"/>
          <p14:tracePt t="48455" x="258763" y="3071813"/>
          <p14:tracePt t="48491" x="258763" y="3081338"/>
          <p14:tracePt t="48577" x="268288" y="3081338"/>
          <p14:tracePt t="48594" x="276225" y="3081338"/>
          <p14:tracePt t="48832" x="285750" y="3071813"/>
          <p14:tracePt t="48843" x="312738" y="3054350"/>
          <p14:tracePt t="48860" x="339725" y="3017838"/>
          <p14:tracePt t="48861" x="393700" y="2973388"/>
          <p14:tracePt t="48881" x="438150" y="2938463"/>
          <p14:tracePt t="48904" x="446088" y="2938463"/>
          <p14:tracePt t="48917" x="455613" y="2928938"/>
          <p14:tracePt t="48930" x="490538" y="2911475"/>
          <p14:tracePt t="48954" x="500063" y="2901950"/>
          <p14:tracePt t="49051" x="527050" y="2901950"/>
          <p14:tracePt t="49063" x="536575" y="2901950"/>
          <p14:tracePt t="49076" x="544513" y="2901950"/>
          <p14:tracePt t="49675" x="544513" y="2874963"/>
          <p14:tracePt t="49686" x="554038" y="2847975"/>
          <p14:tracePt t="49696" x="554038" y="2830513"/>
          <p14:tracePt t="49709" x="561975" y="2803525"/>
          <p14:tracePt t="49721" x="581025" y="2751138"/>
          <p14:tracePt t="49734" x="598488" y="2724150"/>
          <p14:tracePt t="49758" x="625475" y="2697163"/>
          <p14:tracePt t="49771" x="731838" y="2616200"/>
          <p14:tracePt t="49784" x="847725" y="2536825"/>
          <p14:tracePt t="49800" x="973138" y="2446338"/>
          <p14:tracePt t="49819" x="1196975" y="2339975"/>
          <p14:tracePt t="49843" x="1268413" y="2312988"/>
          <p14:tracePt t="49856" x="1322388" y="2312988"/>
          <p14:tracePt t="49880" x="1339850" y="2303463"/>
          <p14:tracePt t="49896" x="1366838" y="2303463"/>
          <p14:tracePt t="49906" x="1419225" y="2303463"/>
          <p14:tracePt t="49928" x="1446213" y="2303463"/>
          <p14:tracePt t="49942" x="1473200" y="2303463"/>
          <p14:tracePt t="49954" x="1500188" y="2339975"/>
          <p14:tracePt t="49984" x="1509713" y="2366963"/>
          <p14:tracePt t="49989" x="1527175" y="2384425"/>
          <p14:tracePt t="50002" x="1554163" y="2393950"/>
          <p14:tracePt t="50026" x="1581150" y="2411413"/>
          <p14:tracePt t="50037" x="1616075" y="2438400"/>
          <p14:tracePt t="50064" x="1625600" y="2446338"/>
          <p14:tracePt t="50073" x="1625600" y="2455863"/>
          <p14:tracePt t="50379" x="1633538" y="2455863"/>
          <p14:tracePt t="50393" x="1643063" y="2455863"/>
          <p14:tracePt t="50429" x="1643063" y="2465388"/>
          <p14:tracePt t="50451" x="1652588" y="2473325"/>
          <p14:tracePt t="50465" x="1660525" y="2482850"/>
          <p14:tracePt t="50478" x="1670050" y="2500313"/>
          <p14:tracePt t="50489" x="1679575" y="2509838"/>
          <p14:tracePt t="50502" x="1687513" y="2517775"/>
          <p14:tracePt t="50513" x="1697038" y="2536825"/>
          <p14:tracePt t="50527" x="1714500" y="2562225"/>
          <p14:tracePt t="50550" x="1724025" y="2571750"/>
          <p14:tracePt t="50562" x="1758950" y="2598738"/>
          <p14:tracePt t="50585" x="1785938" y="2625725"/>
          <p14:tracePt t="50599" x="1803400" y="2652713"/>
          <p14:tracePt t="50609" x="1822450" y="2670175"/>
          <p14:tracePt t="51220" x="1830388" y="2670175"/>
          <p14:tracePt t="51231" x="1847850" y="2670175"/>
          <p14:tracePt t="51251" x="1866900" y="2670175"/>
          <p14:tracePt t="51269" x="1874838" y="2670175"/>
          <p14:tracePt t="51282" x="1884363" y="2670175"/>
          <p14:tracePt t="51305" x="1911350" y="2660650"/>
          <p14:tracePt t="51317" x="1946275" y="2643188"/>
          <p14:tracePt t="51328" x="2000250" y="2608263"/>
          <p14:tracePt t="51341" x="2071688" y="2571750"/>
          <p14:tracePt t="51348" x="2108200" y="2544763"/>
          <p14:tracePt t="51365" x="2205038" y="2482850"/>
          <p14:tracePt t="51391" x="2259013" y="2465388"/>
          <p14:tracePt t="51402" x="2322513" y="2428875"/>
          <p14:tracePt t="51415" x="2482850" y="2393950"/>
          <p14:tracePt t="51439" x="2581275" y="2366963"/>
          <p14:tracePt t="51452" x="2705100" y="2347913"/>
          <p14:tracePt t="51482" x="2759075" y="2339975"/>
          <p14:tracePt t="51489" x="2776538" y="2339975"/>
          <p14:tracePt t="51500" x="2795588" y="2303463"/>
          <p14:tracePt t="51524" x="2803525" y="2303463"/>
          <p14:tracePt t="51549" x="2830513" y="2303463"/>
          <p14:tracePt t="51561" x="2847975" y="2322513"/>
          <p14:tracePt t="51573" x="2867025" y="2357438"/>
          <p14:tracePt t="51585" x="2911475" y="2455863"/>
          <p14:tracePt t="51611" x="2919413" y="2509838"/>
          <p14:tracePt t="51622" x="2938463" y="2608263"/>
          <p14:tracePt t="51650" x="2946400" y="2633663"/>
          <p14:tracePt t="51659" x="2965450" y="2652713"/>
          <p14:tracePt t="51670" x="2990850" y="2679700"/>
          <p14:tracePt t="51700" x="3000375" y="2687638"/>
          <p14:tracePt t="52084" x="3017838" y="2679700"/>
          <p14:tracePt t="52098" x="3062288" y="2652713"/>
          <p14:tracePt t="52109" x="3160713" y="2589213"/>
          <p14:tracePt t="52131" x="3340100" y="2473325"/>
          <p14:tracePt t="52140" x="3840163" y="2214563"/>
          <p14:tracePt t="52157" x="4241800" y="2108200"/>
          <p14:tracePt t="52182" x="4402138" y="2081213"/>
          <p14:tracePt t="52204" x="4518025" y="2081213"/>
          <p14:tracePt t="52207" x="4768850" y="2116138"/>
          <p14:tracePt t="52221" x="4875213" y="2152650"/>
          <p14:tracePt t="52245" x="4973638" y="2187575"/>
          <p14:tracePt t="52256" x="5153025" y="2259013"/>
          <p14:tracePt t="52280" x="5205413" y="2286000"/>
          <p14:tracePt t="52292" x="5313363" y="2366963"/>
          <p14:tracePt t="52322" x="5348288" y="2393950"/>
          <p14:tracePt t="52327" x="5438775" y="2473325"/>
          <p14:tracePt t="52341" x="5456238" y="2517775"/>
          <p14:tracePt t="52356" x="5465763" y="2562225"/>
          <p14:tracePt t="52377" x="5473700" y="2633663"/>
          <p14:tracePt t="52406" x="5465763" y="2652713"/>
          <p14:tracePt t="52877" x="5465763" y="2625725"/>
          <p14:tracePt t="52891" x="5473700" y="2589213"/>
          <p14:tracePt t="52901" x="5500688" y="2482850"/>
          <p14:tracePt t="52913" x="5510213" y="2455863"/>
          <p14:tracePt t="52938" x="5510213" y="2393950"/>
          <p14:tracePt t="52964" x="5527675" y="2366963"/>
          <p14:tracePt t="52982" x="5545138" y="2339975"/>
          <p14:tracePt t="52986" x="5572125" y="2312988"/>
          <p14:tracePt t="52999" x="5697538" y="2241550"/>
          <p14:tracePt t="53028" x="5759450" y="2214563"/>
          <p14:tracePt t="53035" x="5795963" y="2205038"/>
          <p14:tracePt t="53048" x="5894388" y="2214563"/>
          <p14:tracePt t="53073" x="5965825" y="2251075"/>
          <p14:tracePt t="53088" x="6045200" y="2286000"/>
          <p14:tracePt t="53097" x="6180138" y="2357438"/>
          <p14:tracePt t="53120" x="6224588" y="2384425"/>
          <p14:tracePt t="53133" x="6286500" y="2428875"/>
          <p14:tracePt t="53158" x="6313488" y="2455863"/>
          <p14:tracePt t="53169" x="6340475" y="2500313"/>
          <p14:tracePt t="53180" x="6419850" y="2608263"/>
          <p14:tracePt t="53206" x="6456363" y="2660650"/>
          <p14:tracePt t="53217" x="6500813" y="2714625"/>
          <p14:tracePt t="53233" x="6537325" y="2803525"/>
          <p14:tracePt t="63708" x="6527800" y="2822575"/>
          <p14:tracePt t="63719" x="6510338" y="2840038"/>
          <p14:tracePt t="63737" x="6483350" y="2867025"/>
          <p14:tracePt t="63744" x="6429375" y="2911475"/>
          <p14:tracePt t="63757" x="6286500" y="3054350"/>
          <p14:tracePt t="63780" x="6170613" y="3143250"/>
          <p14:tracePt t="63792" x="6045200" y="3232150"/>
          <p14:tracePt t="63805" x="5813425" y="3411538"/>
          <p14:tracePt t="63829" x="5715000" y="3500438"/>
          <p14:tracePt t="63840" x="5500688" y="3633788"/>
          <p14:tracePt t="63855" x="5419725" y="3670300"/>
          <p14:tracePt t="63877" x="5340350" y="3714750"/>
          <p14:tracePt t="63889" x="5313363" y="3714750"/>
          <p14:tracePt t="64159" x="5286375" y="3714750"/>
          <p14:tracePt t="64171" x="5251450" y="3724275"/>
          <p14:tracePt t="64181" x="5143500" y="3741738"/>
          <p14:tracePt t="64195" x="4313238" y="4000500"/>
          <p14:tracePt t="64218" x="3751263" y="4224338"/>
          <p14:tracePt t="64230" x="3303588" y="4394200"/>
          <p14:tracePt t="64245" x="3017838" y="4473575"/>
          <p14:tracePt t="64267" x="2955925" y="4483100"/>
          <p14:tracePt t="64281" x="2884488" y="4483100"/>
          <p14:tracePt t="64318" x="2867025" y="4473575"/>
          <p14:tracePt t="64330" x="2857500" y="4456113"/>
          <p14:tracePt t="64340" x="2847975" y="4429125"/>
          <p14:tracePt t="64575" x="2830513" y="4429125"/>
          <p14:tracePt t="64585" x="2795588" y="4446588"/>
          <p14:tracePt t="64596" x="2741613" y="4473575"/>
          <p14:tracePt t="64610" x="2660650" y="4491038"/>
          <p14:tracePt t="64621" x="2571750" y="4518025"/>
          <p14:tracePt t="64635" x="2366963" y="4545013"/>
          <p14:tracePt t="64646" x="2276475" y="4545013"/>
          <p14:tracePt t="64669" x="2170113" y="4545013"/>
          <p14:tracePt t="64690" x="2017713" y="4545013"/>
          <p14:tracePt t="64707" x="1965325" y="4537075"/>
          <p14:tracePt t="64719" x="1938338" y="4537075"/>
          <p14:tracePt t="64731" x="1919288" y="4537075"/>
          <p14:tracePt t="64778" x="1919288" y="4527550"/>
          <p14:tracePt t="64794" x="1919288" y="4510088"/>
          <p14:tracePt t="65222" x="1901825" y="4518025"/>
          <p14:tracePt t="65232" x="1893888" y="4537075"/>
          <p14:tracePt t="65242" x="1884363" y="4554538"/>
          <p14:tracePt t="65254" x="1847850" y="4598988"/>
          <p14:tracePt t="65267" x="1822450" y="4616450"/>
          <p14:tracePt t="65291" x="1803400" y="4633913"/>
          <p14:tracePt t="65304" x="1768475" y="4687888"/>
          <p14:tracePt t="65329" x="1751013" y="4732338"/>
          <p14:tracePt t="65356" x="1751013" y="4751388"/>
          <p14:tracePt t="65358" x="1751013" y="4768850"/>
          <p14:tracePt t="65375" x="1741488" y="4786313"/>
          <p14:tracePt t="65876" x="1724025" y="4776788"/>
          <p14:tracePt t="65889" x="1697038" y="4759325"/>
          <p14:tracePt t="65899" x="1679575" y="4732338"/>
          <p14:tracePt t="65912" x="1652588" y="4714875"/>
          <p14:tracePt t="65925" x="1625600" y="4705350"/>
          <p14:tracePt t="65950" x="1608138" y="4697413"/>
          <p14:tracePt t="65962" x="1581150" y="4687888"/>
          <p14:tracePt t="66010" x="1571625" y="4687888"/>
          <p14:tracePt t="66028" x="1571625" y="4679950"/>
          <p14:tracePt t="66035" x="1562100" y="4679950"/>
          <p14:tracePt t="66047" x="1562100" y="4670425"/>
          <p14:tracePt t="67912" x="1571625" y="4670425"/>
          <p14:tracePt t="68215" x="1598613" y="4660900"/>
          <p14:tracePt t="68230" x="1625600" y="4652963"/>
          <p14:tracePt t="68232" x="1652588" y="4643438"/>
          <p14:tracePt t="68252" x="1679575" y="4633913"/>
          <p14:tracePt t="68264" x="1714500" y="4625975"/>
          <p14:tracePt t="68277" x="1785938" y="4616450"/>
          <p14:tracePt t="68305" x="1874838" y="4598988"/>
          <p14:tracePt t="68314" x="1919288" y="4581525"/>
          <p14:tracePt t="68337" x="1973263" y="4581525"/>
          <p14:tracePt t="68350" x="2000250" y="4572000"/>
          <p14:tracePt t="68359" x="2036763" y="4572000"/>
          <p14:tracePt t="68387" x="2044700" y="4572000"/>
          <p14:tracePt t="68412" x="2071688" y="4562475"/>
          <p14:tracePt t="68423" x="2108200" y="4562475"/>
          <p14:tracePt t="68434" x="2152650" y="4562475"/>
          <p14:tracePt t="68764" x="2179638" y="4562475"/>
          <p14:tracePt t="68777" x="2197100" y="4554538"/>
          <p14:tracePt t="68797" x="2232025" y="4554538"/>
          <p14:tracePt t="68800" x="2330450" y="4537075"/>
          <p14:tracePt t="68831" x="2384425" y="4510088"/>
          <p14:tracePt t="68837" x="2446338" y="4500563"/>
          <p14:tracePt t="68847" x="2517775" y="4491038"/>
          <p14:tracePt t="68873" x="2544763" y="4491038"/>
          <p14:tracePt t="68886" x="2616200" y="4483100"/>
          <p14:tracePt t="68920" x="2660650" y="4483100"/>
          <p14:tracePt t="68922" x="2697163" y="4483100"/>
          <p14:tracePt t="68949" x="2714625" y="4483100"/>
          <p14:tracePt t="69290" x="2724150" y="4483100"/>
          <p14:tracePt t="69299" x="2732088" y="4483100"/>
          <p14:tracePt t="69312" x="2741613" y="4483100"/>
          <p14:tracePt t="69337" x="2741613" y="4491038"/>
          <p14:tracePt t="69349" x="2741613" y="4500563"/>
          <p14:tracePt t="69358" x="2741613" y="4518025"/>
          <p14:tracePt t="69377" x="2741613" y="4562475"/>
          <p14:tracePt t="69397" x="2732088" y="4589463"/>
          <p14:tracePt t="69409" x="2732088" y="4616450"/>
          <p14:tracePt t="69421" x="2732088" y="4643438"/>
          <p14:tracePt t="69446" x="2732088" y="4652963"/>
          <p14:tracePt t="69458" x="2741613" y="4660900"/>
          <p14:tracePt t="69470" x="2751138" y="4660900"/>
          <p14:tracePt t="71475" x="2768600" y="4643438"/>
          <p14:tracePt t="71490" x="2795588" y="4625975"/>
          <p14:tracePt t="71499" x="2813050" y="4608513"/>
          <p14:tracePt t="71510" x="2840038" y="4589463"/>
          <p14:tracePt t="71524" x="2919413" y="4518025"/>
          <p14:tracePt t="71548" x="2973388" y="4465638"/>
          <p14:tracePt t="71560" x="3027363" y="4429125"/>
          <p14:tracePt t="71572" x="3108325" y="4394200"/>
          <p14:tracePt t="71604" x="3125788" y="4394200"/>
          <p14:tracePt t="71609" x="3179763" y="4394200"/>
          <p14:tracePt t="71622" x="3197225" y="4402138"/>
          <p14:tracePt t="71645" x="3224213" y="4411663"/>
          <p14:tracePt t="71658" x="3251200" y="4446588"/>
          <p14:tracePt t="71682" x="3268663" y="4456113"/>
          <p14:tracePt t="71705" x="3303588" y="4483100"/>
          <p14:tracePt t="71708" x="3313113" y="4500563"/>
          <p14:tracePt t="71722" x="3322638" y="4537075"/>
          <p14:tracePt t="71739" x="3313113" y="4598988"/>
          <p14:tracePt t="71768" x="3295650" y="4633913"/>
          <p14:tracePt t="71779" x="3286125" y="4660900"/>
          <p14:tracePt t="72472" x="3286125" y="4643438"/>
          <p14:tracePt t="72486" x="3286125" y="4616450"/>
          <p14:tracePt t="72498" x="3303588" y="4581525"/>
          <p14:tracePt t="72511" x="3348038" y="4527550"/>
          <p14:tracePt t="72523" x="3411538" y="4473575"/>
          <p14:tracePt t="72535" x="3544888" y="4340225"/>
          <p14:tracePt t="72547" x="3608388" y="4286250"/>
          <p14:tracePt t="72571" x="3660775" y="4241800"/>
          <p14:tracePt t="72583" x="3751263" y="4170363"/>
          <p14:tracePt t="72596" x="3776663" y="4152900"/>
          <p14:tracePt t="72621" x="3803650" y="4143375"/>
          <p14:tracePt t="72632" x="3813175" y="4133850"/>
          <p14:tracePt t="72668" x="3822700" y="4133850"/>
          <p14:tracePt t="72705" x="3830638" y="4143375"/>
          <p14:tracePt t="72718" x="3848100" y="4160838"/>
          <p14:tracePt t="72731" x="3848100" y="4170363"/>
          <p14:tracePt t="72732" x="3857625" y="4197350"/>
          <p14:tracePt t="72754" x="3867150" y="4214813"/>
          <p14:tracePt t="72769" x="3875088" y="4251325"/>
          <p14:tracePt t="72781" x="3875088" y="4276725"/>
          <p14:tracePt t="72801" x="3875088" y="4313238"/>
          <p14:tracePt t="72816" x="3875088" y="4330700"/>
          <p14:tracePt t="72832" x="3875088" y="4357688"/>
          <p14:tracePt t="72848" x="3875088" y="4394200"/>
          <p14:tracePt t="72877" x="3875088" y="4419600"/>
          <p14:tracePt t="72889" x="3875088" y="4429125"/>
          <p14:tracePt t="72900" x="3867150" y="4465638"/>
          <p14:tracePt t="72924" x="3857625" y="4473575"/>
          <p14:tracePt t="72936" x="3848100" y="4491038"/>
          <p14:tracePt t="72960" x="3848100" y="4500563"/>
          <p14:tracePt t="73267" x="3848100" y="4491038"/>
          <p14:tracePt t="73277" x="3848100" y="4483100"/>
          <p14:tracePt t="73290" x="3848100" y="4446588"/>
          <p14:tracePt t="73301" x="3884613" y="4402138"/>
          <p14:tracePt t="73324" x="3919538" y="4340225"/>
          <p14:tracePt t="73327" x="3973513" y="4268788"/>
          <p14:tracePt t="73338" x="4089400" y="4125913"/>
          <p14:tracePt t="73353" x="4143375" y="4071938"/>
          <p14:tracePt t="73375" x="4232275" y="3973513"/>
          <p14:tracePt t="73387" x="4268788" y="3956050"/>
          <p14:tracePt t="73412" x="4313238" y="3919538"/>
          <p14:tracePt t="73423" x="4340225" y="3911600"/>
          <p14:tracePt t="73448" x="4357688" y="3911600"/>
          <p14:tracePt t="73460" x="4367213" y="3911600"/>
          <p14:tracePt t="73487" x="4402138" y="3919538"/>
          <p14:tracePt t="73496" x="4419600" y="3956050"/>
          <p14:tracePt t="73508" x="4438650" y="4027488"/>
          <p14:tracePt t="73534" x="4438650" y="4071938"/>
          <p14:tracePt t="73545" x="4438650" y="4116388"/>
          <p14:tracePt t="73558" x="4438650" y="4197350"/>
          <p14:tracePt t="73581" x="4438650" y="4232275"/>
          <p14:tracePt t="73595" x="4438650" y="4268788"/>
          <p14:tracePt t="73606" x="4438650" y="4322763"/>
          <p14:tracePt t="73638" x="4438650" y="4340225"/>
          <p14:tracePt t="73644" x="4419600" y="4384675"/>
          <p14:tracePt t="73657" x="4411663" y="4394200"/>
          <p14:tracePt t="73679" x="4402138" y="4411663"/>
          <p14:tracePt t="73692" x="4394200" y="4429125"/>
          <p14:tracePt t="79505" x="0" y="0"/>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0</a:t>
            </a:fld>
            <a:endParaRPr lang="en-US"/>
          </a:p>
        </p:txBody>
      </p:sp>
      <p:grpSp>
        <p:nvGrpSpPr>
          <p:cNvPr id="35" name="Group 34"/>
          <p:cNvGrpSpPr>
            <a:grpSpLocks noChangeAspect="1"/>
          </p:cNvGrpSpPr>
          <p:nvPr/>
        </p:nvGrpSpPr>
        <p:grpSpPr>
          <a:xfrm>
            <a:off x="5442436" y="871856"/>
            <a:ext cx="2899432" cy="3220724"/>
            <a:chOff x="2558846" y="1138535"/>
            <a:chExt cx="3918154" cy="4352330"/>
          </a:xfrm>
        </p:grpSpPr>
        <p:cxnSp>
          <p:nvCxnSpPr>
            <p:cNvPr id="9" name="Straight Arrow Connector 8"/>
            <p:cNvCxnSpPr/>
            <p:nvPr/>
          </p:nvCxnSpPr>
          <p:spPr>
            <a:xfrm flipV="1">
              <a:off x="4114800" y="1583795"/>
              <a:ext cx="0" cy="2025225"/>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0" name="Straight Arrow Connector 9"/>
            <p:cNvCxnSpPr/>
            <p:nvPr/>
          </p:nvCxnSpPr>
          <p:spPr>
            <a:xfrm rot="5400000" flipV="1">
              <a:off x="5127413" y="2596408"/>
              <a:ext cx="0" cy="2025225"/>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1" name="Straight Arrow Connector 10"/>
            <p:cNvCxnSpPr/>
            <p:nvPr/>
          </p:nvCxnSpPr>
          <p:spPr>
            <a:xfrm rot="13380000" flipV="1">
              <a:off x="3424200" y="3336986"/>
              <a:ext cx="0" cy="2025225"/>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flipH="1">
              <a:off x="3532294" y="2194577"/>
              <a:ext cx="1165013" cy="2895600"/>
            </a:xfrm>
            <a:prstGeom prst="line">
              <a:avLst/>
            </a:prstGeom>
            <a:ln w="57150">
              <a:solidFill>
                <a:schemeClr val="tx2"/>
              </a:solidFill>
            </a:ln>
          </p:spPr>
          <p:style>
            <a:lnRef idx="1">
              <a:schemeClr val="dk1"/>
            </a:lnRef>
            <a:fillRef idx="0">
              <a:schemeClr val="dk1"/>
            </a:fillRef>
            <a:effectRef idx="0">
              <a:schemeClr val="dk1"/>
            </a:effectRef>
            <a:fontRef idx="minor">
              <a:schemeClr val="tx1"/>
            </a:fontRef>
          </p:style>
        </p:cxnSp>
        <p:sp>
          <p:nvSpPr>
            <p:cNvPr id="14" name="Oval 13"/>
            <p:cNvSpPr>
              <a:spLocks noChangeAspect="1"/>
            </p:cNvSpPr>
            <p:nvPr/>
          </p:nvSpPr>
          <p:spPr>
            <a:xfrm>
              <a:off x="4583007" y="2057400"/>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5" name="Oval 14"/>
            <p:cNvSpPr>
              <a:spLocks noChangeAspect="1"/>
            </p:cNvSpPr>
            <p:nvPr/>
          </p:nvSpPr>
          <p:spPr>
            <a:xfrm>
              <a:off x="3452518" y="4898409"/>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7" name="Straight Connector 16"/>
            <p:cNvCxnSpPr>
              <a:stCxn id="14" idx="4"/>
            </p:cNvCxnSpPr>
            <p:nvPr/>
          </p:nvCxnSpPr>
          <p:spPr>
            <a:xfrm>
              <a:off x="4697307" y="2286000"/>
              <a:ext cx="0" cy="2063598"/>
            </a:xfrm>
            <a:prstGeom prst="line">
              <a:avLst/>
            </a:prstGeom>
          </p:spPr>
          <p:style>
            <a:lnRef idx="1">
              <a:schemeClr val="dk1"/>
            </a:lnRef>
            <a:fillRef idx="0">
              <a:schemeClr val="dk1"/>
            </a:fillRef>
            <a:effectRef idx="0">
              <a:schemeClr val="dk1"/>
            </a:effectRef>
            <a:fontRef idx="minor">
              <a:schemeClr val="tx1"/>
            </a:fontRef>
          </p:style>
        </p:cxnSp>
        <p:cxnSp>
          <p:nvCxnSpPr>
            <p:cNvPr id="18" name="Straight Connector 17"/>
            <p:cNvCxnSpPr/>
            <p:nvPr/>
          </p:nvCxnSpPr>
          <p:spPr>
            <a:xfrm>
              <a:off x="4146848" y="3609020"/>
              <a:ext cx="550459" cy="740578"/>
            </a:xfrm>
            <a:prstGeom prst="line">
              <a:avLst/>
            </a:prstGeom>
          </p:spPr>
          <p:style>
            <a:lnRef idx="1">
              <a:schemeClr val="dk1"/>
            </a:lnRef>
            <a:fillRef idx="0">
              <a:schemeClr val="dk1"/>
            </a:fillRef>
            <a:effectRef idx="0">
              <a:schemeClr val="dk1"/>
            </a:effectRef>
            <a:fontRef idx="minor">
              <a:schemeClr val="tx1"/>
            </a:fontRef>
          </p:style>
        </p:cxnSp>
        <p:cxnSp>
          <p:nvCxnSpPr>
            <p:cNvPr id="20" name="Straight Connector 19"/>
            <p:cNvCxnSpPr/>
            <p:nvPr/>
          </p:nvCxnSpPr>
          <p:spPr>
            <a:xfrm flipH="1">
              <a:off x="3424200" y="4349598"/>
              <a:ext cx="1273107" cy="0"/>
            </a:xfrm>
            <a:prstGeom prst="line">
              <a:avLst/>
            </a:prstGeom>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flipH="1">
              <a:off x="4697308" y="3609020"/>
              <a:ext cx="636552" cy="740578"/>
            </a:xfrm>
            <a:prstGeom prst="line">
              <a:avLst/>
            </a:prstGeom>
          </p:spPr>
          <p:style>
            <a:lnRef idx="1">
              <a:schemeClr val="dk1"/>
            </a:lnRef>
            <a:fillRef idx="0">
              <a:schemeClr val="dk1"/>
            </a:fillRef>
            <a:effectRef idx="0">
              <a:schemeClr val="dk1"/>
            </a:effectRef>
            <a:fontRef idx="minor">
              <a:schemeClr val="tx1"/>
            </a:fontRef>
          </p:style>
        </p:cxnSp>
        <p:sp>
          <p:nvSpPr>
            <p:cNvPr id="24" name="Arc 23"/>
            <p:cNvSpPr/>
            <p:nvPr/>
          </p:nvSpPr>
          <p:spPr>
            <a:xfrm rot="6872097">
              <a:off x="3615689" y="3200788"/>
              <a:ext cx="835784" cy="701841"/>
            </a:xfrm>
            <a:prstGeom prst="arc">
              <a:avLst>
                <a:gd name="adj1" fmla="val 17794974"/>
                <a:gd name="adj2" fmla="val 0"/>
              </a:avLst>
            </a:prstGeom>
            <a:ln w="19050">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sp>
          <p:nvSpPr>
            <p:cNvPr id="25" name="Arc 24"/>
            <p:cNvSpPr/>
            <p:nvPr/>
          </p:nvSpPr>
          <p:spPr>
            <a:xfrm rot="6129255" flipH="1">
              <a:off x="3642861" y="2488981"/>
              <a:ext cx="835784" cy="701841"/>
            </a:xfrm>
            <a:prstGeom prst="arc">
              <a:avLst>
                <a:gd name="adj1" fmla="val 17794974"/>
                <a:gd name="adj2" fmla="val 0"/>
              </a:avLst>
            </a:prstGeom>
            <a:ln w="19050">
              <a:headEnd type="arrow" w="med" len="med"/>
              <a:tailEnd type="non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CA"/>
            </a:p>
          </p:txBody>
        </p:sp>
        <p:sp>
          <p:nvSpPr>
            <p:cNvPr id="26" name="TextBox 25"/>
            <p:cNvSpPr txBox="1"/>
            <p:nvPr/>
          </p:nvSpPr>
          <p:spPr>
            <a:xfrm>
              <a:off x="4191000" y="2052935"/>
              <a:ext cx="335348" cy="461665"/>
            </a:xfrm>
            <a:prstGeom prst="rect">
              <a:avLst/>
            </a:prstGeom>
            <a:noFill/>
          </p:spPr>
          <p:txBody>
            <a:bodyPr wrap="none" rtlCol="0">
              <a:spAutoFit/>
            </a:bodyPr>
            <a:lstStyle/>
            <a:p>
              <a:r>
                <a:rPr lang="el-GR" sz="2400" i="1" dirty="0" smtClean="0">
                  <a:latin typeface="Times New Roman" panose="02020603050405020304" pitchFamily="18" charset="0"/>
                  <a:cs typeface="Times New Roman" panose="02020603050405020304" pitchFamily="18" charset="0"/>
                </a:rPr>
                <a:t>θ</a:t>
              </a:r>
              <a:endParaRPr lang="en-CA" sz="2400" i="1" dirty="0">
                <a:latin typeface="Times New Roman" panose="02020603050405020304" pitchFamily="18" charset="0"/>
                <a:cs typeface="Times New Roman" panose="02020603050405020304" pitchFamily="18" charset="0"/>
              </a:endParaRPr>
            </a:p>
          </p:txBody>
        </p:sp>
        <p:sp>
          <p:nvSpPr>
            <p:cNvPr id="27" name="TextBox 26"/>
            <p:cNvSpPr txBox="1"/>
            <p:nvPr/>
          </p:nvSpPr>
          <p:spPr>
            <a:xfrm>
              <a:off x="4060753" y="3810000"/>
              <a:ext cx="343364" cy="461665"/>
            </a:xfrm>
            <a:prstGeom prst="rect">
              <a:avLst/>
            </a:prstGeom>
            <a:noFill/>
          </p:spPr>
          <p:txBody>
            <a:bodyPr wrap="none" rtlCol="0">
              <a:spAutoFit/>
            </a:bodyPr>
            <a:lstStyle/>
            <a:p>
              <a:r>
                <a:rPr lang="el-GR" sz="2400" i="1" dirty="0" smtClean="0">
                  <a:latin typeface="Times New Roman" panose="02020603050405020304" pitchFamily="18" charset="0"/>
                  <a:cs typeface="Times New Roman" panose="02020603050405020304" pitchFamily="18" charset="0"/>
                </a:rPr>
                <a:t>ϕ</a:t>
              </a:r>
              <a:endParaRPr lang="en-CA" sz="2400" i="1" dirty="0">
                <a:latin typeface="Times New Roman" panose="02020603050405020304" pitchFamily="18" charset="0"/>
                <a:cs typeface="Times New Roman" panose="02020603050405020304" pitchFamily="18" charset="0"/>
              </a:endParaRPr>
            </a:p>
          </p:txBody>
        </p:sp>
        <p:sp>
          <p:nvSpPr>
            <p:cNvPr id="28" name="TextBox 27"/>
            <p:cNvSpPr txBox="1"/>
            <p:nvPr/>
          </p:nvSpPr>
          <p:spPr>
            <a:xfrm>
              <a:off x="4572000" y="1600200"/>
              <a:ext cx="1334020" cy="461665"/>
            </a:xfrm>
            <a:prstGeom prst="rect">
              <a:avLst/>
            </a:prstGeom>
            <a:noFill/>
          </p:spPr>
          <p:txBody>
            <a:bodyPr wrap="none" rtlCol="0">
              <a:spAutoFit/>
            </a:bodyPr>
            <a:lstStyle/>
            <a:p>
              <a:r>
                <a:rPr lang="en-CA" sz="2400" dirty="0" smtClean="0">
                  <a:latin typeface="Times New Roman" panose="02020603050405020304" pitchFamily="18" charset="0"/>
                  <a:cs typeface="Times New Roman" panose="02020603050405020304" pitchFamily="18" charset="0"/>
                </a:rPr>
                <a:t>{</a:t>
              </a:r>
              <a:r>
                <a:rPr lang="en-CA" sz="2400" i="1" dirty="0" smtClean="0">
                  <a:latin typeface="Times New Roman" panose="02020603050405020304" pitchFamily="18" charset="0"/>
                  <a:cs typeface="Times New Roman" panose="02020603050405020304" pitchFamily="18" charset="0"/>
                </a:rPr>
                <a:t>x</a:t>
              </a:r>
              <a:r>
                <a:rPr lang="en-CA" sz="2400" baseline="-25000" dirty="0" smtClean="0">
                  <a:latin typeface="Times New Roman" panose="02020603050405020304" pitchFamily="18" charset="0"/>
                  <a:cs typeface="Times New Roman" panose="02020603050405020304" pitchFamily="18" charset="0"/>
                </a:rPr>
                <a:t>1</a:t>
              </a:r>
              <a:r>
                <a:rPr lang="en-CA" sz="2400" i="1" dirty="0" smtClean="0">
                  <a:latin typeface="Times New Roman" panose="02020603050405020304" pitchFamily="18" charset="0"/>
                  <a:cs typeface="Times New Roman" panose="02020603050405020304" pitchFamily="18" charset="0"/>
                </a:rPr>
                <a:t>,y</a:t>
              </a:r>
              <a:r>
                <a:rPr lang="en-CA" sz="2400" baseline="-25000" dirty="0" smtClean="0">
                  <a:latin typeface="Times New Roman" panose="02020603050405020304" pitchFamily="18" charset="0"/>
                  <a:cs typeface="Times New Roman" panose="02020603050405020304" pitchFamily="18" charset="0"/>
                </a:rPr>
                <a:t>1</a:t>
              </a:r>
              <a:r>
                <a:rPr lang="en-CA" sz="2400" i="1" dirty="0" smtClean="0">
                  <a:latin typeface="Times New Roman" panose="02020603050405020304" pitchFamily="18" charset="0"/>
                  <a:cs typeface="Times New Roman" panose="02020603050405020304" pitchFamily="18" charset="0"/>
                </a:rPr>
                <a:t>,z</a:t>
              </a:r>
              <a:r>
                <a:rPr lang="en-CA" sz="2400" baseline="-25000" dirty="0" smtClean="0">
                  <a:latin typeface="Times New Roman" panose="02020603050405020304" pitchFamily="18" charset="0"/>
                  <a:cs typeface="Times New Roman" panose="02020603050405020304" pitchFamily="18" charset="0"/>
                </a:rPr>
                <a:t>1</a:t>
              </a:r>
              <a:r>
                <a:rPr lang="en-CA" sz="2400" dirty="0" smtClean="0">
                  <a:latin typeface="Times New Roman" panose="02020603050405020304" pitchFamily="18" charset="0"/>
                  <a:cs typeface="Times New Roman" panose="02020603050405020304" pitchFamily="18" charset="0"/>
                </a:rPr>
                <a:t>}</a:t>
              </a:r>
              <a:endParaRPr lang="en-CA" sz="24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3124200" y="5029200"/>
              <a:ext cx="1334020" cy="461665"/>
            </a:xfrm>
            <a:prstGeom prst="rect">
              <a:avLst/>
            </a:prstGeom>
            <a:noFill/>
          </p:spPr>
          <p:txBody>
            <a:bodyPr wrap="none" rtlCol="0">
              <a:spAutoFit/>
            </a:bodyPr>
            <a:lstStyle/>
            <a:p>
              <a:r>
                <a:rPr lang="en-CA" sz="2400" dirty="0" smtClean="0">
                  <a:latin typeface="Times New Roman" panose="02020603050405020304" pitchFamily="18" charset="0"/>
                  <a:cs typeface="Times New Roman" panose="02020603050405020304" pitchFamily="18" charset="0"/>
                </a:rPr>
                <a:t>{</a:t>
              </a:r>
              <a:r>
                <a:rPr lang="en-CA" sz="2400" i="1" dirty="0" smtClean="0">
                  <a:latin typeface="Times New Roman" panose="02020603050405020304" pitchFamily="18" charset="0"/>
                  <a:cs typeface="Times New Roman" panose="02020603050405020304" pitchFamily="18" charset="0"/>
                </a:rPr>
                <a:t>x</a:t>
              </a:r>
              <a:r>
                <a:rPr lang="en-CA" sz="2400" baseline="-25000" dirty="0" smtClean="0">
                  <a:latin typeface="Times New Roman" panose="02020603050405020304" pitchFamily="18" charset="0"/>
                  <a:cs typeface="Times New Roman" panose="02020603050405020304" pitchFamily="18" charset="0"/>
                </a:rPr>
                <a:t>2</a:t>
              </a:r>
              <a:r>
                <a:rPr lang="en-CA" sz="2400" i="1" dirty="0" smtClean="0">
                  <a:latin typeface="Times New Roman" panose="02020603050405020304" pitchFamily="18" charset="0"/>
                  <a:cs typeface="Times New Roman" panose="02020603050405020304" pitchFamily="18" charset="0"/>
                </a:rPr>
                <a:t>,y</a:t>
              </a:r>
              <a:r>
                <a:rPr lang="en-CA" sz="2400" baseline="-25000" dirty="0" smtClean="0">
                  <a:latin typeface="Times New Roman" panose="02020603050405020304" pitchFamily="18" charset="0"/>
                  <a:cs typeface="Times New Roman" panose="02020603050405020304" pitchFamily="18" charset="0"/>
                </a:rPr>
                <a:t>2</a:t>
              </a:r>
              <a:r>
                <a:rPr lang="en-CA" sz="2400" i="1" dirty="0" smtClean="0">
                  <a:latin typeface="Times New Roman" panose="02020603050405020304" pitchFamily="18" charset="0"/>
                  <a:cs typeface="Times New Roman" panose="02020603050405020304" pitchFamily="18" charset="0"/>
                </a:rPr>
                <a:t>,z</a:t>
              </a:r>
              <a:r>
                <a:rPr lang="en-CA" sz="2400" baseline="-25000" dirty="0">
                  <a:latin typeface="Times New Roman" panose="02020603050405020304" pitchFamily="18" charset="0"/>
                  <a:cs typeface="Times New Roman" panose="02020603050405020304" pitchFamily="18" charset="0"/>
                </a:rPr>
                <a:t>2</a:t>
              </a:r>
              <a:r>
                <a:rPr lang="en-CA" sz="2400" dirty="0" smtClean="0">
                  <a:latin typeface="Times New Roman" panose="02020603050405020304" pitchFamily="18" charset="0"/>
                  <a:cs typeface="Times New Roman" panose="02020603050405020304" pitchFamily="18" charset="0"/>
                </a:rPr>
                <a:t>}</a:t>
              </a:r>
              <a:endParaRPr lang="en-CA" sz="2400" dirty="0">
                <a:latin typeface="Times New Roman" panose="02020603050405020304" pitchFamily="18" charset="0"/>
                <a:cs typeface="Times New Roman" panose="02020603050405020304" pitchFamily="18" charset="0"/>
              </a:endParaRPr>
            </a:p>
          </p:txBody>
        </p:sp>
        <p:cxnSp>
          <p:nvCxnSpPr>
            <p:cNvPr id="30" name="Straight Connector 29"/>
            <p:cNvCxnSpPr/>
            <p:nvPr/>
          </p:nvCxnSpPr>
          <p:spPr>
            <a:xfrm flipH="1">
              <a:off x="2558846" y="2002809"/>
              <a:ext cx="1165013" cy="2895600"/>
            </a:xfrm>
            <a:prstGeom prst="line">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sp>
          <p:nvSpPr>
            <p:cNvPr id="31" name="TextBox 30"/>
            <p:cNvSpPr txBox="1"/>
            <p:nvPr/>
          </p:nvSpPr>
          <p:spPr>
            <a:xfrm>
              <a:off x="3363300" y="2794996"/>
              <a:ext cx="522900" cy="461665"/>
            </a:xfrm>
            <a:prstGeom prst="rect">
              <a:avLst/>
            </a:prstGeom>
            <a:noFill/>
          </p:spPr>
          <p:txBody>
            <a:bodyPr wrap="none" rtlCol="0">
              <a:spAutoFit/>
            </a:bodyPr>
            <a:lstStyle/>
            <a:p>
              <a:r>
                <a:rPr lang="en-CA" sz="2400" i="1" dirty="0" err="1" smtClean="0">
                  <a:latin typeface="Times New Roman" panose="02020603050405020304" pitchFamily="18" charset="0"/>
                  <a:cs typeface="Times New Roman" panose="02020603050405020304" pitchFamily="18" charset="0"/>
                </a:rPr>
                <a:t>r</a:t>
              </a:r>
              <a:r>
                <a:rPr lang="en-CA" sz="2400" baseline="-25000" dirty="0" err="1" smtClean="0">
                  <a:latin typeface="Times New Roman" panose="02020603050405020304" pitchFamily="18" charset="0"/>
                  <a:cs typeface="Times New Roman" panose="02020603050405020304" pitchFamily="18" charset="0"/>
                </a:rPr>
                <a:t>rel</a:t>
              </a:r>
              <a:endParaRPr lang="en-CA" sz="2400" dirty="0">
                <a:latin typeface="Times New Roman" panose="02020603050405020304" pitchFamily="18" charset="0"/>
                <a:cs typeface="Times New Roman" panose="02020603050405020304" pitchFamily="18" charset="0"/>
              </a:endParaRPr>
            </a:p>
          </p:txBody>
        </p:sp>
        <p:sp>
          <p:nvSpPr>
            <p:cNvPr id="32" name="TextBox 31"/>
            <p:cNvSpPr txBox="1"/>
            <p:nvPr/>
          </p:nvSpPr>
          <p:spPr>
            <a:xfrm>
              <a:off x="6156078" y="3348335"/>
              <a:ext cx="320922" cy="461665"/>
            </a:xfrm>
            <a:prstGeom prst="rect">
              <a:avLst/>
            </a:prstGeom>
            <a:noFill/>
          </p:spPr>
          <p:txBody>
            <a:bodyPr wrap="none" rtlCol="0">
              <a:spAutoFit/>
            </a:bodyPr>
            <a:lstStyle/>
            <a:p>
              <a:r>
                <a:rPr lang="en-CA" sz="2400" i="1" dirty="0" smtClean="0">
                  <a:latin typeface="Times New Roman" panose="02020603050405020304" pitchFamily="18" charset="0"/>
                  <a:cs typeface="Times New Roman" panose="02020603050405020304" pitchFamily="18" charset="0"/>
                </a:rPr>
                <a:t>y</a:t>
              </a:r>
              <a:endParaRPr lang="en-CA" sz="2400" dirty="0">
                <a:latin typeface="Times New Roman" panose="02020603050405020304" pitchFamily="18" charset="0"/>
                <a:cs typeface="Times New Roman" panose="02020603050405020304" pitchFamily="18" charset="0"/>
              </a:endParaRPr>
            </a:p>
          </p:txBody>
        </p:sp>
        <p:sp>
          <p:nvSpPr>
            <p:cNvPr id="33" name="TextBox 32"/>
            <p:cNvSpPr txBox="1"/>
            <p:nvPr/>
          </p:nvSpPr>
          <p:spPr>
            <a:xfrm>
              <a:off x="2590800" y="4948535"/>
              <a:ext cx="320922" cy="461665"/>
            </a:xfrm>
            <a:prstGeom prst="rect">
              <a:avLst/>
            </a:prstGeom>
            <a:noFill/>
          </p:spPr>
          <p:txBody>
            <a:bodyPr wrap="none" rtlCol="0">
              <a:spAutoFit/>
            </a:bodyPr>
            <a:lstStyle/>
            <a:p>
              <a:r>
                <a:rPr lang="en-CA" sz="2400" i="1" dirty="0">
                  <a:latin typeface="Times New Roman" panose="02020603050405020304" pitchFamily="18" charset="0"/>
                  <a:cs typeface="Times New Roman" panose="02020603050405020304" pitchFamily="18" charset="0"/>
                </a:rPr>
                <a:t>x</a:t>
              </a:r>
              <a:endParaRPr lang="en-CA" sz="2400" dirty="0">
                <a:latin typeface="Times New Roman" panose="02020603050405020304" pitchFamily="18" charset="0"/>
                <a:cs typeface="Times New Roman" panose="02020603050405020304" pitchFamily="18" charset="0"/>
              </a:endParaRPr>
            </a:p>
          </p:txBody>
        </p:sp>
        <p:sp>
          <p:nvSpPr>
            <p:cNvPr id="34" name="TextBox 33"/>
            <p:cNvSpPr txBox="1"/>
            <p:nvPr/>
          </p:nvSpPr>
          <p:spPr>
            <a:xfrm>
              <a:off x="3954339" y="1138535"/>
              <a:ext cx="304892" cy="461665"/>
            </a:xfrm>
            <a:prstGeom prst="rect">
              <a:avLst/>
            </a:prstGeom>
            <a:noFill/>
          </p:spPr>
          <p:txBody>
            <a:bodyPr wrap="none" rtlCol="0">
              <a:spAutoFit/>
            </a:bodyPr>
            <a:lstStyle/>
            <a:p>
              <a:r>
                <a:rPr lang="en-CA" sz="2400" i="1" dirty="0" smtClean="0">
                  <a:latin typeface="Times New Roman" panose="02020603050405020304" pitchFamily="18" charset="0"/>
                  <a:cs typeface="Times New Roman" panose="02020603050405020304" pitchFamily="18" charset="0"/>
                </a:rPr>
                <a:t>z</a:t>
              </a:r>
              <a:endParaRPr lang="en-CA" sz="2400" dirty="0">
                <a:latin typeface="Times New Roman" panose="02020603050405020304" pitchFamily="18" charset="0"/>
                <a:cs typeface="Times New Roman" panose="02020603050405020304" pitchFamily="18" charset="0"/>
              </a:endParaRPr>
            </a:p>
          </p:txBody>
        </p:sp>
      </p:grpSp>
      <p:sp>
        <p:nvSpPr>
          <p:cNvPr id="36" name="Rectangle 35"/>
          <p:cNvSpPr/>
          <p:nvPr/>
        </p:nvSpPr>
        <p:spPr>
          <a:xfrm>
            <a:off x="228600" y="685800"/>
            <a:ext cx="8382656" cy="646331"/>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In this framework, the rigid rotor-harmonic oscillator Hamiltonian can be separated into different contributions:</a:t>
            </a:r>
            <a:endParaRPr lang="en-CA" dirty="0">
              <a:latin typeface="Times New Roman" panose="02020603050405020304" pitchFamily="18" charset="0"/>
              <a:cs typeface="Times New Roman" panose="02020603050405020304" pitchFamily="18" charset="0"/>
            </a:endParaRPr>
          </a:p>
        </p:txBody>
      </p:sp>
      <p:graphicFrame>
        <p:nvGraphicFramePr>
          <p:cNvPr id="37" name="Object 36"/>
          <p:cNvGraphicFramePr>
            <a:graphicFrameLocks noChangeAspect="1"/>
          </p:cNvGraphicFramePr>
          <p:nvPr>
            <p:extLst>
              <p:ext uri="{D42A27DB-BD31-4B8C-83A1-F6EECF244321}">
                <p14:modId xmlns:p14="http://schemas.microsoft.com/office/powerpoint/2010/main" val="3756774067"/>
              </p:ext>
            </p:extLst>
          </p:nvPr>
        </p:nvGraphicFramePr>
        <p:xfrm>
          <a:off x="304800" y="1485900"/>
          <a:ext cx="4911726" cy="398463"/>
        </p:xfrm>
        <a:graphic>
          <a:graphicData uri="http://schemas.openxmlformats.org/presentationml/2006/ole">
            <mc:AlternateContent xmlns:mc="http://schemas.openxmlformats.org/markup-compatibility/2006">
              <mc:Choice xmlns:v="urn:schemas-microsoft-com:vml" Requires="v">
                <p:oleObj spid="_x0000_s50181" name="Equation" r:id="rId6" imgW="3111480" imgH="253800" progId="Equation.DSMT4">
                  <p:embed/>
                </p:oleObj>
              </mc:Choice>
              <mc:Fallback>
                <p:oleObj name="Equation" r:id="rId6" imgW="3111480" imgH="253800" progId="Equation.DSMT4">
                  <p:embed/>
                  <p:pic>
                    <p:nvPicPr>
                      <p:cNvPr id="0" name=""/>
                      <p:cNvPicPr>
                        <a:picLocks noChangeAspect="1" noChangeArrowheads="1"/>
                      </p:cNvPicPr>
                      <p:nvPr/>
                    </p:nvPicPr>
                    <p:blipFill>
                      <a:blip r:embed="rId7"/>
                      <a:srcRect/>
                      <a:stretch>
                        <a:fillRect/>
                      </a:stretch>
                    </p:blipFill>
                    <p:spPr bwMode="auto">
                      <a:xfrm>
                        <a:off x="304800" y="1485900"/>
                        <a:ext cx="4911726"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 Box 6"/>
          <p:cNvSpPr txBox="1">
            <a:spLocks noChangeArrowheads="1"/>
          </p:cNvSpPr>
          <p:nvPr/>
        </p:nvSpPr>
        <p:spPr bwMode="auto">
          <a:xfrm>
            <a:off x="468396" y="178713"/>
            <a:ext cx="821840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The statistical mechanics of the rigid rotor – harmonic oscillator model</a:t>
            </a:r>
            <a:endParaRPr lang="en-US" sz="2200" dirty="0">
              <a:latin typeface="Times New Roman"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1045298990"/>
              </p:ext>
            </p:extLst>
          </p:nvPr>
        </p:nvGraphicFramePr>
        <p:xfrm>
          <a:off x="381000" y="2700015"/>
          <a:ext cx="3097213" cy="427037"/>
        </p:xfrm>
        <a:graphic>
          <a:graphicData uri="http://schemas.openxmlformats.org/presentationml/2006/ole">
            <mc:AlternateContent xmlns:mc="http://schemas.openxmlformats.org/markup-compatibility/2006">
              <mc:Choice xmlns:v="urn:schemas-microsoft-com:vml" Requires="v">
                <p:oleObj spid="_x0000_s50182" name="Équation" r:id="rId8" imgW="1650960" imgH="228600" progId="Equation.3">
                  <p:embed/>
                </p:oleObj>
              </mc:Choice>
              <mc:Fallback>
                <p:oleObj name="Équation" r:id="rId8" imgW="1650960" imgH="228600" progId="Equation.3">
                  <p:embed/>
                  <p:pic>
                    <p:nvPicPr>
                      <p:cNvPr id="0" name=""/>
                      <p:cNvPicPr>
                        <a:picLocks noChangeAspect="1" noChangeArrowheads="1"/>
                      </p:cNvPicPr>
                      <p:nvPr/>
                    </p:nvPicPr>
                    <p:blipFill>
                      <a:blip r:embed="rId9"/>
                      <a:srcRect/>
                      <a:stretch>
                        <a:fillRect/>
                      </a:stretch>
                    </p:blipFill>
                    <p:spPr bwMode="auto">
                      <a:xfrm>
                        <a:off x="381000" y="2700015"/>
                        <a:ext cx="309721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964631497"/>
              </p:ext>
            </p:extLst>
          </p:nvPr>
        </p:nvGraphicFramePr>
        <p:xfrm>
          <a:off x="567101" y="5410200"/>
          <a:ext cx="7525406" cy="960566"/>
        </p:xfrm>
        <a:graphic>
          <a:graphicData uri="http://schemas.openxmlformats.org/presentationml/2006/ole">
            <mc:AlternateContent xmlns:mc="http://schemas.openxmlformats.org/markup-compatibility/2006">
              <mc:Choice xmlns:v="urn:schemas-microsoft-com:vml" Requires="v">
                <p:oleObj spid="_x0000_s50183" name="Equation" r:id="rId10" imgW="4483080" imgH="571320" progId="Equation.3">
                  <p:embed/>
                </p:oleObj>
              </mc:Choice>
              <mc:Fallback>
                <p:oleObj name="Equation" r:id="rId10" imgW="4483080" imgH="57132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7101" y="5410200"/>
                        <a:ext cx="7525406" cy="960566"/>
                      </a:xfrm>
                      <a:prstGeom prst="rect">
                        <a:avLst/>
                      </a:prstGeom>
                      <a:noFill/>
                      <a:ln>
                        <a:noFill/>
                      </a:ln>
                    </p:spPr>
                  </p:pic>
                </p:oleObj>
              </mc:Fallback>
            </mc:AlternateContent>
          </a:graphicData>
        </a:graphic>
      </p:graphicFrame>
      <p:sp>
        <p:nvSpPr>
          <p:cNvPr id="41" name="Rectangle 40"/>
          <p:cNvSpPr/>
          <p:nvPr/>
        </p:nvSpPr>
        <p:spPr>
          <a:xfrm>
            <a:off x="544596" y="4678477"/>
            <a:ext cx="7191375" cy="646331"/>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Rigid rotor – harmonic oscillator approximation for the partition function of a diatomic molecule</a:t>
            </a:r>
            <a:endParaRPr lang="en-CA" dirty="0">
              <a:latin typeface="Times New Roman" panose="02020603050405020304" pitchFamily="18" charset="0"/>
              <a:cs typeface="Times New Roman" panose="02020603050405020304" pitchFamily="18" charset="0"/>
            </a:endParaRPr>
          </a:p>
        </p:txBody>
      </p:sp>
      <p:sp>
        <p:nvSpPr>
          <p:cNvPr id="42" name="Rectangle 41"/>
          <p:cNvSpPr/>
          <p:nvPr/>
        </p:nvSpPr>
        <p:spPr>
          <a:xfrm>
            <a:off x="139452" y="2225157"/>
            <a:ext cx="4817378" cy="369332"/>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Adding electronic degrees of freedom we have:</a:t>
            </a:r>
            <a:endParaRPr lang="en-CA" dirty="0">
              <a:latin typeface="Times New Roman" panose="02020603050405020304" pitchFamily="18" charset="0"/>
              <a:cs typeface="Times New Roman" panose="02020603050405020304" pitchFamily="18" charset="0"/>
            </a:endParaRPr>
          </a:p>
        </p:txBody>
      </p:sp>
      <p:pic>
        <p:nvPicPr>
          <p:cNvPr id="43" name="Picture 5" descr="ezgif-5-636257ace0.gif"/>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3248043"/>
            <a:ext cx="2438400"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 name="Audio 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1079481"/>
      </p:ext>
    </p:extLst>
  </p:cSld>
  <p:clrMapOvr>
    <a:masterClrMapping/>
  </p:clrMapOvr>
  <mc:AlternateContent xmlns:mc="http://schemas.openxmlformats.org/markup-compatibility/2006" xmlns:p14="http://schemas.microsoft.com/office/powerpoint/2010/main">
    <mc:Choice Requires="p14">
      <p:transition spd="slow" p14:dur="2000" advTm="170634"/>
    </mc:Choice>
    <mc:Fallback xmlns="">
      <p:transition spd="slow" advTm="1706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49531" x="2536825" y="5483225"/>
          <p14:tracePt t="49879" x="2527300" y="5483225"/>
          <p14:tracePt t="49903" x="2517775" y="5483225"/>
          <p14:tracePt t="49928" x="2509838" y="5491163"/>
          <p14:tracePt t="49941" x="2482850" y="5518150"/>
          <p14:tracePt t="49956" x="2455863" y="5545138"/>
          <p14:tracePt t="49965" x="2428875" y="5589588"/>
          <p14:tracePt t="49976" x="2384425" y="5626100"/>
          <p14:tracePt t="49988" x="2303463" y="5705475"/>
          <p14:tracePt t="50023" x="2214563" y="5822950"/>
          <p14:tracePt t="50039" x="2170113" y="5857875"/>
          <p14:tracePt t="50052" x="2143125" y="5884863"/>
          <p14:tracePt t="50062" x="2116138" y="5911850"/>
          <p14:tracePt t="50076" x="2089150" y="5956300"/>
          <p14:tracePt t="50087" x="2071688" y="5983288"/>
          <p14:tracePt t="50120" x="2062163" y="6000750"/>
          <p14:tracePt t="50124" x="2036763" y="6010275"/>
          <p14:tracePt t="50135" x="2027238" y="6018213"/>
          <p14:tracePt t="50416" x="2017713" y="6018213"/>
          <p14:tracePt t="50427" x="1990725" y="6000750"/>
          <p14:tracePt t="50439" x="1955800" y="5973763"/>
          <p14:tracePt t="50451" x="1911350" y="5938838"/>
          <p14:tracePt t="50464" x="1857375" y="5894388"/>
          <p14:tracePt t="50478" x="1803400" y="5867400"/>
          <p14:tracePt t="50490" x="1731963" y="5822950"/>
          <p14:tracePt t="50513" x="1704975" y="5822950"/>
          <p14:tracePt t="50525" x="1660525" y="5813425"/>
          <p14:tracePt t="50556" x="1660525" y="5803900"/>
          <p14:tracePt t="50562" x="1633538" y="5795963"/>
          <p14:tracePt t="50683" x="1633538" y="5786438"/>
          <p14:tracePt t="50743" x="1652588" y="5786438"/>
          <p14:tracePt t="50756" x="1670050" y="5786438"/>
          <p14:tracePt t="50768" x="1687513" y="5786438"/>
          <p14:tracePt t="50780" x="1704975" y="5786438"/>
          <p14:tracePt t="50792" x="1758950" y="5786438"/>
          <p14:tracePt t="50817" x="1822450" y="5786438"/>
          <p14:tracePt t="50841" x="1857375" y="5786438"/>
          <p14:tracePt t="50854" x="1884363" y="5786438"/>
          <p14:tracePt t="50867" x="1938338" y="5786438"/>
          <p14:tracePt t="50879" x="2000250" y="5786438"/>
          <p14:tracePt t="50914" x="2044700" y="5786438"/>
          <p14:tracePt t="50926" x="2108200" y="5786438"/>
          <p14:tracePt t="50930" x="2133600" y="5786438"/>
          <p14:tracePt t="50951" x="2160588" y="5786438"/>
          <p14:tracePt t="50962" x="2187575" y="5786438"/>
          <p14:tracePt t="51279" x="2214563" y="5786438"/>
          <p14:tracePt t="51293" x="2259013" y="5776913"/>
          <p14:tracePt t="51300" x="2339975" y="5751513"/>
          <p14:tracePt t="51316" x="2419350" y="5741988"/>
          <p14:tracePt t="51333" x="2562225" y="5724525"/>
          <p14:tracePt t="51353" x="2608263" y="5724525"/>
          <p14:tracePt t="51365" x="2679700" y="5715000"/>
          <p14:tracePt t="51390" x="2687638" y="5715000"/>
          <p14:tracePt t="51401" x="2705100" y="5715000"/>
          <p14:tracePt t="51430" x="2714625" y="5715000"/>
          <p14:tracePt t="51450" x="2724150" y="5715000"/>
          <p14:tracePt t="51463" x="2732088" y="5715000"/>
          <p14:tracePt t="52754" x="2776538" y="5705475"/>
          <p14:tracePt t="52765" x="2867025" y="5688013"/>
          <p14:tracePt t="52778" x="2990850" y="5661025"/>
          <p14:tracePt t="52790" x="3143250" y="5653088"/>
          <p14:tracePt t="52802" x="3402013" y="5653088"/>
          <p14:tracePt t="52816" x="3509963" y="5653088"/>
          <p14:tracePt t="52827" x="3589338" y="5670550"/>
          <p14:tracePt t="52851" x="3652838" y="5680075"/>
          <p14:tracePt t="52862" x="3732213" y="5715000"/>
          <p14:tracePt t="52887" x="3768725" y="5724525"/>
          <p14:tracePt t="52899" x="3786188" y="5724525"/>
          <p14:tracePt t="52916" x="3840163" y="5732463"/>
          <p14:tracePt t="53375" x="3848100" y="5732463"/>
          <p14:tracePt t="53386" x="3867150" y="5741988"/>
          <p14:tracePt t="53399" x="3884613" y="5741988"/>
          <p14:tracePt t="53411" x="3894138" y="5741988"/>
          <p14:tracePt t="53422" x="3938588" y="5759450"/>
          <p14:tracePt t="53439" x="3983038" y="5786438"/>
          <p14:tracePt t="53459" x="4010025" y="5795963"/>
          <p14:tracePt t="53473" x="4037013" y="5813425"/>
          <p14:tracePt t="53485" x="4071938" y="5822950"/>
          <p14:tracePt t="53509" x="4116388" y="5822950"/>
          <p14:tracePt t="53536" x="4125913" y="5822950"/>
          <p14:tracePt t="53549" x="4133850" y="5830888"/>
          <p14:tracePt t="53558" x="4143375" y="5830888"/>
          <p14:tracePt t="53912" x="4152900" y="5830888"/>
          <p14:tracePt t="53996" x="4089400" y="5867400"/>
          <p14:tracePt t="54008" x="3965575" y="5929313"/>
          <p14:tracePt t="54020" x="3822700" y="5965825"/>
          <p14:tracePt t="54033" x="3652838" y="6010275"/>
          <p14:tracePt t="54054" x="3500438" y="6037263"/>
          <p14:tracePt t="54057" x="3241675" y="6045200"/>
          <p14:tracePt t="54081" x="3170238" y="6027738"/>
          <p14:tracePt t="54093" x="3089275" y="5983288"/>
          <p14:tracePt t="54105" x="3062288" y="5956300"/>
          <p14:tracePt t="54129" x="3062288" y="5938838"/>
          <p14:tracePt t="54141" x="3054350" y="5938838"/>
          <p14:tracePt t="54240" x="3081338" y="5902325"/>
          <p14:tracePt t="54260" x="3133725" y="5867400"/>
          <p14:tracePt t="54265" x="3197225" y="5830888"/>
          <p14:tracePt t="54276" x="3375025" y="5768975"/>
          <p14:tracePt t="54307" x="3544888" y="5732463"/>
          <p14:tracePt t="54323" x="3687763" y="5724525"/>
          <p14:tracePt t="54349" x="3768725" y="5724525"/>
          <p14:tracePt t="54360" x="3830638" y="5724525"/>
          <p14:tracePt t="54374" x="3956050" y="5724525"/>
          <p14:tracePt t="54397" x="4000500" y="5724525"/>
          <p14:tracePt t="54411" x="4089400" y="5741988"/>
          <p14:tracePt t="54433" x="4170363" y="5759450"/>
          <p14:tracePt t="54459" x="4205288" y="5768975"/>
          <p14:tracePt t="54474" x="4232275" y="5768975"/>
          <p14:tracePt t="55165" x="4224338" y="5776913"/>
          <p14:tracePt t="55178" x="4205288" y="5786438"/>
          <p14:tracePt t="55189" x="4170363" y="5795963"/>
          <p14:tracePt t="55202" x="4027488" y="5867400"/>
          <p14:tracePt t="55225" x="3929063" y="5902325"/>
          <p14:tracePt t="55237" x="3830638" y="5938838"/>
          <p14:tracePt t="55251" x="3660775" y="5983288"/>
          <p14:tracePt t="55275" x="3625850" y="5991225"/>
          <p14:tracePt t="55286" x="3589338" y="5991225"/>
          <p14:tracePt t="55298" x="3536950" y="5991225"/>
          <p14:tracePt t="55324" x="3527425" y="6000750"/>
          <p14:tracePt t="55336" x="3517900" y="6000750"/>
          <p14:tracePt t="55348" x="3509963" y="6010275"/>
          <p14:tracePt t="55568" x="3536950" y="6018213"/>
          <p14:tracePt t="55580" x="3562350" y="6018213"/>
          <p14:tracePt t="55592" x="3581400" y="6027738"/>
          <p14:tracePt t="55604" x="3643313" y="6037263"/>
          <p14:tracePt t="55628" x="3660775" y="6037263"/>
          <p14:tracePt t="55641" x="3679825" y="6037263"/>
          <p14:tracePt t="55652" x="3732213" y="6037263"/>
          <p14:tracePt t="55669" x="3768725" y="6037263"/>
          <p14:tracePt t="55689" x="3848100" y="6000750"/>
          <p14:tracePt t="55701" x="3902075" y="5983288"/>
          <p14:tracePt t="56141" x="3919538" y="5973763"/>
          <p14:tracePt t="56150" x="3956050" y="5956300"/>
          <p14:tracePt t="56159" x="4027488" y="5911850"/>
          <p14:tracePt t="56176" x="4251325" y="5822950"/>
          <p14:tracePt t="56201" x="4367213" y="5803900"/>
          <p14:tracePt t="56213" x="4465638" y="5803900"/>
          <p14:tracePt t="56224" x="4616450" y="5786438"/>
          <p14:tracePt t="56249" x="4660900" y="5786438"/>
          <p14:tracePt t="56261" x="4724400" y="5786438"/>
          <p14:tracePt t="56275" x="4848225" y="5786438"/>
          <p14:tracePt t="56307" x="4884738" y="5768975"/>
          <p14:tracePt t="56566" x="4911725" y="5768975"/>
          <p14:tracePt t="56580" x="4956175" y="5768975"/>
          <p14:tracePt t="56590" x="4991100" y="5768975"/>
          <p14:tracePt t="56602" x="5027613" y="5768975"/>
          <p14:tracePt t="56618" x="5072063" y="5768975"/>
          <p14:tracePt t="56627" x="5143500" y="5776913"/>
          <p14:tracePt t="56651" x="5170488" y="5786438"/>
          <p14:tracePt t="56662" x="5224463" y="5795963"/>
          <p14:tracePt t="56698" x="5259388" y="5803900"/>
          <p14:tracePt t="56711" x="5276850" y="5813425"/>
          <p14:tracePt t="56980" x="5268913" y="5813425"/>
          <p14:tracePt t="56991" x="5251450" y="5822950"/>
          <p14:tracePt t="57005" x="5197475" y="5857875"/>
          <p14:tracePt t="57028" x="5180013" y="5867400"/>
          <p14:tracePt t="57039" x="5133975" y="5894388"/>
          <p14:tracePt t="57054" x="5108575" y="5894388"/>
          <p14:tracePt t="57065" x="5054600" y="5929313"/>
          <p14:tracePt t="57089" x="5027613" y="5946775"/>
          <p14:tracePt t="57102" x="5018088" y="5965825"/>
          <p14:tracePt t="57115" x="5000625" y="6010275"/>
          <p14:tracePt t="57138" x="5000625" y="6018213"/>
          <p14:tracePt t="57154" x="5000625" y="6054725"/>
          <p14:tracePt t="57163" x="5018088" y="6054725"/>
          <p14:tracePt t="57187" x="5089525" y="5991225"/>
          <p14:tracePt t="57199" x="5438775" y="5857875"/>
          <p14:tracePt t="57223" x="5840413" y="5813425"/>
          <p14:tracePt t="57251" x="6000750" y="5813425"/>
          <p14:tracePt t="57258" x="6126163" y="5813425"/>
          <p14:tracePt t="57272" x="6232525" y="5813425"/>
          <p14:tracePt t="57284" x="6402388" y="5813425"/>
          <p14:tracePt t="57298" x="6446838" y="5813425"/>
          <p14:tracePt t="57321" x="6483350" y="5822950"/>
          <p14:tracePt t="57332" x="6518275" y="5822950"/>
          <p14:tracePt t="57365" x="6527800" y="5822950"/>
          <p14:tracePt t="57663" x="6545263" y="5813425"/>
          <p14:tracePt t="57679" x="6581775" y="5776913"/>
          <p14:tracePt t="57687" x="6626225" y="5751513"/>
          <p14:tracePt t="57700" x="6680200" y="5715000"/>
          <p14:tracePt t="57710" x="6742113" y="5680075"/>
          <p14:tracePt t="57723" x="6875463" y="5634038"/>
          <p14:tracePt t="57736" x="6938963" y="5634038"/>
          <p14:tracePt t="57758" x="6983413" y="5634038"/>
          <p14:tracePt t="57770" x="7081838" y="5653088"/>
          <p14:tracePt t="57802" x="7224713" y="5776913"/>
          <p14:tracePt t="57820" x="7251700" y="5822950"/>
          <p14:tracePt t="57844" x="7277100" y="5848350"/>
          <p14:tracePt t="58944" x="7269163" y="5840413"/>
          <p14:tracePt t="58954" x="7242175" y="5822950"/>
          <p14:tracePt t="58965" x="7215188" y="5813425"/>
          <p14:tracePt t="58977" x="7180263" y="5795963"/>
          <p14:tracePt t="58990" x="7143750" y="5795963"/>
          <p14:tracePt t="59002" x="7108825" y="5786438"/>
          <p14:tracePt t="59014" x="7037388" y="5786438"/>
          <p14:tracePt t="59039" x="6991350" y="5776913"/>
          <p14:tracePt t="59052" x="6911975" y="5759450"/>
          <p14:tracePt t="59075" x="6858000" y="5741988"/>
          <p14:tracePt t="59088" x="6796088" y="5724525"/>
          <p14:tracePt t="59100" x="6653213" y="5724525"/>
          <p14:tracePt t="59123" x="6562725" y="5724525"/>
          <p14:tracePt t="59136" x="6357938" y="5776913"/>
          <p14:tracePt t="59148" x="6259513" y="5822950"/>
          <p14:tracePt t="59163" x="6153150" y="5902325"/>
          <p14:tracePt t="59185" x="6126163" y="5911850"/>
          <p14:tracePt t="59488" x="6108700" y="5911850"/>
          <p14:tracePt t="59501" x="6062663" y="5911850"/>
          <p14:tracePt t="59512" x="5973763" y="5911850"/>
          <p14:tracePt t="59525" x="5840413" y="5911850"/>
          <p14:tracePt t="59536" x="5367338" y="5884863"/>
          <p14:tracePt t="59562" x="5054600" y="5867400"/>
          <p14:tracePt t="59573" x="4705350" y="5867400"/>
          <p14:tracePt t="59588" x="4116388" y="5867400"/>
          <p14:tracePt t="59618" x="3894138" y="5875338"/>
          <p14:tracePt t="59623" x="3751263" y="5884863"/>
          <p14:tracePt t="59636" x="3562350" y="5911850"/>
          <p14:tracePt t="59659" x="3500438" y="5919788"/>
          <p14:tracePt t="59672" x="3473450" y="5919788"/>
          <p14:tracePt t="59975" x="3465513" y="5919788"/>
          <p14:tracePt t="59988" x="3438525" y="5929313"/>
          <p14:tracePt t="60010" x="3394075" y="5938838"/>
          <p14:tracePt t="60014" x="3295650" y="5938838"/>
          <p14:tracePt t="60025" x="3000375" y="5919788"/>
          <p14:tracePt t="60055" x="2751138" y="5902325"/>
          <p14:tracePt t="60062" x="2455863" y="5884863"/>
          <p14:tracePt t="60074" x="1893888" y="5867400"/>
          <p14:tracePt t="60088" x="1741488" y="5867400"/>
          <p14:tracePt t="60112" x="1616075" y="5857875"/>
          <p14:tracePt t="60123" x="1517650" y="5848350"/>
          <p14:tracePt t="60148" x="1500188" y="5848350"/>
          <p14:tracePt t="60165" x="1490663" y="5848350"/>
          <p14:tracePt t="60227" x="1490663" y="5822950"/>
          <p14:tracePt t="60502" x="1527175" y="5822950"/>
          <p14:tracePt t="60524" x="1571625" y="5822950"/>
          <p14:tracePt t="60538" x="1652588" y="5822950"/>
          <p14:tracePt t="60549" x="1758950" y="5830888"/>
          <p14:tracePt t="60562" x="2081213" y="5929313"/>
          <p14:tracePt t="60584" x="2276475" y="6000750"/>
          <p14:tracePt t="60598" x="2571750" y="6134100"/>
          <p14:tracePt t="60631" x="2724150" y="6205538"/>
          <p14:tracePt t="60648" x="2751138" y="6205538"/>
          <p14:tracePt t="60664" x="2768600" y="6188075"/>
          <p14:tracePt t="61560" x="2732088" y="6126163"/>
          <p14:tracePt t="61571" x="2660650" y="6010275"/>
          <p14:tracePt t="61584" x="2500313" y="5813425"/>
          <p14:tracePt t="61599" x="2286000" y="5500688"/>
          <p14:tracePt t="61609" x="1901825" y="4884738"/>
          <p14:tracePt t="61633" x="1731963" y="4660900"/>
          <p14:tracePt t="61645" x="1608138" y="4473575"/>
          <p14:tracePt t="61658" x="1455738" y="4251325"/>
          <p14:tracePt t="61671" x="1428750" y="4170363"/>
          <p14:tracePt t="61693" x="1428750" y="4089400"/>
          <p14:tracePt t="61706" x="1490663" y="4017963"/>
          <p14:tracePt t="61976" x="1473200" y="3983038"/>
          <p14:tracePt t="61993" x="1428750" y="3938588"/>
          <p14:tracePt t="61998" x="1374775" y="3867150"/>
          <p14:tracePt t="62009" x="1268413" y="3697288"/>
          <p14:tracePt t="62034" x="1214438" y="3608388"/>
          <p14:tracePt t="62047" x="1169988" y="3517900"/>
          <p14:tracePt t="62059" x="1108075" y="3411538"/>
          <p14:tracePt t="62073" x="1098550" y="3384550"/>
          <p14:tracePt t="62095" x="1081088" y="3384550"/>
          <p14:tracePt t="62123" x="1062038" y="3384550"/>
          <p14:tracePt t="62571" x="1036638" y="3384550"/>
          <p14:tracePt t="62583" x="1009650" y="3384550"/>
          <p14:tracePt t="62594" x="990600" y="3394075"/>
          <p14:tracePt t="62607" x="938213" y="3402013"/>
          <p14:tracePt t="62620" x="893763" y="3419475"/>
          <p14:tracePt t="62631" x="714375" y="3438525"/>
          <p14:tracePt t="62661" x="598488" y="3455988"/>
          <p14:tracePt t="62663" x="446088" y="3473450"/>
          <p14:tracePt t="62679" x="241300" y="3490913"/>
          <p14:tracePt t="62704" x="160338" y="3490913"/>
          <p14:tracePt t="62731" x="142875" y="3490913"/>
          <p14:tracePt t="62741" x="133350" y="3490913"/>
          <p14:tracePt t="62840" x="133350" y="3482975"/>
          <p14:tracePt t="62887" x="133350" y="3473450"/>
          <p14:tracePt t="62900" x="133350" y="3465513"/>
          <p14:tracePt t="62924" x="133350" y="3455988"/>
          <p14:tracePt t="62948" x="125413" y="3455988"/>
          <p14:tracePt t="63010" x="142875" y="3446463"/>
          <p14:tracePt t="63021" x="160338" y="3446463"/>
          <p14:tracePt t="63035" x="196850" y="3446463"/>
          <p14:tracePt t="63047" x="231775" y="3446463"/>
          <p14:tracePt t="63057" x="276225" y="3446463"/>
          <p14:tracePt t="63072" x="393700" y="3438525"/>
          <p14:tracePt t="63081" x="455613" y="3419475"/>
          <p14:tracePt t="63107" x="581025" y="3402013"/>
          <p14:tracePt t="63130" x="633413" y="3402013"/>
          <p14:tracePt t="63144" x="696913" y="3394075"/>
          <p14:tracePt t="63155" x="741363" y="3394075"/>
          <p14:tracePt t="63165" x="830263" y="3367088"/>
          <p14:tracePt t="63193" x="884238" y="3313113"/>
          <p14:tracePt t="63204" x="911225" y="3286125"/>
          <p14:tracePt t="63570" x="946150" y="3276600"/>
          <p14:tracePt t="63582" x="973138" y="3268663"/>
          <p14:tracePt t="63595" x="1009650" y="3259138"/>
          <p14:tracePt t="63619" x="1027113" y="3241675"/>
          <p14:tracePt t="63624" x="1133475" y="3205163"/>
          <p14:tracePt t="63643" x="1179513" y="3179763"/>
          <p14:tracePt t="63654" x="1295400" y="3152775"/>
          <p14:tracePt t="63670" x="1347788" y="3152775"/>
          <p14:tracePt t="63691" x="1401763" y="3152775"/>
          <p14:tracePt t="63716" x="1428750" y="3152775"/>
          <p14:tracePt t="63729" x="1446213" y="3160713"/>
          <p14:tracePt t="63959" x="1446213" y="3152775"/>
          <p14:tracePt t="63976" x="1446213" y="3125788"/>
          <p14:tracePt t="63988" x="1446213" y="3089275"/>
          <p14:tracePt t="63996" x="1446213" y="3044825"/>
          <p14:tracePt t="64009" x="1446213" y="2919413"/>
          <p14:tracePt t="64033" x="1428750" y="2830513"/>
          <p14:tracePt t="64048" x="1393825" y="2751138"/>
          <p14:tracePt t="64057" x="1339850" y="2571750"/>
          <p14:tracePt t="64080" x="1312863" y="2500313"/>
          <p14:tracePt t="64094" x="1303338" y="2374900"/>
          <p14:tracePt t="64117" x="1303338" y="2312988"/>
          <p14:tracePt t="64131" x="1312863" y="2251075"/>
          <p14:tracePt t="64142" x="1393825" y="2143125"/>
          <p14:tracePt t="64166" x="1438275" y="2089150"/>
          <p14:tracePt t="64178" x="1490663" y="2044700"/>
          <p14:tracePt t="64414" x="1517650" y="2044700"/>
          <p14:tracePt t="64424" x="1554163" y="2027238"/>
          <p14:tracePt t="64435" x="1660525" y="1973263"/>
          <p14:tracePt t="64447" x="2000250" y="1822450"/>
          <p14:tracePt t="64475" x="2133600" y="1795463"/>
          <p14:tracePt t="64493" x="2411413" y="1785938"/>
          <p14:tracePt t="64508" x="2562225" y="1785938"/>
          <p14:tracePt t="64519" x="2670175" y="1785938"/>
          <p14:tracePt t="64532" x="2732088" y="1822450"/>
          <p14:tracePt t="64545" x="2901950" y="1874838"/>
          <p14:tracePt t="64572" x="3062288" y="1928813"/>
          <p14:tracePt t="64593" x="3143250" y="1965325"/>
          <p14:tracePt t="64605" x="3205163" y="2009775"/>
          <p14:tracePt t="64617" x="3268663" y="2054225"/>
          <p14:tracePt t="64628" x="3348038" y="2133600"/>
          <p14:tracePt t="64652" x="3384550" y="2160588"/>
          <p14:tracePt t="64662" x="3509963" y="2232025"/>
          <p14:tracePt t="64689" x="3544888" y="2251075"/>
          <p14:tracePt t="64702" x="3562350" y="2276475"/>
          <p14:tracePt t="64715" x="3571875" y="2276475"/>
          <p14:tracePt t="64872" x="3562350" y="2276475"/>
          <p14:tracePt t="64887" x="3536950" y="2276475"/>
          <p14:tracePt t="64897" x="3517900" y="2276475"/>
          <p14:tracePt t="64909" x="3473450" y="2276475"/>
          <p14:tracePt t="64922" x="3357563" y="2295525"/>
          <p14:tracePt t="64934" x="2822575" y="2339975"/>
          <p14:tracePt t="64947" x="2482850" y="2419350"/>
          <p14:tracePt t="64970" x="2143125" y="2509838"/>
          <p14:tracePt t="64982" x="1562100" y="2751138"/>
          <p14:tracePt t="65007" x="1231900" y="2919413"/>
          <p14:tracePt t="65034" x="1108075" y="3009900"/>
          <p14:tracePt t="65042" x="990600" y="3108325"/>
          <p14:tracePt t="65056" x="893763" y="3197225"/>
          <p14:tracePt t="65068" x="741363" y="3340100"/>
          <p14:tracePt t="65097" x="687388" y="3357563"/>
          <p14:tracePt t="65104" x="652463" y="3375025"/>
          <p14:tracePt t="65117" x="615950" y="3375025"/>
          <p14:tracePt t="65140" x="608013" y="3375025"/>
          <p14:tracePt t="65374" x="608013" y="3348038"/>
          <p14:tracePt t="65385" x="608013" y="3313113"/>
          <p14:tracePt t="65396" x="598488" y="3276600"/>
          <p14:tracePt t="65410" x="581025" y="3197225"/>
          <p14:tracePt t="65434" x="554038" y="3170238"/>
          <p14:tracePt t="65445" x="536575" y="3133725"/>
          <p14:tracePt t="65469" x="527050" y="3133725"/>
          <p14:tracePt t="65530" x="527050" y="3125788"/>
          <p14:tracePt t="65580" x="561975" y="3125788"/>
          <p14:tracePt t="65592" x="598488" y="3125788"/>
          <p14:tracePt t="65604" x="625475" y="3125788"/>
          <p14:tracePt t="65615" x="660400" y="3133725"/>
          <p14:tracePt t="65630" x="696913" y="3152775"/>
          <p14:tracePt t="65640" x="785813" y="3179763"/>
          <p14:tracePt t="65661" x="839788" y="3205163"/>
          <p14:tracePt t="65676" x="901700" y="3214688"/>
          <p14:tracePt t="65690" x="1108075" y="3259138"/>
          <p14:tracePt t="65712" x="1214438" y="3268663"/>
          <p14:tracePt t="65725" x="1303338" y="3268663"/>
          <p14:tracePt t="65737" x="1490663" y="3268663"/>
          <p14:tracePt t="65763" x="1608138" y="3268663"/>
          <p14:tracePt t="65774" x="1731963" y="3268663"/>
          <p14:tracePt t="66139" x="1839913" y="3241675"/>
          <p14:tracePt t="66152" x="2205038" y="3205163"/>
          <p14:tracePt t="66163" x="2393950" y="3205163"/>
          <p14:tracePt t="66189" x="2562225" y="3205163"/>
          <p14:tracePt t="66200" x="2714625" y="3205163"/>
          <p14:tracePt t="66214" x="2928938" y="3205163"/>
          <p14:tracePt t="66225" x="3017838" y="3205163"/>
          <p14:tracePt t="66250" x="3098800" y="3205163"/>
          <p14:tracePt t="66261" x="3205163" y="3205163"/>
          <p14:tracePt t="66275" x="3241675" y="3214688"/>
          <p14:tracePt t="68828" x="3179763" y="3295650"/>
          <p14:tracePt t="68841" x="3089275" y="3411538"/>
          <p14:tracePt t="68851" x="2840038" y="3687763"/>
          <p14:tracePt t="68881" x="2705100" y="3857625"/>
          <p14:tracePt t="68888" x="2598738" y="4037013"/>
          <p14:tracePt t="68901" x="2482850" y="4214813"/>
          <p14:tracePt t="68916" x="2446338" y="4286250"/>
          <p14:tracePt t="68937" x="2438400" y="4348163"/>
          <p14:tracePt t="68950" x="2455863" y="4465638"/>
          <p14:tracePt t="68973" x="2500313" y="4491038"/>
          <p14:tracePt t="69229" x="2473325" y="4545013"/>
          <p14:tracePt t="69243" x="2428875" y="4633913"/>
          <p14:tracePt t="69253" x="2286000" y="4867275"/>
          <p14:tracePt t="69277" x="2197100" y="5018088"/>
          <p14:tracePt t="69289" x="2116138" y="5143500"/>
          <p14:tracePt t="69307" x="2017713" y="5357813"/>
          <p14:tracePt t="69326" x="2000250" y="5411788"/>
          <p14:tracePt t="69340" x="1990725" y="5456238"/>
          <p14:tracePt t="69571" x="1965325" y="5465763"/>
          <p14:tracePt t="69582" x="1919288" y="5473700"/>
          <p14:tracePt t="69595" x="1803400" y="5527675"/>
          <p14:tracePt t="69606" x="1473200" y="5680075"/>
          <p14:tracePt t="69631" x="1330325" y="5732463"/>
          <p14:tracePt t="69643" x="1054100" y="5875338"/>
          <p14:tracePt t="69657" x="946150" y="5919788"/>
          <p14:tracePt t="69680" x="866775" y="5946775"/>
          <p14:tracePt t="69693" x="768350" y="5973763"/>
          <p14:tracePt t="69704" x="750888" y="5973763"/>
          <p14:tracePt t="69731" x="731838" y="5973763"/>
          <p14:tracePt t="69924" x="741363" y="5973763"/>
          <p14:tracePt t="69936" x="758825" y="5973763"/>
          <p14:tracePt t="69949" x="758825" y="5965825"/>
          <p14:tracePt t="69960" x="776288" y="5956300"/>
          <p14:tracePt t="70277" x="803275" y="5956300"/>
          <p14:tracePt t="70290" x="839788" y="5956300"/>
          <p14:tracePt t="70301" x="919163" y="5938838"/>
          <p14:tracePt t="70316" x="1000125" y="5938838"/>
          <p14:tracePt t="70338" x="1089025" y="5929313"/>
          <p14:tracePt t="70349" x="1187450" y="5911850"/>
          <p14:tracePt t="70363" x="1357313" y="5911850"/>
          <p14:tracePt t="70387" x="1419225" y="5929313"/>
          <p14:tracePt t="70398" x="1455738" y="5946775"/>
          <p14:tracePt t="70412" x="1517650" y="5983288"/>
          <p14:tracePt t="70435" x="1544638" y="5991225"/>
          <p14:tracePt t="70703" x="1544638" y="5965825"/>
          <p14:tracePt t="70716" x="1482725" y="5803900"/>
          <p14:tracePt t="70740" x="1384300" y="5527675"/>
          <p14:tracePt t="70763" x="1295400" y="5340350"/>
          <p14:tracePt t="70776" x="1204913" y="5133975"/>
          <p14:tracePt t="70789" x="1125538" y="4938713"/>
          <p14:tracePt t="70800" x="1081088" y="4679950"/>
          <p14:tracePt t="70824" x="1062038" y="4554538"/>
          <p14:tracePt t="70836" x="1062038" y="4465638"/>
          <p14:tracePt t="70848" x="1062038" y="4348163"/>
          <p14:tracePt t="70872" x="1089025" y="4295775"/>
          <p14:tracePt t="71190" x="1089025" y="4224338"/>
          <p14:tracePt t="71208" x="1089025" y="4098925"/>
          <p14:tracePt t="71215" x="1116013" y="3946525"/>
          <p14:tracePt t="71227" x="1143000" y="3705225"/>
          <p14:tracePt t="71240" x="1250950" y="3251200"/>
          <p14:tracePt t="71263" x="1312863" y="3054350"/>
          <p14:tracePt t="71274" x="1357313" y="2928938"/>
          <p14:tracePt t="71288" x="1428750" y="2786063"/>
          <p14:tracePt t="71302" x="1446213" y="2741613"/>
          <p14:tracePt t="71325" x="1465263" y="2732088"/>
          <p14:tracePt t="71374" x="1455738" y="2741613"/>
          <p14:tracePt t="71386" x="1438275" y="2803525"/>
          <p14:tracePt t="71397" x="1384300" y="2919413"/>
          <p14:tracePt t="71413" x="1276350" y="3259138"/>
          <p14:tracePt t="71433" x="1231900" y="3500438"/>
          <p14:tracePt t="71445" x="1179513" y="3741738"/>
          <p14:tracePt t="71459" x="1116013" y="3990975"/>
          <p14:tracePt t="71471" x="1017588" y="4500563"/>
          <p14:tracePt t="71495" x="1000125" y="4670425"/>
          <p14:tracePt t="71507" x="990600" y="4822825"/>
          <p14:tracePt t="71522" x="990600" y="5126038"/>
          <p14:tracePt t="71542" x="990600" y="5259388"/>
          <p14:tracePt t="71556" x="1044575" y="5483225"/>
          <p14:tracePt t="71800" x="1036638" y="5491163"/>
          <p14:tracePt t="71811" x="1017588" y="5545138"/>
          <p14:tracePt t="71824" x="1000125" y="5562600"/>
          <p14:tracePt t="71848" x="1000125" y="5572125"/>
          <p14:tracePt t="71896" x="982663" y="5599113"/>
          <p14:tracePt t="71915" x="973138" y="5616575"/>
          <p14:tracePt t="71920" x="965200" y="5626100"/>
          <p14:tracePt t="71932" x="955675" y="5643563"/>
          <p14:tracePt t="71949" x="946150" y="5661025"/>
          <p14:tracePt t="71959" x="946150" y="5680075"/>
          <p14:tracePt t="71990" x="946150" y="5688013"/>
          <p14:tracePt t="71994" x="946150" y="5724525"/>
          <p14:tracePt t="72008" x="955675" y="5732463"/>
          <p14:tracePt t="72030" x="965200" y="5741988"/>
          <p14:tracePt t="72044" x="965200" y="5751513"/>
          <p14:tracePt t="72065" x="973138" y="5751513"/>
          <p14:tracePt t="72373" x="973138" y="5768975"/>
          <p14:tracePt t="72385" x="973138" y="5776913"/>
          <p14:tracePt t="72395" x="973138" y="5803900"/>
          <p14:tracePt t="72407" x="973138" y="5822950"/>
          <p14:tracePt t="72428" x="973138" y="5840413"/>
          <p14:tracePt t="72432" x="973138" y="5875338"/>
          <p14:tracePt t="72455" x="973138" y="5884863"/>
          <p14:tracePt t="72468" x="973138" y="5894388"/>
          <p14:tracePt t="72495" x="973138" y="5902325"/>
          <p14:tracePt t="72506" x="973138" y="5911850"/>
          <p14:tracePt t="73357" x="973138" y="5919788"/>
          <p14:tracePt t="73371" x="955675" y="5919788"/>
          <p14:tracePt t="73395" x="946150" y="5919788"/>
          <p14:tracePt t="73407" x="928688" y="5919788"/>
          <p14:tracePt t="73446" x="919163" y="5919788"/>
          <p14:tracePt t="73457" x="901700" y="5919788"/>
          <p14:tracePt t="73577" x="893763" y="5919788"/>
          <p14:tracePt t="73590" x="884238" y="5919788"/>
          <p14:tracePt t="75550" x="911225" y="5919788"/>
          <p14:tracePt t="75564" x="946150" y="5919788"/>
          <p14:tracePt t="75575" x="1009650" y="5919788"/>
          <p14:tracePt t="75589" x="1054100" y="5919788"/>
          <p14:tracePt t="75611" x="1133475" y="5919788"/>
          <p14:tracePt t="75636" x="1169988" y="5919788"/>
          <p14:tracePt t="75649" x="1241425" y="5929313"/>
          <p14:tracePt t="75671" x="1276350" y="5938838"/>
          <p14:tracePt t="75684" x="1303338" y="5946775"/>
          <p14:tracePt t="75695" x="1330325" y="5956300"/>
          <p14:tracePt t="76002" x="1366838" y="5956300"/>
          <p14:tracePt t="76027" x="1401763" y="5956300"/>
          <p14:tracePt t="76038" x="1455738" y="5946775"/>
          <p14:tracePt t="76050" x="1517650" y="5938838"/>
          <p14:tracePt t="76062" x="1625600" y="5929313"/>
          <p14:tracePt t="76087" x="1660525" y="5929313"/>
          <p14:tracePt t="76098" x="1687513" y="5929313"/>
          <p14:tracePt t="76111" x="1714500" y="5929313"/>
          <p14:tracePt t="76134" x="1741488" y="5919788"/>
          <p14:tracePt t="76146" x="1776413" y="5902325"/>
          <p14:tracePt t="76451" x="1812925" y="5902325"/>
          <p14:tracePt t="76464" x="1839913" y="5902325"/>
          <p14:tracePt t="76476" x="1866900" y="5902325"/>
          <p14:tracePt t="76488" x="1901825" y="5902325"/>
          <p14:tracePt t="76503" x="1919288" y="5902325"/>
          <p14:tracePt t="76514" x="1982788" y="5902325"/>
          <p14:tracePt t="76537" x="2009775" y="5902325"/>
          <p14:tracePt t="76549" x="2044700" y="5902325"/>
          <p14:tracePt t="76573" x="2062163" y="5894388"/>
          <p14:tracePt t="76587" x="2089150" y="5884863"/>
          <p14:tracePt t="76598" x="2098675" y="5875338"/>
          <p14:tracePt t="76930" x="2116138" y="5875338"/>
          <p14:tracePt t="76940" x="2143125" y="5875338"/>
          <p14:tracePt t="76950" x="2179638" y="5875338"/>
          <p14:tracePt t="76964" x="2197100" y="5867400"/>
          <p14:tracePt t="76976" x="2214563" y="5857875"/>
          <p14:tracePt t="76987" x="2232025" y="5857875"/>
          <p14:tracePt t="77013" x="2241550" y="5857875"/>
          <p14:tracePt t="77039" x="2251075" y="5857875"/>
          <p14:tracePt t="77121" x="2259013" y="5857875"/>
          <p14:tracePt t="77561" x="2259013" y="5848350"/>
          <p14:tracePt t="78072" x="2251075" y="5848350"/>
          <p14:tracePt t="78083" x="2224088" y="5848350"/>
          <p14:tracePt t="78097" x="2205038" y="5848350"/>
          <p14:tracePt t="78115" x="2160588" y="5857875"/>
          <p14:tracePt t="78133" x="2133600" y="5857875"/>
          <p14:tracePt t="78144" x="2125663" y="5857875"/>
          <p14:tracePt t="78156" x="2108200" y="5857875"/>
          <p14:tracePt t="78165" x="2089150" y="5857875"/>
          <p14:tracePt t="78181" x="2071688" y="5857875"/>
          <p14:tracePt t="78195" x="2062163" y="5848350"/>
          <p14:tracePt t="78221" x="2062163" y="5840413"/>
          <p14:tracePt t="78241" x="2062163" y="5822950"/>
          <p14:tracePt t="78266" x="2062163" y="5803900"/>
          <p14:tracePt t="78961" x="2071688" y="5803900"/>
          <p14:tracePt t="78974" x="2081213" y="5803900"/>
          <p14:tracePt t="78996" x="2089150" y="5803900"/>
          <p14:tracePt t="79022" x="2108200" y="5803900"/>
          <p14:tracePt t="79033" x="2116138" y="5803900"/>
          <p14:tracePt t="79051" x="2143125" y="5803900"/>
          <p14:tracePt t="79058" x="2160588" y="5803900"/>
          <p14:tracePt t="79070" x="2205038" y="5795963"/>
          <p14:tracePt t="79095" x="2224088" y="5795963"/>
          <p14:tracePt t="79118" x="2259013" y="5795963"/>
          <p14:tracePt t="79132" x="2268538" y="5795963"/>
          <p14:tracePt t="79143" x="2286000" y="5795963"/>
          <p14:tracePt t="79155" x="2322513" y="5776913"/>
          <p14:tracePt t="79172" x="2330450" y="5776913"/>
          <p14:tracePt t="79414" x="2357438" y="5768975"/>
          <p14:tracePt t="79424" x="2393950" y="5759450"/>
          <p14:tracePt t="79437" x="2473325" y="5732463"/>
          <p14:tracePt t="79447" x="2616200" y="5697538"/>
          <p14:tracePt t="79458" x="2965450" y="5626100"/>
          <p14:tracePt t="79472" x="3098800" y="5616575"/>
          <p14:tracePt t="79496" x="3241675" y="5616575"/>
          <p14:tracePt t="79509" x="3465513" y="5616575"/>
          <p14:tracePt t="79539" x="3544888" y="5616575"/>
          <p14:tracePt t="79556" x="3643313" y="5616575"/>
          <p14:tracePt t="79569" x="3670300" y="5616575"/>
          <p14:tracePt t="79836" x="3687763" y="5616575"/>
          <p14:tracePt t="79850" x="3714750" y="5616575"/>
          <p14:tracePt t="79864" x="3741738" y="5626100"/>
          <p14:tracePt t="79874" x="3776663" y="5634038"/>
          <p14:tracePt t="79885" x="3795713" y="5643563"/>
          <p14:tracePt t="79900" x="3848100" y="5670550"/>
          <p14:tracePt t="79925" x="3867150" y="5680075"/>
          <p14:tracePt t="79934" x="3884613" y="5697538"/>
          <p14:tracePt t="79946" x="3911600" y="5724525"/>
          <p14:tracePt t="79970" x="3919538" y="5732463"/>
          <p14:tracePt t="79982" x="3938588" y="5732463"/>
          <p14:tracePt t="80238" x="3965575" y="5715000"/>
          <p14:tracePt t="80251" x="4044950" y="5670550"/>
          <p14:tracePt t="80264" x="4170363" y="5599113"/>
          <p14:tracePt t="80277" x="4411663" y="5438775"/>
          <p14:tracePt t="80287" x="4714875" y="5268913"/>
          <p14:tracePt t="80299" x="5313363" y="4965700"/>
          <p14:tracePt t="80334" x="5608638" y="4857750"/>
          <p14:tracePt t="80349" x="5697538" y="4848225"/>
          <p14:tracePt t="80363" x="5759450" y="4848225"/>
          <p14:tracePt t="80373" x="5795963" y="4848225"/>
          <p14:tracePt t="80386" x="5822950" y="4848225"/>
          <p14:tracePt t="80397" x="5848350" y="4857750"/>
          <p14:tracePt t="80430" x="5867400" y="4875213"/>
          <p14:tracePt t="80437" x="5894388" y="4929188"/>
          <p14:tracePt t="80447" x="5902325" y="4956175"/>
          <p14:tracePt t="80469" x="5911850" y="4973638"/>
          <p14:tracePt t="80483" x="5929313" y="5072063"/>
          <p14:tracePt t="80507" x="5929313" y="5108575"/>
          <p14:tracePt t="80520" x="5938838" y="5153025"/>
          <p14:tracePt t="80541" x="5946775" y="5251450"/>
          <p14:tracePt t="80560" x="5956300" y="5367338"/>
          <p14:tracePt t="80568" x="5956300" y="5402263"/>
          <p14:tracePt t="80602" x="5956300" y="5491163"/>
          <p14:tracePt t="80618" x="5956300" y="5518150"/>
          <p14:tracePt t="80944" x="5956300" y="5510213"/>
          <p14:tracePt t="80958" x="5965825" y="5491163"/>
          <p14:tracePt t="80971" x="5991225" y="5473700"/>
          <p14:tracePt t="80988" x="6062663" y="5411788"/>
          <p14:tracePt t="80993" x="6161088" y="5340350"/>
          <p14:tracePt t="81007" x="6313488" y="5224463"/>
          <p14:tracePt t="81019" x="6813550" y="4884738"/>
          <p14:tracePt t="81042" x="7027863" y="4732338"/>
          <p14:tracePt t="81055" x="7269163" y="4562475"/>
          <p14:tracePt t="81080" x="7340600" y="4545013"/>
          <p14:tracePt t="81091" x="7348538" y="4537075"/>
          <p14:tracePt t="81104" x="7385050" y="4537075"/>
          <p14:tracePt t="81127" x="7394575" y="4537075"/>
          <p14:tracePt t="81141" x="7402513" y="4537075"/>
          <p14:tracePt t="81162" x="7402513" y="4562475"/>
          <p14:tracePt t="81178" x="7402513" y="4608513"/>
          <p14:tracePt t="81190" x="7402513" y="4751388"/>
          <p14:tracePt t="81214" x="7394575" y="4813300"/>
          <p14:tracePt t="81225" x="7367588" y="4983163"/>
          <p14:tracePt t="81251" x="7358063" y="5153025"/>
          <p14:tracePt t="81274" x="7331075" y="5232400"/>
          <p14:tracePt t="81288" x="7313613" y="5348288"/>
          <p14:tracePt t="81302" x="7304088" y="5402263"/>
          <p14:tracePt t="81321" x="7286625" y="5473700"/>
          <p14:tracePt t="81346" x="7286625" y="5572125"/>
          <p14:tracePt t="83278" x="7259638" y="5589588"/>
          <p14:tracePt t="83287" x="7242175" y="5599113"/>
          <p14:tracePt t="83305" x="7108825" y="5697538"/>
          <p14:tracePt t="83305" x="6973888" y="5803900"/>
          <p14:tracePt t="83323" x="6813550" y="5919788"/>
          <p14:tracePt t="83348" x="6697663" y="6027738"/>
          <p14:tracePt t="83356" x="6527800" y="6170613"/>
          <p14:tracePt t="83385" x="6473825" y="6215063"/>
          <p14:tracePt t="83396" x="6446838" y="6242050"/>
          <p14:tracePt t="83408" x="6402388" y="6286500"/>
          <p14:tracePt t="83432" x="6394450" y="6303963"/>
          <p14:tracePt t="83445" x="6384925" y="6303963"/>
          <p14:tracePt t="83702" x="6330950" y="6303963"/>
          <p14:tracePt t="83715" x="6269038" y="6303963"/>
          <p14:tracePt t="83727" x="6161088" y="6303963"/>
          <p14:tracePt t="83749" x="6037263" y="6303963"/>
          <p14:tracePt t="83762" x="5680075" y="6303963"/>
          <p14:tracePt t="83776" x="5456238" y="6303963"/>
          <p14:tracePt t="83792" x="5232400" y="6303963"/>
          <p14:tracePt t="83812" x="4894263" y="6259513"/>
          <p14:tracePt t="83834" x="4768850" y="6251575"/>
          <p14:tracePt t="83845" x="4643438" y="6242050"/>
          <p14:tracePt t="83881" x="4616450" y="6232525"/>
          <p14:tracePt t="83896" x="4616450" y="6224588"/>
          <p14:tracePt t="83915" x="4608513" y="6224588"/>
          <p14:tracePt t="84151" x="4589463" y="6224588"/>
          <p14:tracePt t="84164" x="4554538" y="6224588"/>
          <p14:tracePt t="84177" x="4491038" y="6224588"/>
          <p14:tracePt t="84188" x="4367213" y="6224588"/>
          <p14:tracePt t="84200" x="3822700" y="6286500"/>
          <p14:tracePt t="84212" x="3490913" y="6357938"/>
          <p14:tracePt t="84236" x="3214688" y="6411913"/>
          <p14:tracePt t="84249" x="2867025" y="6483350"/>
          <p14:tracePt t="84272" x="2759075" y="6510338"/>
          <p14:tracePt t="84286" x="2679700" y="6518275"/>
          <p14:tracePt t="84298" x="2616200" y="6545263"/>
          <p14:tracePt t="84321" x="2608263" y="6545263"/>
          <p14:tracePt t="84509" x="2562225" y="6608763"/>
          <p14:tracePt t="84515" x="2482850" y="6643688"/>
          <p14:tracePt t="84529" x="2419350" y="6653213"/>
          <p14:tracePt t="84541" x="2357438" y="6653213"/>
          <p14:tracePt t="84552" x="2179638" y="6554788"/>
          <p14:tracePt t="84566" x="2062163" y="6456363"/>
          <p14:tracePt t="84590" x="1965325" y="6367463"/>
          <p14:tracePt t="84603" x="1822450" y="6242050"/>
          <p14:tracePt t="84625" x="1776413" y="6180138"/>
          <p14:tracePt t="84650" x="1731963" y="6081713"/>
          <p14:tracePt t="84668" x="1731963" y="6037263"/>
          <p14:tracePt t="84676" x="1731963" y="5983288"/>
          <p14:tracePt t="84686" x="1731963" y="5946775"/>
          <p14:tracePt t="84712" x="1724025" y="5938838"/>
          <p14:tracePt t="84768" x="1724025" y="5929313"/>
          <p14:tracePt t="84777" x="1758950" y="5929313"/>
          <p14:tracePt t="84785" x="1847850" y="5884863"/>
          <p14:tracePt t="85078" x="1847850" y="5857875"/>
          <p14:tracePt t="85090" x="1857375" y="5840413"/>
          <p14:tracePt t="85101" x="1884363" y="5795963"/>
          <p14:tracePt t="85114" x="1911350" y="5776913"/>
          <p14:tracePt t="85151" x="1911350" y="5768975"/>
          <p14:tracePt t="85163" x="1938338" y="5759450"/>
          <p14:tracePt t="85176" x="1965325" y="5759450"/>
          <p14:tracePt t="85187" x="1982788" y="5751513"/>
          <p14:tracePt t="85199" x="2000250" y="5751513"/>
          <p14:tracePt t="85212" x="2027238" y="5751513"/>
          <p14:tracePt t="85223" x="2044700" y="5751513"/>
          <p14:tracePt t="85255" x="2062163" y="5741988"/>
          <p14:tracePt t="85260" x="2089150" y="5741988"/>
          <p14:tracePt t="85287" x="2108200" y="5741988"/>
          <p14:tracePt t="85305" x="2143125" y="5741988"/>
          <p14:tracePt t="85552" x="2160588" y="5741988"/>
          <p14:tracePt t="85565" x="2197100" y="5741988"/>
          <p14:tracePt t="85576" x="2251075" y="5741988"/>
          <p14:tracePt t="85588" x="2339975" y="5732463"/>
          <p14:tracePt t="85600" x="2571750" y="5732463"/>
          <p14:tracePt t="85626" x="2697163" y="5732463"/>
          <p14:tracePt t="85638" x="2813050" y="5732463"/>
          <p14:tracePt t="85649" x="2955925" y="5759450"/>
          <p14:tracePt t="85661" x="3160713" y="5813425"/>
          <p14:tracePt t="85686" x="3241675" y="5830888"/>
          <p14:tracePt t="85916" x="3259138" y="5830888"/>
          <p14:tracePt t="85929" x="3295650" y="5830888"/>
          <p14:tracePt t="85943" x="3357563" y="5830888"/>
          <p14:tracePt t="85954" x="3419475" y="5830888"/>
          <p14:tracePt t="85965" x="3482975" y="5830888"/>
          <p14:tracePt t="85979" x="3608388" y="5840413"/>
          <p14:tracePt t="86001" x="3670300" y="5857875"/>
          <p14:tracePt t="86015" x="3732213" y="5875338"/>
          <p14:tracePt t="86028" x="3840163" y="5919788"/>
          <p14:tracePt t="86053" x="3867150" y="5938838"/>
          <p14:tracePt t="86064" x="3902075" y="5956300"/>
          <p14:tracePt t="86239" x="3884613" y="5956300"/>
          <p14:tracePt t="86247" x="3830638" y="5956300"/>
          <p14:tracePt t="86259" x="3724275" y="5956300"/>
          <p14:tracePt t="86273" x="3571875" y="5956300"/>
          <p14:tracePt t="86282" x="3116263" y="6000750"/>
          <p14:tracePt t="86297" x="2847975" y="6037263"/>
          <p14:tracePt t="86318" x="2357438" y="6081713"/>
          <p14:tracePt t="86331" x="2205038" y="6116638"/>
          <p14:tracePt t="86364" x="2054225" y="6161088"/>
          <p14:tracePt t="86368" x="1884363" y="6251575"/>
          <p14:tracePt t="86392" x="1847850" y="6296025"/>
          <p14:tracePt t="86403" x="1830388" y="6313488"/>
          <p14:tracePt t="86722" x="1830388" y="6323013"/>
          <p14:tracePt t="86739" x="1830388" y="6340475"/>
          <p14:tracePt t="86747" x="1830388" y="6348413"/>
          <p14:tracePt t="86756" x="1830388" y="6357938"/>
          <p14:tracePt t="86773" x="1830388" y="6375400"/>
          <p14:tracePt t="86800" x="1830388" y="6402388"/>
          <p14:tracePt t="86844" x="1830388" y="6411913"/>
          <p14:tracePt t="86855" x="1830388" y="6419850"/>
          <p14:tracePt t="86880" x="1830388" y="6429375"/>
          <p14:tracePt t="86892" x="1830388" y="6438900"/>
          <p14:tracePt t="87806" x="1830388" y="6446838"/>
          <p14:tracePt t="90195" x="1847850" y="6446838"/>
          <p14:tracePt t="90209" x="1857375" y="6446838"/>
          <p14:tracePt t="90216" x="1884363" y="6446838"/>
          <p14:tracePt t="90231" x="1911350" y="6446838"/>
          <p14:tracePt t="90242" x="1928813" y="6446838"/>
          <p14:tracePt t="90253" x="1946275" y="6438900"/>
          <p14:tracePt t="90265" x="2000250" y="6419850"/>
          <p14:tracePt t="90289" x="2036763" y="6411913"/>
          <p14:tracePt t="90301" x="2108200" y="6402388"/>
          <p14:tracePt t="90326" x="2152650" y="6394450"/>
          <p14:tracePt t="90338" x="2224088" y="6384925"/>
          <p14:tracePt t="90351" x="2241550" y="6375400"/>
          <p14:tracePt t="90670" x="2276475" y="6375400"/>
          <p14:tracePt t="90679" x="2303463" y="6375400"/>
          <p14:tracePt t="90692" x="2330450" y="6375400"/>
          <p14:tracePt t="90703" x="2384425" y="6375400"/>
          <p14:tracePt t="90729" x="2428875" y="6394450"/>
          <p14:tracePt t="90741" x="2455863" y="6411913"/>
          <p14:tracePt t="90753" x="2465388" y="6419850"/>
          <p14:tracePt t="90778" x="2482850" y="6429375"/>
          <p14:tracePt t="90789" x="2527300" y="6438900"/>
          <p14:tracePt t="90804" x="2554288" y="6446838"/>
          <p14:tracePt t="90825" x="2562225" y="6446838"/>
          <p14:tracePt t="91069" x="2598738" y="6446838"/>
          <p14:tracePt t="91081" x="2643188" y="6446838"/>
          <p14:tracePt t="91094" x="2724150" y="6446838"/>
          <p14:tracePt t="91105" x="2786063" y="6446838"/>
          <p14:tracePt t="91117" x="2830513" y="6429375"/>
          <p14:tracePt t="91130" x="2857500" y="6429375"/>
          <p14:tracePt t="91142" x="2911475" y="6429375"/>
          <p14:tracePt t="91164" x="2928938" y="6429375"/>
          <p14:tracePt t="91179" x="2946400" y="6429375"/>
          <p14:tracePt t="91192" x="2965450" y="6429375"/>
          <p14:tracePt t="91471" x="3009900" y="6429375"/>
          <p14:tracePt t="91486" x="3071813" y="6429375"/>
          <p14:tracePt t="91498" x="3133725" y="6429375"/>
          <p14:tracePt t="91508" x="3197225" y="6429375"/>
          <p14:tracePt t="91519" x="3241675" y="6429375"/>
          <p14:tracePt t="91532" x="3286125" y="6429375"/>
          <p14:tracePt t="91543" x="3340100" y="6429375"/>
          <p14:tracePt t="91569" x="3348038" y="6429375"/>
          <p14:tracePt t="91580" x="3367088" y="6429375"/>
          <p14:tracePt t="91595" x="3384550" y="6419850"/>
          <p14:tracePt t="91618" x="3394075" y="6411913"/>
          <p14:tracePt t="91947" x="3446463" y="6384925"/>
          <p14:tracePt t="91958" x="3571875" y="6340475"/>
          <p14:tracePt t="91970" x="3724275" y="6296025"/>
          <p14:tracePt t="91981" x="4062413" y="6224588"/>
          <p14:tracePt t="92006" x="4170363" y="6215063"/>
          <p14:tracePt t="92023" x="4268788" y="6188075"/>
          <p14:tracePt t="92032" x="4394200" y="6153150"/>
          <p14:tracePt t="92057" x="4446588" y="6126163"/>
          <p14:tracePt t="92069" x="4554538" y="6045200"/>
          <p14:tracePt t="92810" x="4554538" y="6037263"/>
          <p14:tracePt t="92824" x="4518025" y="6010275"/>
          <p14:tracePt t="92836" x="4500563" y="5983288"/>
          <p14:tracePt t="92869" x="4429125" y="5840413"/>
          <p14:tracePt t="92884" x="4375150" y="5697538"/>
          <p14:tracePt t="92896" x="4295775" y="5527675"/>
          <p14:tracePt t="92908" x="4108450" y="5045075"/>
          <p14:tracePt t="92933" x="4017963" y="4867275"/>
          <p14:tracePt t="92945" x="3983038" y="4732338"/>
          <p14:tracePt t="92957" x="3919538" y="4491038"/>
          <p14:tracePt t="92987" x="3911600" y="4419600"/>
          <p14:tracePt t="92993" x="3902075" y="4348163"/>
          <p14:tracePt t="93562" x="0" y="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1</a:t>
            </a:fld>
            <a:endParaRPr lang="en-US"/>
          </a:p>
        </p:txBody>
      </p:sp>
      <p:pic>
        <p:nvPicPr>
          <p:cNvPr id="14414" name="Picture 78" descr="https://upload.wikimedia.org/wikipedia/commons/thumb/7/7a/Morse-potential.png/400px-Morse-potential.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196" y="1054497"/>
            <a:ext cx="4442915" cy="409859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6"/>
          <p:cNvSpPr txBox="1">
            <a:spLocks noChangeArrowheads="1"/>
          </p:cNvSpPr>
          <p:nvPr/>
        </p:nvSpPr>
        <p:spPr bwMode="auto">
          <a:xfrm>
            <a:off x="1393825" y="92075"/>
            <a:ext cx="6378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Statistical mechanics of </a:t>
            </a:r>
            <a:r>
              <a:rPr lang="en-US" sz="2200" dirty="0">
                <a:solidFill>
                  <a:srgbClr val="0000FF"/>
                </a:solidFill>
                <a:latin typeface="Times New Roman" pitchFamily="18" charset="0"/>
              </a:rPr>
              <a:t>i</a:t>
            </a:r>
            <a:r>
              <a:rPr lang="en-US" sz="2200" dirty="0" smtClean="0">
                <a:solidFill>
                  <a:srgbClr val="0000FF"/>
                </a:solidFill>
                <a:latin typeface="Times New Roman" pitchFamily="18" charset="0"/>
              </a:rPr>
              <a:t>deal </a:t>
            </a:r>
            <a:r>
              <a:rPr lang="en-US" sz="2200" dirty="0">
                <a:solidFill>
                  <a:srgbClr val="0000FF"/>
                </a:solidFill>
                <a:latin typeface="Times New Roman" pitchFamily="18" charset="0"/>
              </a:rPr>
              <a:t>d</a:t>
            </a:r>
            <a:r>
              <a:rPr lang="en-US" sz="2200" dirty="0" smtClean="0">
                <a:solidFill>
                  <a:srgbClr val="0000FF"/>
                </a:solidFill>
                <a:latin typeface="Times New Roman" pitchFamily="18" charset="0"/>
              </a:rPr>
              <a:t>iatomic gases:           The rigid rotor – harmonic oscillator approximation</a:t>
            </a:r>
            <a:endParaRPr lang="en-US" sz="2200" dirty="0">
              <a:latin typeface="Times New Roman" pitchFamily="18" charset="0"/>
            </a:endParaRPr>
          </a:p>
        </p:txBody>
      </p:sp>
      <p:pic>
        <p:nvPicPr>
          <p:cNvPr id="14417" name="Picture 81" descr="E:\Saman\Statistical Mechanics Course\2019 Course\Anharmonic_oscillator.gif"/>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138382" y="1639733"/>
            <a:ext cx="3700818" cy="3922867"/>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8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867501625"/>
              </p:ext>
            </p:extLst>
          </p:nvPr>
        </p:nvGraphicFramePr>
        <p:xfrm>
          <a:off x="438216" y="5309394"/>
          <a:ext cx="4238798" cy="558006"/>
        </p:xfrm>
        <a:graphic>
          <a:graphicData uri="http://schemas.openxmlformats.org/presentationml/2006/ole">
            <mc:AlternateContent xmlns:mc="http://schemas.openxmlformats.org/markup-compatibility/2006">
              <mc:Choice xmlns:v="urn:schemas-microsoft-com:vml" Requires="v">
                <p:oleObj spid="_x0000_s51203" name="Equation" r:id="rId8" imgW="2628720" imgH="330120" progId="Equation.DSMT4">
                  <p:embed/>
                </p:oleObj>
              </mc:Choice>
              <mc:Fallback>
                <p:oleObj name="Equation" r:id="rId8" imgW="2628720" imgH="330120" progId="Equation.DSMT4">
                  <p:embed/>
                  <p:pic>
                    <p:nvPicPr>
                      <p:cNvPr id="0" name=""/>
                      <p:cNvPicPr>
                        <a:picLocks noChangeAspect="1" noChangeArrowheads="1"/>
                      </p:cNvPicPr>
                      <p:nvPr/>
                    </p:nvPicPr>
                    <p:blipFill>
                      <a:blip r:embed="rId9"/>
                      <a:srcRect/>
                      <a:stretch>
                        <a:fillRect/>
                      </a:stretch>
                    </p:blipFill>
                    <p:spPr bwMode="auto">
                      <a:xfrm>
                        <a:off x="438216" y="5309394"/>
                        <a:ext cx="4238798" cy="558006"/>
                      </a:xfrm>
                      <a:prstGeom prst="rect">
                        <a:avLst/>
                      </a:prstGeom>
                      <a:noFill/>
                    </p:spPr>
                  </p:pic>
                </p:oleObj>
              </mc:Fallback>
            </mc:AlternateContent>
          </a:graphicData>
        </a:graphic>
      </p:graphicFrame>
      <p:sp>
        <p:nvSpPr>
          <p:cNvPr id="23" name="Rectangle 22"/>
          <p:cNvSpPr/>
          <p:nvPr/>
        </p:nvSpPr>
        <p:spPr>
          <a:xfrm>
            <a:off x="167492" y="6096000"/>
            <a:ext cx="8915400" cy="646331"/>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Bonds energies are accurately represented by Morse potential with dissociation energy, </a:t>
            </a:r>
            <a:r>
              <a:rPr lang="en-US" i="1" dirty="0" smtClean="0">
                <a:latin typeface="Times New Roman" panose="02020603050405020304" pitchFamily="18" charset="0"/>
                <a:cs typeface="Times New Roman" panose="02020603050405020304" pitchFamily="18" charset="0"/>
              </a:rPr>
              <a:t>D</a:t>
            </a:r>
            <a:r>
              <a:rPr lang="en-US" i="1" baseline="-25000" dirty="0" smtClean="0">
                <a:latin typeface="Times New Roman" panose="02020603050405020304" pitchFamily="18" charset="0"/>
                <a:cs typeface="Times New Roman" panose="02020603050405020304" pitchFamily="18" charset="0"/>
              </a:rPr>
              <a:t>e</a:t>
            </a:r>
            <a:r>
              <a:rPr lang="en-US" dirty="0" smtClean="0">
                <a:latin typeface="Times New Roman" panose="02020603050405020304" pitchFamily="18" charset="0"/>
                <a:cs typeface="Times New Roman" panose="02020603050405020304" pitchFamily="18" charset="0"/>
              </a:rPr>
              <a:t>.</a:t>
            </a:r>
          </a:p>
          <a:p>
            <a:r>
              <a:rPr lang="en-US" dirty="0" smtClean="0">
                <a:latin typeface="Times New Roman" panose="02020603050405020304" pitchFamily="18" charset="0"/>
                <a:cs typeface="Times New Roman" panose="02020603050405020304" pitchFamily="18" charset="0"/>
              </a:rPr>
              <a:t>The vibrational levels of the Morse potential converge at high energies.</a:t>
            </a:r>
            <a:endParaRPr lang="en-CA" dirty="0">
              <a:latin typeface="Times New Roman" panose="02020603050405020304" pitchFamily="18" charset="0"/>
              <a:cs typeface="Times New Roman" panose="02020603050405020304" pitchFamily="18" charset="0"/>
            </a:endParaRPr>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824594"/>
      </p:ext>
    </p:extLst>
  </p:cSld>
  <p:clrMapOvr>
    <a:masterClrMapping/>
  </p:clrMapOvr>
  <mc:AlternateContent xmlns:mc="http://schemas.openxmlformats.org/markup-compatibility/2006" xmlns:p14="http://schemas.microsoft.com/office/powerpoint/2010/main">
    <mc:Choice Requires="p14">
      <p:transition spd="slow" p14:dur="2000" advTm="351183"/>
    </mc:Choice>
    <mc:Fallback xmlns="">
      <p:transition spd="slow" advTm="3511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4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4"/>
                </p:tgtEl>
              </p:cMediaNode>
            </p:audio>
          </p:childTnLst>
        </p:cTn>
      </p:par>
    </p:tnLst>
  </p:timing>
  <p:extLst mod="1">
    <p:ext uri="{3A86A75C-4F4B-4683-9AE1-C65F6400EC91}">
      <p14:laserTraceLst xmlns:p14="http://schemas.microsoft.com/office/powerpoint/2010/main">
        <p14:tracePtLst>
          <p14:tracePt t="20350" x="1108075" y="1731963"/>
          <p14:tracePt t="20764" x="1108075" y="1741488"/>
          <p14:tracePt t="20786" x="1108075" y="1751013"/>
          <p14:tracePt t="20797" x="1098550" y="1768475"/>
          <p14:tracePt t="20809" x="1098550" y="1795463"/>
          <p14:tracePt t="20816" x="1098550" y="1812925"/>
          <p14:tracePt t="20833" x="1098550" y="1847850"/>
          <p14:tracePt t="20845" x="1071563" y="2054225"/>
          <p14:tracePt t="20873" x="1062038" y="2160588"/>
          <p14:tracePt t="20883" x="1054100" y="2366963"/>
          <p14:tracePt t="20895" x="1054100" y="2428875"/>
          <p14:tracePt t="20927" x="1054100" y="2473325"/>
          <p14:tracePt t="20932" x="1054100" y="2509838"/>
          <p14:tracePt t="20956" x="1054100" y="2527300"/>
          <p14:tracePt t="20968" x="1054100" y="2536825"/>
          <p14:tracePt t="20979" x="1054100" y="2544763"/>
          <p14:tracePt t="21002" x="1054100" y="2554288"/>
          <p14:tracePt t="21017" x="1054100" y="2589213"/>
          <p14:tracePt t="21332" x="1071563" y="2643188"/>
          <p14:tracePt t="21346" x="1089025" y="2724150"/>
          <p14:tracePt t="21357" x="1125538" y="2786063"/>
          <p14:tracePt t="21370" x="1179513" y="2894013"/>
          <p14:tracePt t="21382" x="1196975" y="2919413"/>
          <p14:tracePt t="21407" x="1214438" y="2955925"/>
          <p14:tracePt t="21435" x="1214438" y="2973388"/>
          <p14:tracePt t="21443" x="1214438" y="2982913"/>
          <p14:tracePt t="21472" x="1223963" y="3017838"/>
          <p14:tracePt t="21483" x="1223963" y="3054350"/>
          <p14:tracePt t="21490" x="1231900" y="3081338"/>
          <p14:tracePt t="21504" x="1231900" y="3133725"/>
          <p14:tracePt t="21820" x="1231900" y="3179763"/>
          <p14:tracePt t="21833" x="1231900" y="3224213"/>
          <p14:tracePt t="21846" x="1231900" y="3286125"/>
          <p14:tracePt t="21857" x="1231900" y="3429000"/>
          <p14:tracePt t="21883" x="1241425" y="3509963"/>
          <p14:tracePt t="21894" x="1250950" y="3554413"/>
          <p14:tracePt t="21906" x="1295400" y="3679825"/>
          <p14:tracePt t="21936" x="1312863" y="3741738"/>
          <p14:tracePt t="21943" x="1357313" y="3830638"/>
          <p14:tracePt t="21954" x="1374775" y="3867150"/>
          <p14:tracePt t="22296" x="1374775" y="3884613"/>
          <p14:tracePt t="22307" x="1374775" y="3894138"/>
          <p14:tracePt t="22314" x="1384300" y="3919538"/>
          <p14:tracePt t="22332" x="1393825" y="3946525"/>
          <p14:tracePt t="22344" x="1411288" y="4017963"/>
          <p14:tracePt t="22369" x="1428750" y="4054475"/>
          <p14:tracePt t="22381" x="1446213" y="4108450"/>
          <p14:tracePt t="22393" x="1473200" y="4179888"/>
          <p14:tracePt t="22428" x="1490663" y="4214813"/>
          <p14:tracePt t="22430" x="1509713" y="4268788"/>
          <p14:tracePt t="22442" x="1517650" y="4286250"/>
          <p14:tracePt t="22469" x="1517650" y="4295775"/>
          <p14:tracePt t="22475" x="1517650" y="4313238"/>
          <p14:tracePt t="22504" x="1517650" y="4322763"/>
          <p14:tracePt t="22529" x="1536700" y="4340225"/>
          <p14:tracePt t="22545" x="1544638" y="4357688"/>
          <p14:tracePt t="22553" x="1554163" y="4367213"/>
          <p14:tracePt t="22563" x="1581150" y="4402138"/>
          <p14:tracePt t="22576" x="1598613" y="4411663"/>
          <p14:tracePt t="22608" x="1643063" y="4456113"/>
          <p14:tracePt t="22637" x="1652588" y="4473575"/>
          <p14:tracePt t="22658" x="1670050" y="4491038"/>
          <p14:tracePt t="23100" x="1670050" y="4473575"/>
          <p14:tracePt t="23112" x="1670050" y="4438650"/>
          <p14:tracePt t="23126" x="1670050" y="4367213"/>
          <p14:tracePt t="23137" x="1670050" y="4303713"/>
          <p14:tracePt t="23148" x="1687513" y="4170363"/>
          <p14:tracePt t="23173" x="1731963" y="4098925"/>
          <p14:tracePt t="23185" x="1911350" y="3848100"/>
          <p14:tracePt t="23209" x="2009775" y="3732213"/>
          <p14:tracePt t="23218" x="2125663" y="3625850"/>
          <p14:tracePt t="23233" x="2312988" y="3446463"/>
          <p14:tracePt t="23259" x="2401888" y="3357563"/>
          <p14:tracePt t="23270" x="2490788" y="3259138"/>
          <p14:tracePt t="23284" x="2751138" y="3081338"/>
          <p14:tracePt t="23305" x="2874963" y="3000375"/>
          <p14:tracePt t="23314" x="2973388" y="2928938"/>
          <p14:tracePt t="23623" x="2965450" y="2911475"/>
          <p14:tracePt t="23639" x="2946400" y="2874963"/>
          <p14:tracePt t="23649" x="2919413" y="2822575"/>
          <p14:tracePt t="23659" x="2911475" y="2768600"/>
          <p14:tracePt t="23673" x="2901950" y="2679700"/>
          <p14:tracePt t="23696" x="2901950" y="2643188"/>
          <p14:tracePt t="23709" x="2901950" y="2598738"/>
          <p14:tracePt t="23718" x="2928938" y="2482850"/>
          <p14:tracePt t="23745" x="2955925" y="2438400"/>
          <p14:tracePt t="23758" x="2990850" y="2384425"/>
          <p14:tracePt t="23769" x="3071813" y="2303463"/>
          <p14:tracePt t="23802" x="3286125" y="2187575"/>
          <p14:tracePt t="23820" x="3375025" y="2152650"/>
          <p14:tracePt t="23842" x="3465513" y="2143125"/>
          <p14:tracePt t="23854" x="3697288" y="2108200"/>
          <p14:tracePt t="23879" x="3803650" y="2081213"/>
          <p14:tracePt t="24232" x="3822700" y="2081213"/>
          <p14:tracePt t="24245" x="3848100" y="2071688"/>
          <p14:tracePt t="24258" x="3884613" y="2054225"/>
          <p14:tracePt t="24269" x="3938588" y="2036763"/>
          <p14:tracePt t="24282" x="3983038" y="2000250"/>
          <p14:tracePt t="24294" x="4037013" y="1982788"/>
          <p14:tracePt t="24317" x="4081463" y="1973263"/>
          <p14:tracePt t="24332" x="4089400" y="1973263"/>
          <p14:tracePt t="24342" x="4116388" y="1973263"/>
          <p14:tracePt t="24366" x="4133850" y="1973263"/>
          <p14:tracePt t="24378" x="4170363" y="1973263"/>
          <p14:tracePt t="24401" x="4187825" y="1973263"/>
          <p14:tracePt t="24428" x="4205288" y="1973263"/>
          <p14:tracePt t="24659" x="4197350" y="1990725"/>
          <p14:tracePt t="24671" x="4160838" y="2009775"/>
          <p14:tracePt t="24687" x="4089400" y="2062163"/>
          <p14:tracePt t="24699" x="3990975" y="2125663"/>
          <p14:tracePt t="24707" x="3822700" y="2241550"/>
          <p14:tracePt t="24720" x="3581400" y="2482850"/>
          <p14:tracePt t="24732" x="3322638" y="2803525"/>
          <p14:tracePt t="24744" x="2857500" y="3509963"/>
          <p14:tracePt t="24769" x="2660650" y="3848100"/>
          <p14:tracePt t="24781" x="2490788" y="4143375"/>
          <p14:tracePt t="24805" x="2455863" y="4224338"/>
          <p14:tracePt t="24816" x="2438400" y="4286250"/>
          <p14:tracePt t="24829" x="2401888" y="4367213"/>
          <p14:tracePt t="24861" x="2393950" y="4384675"/>
          <p14:tracePt t="25098" x="2347913" y="4411663"/>
          <p14:tracePt t="25111" x="2286000" y="4483100"/>
          <p14:tracePt t="25122" x="2170113" y="4581525"/>
          <p14:tracePt t="25136" x="1731963" y="5054600"/>
          <p14:tracePt t="25159" x="1500188" y="5348288"/>
          <p14:tracePt t="25170" x="1322388" y="5572125"/>
          <p14:tracePt t="25183" x="1152525" y="5813425"/>
          <p14:tracePt t="25206" x="1089025" y="5911850"/>
          <p14:tracePt t="25219" x="1062038" y="5938838"/>
          <p14:tracePt t="25245" x="1036638" y="5983288"/>
          <p14:tracePt t="25548" x="1027113" y="5983288"/>
          <p14:tracePt t="25622" x="1036638" y="5983288"/>
          <p14:tracePt t="25639" x="1062038" y="5983288"/>
          <p14:tracePt t="25645" x="1098550" y="5983288"/>
          <p14:tracePt t="25659" x="1143000" y="5983288"/>
          <p14:tracePt t="25673" x="1268413" y="5983288"/>
          <p14:tracePt t="25694" x="1347788" y="5983288"/>
          <p14:tracePt t="25706" x="1554163" y="5938838"/>
          <p14:tracePt t="26024" x="1598613" y="5929313"/>
          <p14:tracePt t="26035" x="1679575" y="5911850"/>
          <p14:tracePt t="26048" x="1776413" y="5894388"/>
          <p14:tracePt t="26061" x="1928813" y="5884863"/>
          <p14:tracePt t="26083" x="1990725" y="5867400"/>
          <p14:tracePt t="26098" x="2062163" y="5848350"/>
          <p14:tracePt t="26110" x="2224088" y="5768975"/>
          <p14:tracePt t="26139" x="2303463" y="5715000"/>
          <p14:tracePt t="26146" x="2401888" y="5670550"/>
          <p14:tracePt t="26158" x="2455863" y="5626100"/>
          <p14:tracePt t="26693" x="2455863" y="5599113"/>
          <p14:tracePt t="26705" x="2438400" y="5562600"/>
          <p14:tracePt t="26716" x="2419350" y="5500688"/>
          <p14:tracePt t="26732" x="2330450" y="5259388"/>
          <p14:tracePt t="26753" x="2268538" y="5099050"/>
          <p14:tracePt t="26766" x="2187575" y="4875213"/>
          <p14:tracePt t="26779" x="2017713" y="4473575"/>
          <p14:tracePt t="26804" x="1965325" y="4330700"/>
          <p14:tracePt t="26815" x="1901825" y="4125913"/>
          <p14:tracePt t="26845" x="1901825" y="4062413"/>
          <p14:tracePt t="26862" x="1911350" y="3990975"/>
          <p14:tracePt t="26864" x="1938338" y="3956050"/>
          <p14:tracePt t="27072" x="1938338" y="3965575"/>
          <p14:tracePt t="27120" x="1938338" y="3938588"/>
          <p14:tracePt t="27135" x="1938338" y="3894138"/>
          <p14:tracePt t="27145" x="1938338" y="3857625"/>
          <p14:tracePt t="27160" x="1938338" y="3822700"/>
          <p14:tracePt t="27170" x="1938338" y="3786188"/>
          <p14:tracePt t="27193" x="1938338" y="3751263"/>
          <p14:tracePt t="27205" x="1938338" y="3705225"/>
          <p14:tracePt t="27218" x="1938338" y="3608388"/>
          <p14:tracePt t="27231" x="1946275" y="3544888"/>
          <p14:tracePt t="27253" x="1955800" y="3490913"/>
          <p14:tracePt t="27271" x="1990725" y="3375025"/>
          <p14:tracePt t="27282" x="2017713" y="3340100"/>
          <p14:tracePt t="27302" x="2089150" y="3259138"/>
          <p14:tracePt t="27317" x="2133600" y="3214688"/>
          <p14:tracePt t="27339" x="2160588" y="3187700"/>
          <p14:tracePt t="27353" x="2251075" y="3116263"/>
          <p14:tracePt t="27559" x="2251075" y="3089275"/>
          <p14:tracePt t="27570" x="2251075" y="3054350"/>
          <p14:tracePt t="27589" x="2251075" y="2982913"/>
          <p14:tracePt t="27596" x="2251075" y="2894013"/>
          <p14:tracePt t="27607" x="2251075" y="2759075"/>
          <p14:tracePt t="27621" x="2170113" y="2393950"/>
          <p14:tracePt t="27643" x="2125663" y="2214563"/>
          <p14:tracePt t="27656" x="2036763" y="1928813"/>
          <p14:tracePt t="27686" x="1990725" y="1812925"/>
          <p14:tracePt t="27707" x="1982788" y="1731963"/>
          <p14:tracePt t="27719" x="1973263" y="1581150"/>
          <p14:tracePt t="28008" x="1973263" y="1571625"/>
          <p14:tracePt t="28022" x="1973263" y="1562100"/>
          <p14:tracePt t="28033" x="1973263" y="1554163"/>
          <p14:tracePt t="28044" x="1973263" y="1544638"/>
          <p14:tracePt t="28058" x="1982788" y="1517650"/>
          <p14:tracePt t="28082" x="2009775" y="1500188"/>
          <p14:tracePt t="28095" x="2027238" y="1473200"/>
          <p14:tracePt t="28106" x="2036763" y="1473200"/>
          <p14:tracePt t="28123" x="2044700" y="1473200"/>
          <p14:tracePt t="28157" x="2062163" y="1465263"/>
          <p14:tracePt t="28173" x="2089150" y="1455738"/>
          <p14:tracePt t="28180" x="2108200" y="1446213"/>
          <p14:tracePt t="28192" x="2197100" y="1428750"/>
          <p14:tracePt t="28217" x="2251075" y="1411288"/>
          <p14:tracePt t="28231" x="2295525" y="1401763"/>
          <p14:tracePt t="28242" x="2384425" y="1374775"/>
          <p14:tracePt t="28266" x="2419350" y="1366838"/>
          <p14:tracePt t="28277" x="2544763" y="1339850"/>
          <p14:tracePt t="28300" x="2616200" y="1330325"/>
          <p14:tracePt t="28313" x="2643188" y="1330325"/>
          <p14:tracePt t="28325" x="2660650" y="1330325"/>
          <p14:tracePt t="28342" x="2679700" y="1330325"/>
          <p14:tracePt t="28362" x="2714625" y="1322388"/>
          <p14:tracePt t="28392" x="2751138" y="1312863"/>
          <p14:tracePt t="28669" x="2724150" y="1312863"/>
          <p14:tracePt t="28679" x="2679700" y="1312863"/>
          <p14:tracePt t="28691" x="2625725" y="1312863"/>
          <p14:tracePt t="28703" x="2536825" y="1312863"/>
          <p14:tracePt t="28720" x="2303463" y="1339850"/>
          <p14:tracePt t="28739" x="2179638" y="1366838"/>
          <p14:tracePt t="28753" x="2089150" y="1384300"/>
          <p14:tracePt t="28764" x="1973263" y="1419225"/>
          <p14:tracePt t="28795" x="1946275" y="1428750"/>
          <p14:tracePt t="28802" x="1938338" y="1428750"/>
          <p14:tracePt t="28814" x="1928813" y="1428750"/>
          <p14:tracePt t="28838" x="1919288" y="1438275"/>
          <p14:tracePt t="28850" x="1901825" y="1438275"/>
          <p14:tracePt t="28909" x="1901825" y="1411288"/>
          <p14:tracePt t="28923" x="1911350" y="1374775"/>
          <p14:tracePt t="28935" x="1938338" y="1347788"/>
          <p14:tracePt t="28947" x="1982788" y="1303338"/>
          <p14:tracePt t="28973" x="1990725" y="1285875"/>
          <p14:tracePt t="28984" x="2000250" y="1268413"/>
          <p14:tracePt t="29032" x="2036763" y="1268413"/>
          <p14:tracePt t="29045" x="2062163" y="1268413"/>
          <p14:tracePt t="29056" x="2108200" y="1268413"/>
          <p14:tracePt t="29068" x="2133600" y="1268413"/>
          <p14:tracePt t="29082" x="2187575" y="1268413"/>
          <p14:tracePt t="29094" x="2232025" y="1268413"/>
          <p14:tracePt t="29104" x="2276475" y="1268413"/>
          <p14:tracePt t="29117" x="2339975" y="1276350"/>
          <p14:tracePt t="29142" x="2366963" y="1285875"/>
          <p14:tracePt t="29153" x="2384425" y="1295400"/>
          <p14:tracePt t="29167" x="2411413" y="1322388"/>
          <p14:tracePt t="29193" x="2438400" y="1330325"/>
          <p14:tracePt t="29203" x="2473325" y="1339850"/>
          <p14:tracePt t="29458" x="2473325" y="1347788"/>
          <p14:tracePt t="29472" x="2446338" y="1347788"/>
          <p14:tracePt t="29484" x="2428875" y="1347788"/>
          <p14:tracePt t="29494" x="2419350" y="1347788"/>
          <p14:tracePt t="29508" x="2401888" y="1347788"/>
          <p14:tracePt t="29535" x="2393950" y="1347788"/>
          <p14:tracePt t="29609" x="2401888" y="1347788"/>
          <p14:tracePt t="29618" x="2438400" y="1347788"/>
          <p14:tracePt t="29630" x="2465388" y="1347788"/>
          <p14:tracePt t="29641" x="2509838" y="1347788"/>
          <p14:tracePt t="29652" x="2589213" y="1347788"/>
          <p14:tracePt t="29678" x="2643188" y="1347788"/>
          <p14:tracePt t="29690" x="2724150" y="1347788"/>
          <p14:tracePt t="29703" x="2768600" y="1347788"/>
          <p14:tracePt t="29720" x="2840038" y="1347788"/>
          <p14:tracePt t="29739" x="2874963" y="1347788"/>
          <p14:tracePt t="30165" x="2867025" y="1347788"/>
          <p14:tracePt t="30177" x="2830513" y="1347788"/>
          <p14:tracePt t="30190" x="2795588" y="1347788"/>
          <p14:tracePt t="30201" x="2741613" y="1347788"/>
          <p14:tracePt t="30214" x="2660650" y="1347788"/>
          <p14:tracePt t="30226" x="2490788" y="1347788"/>
          <p14:tracePt t="30250" x="2428875" y="1347788"/>
          <p14:tracePt t="30263" x="2384425" y="1347788"/>
          <p14:tracePt t="30274" x="2286000" y="1347788"/>
          <p14:tracePt t="30300" x="2224088" y="1347788"/>
          <p14:tracePt t="30325" x="2187575" y="1347788"/>
          <p14:tracePt t="30342" x="2160588" y="1347788"/>
          <p14:tracePt t="30347" x="2125663" y="1357313"/>
          <p14:tracePt t="30361" x="2089150" y="1366838"/>
          <p14:tracePt t="30385" x="2071688" y="1374775"/>
          <p14:tracePt t="30395" x="2062163" y="1384300"/>
          <p14:tracePt t="30414" x="2054225" y="1384300"/>
          <p14:tracePt t="30433" x="2044700" y="1384300"/>
          <p14:tracePt t="30737" x="2054225" y="1384300"/>
          <p14:tracePt t="30751" x="2071688" y="1384300"/>
          <p14:tracePt t="30764" x="2125663" y="1384300"/>
          <p14:tracePt t="30774" x="2179638" y="1384300"/>
          <p14:tracePt t="30796" x="2259013" y="1384300"/>
          <p14:tracePt t="30800" x="2446338" y="1357313"/>
          <p14:tracePt t="30813" x="2544763" y="1347788"/>
          <p14:tracePt t="30835" x="2616200" y="1330325"/>
          <p14:tracePt t="30847" x="2724150" y="1312863"/>
          <p14:tracePt t="30871" x="2741613" y="1312863"/>
          <p14:tracePt t="30884" x="2751138" y="1312863"/>
          <p14:tracePt t="30922" x="2759075" y="1312863"/>
          <p14:tracePt t="30933" x="2759075" y="1322388"/>
          <p14:tracePt t="30945" x="2759075" y="1357313"/>
          <p14:tracePt t="30957" x="2751138" y="1393825"/>
          <p14:tracePt t="30969" x="2616200" y="1527175"/>
          <p14:tracePt t="30980" x="2500313" y="1633538"/>
          <p14:tracePt t="31018" x="2205038" y="1866900"/>
          <p14:tracePt t="31035" x="2036763" y="2027238"/>
          <p14:tracePt t="31042" x="1839913" y="2187575"/>
          <p14:tracePt t="31055" x="1697038" y="2322513"/>
          <p14:tracePt t="31066" x="1465263" y="2500313"/>
          <p14:tracePt t="31091" x="1384300" y="2562225"/>
          <p14:tracePt t="31101" x="1276350" y="2633663"/>
          <p14:tracePt t="31129" x="1250950" y="2652713"/>
          <p14:tracePt t="31139" x="1231900" y="2660650"/>
          <p14:tracePt t="31151" x="1223963" y="2660650"/>
          <p14:tracePt t="31336" x="1223963" y="2643188"/>
          <p14:tracePt t="31347" x="1204913" y="2589213"/>
          <p14:tracePt t="31361" x="1152525" y="2473325"/>
          <p14:tracePt t="31382" x="1133475" y="2419350"/>
          <p14:tracePt t="31396" x="1108075" y="2366963"/>
          <p14:tracePt t="31408" x="1098550" y="2259013"/>
          <p14:tracePt t="31420" x="1098550" y="2214563"/>
          <p14:tracePt t="31435" x="1098550" y="2160588"/>
          <p14:tracePt t="31457" x="1098550" y="2062163"/>
          <p14:tracePt t="31470" x="1108075" y="2027238"/>
          <p14:tracePt t="31494" x="1116013" y="2009775"/>
          <p14:tracePt t="31505" x="1116013" y="1946275"/>
          <p14:tracePt t="31725" x="1116013" y="1955800"/>
          <p14:tracePt t="31736" x="1116013" y="1973263"/>
          <p14:tracePt t="31749" x="1116013" y="2000250"/>
          <p14:tracePt t="31762" x="1116013" y="2027238"/>
          <p14:tracePt t="31773" x="1116013" y="2071688"/>
          <p14:tracePt t="31798" x="1125538" y="2098675"/>
          <p14:tracePt t="31809" x="1160463" y="2160588"/>
          <p14:tracePt t="31822" x="1179513" y="2214563"/>
          <p14:tracePt t="31846" x="1204913" y="2295525"/>
          <p14:tracePt t="31863" x="1258888" y="2473325"/>
          <p14:tracePt t="31882" x="1285875" y="2562225"/>
          <p14:tracePt t="31895" x="1322388" y="2687638"/>
          <p14:tracePt t="31907" x="1419225" y="2911475"/>
          <p14:tracePt t="31930" x="1473200" y="3054350"/>
          <p14:tracePt t="31943" x="1616075" y="3419475"/>
          <p14:tracePt t="31978" x="1697038" y="3679825"/>
          <p14:tracePt t="31988" x="1822450" y="3911600"/>
          <p14:tracePt t="32273" x="1822450" y="3929063"/>
          <p14:tracePt t="32284" x="1822450" y="3965575"/>
          <p14:tracePt t="32297" x="1795463" y="4044950"/>
          <p14:tracePt t="32310" x="1785938" y="4152900"/>
          <p14:tracePt t="32317" x="1768475" y="4259263"/>
          <p14:tracePt t="32333" x="1768475" y="4367213"/>
          <p14:tracePt t="32346" x="1758950" y="4562475"/>
          <p14:tracePt t="32369" x="1758950" y="4643438"/>
          <p14:tracePt t="32383" x="1758950" y="4670425"/>
          <p14:tracePt t="32395" x="1758950" y="4679950"/>
          <p14:tracePt t="32410" x="1758950" y="4705350"/>
          <p14:tracePt t="32662" x="1741488" y="4705350"/>
          <p14:tracePt t="32675" x="1731963" y="4705350"/>
          <p14:tracePt t="32688" x="1714500" y="4705350"/>
          <p14:tracePt t="32699" x="1652588" y="4705350"/>
          <p14:tracePt t="32719" x="1625600" y="4705350"/>
          <p14:tracePt t="32736" x="1571625" y="4705350"/>
          <p14:tracePt t="32748" x="1509713" y="4679950"/>
          <p14:tracePt t="32772" x="1490663" y="4670425"/>
          <p14:tracePt t="32784" x="1455738" y="4652963"/>
          <p14:tracePt t="32818" x="1438275" y="4643438"/>
          <p14:tracePt t="32830" x="1428750" y="4625975"/>
          <p14:tracePt t="32834" x="1411288" y="4608513"/>
          <p14:tracePt t="32847" x="1411288" y="4598988"/>
          <p14:tracePt t="32870" x="1411288" y="4581525"/>
          <p14:tracePt t="33186" x="1411288" y="4598988"/>
          <p14:tracePt t="33198" x="1411288" y="4608513"/>
          <p14:tracePt t="33211" x="1411288" y="4616450"/>
          <p14:tracePt t="33345" x="1411288" y="4562475"/>
          <p14:tracePt t="33356" x="1411288" y="4456113"/>
          <p14:tracePt t="33369" x="1428750" y="4348163"/>
          <p14:tracePt t="33382" x="1438275" y="4179888"/>
          <p14:tracePt t="33393" x="1482725" y="3956050"/>
          <p14:tracePt t="33405" x="1589088" y="3357563"/>
          <p14:tracePt t="33439" x="1660525" y="3081338"/>
          <p14:tracePt t="33442" x="1751013" y="2803525"/>
          <p14:tracePt t="33456" x="2036763" y="2232025"/>
          <p14:tracePt t="33485" x="2160588" y="2071688"/>
          <p14:tracePt t="33492" x="2303463" y="1928813"/>
          <p14:tracePt t="33503" x="2490788" y="1751013"/>
          <p14:tracePt t="33760" x="2465388" y="1731963"/>
          <p14:tracePt t="33771" x="2419350" y="1687513"/>
          <p14:tracePt t="33783" x="2366963" y="1633538"/>
          <p14:tracePt t="33798" x="2295525" y="1581150"/>
          <p14:tracePt t="33808" x="2179638" y="1465263"/>
          <p14:tracePt t="33832" x="2098675" y="1384300"/>
          <p14:tracePt t="33844" x="2081213" y="1339850"/>
          <p14:tracePt t="33878" x="2071688" y="1330325"/>
          <p14:tracePt t="33880" x="2071688" y="1303338"/>
          <p14:tracePt t="33893" x="2071688" y="1285875"/>
          <p14:tracePt t="33922" x="2071688" y="1268413"/>
          <p14:tracePt t="33930" x="2081213" y="1250950"/>
          <p14:tracePt t="33941" x="2089150" y="1223963"/>
          <p14:tracePt t="33972" x="2098675" y="1214438"/>
          <p14:tracePt t="33989" x="2098675" y="1204913"/>
          <p14:tracePt t="34100" x="2125663" y="1204913"/>
          <p14:tracePt t="34113" x="2143125" y="1204913"/>
          <p14:tracePt t="34138" x="2160588" y="1204913"/>
          <p14:tracePt t="34158" x="2179638" y="1204913"/>
          <p14:tracePt t="34162" x="2241550" y="1204913"/>
          <p14:tracePt t="34174" x="2286000" y="1204913"/>
          <p14:tracePt t="34197" x="2330450" y="1204913"/>
          <p14:tracePt t="34210" x="2517775" y="1196975"/>
          <p14:tracePt t="34226" x="2714625" y="1152525"/>
          <p14:tracePt t="34246" x="2982913" y="1098550"/>
          <p14:tracePt t="34260" x="3170238" y="1062038"/>
          <p14:tracePt t="34612" x="3160713" y="1062038"/>
          <p14:tracePt t="34624" x="3143250" y="1071563"/>
          <p14:tracePt t="34636" x="3125788" y="1098550"/>
          <p14:tracePt t="34647" x="3062288" y="1143000"/>
          <p14:tracePt t="34660" x="2965450" y="1204913"/>
          <p14:tracePt t="34673" x="2840038" y="1276350"/>
          <p14:tracePt t="34685" x="2670175" y="1374775"/>
          <p14:tracePt t="34697" x="2295525" y="1544638"/>
          <p14:tracePt t="34720" x="2133600" y="1616075"/>
          <p14:tracePt t="34734" x="1893888" y="1679575"/>
          <p14:tracePt t="34766" x="1812925" y="1687513"/>
          <p14:tracePt t="34771" x="1758950" y="1687513"/>
          <p14:tracePt t="34784" x="1697038" y="1679575"/>
          <p14:tracePt t="34806" x="1643063" y="1643063"/>
          <p14:tracePt t="34831" x="1616075" y="1625600"/>
          <p14:tracePt t="34847" x="1589088" y="1608138"/>
          <p14:tracePt t="34864" x="1581150" y="1598613"/>
          <p14:tracePt t="34868" x="1562100" y="1598613"/>
          <p14:tracePt t="34882" x="1554163" y="1598613"/>
          <p14:tracePt t="34904" x="1554163" y="1589088"/>
          <p14:tracePt t="34916" x="1589088" y="1589088"/>
          <p14:tracePt t="34940" x="1633538" y="1598613"/>
          <p14:tracePt t="34953" x="1687513" y="1679575"/>
          <p14:tracePt t="34981" x="1724025" y="1758950"/>
          <p14:tracePt t="34990" x="1751013" y="1857375"/>
          <p14:tracePt t="35002" x="1795463" y="2205038"/>
          <p14:tracePt t="35032" x="1830388" y="2473325"/>
          <p14:tracePt t="35050" x="1884363" y="3054350"/>
          <p14:tracePt t="35066" x="1919288" y="3313113"/>
          <p14:tracePt t="35082" x="1965325" y="3455988"/>
          <p14:tracePt t="35086" x="2000250" y="3554413"/>
          <p14:tracePt t="35367" x="1990725" y="3581400"/>
          <p14:tracePt t="35380" x="1946275" y="3643313"/>
          <p14:tracePt t="35391" x="1884363" y="3724275"/>
          <p14:tracePt t="35403" x="1704975" y="3956050"/>
          <p14:tracePt t="35427" x="1616075" y="4081463"/>
          <p14:tracePt t="35440" x="1473200" y="4322763"/>
          <p14:tracePt t="35469" x="1438275" y="4402138"/>
          <p14:tracePt t="35486" x="1401763" y="4491038"/>
          <p14:tracePt t="35488" x="1393825" y="4510088"/>
          <p14:tracePt t="35514" x="1384300" y="4527550"/>
          <p14:tracePt t="35841" x="1384300" y="4537075"/>
          <p14:tracePt t="35860" x="1384300" y="4562475"/>
          <p14:tracePt t="35866" x="1384300" y="4589463"/>
          <p14:tracePt t="35878" x="1384300" y="4616450"/>
          <p14:tracePt t="35891" x="1393825" y="4633913"/>
          <p14:tracePt t="35926" x="1393825" y="4643438"/>
          <p14:tracePt t="35964" x="1393825" y="4652963"/>
          <p14:tracePt t="35976" x="1401763" y="4670425"/>
          <p14:tracePt t="35987" x="1401763" y="4679950"/>
          <p14:tracePt t="36001" x="1411288" y="4687888"/>
          <p14:tracePt t="36304" x="1419225" y="4687888"/>
          <p14:tracePt t="36314" x="1419225" y="4670425"/>
          <p14:tracePt t="36330" x="1438275" y="4652963"/>
          <p14:tracePt t="36402" x="1465263" y="4633913"/>
          <p14:tracePt t="36441" x="1473200" y="4625975"/>
          <p14:tracePt t="36450" x="1482725" y="4625975"/>
          <p14:tracePt t="36464" x="1490663" y="4625975"/>
          <p14:tracePt t="36482" x="1509713" y="4625975"/>
          <p14:tracePt t="36487" x="1527175" y="4625975"/>
          <p14:tracePt t="36512" x="1536700" y="4625975"/>
          <p14:tracePt t="36549" x="1554163" y="4616450"/>
          <p14:tracePt t="36566" x="1562100" y="4616450"/>
          <p14:tracePt t="36577" x="1571625" y="4608513"/>
          <p14:tracePt t="36610" x="1571625" y="4598988"/>
          <p14:tracePt t="36670" x="1562100" y="4598988"/>
          <p14:tracePt t="36683" x="1554163" y="4598988"/>
          <p14:tracePt t="36702" x="1544638" y="4608513"/>
          <p14:tracePt t="36719" x="1536700" y="4616450"/>
          <p14:tracePt t="36768" x="1527175" y="4616450"/>
          <p14:tracePt t="36986" x="1517650" y="4625975"/>
          <p14:tracePt t="38169" x="1517650" y="4616450"/>
          <p14:tracePt t="38180" x="1517650" y="4608513"/>
          <p14:tracePt t="38193" x="1517650" y="4598988"/>
          <p14:tracePt t="38217" x="1509713" y="4598988"/>
          <p14:tracePt t="38253" x="1500188" y="4581525"/>
          <p14:tracePt t="38266" x="1500188" y="4572000"/>
          <p14:tracePt t="38294" x="1490663" y="4554538"/>
          <p14:tracePt t="38303" x="1482725" y="4537075"/>
          <p14:tracePt t="38316" x="1473200" y="4491038"/>
          <p14:tracePt t="38329" x="1465263" y="4465638"/>
          <p14:tracePt t="38352" x="1465263" y="4429125"/>
          <p14:tracePt t="38364" x="1465263" y="4340225"/>
          <p14:tracePt t="38388" x="1465263" y="4276725"/>
          <p14:tracePt t="38400" x="1465263" y="4224338"/>
          <p14:tracePt t="38413" x="1465263" y="4116388"/>
          <p14:tracePt t="38438" x="1482725" y="4062413"/>
          <p14:tracePt t="38449" x="1527175" y="3973513"/>
          <p14:tracePt t="38474" x="1544638" y="3946525"/>
          <p14:tracePt t="38485" x="1562100" y="3911600"/>
          <p14:tracePt t="38831" x="1554163" y="3911600"/>
          <p14:tracePt t="38841" x="1544638" y="3911600"/>
          <p14:tracePt t="38855" x="1527175" y="3911600"/>
          <p14:tracePt t="38864" x="1509713" y="3911600"/>
          <p14:tracePt t="38874" x="1500188" y="3919538"/>
          <p14:tracePt t="38889" x="1500188" y="3929063"/>
          <p14:tracePt t="38900" x="1473200" y="3956050"/>
          <p14:tracePt t="38923" x="1465263" y="3965575"/>
          <p14:tracePt t="38939" x="1446213" y="3983038"/>
          <p14:tracePt t="38960" x="1438275" y="4000500"/>
          <p14:tracePt t="38973" x="1438275" y="4010025"/>
          <p14:tracePt t="38986" x="1419225" y="4037013"/>
          <p14:tracePt t="39083" x="1411288" y="4037013"/>
          <p14:tracePt t="39094" x="1411288" y="4044950"/>
          <p14:tracePt t="39100" x="1411288" y="4054475"/>
          <p14:tracePt t="39132" x="1411288" y="4062413"/>
          <p14:tracePt t="39180" x="1393825" y="4027488"/>
          <p14:tracePt t="39193" x="1366838" y="3965575"/>
          <p14:tracePt t="39204" x="1339850" y="3911600"/>
          <p14:tracePt t="39217" x="1303338" y="3857625"/>
          <p14:tracePt t="39222" x="1258888" y="3803650"/>
          <p14:tracePt t="39240" x="1214438" y="3759200"/>
          <p14:tracePt t="39254" x="1143000" y="3670300"/>
          <p14:tracePt t="39277" x="1116013" y="3616325"/>
          <p14:tracePt t="39303" x="1054100" y="3455988"/>
          <p14:tracePt t="39319" x="1044575" y="3419475"/>
          <p14:tracePt t="39339" x="1044575" y="3357563"/>
          <p14:tracePt t="39363" x="1054100" y="3322638"/>
          <p14:tracePt t="39374" x="1098550" y="3268663"/>
          <p14:tracePt t="39714" x="1108075" y="3205163"/>
          <p14:tracePt t="39741" x="1108075" y="3160713"/>
          <p14:tracePt t="39754" x="1108075" y="3098800"/>
          <p14:tracePt t="39764" x="1108075" y="3036888"/>
          <p14:tracePt t="39776" x="1108075" y="2867025"/>
          <p14:tracePt t="39800" x="1108075" y="2786063"/>
          <p14:tracePt t="39814" x="1116013" y="2724150"/>
          <p14:tracePt t="39825" x="1133475" y="2598738"/>
          <p14:tracePt t="39850" x="1133475" y="2536825"/>
          <p14:tracePt t="39861" x="1152525" y="2455863"/>
          <p14:tracePt t="39893" x="1160463" y="2438400"/>
          <p14:tracePt t="39900" x="1179513" y="2374900"/>
          <p14:tracePt t="39923" x="1187450" y="2347913"/>
          <p14:tracePt t="40300" x="1187450" y="2330450"/>
          <p14:tracePt t="40337" x="1187450" y="2322513"/>
          <p14:tracePt t="40410" x="1187450" y="2295525"/>
          <p14:tracePt t="40425" x="1187450" y="2286000"/>
          <p14:tracePt t="40435" x="1187450" y="2251075"/>
          <p14:tracePt t="40458" x="1179513" y="2251075"/>
          <p14:tracePt t="40472" x="1179513" y="2232025"/>
          <p14:tracePt t="40484" x="1169988" y="2214563"/>
          <p14:tracePt t="40496" x="1169988" y="2197100"/>
          <p14:tracePt t="40521" x="1169988" y="2152650"/>
          <p14:tracePt t="40569" x="1169988" y="2133600"/>
          <p14:tracePt t="40581" x="1169988" y="2125663"/>
          <p14:tracePt t="40609" x="1169988" y="2116138"/>
          <p14:tracePt t="40617" x="1169988" y="2108200"/>
          <p14:tracePt t="40971" x="1169988" y="2098675"/>
          <p14:tracePt t="40982" x="1169988" y="2071688"/>
          <p14:tracePt t="40998" x="1169988" y="2044700"/>
          <p14:tracePt t="41007" x="1169988" y="2017713"/>
          <p14:tracePt t="41020" x="1152525" y="1982788"/>
          <p14:tracePt t="41050" x="1143000" y="1965325"/>
          <p14:tracePt t="41055" x="1133475" y="1938338"/>
          <p14:tracePt t="41068" x="1133475" y="1893888"/>
          <p14:tracePt t="41084" x="1133475" y="1874838"/>
          <p14:tracePt t="41104" x="1133475" y="1847850"/>
          <p14:tracePt t="41129" x="1133475" y="1830388"/>
          <p14:tracePt t="41141" x="1133475" y="1822450"/>
          <p14:tracePt t="41153" x="1133475" y="1803400"/>
          <p14:tracePt t="41185" x="1133475" y="1795463"/>
          <p14:tracePt t="41690" x="1133475" y="1785938"/>
          <p14:tracePt t="41726" x="1133475" y="1768475"/>
          <p14:tracePt t="41738" x="1133475" y="1758950"/>
          <p14:tracePt t="41751" x="1133475" y="1741488"/>
          <p14:tracePt t="41762" x="1133475" y="1731963"/>
          <p14:tracePt t="41799" x="1133475" y="1724025"/>
          <p14:tracePt t="42220" x="1133475" y="1714500"/>
          <p14:tracePt t="42299" x="1133475" y="1704975"/>
          <p14:tracePt t="42315" x="1133475" y="1697038"/>
          <p14:tracePt t="42316" x="1133475" y="1679575"/>
          <p14:tracePt t="42335" x="1133475" y="1670050"/>
          <p14:tracePt t="42458" x="1125538" y="1652588"/>
          <p14:tracePt t="42469" x="1125538" y="1643063"/>
          <p14:tracePt t="42482" x="1125538" y="1633538"/>
          <p14:tracePt t="42493" x="1125538" y="1625600"/>
          <p14:tracePt t="42506" x="1116013" y="1616075"/>
          <p14:tracePt t="42542" x="1116013" y="1608138"/>
          <p14:tracePt t="43007" x="1116013" y="1598613"/>
          <p14:tracePt t="43017" x="1116013" y="1589088"/>
          <p14:tracePt t="43066" x="1116013" y="1581150"/>
          <p14:tracePt t="43095" x="1116013" y="1562100"/>
          <p14:tracePt t="43107" x="1116013" y="1536700"/>
          <p14:tracePt t="43127" x="1116013" y="1527175"/>
          <p14:tracePt t="43151" x="1116013" y="1517650"/>
          <p14:tracePt t="43202" x="1116013" y="1509713"/>
          <p14:tracePt t="43225" x="1116013" y="1500188"/>
          <p14:tracePt t="43236" x="1116013" y="1482725"/>
          <p14:tracePt t="43263" x="1116013" y="1473200"/>
          <p14:tracePt t="43275" x="1116013" y="1465263"/>
          <p14:tracePt t="43286" x="1116013" y="1455738"/>
          <p14:tracePt t="43311" x="1116013" y="1438275"/>
          <p14:tracePt t="43323" x="1116013" y="1428750"/>
          <p14:tracePt t="43333" x="1116013" y="1419225"/>
          <p14:tracePt t="43348" x="1116013" y="1411288"/>
          <p14:tracePt t="43358" x="1116013" y="1393825"/>
          <p14:tracePt t="43382" x="1116013" y="1374775"/>
          <p14:tracePt t="43403" x="1116013" y="1366838"/>
          <p14:tracePt t="43420" x="1116013" y="1347788"/>
          <p14:tracePt t="43761" x="1116013" y="1312863"/>
          <p14:tracePt t="43773" x="1116013" y="1303338"/>
          <p14:tracePt t="43785" x="1116013" y="1285875"/>
          <p14:tracePt t="43798" x="1116013" y="1276350"/>
          <p14:tracePt t="43809" x="1116013" y="1258888"/>
          <p14:tracePt t="43845" x="1098550" y="1241425"/>
          <p14:tracePt t="43848" x="1098550" y="1223963"/>
          <p14:tracePt t="43859" x="1098550" y="1214438"/>
          <p14:tracePt t="43883" x="1089025" y="1204913"/>
          <p14:tracePt t="43895" x="1089025" y="1179513"/>
          <p14:tracePt t="43930" x="1089025" y="1169988"/>
          <p14:tracePt t="43943" x="1089025" y="1160463"/>
          <p14:tracePt t="43968" x="1089025" y="1152525"/>
          <p14:tracePt t="44529" x="1089025" y="1133475"/>
          <p14:tracePt t="44544" x="1089025" y="1108075"/>
          <p14:tracePt t="44552" x="1089025" y="1098550"/>
          <p14:tracePt t="44565" x="1089025" y="1071563"/>
          <p14:tracePt t="44578" x="1089025" y="1044575"/>
          <p14:tracePt t="44590" x="1089025" y="1027113"/>
          <p14:tracePt t="44615" x="1089025" y="990600"/>
          <p14:tracePt t="44625" x="1089025" y="982663"/>
          <p14:tracePt t="44637" x="1089025" y="965200"/>
          <p14:tracePt t="44650" x="1089025" y="955675"/>
          <p14:tracePt t="44674" x="1089025" y="946150"/>
          <p14:tracePt t="44686" x="1089025" y="938213"/>
          <p14:tracePt t="44698" x="1089025" y="928688"/>
          <p14:tracePt t="44722" x="1089025" y="911225"/>
          <p14:tracePt t="47534" x="1089025" y="901700"/>
          <p14:tracePt t="47582" x="1089025" y="893763"/>
          <p14:tracePt t="47633" x="1089025" y="884238"/>
          <p14:tracePt t="47679" x="1089025" y="874713"/>
          <p14:tracePt t="47716" x="1089025" y="866775"/>
          <p14:tracePt t="47727" x="1098550" y="847725"/>
          <p14:tracePt t="47752" x="1108075" y="839788"/>
          <p14:tracePt t="47765" x="1116013" y="822325"/>
          <p14:tracePt t="47776" x="1125538" y="812800"/>
          <p14:tracePt t="47798" x="1152525" y="776288"/>
          <p14:tracePt t="47802" x="1160463" y="768350"/>
          <p14:tracePt t="47815" x="1169988" y="758825"/>
          <p14:tracePt t="47842" x="1169988" y="750888"/>
          <p14:tracePt t="47850" x="1169988" y="741363"/>
          <p14:tracePt t="50834" x="1169988" y="750888"/>
          <p14:tracePt t="50846" x="1169988" y="758825"/>
          <p14:tracePt t="50859" x="1169988" y="776288"/>
          <p14:tracePt t="50871" x="1179513" y="822325"/>
          <p14:tracePt t="50895" x="1187450" y="857250"/>
          <p14:tracePt t="50907" x="1196975" y="893763"/>
          <p14:tracePt t="50920" x="1231900" y="990600"/>
          <p14:tracePt t="50943" x="1241425" y="1044575"/>
          <p14:tracePt t="50956" x="1295400" y="1179513"/>
          <p14:tracePt t="50986" x="1312863" y="1258888"/>
          <p14:tracePt t="50993" x="1339850" y="1322388"/>
          <p14:tracePt t="51004" x="1366838" y="1428750"/>
          <p14:tracePt t="51020" x="1384300" y="1455738"/>
          <p14:tracePt t="51038" x="1393825" y="1465263"/>
          <p14:tracePt t="51055" x="1401763" y="1473200"/>
          <p14:tracePt t="51079" x="1401763" y="1455738"/>
          <p14:tracePt t="51091" x="1401763" y="1411288"/>
          <p14:tracePt t="51322" x="1401763" y="1419225"/>
          <p14:tracePt t="51338" x="1393825" y="1455738"/>
          <p14:tracePt t="51346" x="1384300" y="1517650"/>
          <p14:tracePt t="51358" x="1357313" y="1697038"/>
          <p14:tracePt t="51382" x="1357313" y="1785938"/>
          <p14:tracePt t="51394" x="1357313" y="1866900"/>
          <p14:tracePt t="51407" x="1366838" y="1965325"/>
          <p14:tracePt t="51430" x="1374775" y="2000250"/>
          <p14:tracePt t="51444" x="1393825" y="2009775"/>
          <p14:tracePt t="51466" x="1401763" y="2009775"/>
          <p14:tracePt t="51516" x="1411288" y="2000250"/>
          <p14:tracePt t="51530" x="1419225" y="1990725"/>
          <p14:tracePt t="51543" x="1419225" y="1982788"/>
          <p14:tracePt t="51577" x="1428750" y="1938338"/>
          <p14:tracePt t="51589" x="1455738" y="1901825"/>
          <p14:tracePt t="51613" x="1482725" y="1795463"/>
          <p14:tracePt t="51626" x="1490663" y="1758950"/>
          <p14:tracePt t="51642" x="1500188" y="1724025"/>
          <p14:tracePt t="51651" x="1509713" y="1687513"/>
          <p14:tracePt t="51675" x="1517650" y="1660525"/>
          <p14:tracePt t="51692" x="1517650" y="1643063"/>
          <p14:tracePt t="51700" x="1517650" y="1616075"/>
          <p14:tracePt t="51719" x="1517650" y="1589088"/>
          <p14:tracePt t="51736" x="1527175" y="1581150"/>
          <p14:tracePt t="51748" x="1536700" y="1562100"/>
          <p14:tracePt t="51761" x="1554163" y="1517650"/>
          <p14:tracePt t="51785" x="1562100" y="1490663"/>
          <p14:tracePt t="51796" x="1571625" y="1482725"/>
          <p14:tracePt t="51810" x="1589088" y="1455738"/>
          <p14:tracePt t="52139" x="1589088" y="1490663"/>
          <p14:tracePt t="52152" x="1581150" y="1562100"/>
          <p14:tracePt t="52161" x="1581150" y="1652588"/>
          <p14:tracePt t="52175" x="1581150" y="1768475"/>
          <p14:tracePt t="52186" x="1581150" y="2062163"/>
          <p14:tracePt t="52197" x="1581150" y="2251075"/>
          <p14:tracePt t="52222" x="1608138" y="2401888"/>
          <p14:tracePt t="52236" x="1687513" y="2679700"/>
          <p14:tracePt t="52247" x="1724025" y="2857500"/>
          <p14:tracePt t="52272" x="1768475" y="3000375"/>
          <p14:tracePt t="52284" x="1803400" y="3133725"/>
          <p14:tracePt t="52530" x="1768475" y="3187700"/>
          <p14:tracePt t="52542" x="1704975" y="3276600"/>
          <p14:tracePt t="52552" x="1633538" y="3384550"/>
          <p14:tracePt t="52565" x="1562100" y="3554413"/>
          <p14:tracePt t="52576" x="1473200" y="3751263"/>
          <p14:tracePt t="52588" x="1419225" y="3911600"/>
          <p14:tracePt t="52600" x="1366838" y="4054475"/>
          <p14:tracePt t="52617" x="1312863" y="4303713"/>
          <p14:tracePt t="52638" x="1312863" y="4429125"/>
          <p14:tracePt t="52652" x="1312863" y="4465638"/>
          <p14:tracePt t="52674" x="1312863" y="4473575"/>
          <p14:tracePt t="52685" x="1312863" y="4491038"/>
          <p14:tracePt t="52905" x="1312863" y="4510088"/>
          <p14:tracePt t="52919" x="1312863" y="4527550"/>
          <p14:tracePt t="52930" x="1303338" y="4581525"/>
          <p14:tracePt t="52942" x="1295400" y="4625975"/>
          <p14:tracePt t="52953" x="1295400" y="4697413"/>
          <p14:tracePt t="52986" x="1295400" y="4705350"/>
          <p14:tracePt t="52990" x="1295400" y="4714875"/>
          <p14:tracePt t="53040" x="1303338" y="4714875"/>
          <p14:tracePt t="53052" x="1312863" y="4714875"/>
          <p14:tracePt t="53063" x="1330325" y="4714875"/>
          <p14:tracePt t="53089" x="1339850" y="4714875"/>
          <p14:tracePt t="53391" x="1357313" y="4714875"/>
          <p14:tracePt t="53410" x="1374775" y="4714875"/>
          <p14:tracePt t="53417" x="1393825" y="4714875"/>
          <p14:tracePt t="53429" x="1419225" y="4714875"/>
          <p14:tracePt t="53442" x="1465263" y="4697413"/>
          <p14:tracePt t="53465" x="1490663" y="4697413"/>
          <p14:tracePt t="53475" x="1527175" y="4687888"/>
          <p14:tracePt t="53501" x="1544638" y="4687888"/>
          <p14:tracePt t="53515" x="1544638" y="4679950"/>
          <p14:tracePt t="53526" x="1571625" y="4679950"/>
          <p14:tracePt t="53587" x="1581150" y="4679950"/>
          <p14:tracePt t="53612" x="1589088" y="4670425"/>
          <p14:tracePt t="54002" x="1581150" y="4670425"/>
          <p14:tracePt t="54013" x="1554163" y="4670425"/>
          <p14:tracePt t="54037" x="1527175" y="4670425"/>
          <p14:tracePt t="54051" x="1517650" y="4670425"/>
          <p14:tracePt t="54063" x="1490663" y="4670425"/>
          <p14:tracePt t="54210" x="1490663" y="4660900"/>
          <p14:tracePt t="54234" x="1490663" y="4652963"/>
          <p14:tracePt t="54257" x="1500188" y="4652963"/>
          <p14:tracePt t="54293" x="1500188" y="4643438"/>
          <p14:tracePt t="56703" x="1517650" y="4643438"/>
          <p14:tracePt t="56730" x="1527175" y="4643438"/>
          <p14:tracePt t="56755" x="1536700" y="4643438"/>
          <p14:tracePt t="56767" x="1544638" y="4643438"/>
          <p14:tracePt t="56780" x="1554163" y="4643438"/>
          <p14:tracePt t="56892" x="1554163" y="4633913"/>
          <p14:tracePt t="56907" x="1562100" y="4633913"/>
          <p14:tracePt t="58679" x="1562100" y="4625975"/>
          <p14:tracePt t="58694" x="1571625" y="4625975"/>
          <p14:tracePt t="58740" x="1581150" y="4616450"/>
          <p14:tracePt t="58767" x="1589088" y="4608513"/>
          <p14:tracePt t="58786" x="1598613" y="4589463"/>
          <p14:tracePt t="58788" x="1608138" y="4589463"/>
          <p14:tracePt t="58803" x="1616075" y="4554538"/>
          <p14:tracePt t="58820" x="1633538" y="4518025"/>
          <p14:tracePt t="58838" x="1643063" y="4500563"/>
          <p14:tracePt t="58863" x="1660525" y="4483100"/>
          <p14:tracePt t="58874" x="1670050" y="4465638"/>
          <p14:tracePt t="58903" x="1679575" y="4446588"/>
          <p14:tracePt t="59315" x="1687513" y="4438650"/>
          <p14:tracePt t="59324" x="1687513" y="4411663"/>
          <p14:tracePt t="59340" x="1687513" y="4402138"/>
          <p14:tracePt t="59350" x="1697038" y="4367213"/>
          <p14:tracePt t="59361" x="1704975" y="4303713"/>
          <p14:tracePt t="59386" x="1724025" y="4259263"/>
          <p14:tracePt t="59399" x="1731963" y="4179888"/>
          <p14:tracePt t="59410" x="1803400" y="4017963"/>
          <p14:tracePt t="59434" x="1839913" y="3965575"/>
          <p14:tracePt t="59446" x="1884363" y="3867150"/>
          <p14:tracePt t="59470" x="1919288" y="3830638"/>
          <p14:tracePt t="59483" x="1946275" y="3803650"/>
          <p14:tracePt t="59496" x="1973263" y="3751263"/>
          <p14:tracePt t="59519" x="1990725" y="3724275"/>
          <p14:tracePt t="59800" x="2009775" y="3705225"/>
          <p14:tracePt t="59816" x="2027238" y="3679825"/>
          <p14:tracePt t="59825" x="2044700" y="3652838"/>
          <p14:tracePt t="59836" x="2054225" y="3625850"/>
          <p14:tracePt t="59848" x="2089150" y="3562350"/>
          <p14:tracePt t="59873" x="2098675" y="3536950"/>
          <p14:tracePt t="59885" x="2116138" y="3517900"/>
          <p14:tracePt t="59896" x="2125663" y="3490913"/>
          <p14:tracePt t="59922" x="2133600" y="3482975"/>
          <p14:tracePt t="59934" x="2143125" y="3473450"/>
          <p14:tracePt t="60057" x="2133600" y="3482975"/>
          <p14:tracePt t="60068" x="2125663" y="3490913"/>
          <p14:tracePt t="60082" x="2108200" y="3500438"/>
          <p14:tracePt t="60093" x="2108200" y="3509963"/>
          <p14:tracePt t="60104" x="2098675" y="3517900"/>
          <p14:tracePt t="60142" x="2089150" y="3517900"/>
          <p14:tracePt t="60155" x="2081213" y="3536950"/>
          <p14:tracePt t="60169" x="2062163" y="3544888"/>
          <p14:tracePt t="60178" x="2054225" y="3554413"/>
          <p14:tracePt t="60191" x="2044700" y="3562350"/>
          <p14:tracePt t="60204" x="2027238" y="3581400"/>
          <p14:tracePt t="60231" x="2009775" y="3589338"/>
          <p14:tracePt t="60233" x="2000250" y="3598863"/>
          <p14:tracePt t="60252" x="2000250" y="3608388"/>
          <p14:tracePt t="60274" x="1990725" y="3625850"/>
          <p14:tracePt t="60300" x="1965325" y="3679825"/>
          <p14:tracePt t="60316" x="1965325" y="3705225"/>
          <p14:tracePt t="60642" x="1938338" y="3751263"/>
          <p14:tracePt t="60656" x="1874838" y="3867150"/>
          <p14:tracePt t="60668" x="1812925" y="3965575"/>
          <p14:tracePt t="60677" x="1758950" y="4089400"/>
          <p14:tracePt t="60689" x="1679575" y="4340225"/>
          <p14:tracePt t="60713" x="1652588" y="4419600"/>
          <p14:tracePt t="60736" x="1633538" y="4510088"/>
          <p14:tracePt t="60738" x="1633538" y="4518025"/>
          <p14:tracePt t="60754" x="1633538" y="4545013"/>
          <p14:tracePt t="60774" x="1633538" y="4572000"/>
          <p14:tracePt t="61056" x="1625600" y="4589463"/>
          <p14:tracePt t="61067" x="1616075" y="4608513"/>
          <p14:tracePt t="61080" x="1608138" y="4616450"/>
          <p14:tracePt t="61111" x="1608138" y="4625975"/>
          <p14:tracePt t="61117" x="1608138" y="4633913"/>
          <p14:tracePt t="61128" x="1598613" y="4643438"/>
          <p14:tracePt t="61178" x="1589088" y="4643438"/>
          <p14:tracePt t="61253" x="1581150" y="4652963"/>
          <p14:tracePt t="61275" x="1571625" y="4670425"/>
          <p14:tracePt t="61287" x="1554163" y="4670425"/>
          <p14:tracePt t="61298" x="1544638" y="4679950"/>
          <p14:tracePt t="61310" x="1527175" y="4697413"/>
          <p14:tracePt t="61335" x="1517650" y="4697413"/>
          <p14:tracePt t="62507" x="0" y="0"/>
        </p14:tracePtLst>
        <p14:tracePtLst>
          <p14:tracePt t="77088" x="1196975" y="5394325"/>
          <p14:tracePt t="77427" x="1196975" y="5367338"/>
          <p14:tracePt t="77439" x="1196975" y="5313363"/>
          <p14:tracePt t="77448" x="1223963" y="5160963"/>
          <p14:tracePt t="77464" x="1250950" y="5072063"/>
          <p14:tracePt t="77488" x="1258888" y="4991100"/>
          <p14:tracePt t="77501" x="1285875" y="4894263"/>
          <p14:tracePt t="77524" x="1285875" y="4857750"/>
          <p14:tracePt t="77537" x="1285875" y="4822825"/>
          <p14:tracePt t="77549" x="1285875" y="4813300"/>
          <p14:tracePt t="77586" x="1285875" y="4803775"/>
          <p14:tracePt t="77913" x="1295400" y="4795838"/>
          <p14:tracePt t="77933" x="1312863" y="4776788"/>
          <p14:tracePt t="77941" x="1339850" y="4732338"/>
          <p14:tracePt t="77968" x="1357313" y="4714875"/>
          <p14:tracePt t="77984" x="1366838" y="4697413"/>
          <p14:tracePt t="77991" x="1419225" y="4670425"/>
          <p14:tracePt t="78001" x="1455738" y="4660900"/>
          <p14:tracePt t="78023" x="1482725" y="4643438"/>
          <p14:tracePt t="78053" x="1554163" y="4633913"/>
          <p14:tracePt t="78062" x="1589088" y="4625975"/>
          <p14:tracePt t="78074" x="1660525" y="4608513"/>
          <p14:tracePt t="78098" x="1697038" y="4589463"/>
          <p14:tracePt t="78109" x="1714500" y="4572000"/>
          <p14:tracePt t="78122" x="1741488" y="4545013"/>
          <p14:tracePt t="78152" x="1751013" y="4537075"/>
          <p14:tracePt t="78157" x="1758950" y="4537075"/>
          <p14:tracePt t="78452" x="1758950" y="4518025"/>
          <p14:tracePt t="78467" x="1758950" y="4500563"/>
          <p14:tracePt t="78476" x="1751013" y="4491038"/>
          <p14:tracePt t="78487" x="1741488" y="4483100"/>
          <p14:tracePt t="78500" x="1741488" y="4473575"/>
          <p14:tracePt t="78573" x="1731963" y="4465638"/>
          <p14:tracePt t="78586" x="1724025" y="4465638"/>
          <p14:tracePt t="78596" x="1724025" y="4456113"/>
          <p14:tracePt t="78608" x="1714500" y="4446588"/>
          <p14:tracePt t="78974" x="1714500" y="4438650"/>
          <p14:tracePt t="78988" x="1714500" y="4419600"/>
          <p14:tracePt t="78998" x="1724025" y="4394200"/>
          <p14:tracePt t="79024" x="1731963" y="4375150"/>
          <p14:tracePt t="79035" x="1751013" y="4348163"/>
          <p14:tracePt t="79047" x="1768475" y="4295775"/>
          <p14:tracePt t="79072" x="1776413" y="4276725"/>
          <p14:tracePt t="79085" x="1776413" y="4251325"/>
          <p14:tracePt t="79097" x="1803400" y="4197350"/>
          <p14:tracePt t="79120" x="1830388" y="4133850"/>
          <p14:tracePt t="79144" x="1830388" y="4125913"/>
          <p14:tracePt t="79156" x="1839913" y="4098925"/>
          <p14:tracePt t="79169" x="1847850" y="4081463"/>
          <p14:tracePt t="79181" x="1857375" y="4062413"/>
          <p14:tracePt t="79194" x="1893888" y="4017963"/>
          <p14:tracePt t="79219" x="1928813" y="3983038"/>
          <p14:tracePt t="79231" x="1946275" y="3973513"/>
          <p14:tracePt t="79524" x="1946275" y="3911600"/>
          <p14:tracePt t="79535" x="1946275" y="3848100"/>
          <p14:tracePt t="79546" x="1946275" y="3786188"/>
          <p14:tracePt t="79560" x="1973263" y="3705225"/>
          <p14:tracePt t="79571" x="1990725" y="3625850"/>
          <p14:tracePt t="79585" x="2036763" y="3527425"/>
          <p14:tracePt t="79599" x="2062163" y="3473450"/>
          <p14:tracePt t="79623" x="2160588" y="3375025"/>
          <p14:tracePt t="79643" x="2205038" y="3330575"/>
          <p14:tracePt t="79655" x="2268538" y="3259138"/>
          <p14:tracePt t="79670" x="2366963" y="3160713"/>
          <p14:tracePt t="79692" x="2419350" y="3125788"/>
          <p14:tracePt t="79705" x="2455863" y="3098800"/>
          <p14:tracePt t="79718" x="2554288" y="3017838"/>
          <p14:tracePt t="79734" x="2589213" y="2990850"/>
          <p14:tracePt t="80021" x="2589213" y="2965450"/>
          <p14:tracePt t="80035" x="2581275" y="2928938"/>
          <p14:tracePt t="80050" x="2571750" y="2894013"/>
          <p14:tracePt t="80059" x="2554288" y="2867025"/>
          <p14:tracePt t="80072" x="2536825" y="2840038"/>
          <p14:tracePt t="80143" x="2517775" y="2847975"/>
          <p14:tracePt t="80155" x="2482850" y="2894013"/>
          <p14:tracePt t="80171" x="2446338" y="2982913"/>
          <p14:tracePt t="80180" x="2384425" y="3089275"/>
          <p14:tracePt t="80191" x="2241550" y="3303588"/>
          <p14:tracePt t="80205" x="2170113" y="3419475"/>
          <p14:tracePt t="80237" x="2081213" y="3544888"/>
          <p14:tracePt t="80238" x="1884363" y="3803650"/>
          <p14:tracePt t="80266" x="1803400" y="3919538"/>
          <p14:tracePt t="80278" x="1776413" y="3983038"/>
          <p14:tracePt t="80545" x="1741488" y="4027488"/>
          <p14:tracePt t="80558" x="1687513" y="4108450"/>
          <p14:tracePt t="80578" x="1608138" y="4241800"/>
          <p14:tracePt t="80582" x="1517650" y="4367213"/>
          <p14:tracePt t="80594" x="1322388" y="4741863"/>
          <p14:tracePt t="80618" x="1276350" y="4902200"/>
          <p14:tracePt t="80644" x="1276350" y="4919663"/>
          <p14:tracePt t="80654" x="1276350" y="4929188"/>
          <p14:tracePt t="80674" x="1285875" y="4938713"/>
          <p14:tracePt t="80683" x="1295400" y="4938713"/>
          <p14:tracePt t="80925" x="1295400" y="4919663"/>
          <p14:tracePt t="80938" x="1295400" y="4911725"/>
          <p14:tracePt t="80949" x="1295400" y="4884738"/>
          <p14:tracePt t="80960" x="1295400" y="4857750"/>
          <p14:tracePt t="80971" x="1303338" y="4813300"/>
          <p14:tracePt t="80983" x="1322388" y="4759325"/>
          <p14:tracePt t="80998" x="1339850" y="4714875"/>
          <p14:tracePt t="81022" x="1347788" y="4697413"/>
          <p14:tracePt t="81033" x="1347788" y="4679950"/>
          <p14:tracePt t="81064" x="1357313" y="4670425"/>
          <p14:tracePt t="81068" x="1357313" y="4660900"/>
          <p14:tracePt t="81081" x="1366838" y="4652963"/>
          <p14:tracePt t="81111" x="1374775" y="4643438"/>
          <p14:tracePt t="81120" x="1374775" y="4633913"/>
          <p14:tracePt t="81131" x="1393825" y="4625975"/>
          <p14:tracePt t="81146" x="1401763" y="4616450"/>
          <p14:tracePt t="81168" x="1411288" y="4616450"/>
          <p14:tracePt t="81459" x="1419225" y="4616450"/>
          <p14:tracePt t="81471" x="1419225" y="4608513"/>
          <p14:tracePt t="81496" x="1428750" y="4608513"/>
          <p14:tracePt t="81519" x="1446213" y="4608513"/>
          <p14:tracePt t="81534" x="1455738" y="4608513"/>
          <p14:tracePt t="81593" x="1465263" y="4608513"/>
          <p14:tracePt t="81632" x="1482725" y="4598988"/>
          <p14:tracePt t="81641" x="1482725" y="4589463"/>
          <p14:tracePt t="81655" x="1490663" y="4572000"/>
          <p14:tracePt t="81670" x="1500188" y="4562475"/>
          <p14:tracePt t="81680" x="1517650" y="4554538"/>
          <p14:tracePt t="81691" x="1527175" y="4537075"/>
          <p14:tracePt t="81704" x="1536700" y="4527550"/>
          <p14:tracePt t="81733" x="1544638" y="4510088"/>
          <p14:tracePt t="81734" x="1562100" y="4473575"/>
          <p14:tracePt t="81770" x="1571625" y="4465638"/>
          <p14:tracePt t="81775" x="1581150" y="4465638"/>
          <p14:tracePt t="81801" x="1589088" y="4456113"/>
          <p14:tracePt t="81817" x="1598613" y="4446588"/>
          <p14:tracePt t="81839" x="1616075" y="4429125"/>
          <p14:tracePt t="81860" x="1625600" y="4419600"/>
          <p14:tracePt t="81873" x="1643063" y="4402138"/>
          <p14:tracePt t="81885" x="1660525" y="4394200"/>
          <p14:tracePt t="81911" x="1679575" y="4367213"/>
          <p14:tracePt t="82228" x="1697038" y="4322763"/>
          <p14:tracePt t="82238" x="1714500" y="4286250"/>
          <p14:tracePt t="82260" x="1741488" y="4241800"/>
          <p14:tracePt t="82270" x="1776413" y="4205288"/>
          <p14:tracePt t="82279" x="1839913" y="4108450"/>
          <p14:tracePt t="82299" x="1866900" y="4054475"/>
          <p14:tracePt t="82312" x="1928813" y="3990975"/>
          <p14:tracePt t="82327" x="1946275" y="3965575"/>
          <p14:tracePt t="82347" x="1955800" y="3946525"/>
          <p14:tracePt t="82360" x="1973263" y="3919538"/>
          <p14:tracePt t="82375" x="2017713" y="3884613"/>
          <p14:tracePt t="82396" x="2036763" y="3867150"/>
          <p14:tracePt t="82408" x="2044700" y="3840163"/>
          <p14:tracePt t="82439" x="2054225" y="3840163"/>
          <p14:tracePt t="82456" x="2054225" y="3830638"/>
          <p14:tracePt t="82459" x="2062163" y="3822700"/>
          <p14:tracePt t="82591" x="2071688" y="3822700"/>
          <p14:tracePt t="82642" x="2071688" y="3813175"/>
          <p14:tracePt t="82677" x="2081213" y="3803650"/>
          <p14:tracePt t="82692" x="2089150" y="3786188"/>
          <p14:tracePt t="82703" x="2098675" y="3786188"/>
          <p14:tracePt t="82728" x="2098675" y="3776663"/>
          <p14:tracePt t="82750" x="2098675" y="3786188"/>
          <p14:tracePt t="82763" x="2089150" y="3795713"/>
          <p14:tracePt t="82774" x="2071688" y="3822700"/>
          <p14:tracePt t="82786" x="2062163" y="3840163"/>
          <p14:tracePt t="82798" x="2017713" y="3894138"/>
          <p14:tracePt t="82812" x="1990725" y="3946525"/>
          <p14:tracePt t="82835" x="1938338" y="4010025"/>
          <p14:tracePt t="82848" x="1822450" y="4205288"/>
          <p14:tracePt t="82861" x="1758950" y="4303713"/>
          <p14:tracePt t="82884" x="1704975" y="4419600"/>
          <p14:tracePt t="82898" x="1633538" y="4581525"/>
          <p14:tracePt t="82911" x="1608138" y="4652963"/>
          <p14:tracePt t="82933" x="1581150" y="4714875"/>
          <p14:tracePt t="82945" x="1554163" y="4776788"/>
          <p14:tracePt t="82970" x="1544638" y="4813300"/>
          <p14:tracePt t="82982" x="1517650" y="4884738"/>
          <p14:tracePt t="83007" x="1509713" y="4938713"/>
          <p14:tracePt t="83018" x="1509713" y="4956175"/>
          <p14:tracePt t="83030" x="1500188" y="5010150"/>
          <p14:tracePt t="83054" x="1500188" y="5045075"/>
          <p14:tracePt t="83372" x="1517650" y="5045075"/>
          <p14:tracePt t="83384" x="1544638" y="5045075"/>
          <p14:tracePt t="83395" x="1562100" y="5045075"/>
          <p14:tracePt t="83408" x="1608138" y="5045075"/>
          <p14:tracePt t="83434" x="1616075" y="5045075"/>
          <p14:tracePt t="83447" x="1633538" y="5045075"/>
          <p14:tracePt t="83457" x="1652588" y="5045075"/>
          <p14:tracePt t="83469" x="1660525" y="5045075"/>
          <p14:tracePt t="83483" x="1697038" y="5054600"/>
          <p14:tracePt t="83505" x="1704975" y="5062538"/>
          <p14:tracePt t="83518" x="1741488" y="5081588"/>
          <p14:tracePt t="83549" x="1758950" y="5081588"/>
          <p14:tracePt t="83554" x="1768475" y="5081588"/>
          <p14:tracePt t="83568" x="1803400" y="5081588"/>
          <p14:tracePt t="83582" x="1812925" y="5081588"/>
          <p14:tracePt t="83604" x="1830388" y="5081588"/>
          <p14:tracePt t="83628" x="1830388" y="5072063"/>
          <p14:tracePt t="83640" x="1847850" y="5054600"/>
          <p14:tracePt t="83651" x="1866900" y="5045075"/>
          <p14:tracePt t="83676" x="1874838" y="5037138"/>
          <p14:tracePt t="83687" x="1893888" y="5027613"/>
          <p14:tracePt t="83702" x="1911350" y="5018088"/>
          <p14:tracePt t="84043" x="1973263" y="5000625"/>
          <p14:tracePt t="84054" x="2044700" y="4983163"/>
          <p14:tracePt t="84067" x="2125663" y="4956175"/>
          <p14:tracePt t="84078" x="2187575" y="4946650"/>
          <p14:tracePt t="84090" x="2347913" y="4875213"/>
          <p14:tracePt t="84115" x="2490788" y="4857750"/>
          <p14:tracePt t="84140" x="2554288" y="4840288"/>
          <p14:tracePt t="84154" x="2608263" y="4840288"/>
          <p14:tracePt t="84171" x="2633663" y="4840288"/>
          <p14:tracePt t="84175" x="2660650" y="4840288"/>
          <p14:tracePt t="84188" x="2697163" y="4840288"/>
          <p14:tracePt t="84213" x="2751138" y="4840288"/>
          <p14:tracePt t="84239" x="2776538" y="4840288"/>
          <p14:tracePt t="84577" x="2803525" y="4840288"/>
          <p14:tracePt t="84596" x="2840038" y="4840288"/>
          <p14:tracePt t="84607" x="2982913" y="4795838"/>
          <p14:tracePt t="84626" x="3089275" y="4786313"/>
          <p14:tracePt t="84650" x="3143250" y="4786313"/>
          <p14:tracePt t="84675" x="3197225" y="4786313"/>
          <p14:tracePt t="84692" x="3214688" y="4786313"/>
          <p14:tracePt t="84834" x="3197225" y="4786313"/>
          <p14:tracePt t="84845" x="3160713" y="4786313"/>
          <p14:tracePt t="84861" x="3116263" y="4786313"/>
          <p14:tracePt t="84870" x="3054350" y="4768850"/>
          <p14:tracePt t="84881" x="2795588" y="4652963"/>
          <p14:tracePt t="84894" x="2608263" y="4545013"/>
          <p14:tracePt t="84913" x="2401888" y="4456113"/>
          <p14:tracePt t="84930" x="2089150" y="4313238"/>
          <p14:tracePt t="84955" x="1982788" y="4276725"/>
          <p14:tracePt t="84968" x="1884363" y="4259263"/>
          <p14:tracePt t="84981" x="1758950" y="4232275"/>
          <p14:tracePt t="85006" x="1697038" y="4232275"/>
          <p14:tracePt t="85018" x="1554163" y="4232275"/>
          <p14:tracePt t="85030" x="1490663" y="4251325"/>
          <p14:tracePt t="85053" x="1438275" y="4268788"/>
          <p14:tracePt t="85064" x="1374775" y="4295775"/>
          <p14:tracePt t="85382" x="1374775" y="4303713"/>
          <p14:tracePt t="85411" x="1374775" y="4322763"/>
          <p14:tracePt t="85418" x="1384300" y="4375150"/>
          <p14:tracePt t="85447" x="1393825" y="4394200"/>
          <p14:tracePt t="85455" x="1401763" y="4419600"/>
          <p14:tracePt t="85466" x="1438275" y="4465638"/>
          <p14:tracePt t="85492" x="1438275" y="4483100"/>
          <p14:tracePt t="85503" x="1455738" y="4518025"/>
          <p14:tracePt t="85532" x="1465263" y="4537075"/>
          <p14:tracePt t="85549" x="1473200" y="4554538"/>
          <p14:tracePt t="85566" x="1482725" y="4562475"/>
          <p14:tracePt t="85577" x="1482725" y="4572000"/>
          <p14:tracePt t="85588" x="1482725" y="4581525"/>
          <p14:tracePt t="85602" x="1482725" y="4589463"/>
          <p14:tracePt t="85626" x="1482725" y="4598988"/>
          <p14:tracePt t="85881" x="1482725" y="4581525"/>
          <p14:tracePt t="85894" x="1482725" y="4572000"/>
          <p14:tracePt t="85905" x="1490663" y="4518025"/>
          <p14:tracePt t="85919" x="1490663" y="4510088"/>
          <p14:tracePt t="85930" x="1490663" y="4483100"/>
          <p14:tracePt t="85941" x="1500188" y="4446588"/>
          <p14:tracePt t="85954" x="1500188" y="4419600"/>
          <p14:tracePt t="85985" x="1500188" y="4394200"/>
          <p14:tracePt t="85990" x="1509713" y="4348163"/>
          <p14:tracePt t="86003" x="1509713" y="4330700"/>
          <p14:tracePt t="86028" x="1509713" y="4313238"/>
          <p14:tracePt t="86102" x="1509713" y="4303713"/>
          <p14:tracePt t="86112" x="1517650" y="4286250"/>
          <p14:tracePt t="86138" x="1527175" y="4276725"/>
          <p14:tracePt t="86151" x="1536700" y="4268788"/>
          <p14:tracePt t="86161" x="1536700" y="4259263"/>
          <p14:tracePt t="86175" x="1544638" y="4232275"/>
          <p14:tracePt t="86499" x="1554163" y="4214813"/>
          <p14:tracePt t="86514" x="1598613" y="4179888"/>
          <p14:tracePt t="86526" x="1625600" y="4133850"/>
          <p14:tracePt t="86540" x="1670050" y="4071938"/>
          <p14:tracePt t="86551" x="1714500" y="4000500"/>
          <p14:tracePt t="86563" x="1795463" y="3848100"/>
          <p14:tracePt t="86576" x="1830388" y="3795713"/>
          <p14:tracePt t="86600" x="1866900" y="3741738"/>
          <p14:tracePt t="86614" x="1874838" y="3724275"/>
          <p14:tracePt t="86635" x="1893888" y="3697288"/>
          <p14:tracePt t="86648" x="1911350" y="3670300"/>
          <p14:tracePt t="86661" x="1973263" y="3598863"/>
          <p14:tracePt t="86675" x="2017713" y="3536950"/>
          <p14:tracePt t="86697" x="2062163" y="3500438"/>
          <p14:tracePt t="86965" x="2071688" y="3482975"/>
          <p14:tracePt t="86982" x="2089150" y="3465513"/>
          <p14:tracePt t="86990" x="2098675" y="3455988"/>
          <p14:tracePt t="87001" x="2108200" y="3429000"/>
          <p14:tracePt t="87015" x="2133600" y="3384550"/>
          <p14:tracePt t="87041" x="2160588" y="3322638"/>
          <p14:tracePt t="87075" x="2170113" y="3295650"/>
          <p14:tracePt t="87087" x="2170113" y="3276600"/>
          <p14:tracePt t="87100" x="2179638" y="3268663"/>
          <p14:tracePt t="87940" x="2179638" y="3259138"/>
          <p14:tracePt t="87952" x="2197100" y="3241675"/>
          <p14:tracePt t="87963" x="2214563" y="3232150"/>
          <p14:tracePt t="87987" x="2224088" y="3224213"/>
          <p14:tracePt t="87991" x="2232025" y="3197225"/>
          <p14:tracePt t="88004" x="2251075" y="3179763"/>
          <p14:tracePt t="88024" x="2268538" y="3143250"/>
          <p14:tracePt t="88049" x="2276475" y="3125788"/>
          <p14:tracePt t="88061" x="2286000" y="3116263"/>
          <p14:tracePt t="88074" x="2295525" y="3098800"/>
          <p14:tracePt t="88088" x="2303463" y="3081338"/>
          <p14:tracePt t="88109" x="2312988" y="3081338"/>
          <p14:tracePt t="88146" x="2312988" y="3071813"/>
          <p14:tracePt t="88158" x="2322513" y="3062288"/>
          <p14:tracePt t="88184" x="2339975" y="3054350"/>
          <p14:tracePt t="88199" x="2347913" y="3036888"/>
          <p14:tracePt t="88208" x="2347913" y="3027363"/>
          <p14:tracePt t="88219" x="2357438" y="3027363"/>
          <p14:tracePt t="88501" x="2357438" y="3009900"/>
          <p14:tracePt t="88516" x="2357438" y="3000375"/>
          <p14:tracePt t="88525" x="2374900" y="2955925"/>
          <p14:tracePt t="88549" x="2374900" y="2946400"/>
          <p14:tracePt t="88562" x="2384425" y="2928938"/>
          <p14:tracePt t="88586" x="2384425" y="2919413"/>
          <p14:tracePt t="88621" x="2393950" y="2901950"/>
          <p14:tracePt t="88636" x="2393950" y="2894013"/>
          <p14:tracePt t="88654" x="2401888" y="2874963"/>
          <p14:tracePt t="88671" x="2419350" y="2857500"/>
          <p14:tracePt t="88684" x="2428875" y="2830513"/>
          <p14:tracePt t="88694" x="2473325" y="2795588"/>
          <p14:tracePt t="88723" x="2500313" y="2768600"/>
          <p14:tracePt t="88733" x="2536825" y="2714625"/>
          <p14:tracePt t="88744" x="2571750" y="2670175"/>
          <p14:tracePt t="88769" x="2598738" y="2643188"/>
          <p14:tracePt t="88780" x="2660650" y="2589213"/>
          <p14:tracePt t="88804" x="2687638" y="2562225"/>
          <p14:tracePt t="88815" x="2714625" y="2544763"/>
          <p14:tracePt t="88831" x="2751138" y="2527300"/>
          <p14:tracePt t="88861" x="2759075" y="2517775"/>
          <p14:tracePt t="88866" x="2803525" y="2482850"/>
          <p14:tracePt t="88880" x="2822575" y="2455863"/>
          <p14:tracePt t="89269" x="2830513" y="2446338"/>
          <p14:tracePt t="89277" x="2830513" y="2438400"/>
          <p14:tracePt t="89306" x="2847975" y="2411413"/>
          <p14:tracePt t="89333" x="2857500" y="2401888"/>
          <p14:tracePt t="89341" x="2874963" y="2384425"/>
          <p14:tracePt t="89349" x="2901950" y="2339975"/>
          <p14:tracePt t="89378" x="2919413" y="2312988"/>
          <p14:tracePt t="89389" x="2946400" y="2286000"/>
          <p14:tracePt t="89401" x="2973388" y="2276475"/>
          <p14:tracePt t="89426" x="2982913" y="2268538"/>
          <p14:tracePt t="89437" x="3017838" y="2232025"/>
          <p14:tracePt t="89450" x="3036888" y="2224088"/>
          <p14:tracePt t="89475" x="3054350" y="2214563"/>
          <p14:tracePt t="89534" x="3081338" y="2187575"/>
          <p14:tracePt t="89547" x="3098800" y="2179638"/>
          <p14:tracePt t="89564" x="3108325" y="2170113"/>
          <p14:tracePt t="89574" x="3125788" y="2160588"/>
          <p14:tracePt t="89585" x="3143250" y="2143125"/>
          <p14:tracePt t="89949" x="3160713" y="2143125"/>
          <p14:tracePt t="89962" x="3179763" y="2133600"/>
          <p14:tracePt t="89975" x="3197225" y="2125663"/>
          <p14:tracePt t="89988" x="3205163" y="2116138"/>
          <p14:tracePt t="90000" x="3214688" y="2116138"/>
          <p14:tracePt t="90011" x="3214688" y="2108200"/>
          <p14:tracePt t="90022" x="3224213" y="2108200"/>
          <p14:tracePt t="90058" x="3232150" y="2108200"/>
          <p14:tracePt t="90559" x="3241675" y="2108200"/>
          <p14:tracePt t="90620" x="3251200" y="2108200"/>
          <p14:tracePt t="90634" x="3259138" y="2108200"/>
          <p14:tracePt t="90643" x="3268663" y="2108200"/>
          <p14:tracePt t="91046" x="3286125" y="2108200"/>
          <p14:tracePt t="91082" x="3295650" y="2108200"/>
          <p14:tracePt t="91096" x="3295650" y="2098675"/>
          <p14:tracePt t="91106" x="3303588" y="2098675"/>
          <p14:tracePt t="91119" x="3322638" y="2098675"/>
          <p14:tracePt t="91144" x="3330575" y="2089150"/>
          <p14:tracePt t="91159" x="3340100" y="2089150"/>
          <p14:tracePt t="91184" x="3357563" y="2089150"/>
          <p14:tracePt t="91193" x="3367088" y="2089150"/>
          <p14:tracePt t="91219" x="3375025" y="2089150"/>
          <p14:tracePt t="91231" x="3384550" y="2089150"/>
          <p14:tracePt t="91252" x="3394075" y="2089150"/>
          <p14:tracePt t="91556" x="3419475" y="2071688"/>
          <p14:tracePt t="91569" x="3446463" y="2054225"/>
          <p14:tracePt t="91583" x="3465513" y="2044700"/>
          <p14:tracePt t="91594" x="3482975" y="2036763"/>
          <p14:tracePt t="91605" x="3509963" y="2017713"/>
          <p14:tracePt t="91619" x="3517900" y="2017713"/>
          <p14:tracePt t="91644" x="3527425" y="2017713"/>
          <p14:tracePt t="91655" x="3544888" y="2017713"/>
          <p14:tracePt t="91679" x="3562350" y="2017713"/>
          <p14:tracePt t="91692" x="3571875" y="2017713"/>
          <p14:tracePt t="91703" x="3589338" y="2017713"/>
          <p14:tracePt t="91736" x="3598863" y="2017713"/>
          <p14:tracePt t="91755" x="3608388" y="2017713"/>
          <p14:tracePt t="91776" x="3616325" y="2017713"/>
          <p14:tracePt t="92057" x="3633788" y="2017713"/>
          <p14:tracePt t="92069" x="3660775" y="2009775"/>
          <p14:tracePt t="92080" x="3687763" y="2000250"/>
          <p14:tracePt t="92094" x="3724275" y="2000250"/>
          <p14:tracePt t="92106" x="3741738" y="2000250"/>
          <p14:tracePt t="92131" x="3751263" y="1990725"/>
          <p14:tracePt t="92143" x="3759200" y="1990725"/>
          <p14:tracePt t="92173" x="3768725" y="1990725"/>
          <p14:tracePt t="92179" x="3776663" y="1990725"/>
          <p14:tracePt t="92192" x="3795713" y="1990725"/>
          <p14:tracePt t="92544" x="3813175" y="1990725"/>
          <p14:tracePt t="92556" x="3822700" y="1982788"/>
          <p14:tracePt t="92568" x="3840163" y="1973263"/>
          <p14:tracePt t="92580" x="3867150" y="1973263"/>
          <p14:tracePt t="92594" x="3894138" y="1965325"/>
          <p14:tracePt t="92618" x="3919538" y="1965325"/>
          <p14:tracePt t="92714" x="3938588" y="1965325"/>
          <p14:tracePt t="92727" x="3946525" y="1965325"/>
          <p14:tracePt t="92754" x="3956050" y="1965325"/>
          <p14:tracePt t="93018" x="3973513" y="1965325"/>
          <p14:tracePt t="93021" x="4010025" y="1965325"/>
          <p14:tracePt t="93033" x="4062413" y="1965325"/>
          <p14:tracePt t="93055" x="4098925" y="1965325"/>
          <p14:tracePt t="93069" x="4133850" y="1965325"/>
          <p14:tracePt t="93081" x="4143375" y="1965325"/>
          <p14:tracePt t="93113" x="4152900" y="1965325"/>
          <p14:tracePt t="93131" x="4170363" y="1965325"/>
          <p14:tracePt t="93142" x="4179888" y="1965325"/>
          <p14:tracePt t="93155" x="4187825" y="1965325"/>
          <p14:tracePt t="93459" x="4205288" y="1965325"/>
          <p14:tracePt t="93474" x="4232275" y="1955800"/>
          <p14:tracePt t="93484" x="4268788" y="1955800"/>
          <p14:tracePt t="93495" x="4286250" y="1955800"/>
          <p14:tracePt t="93508" x="4313238" y="1955800"/>
          <p14:tracePt t="93519" x="4340225" y="1955800"/>
          <p14:tracePt t="93551" x="4348163" y="1955800"/>
          <p14:tracePt t="93556" x="4367213" y="1955800"/>
          <p14:tracePt t="93947" x="4394200" y="1955800"/>
          <p14:tracePt t="93959" x="4402138" y="1955800"/>
          <p14:tracePt t="93970" x="4429125" y="1955800"/>
          <p14:tracePt t="93982" x="4446588" y="1955800"/>
          <p14:tracePt t="93994" x="4456113" y="1955800"/>
          <p14:tracePt t="94008" x="4473575" y="1955800"/>
          <p14:tracePt t="94031" x="4483100" y="1955800"/>
          <p14:tracePt t="94068" x="4500563" y="1955800"/>
          <p14:tracePt t="94446" x="4537075" y="1946275"/>
          <p14:tracePt t="94457" x="4572000" y="1938338"/>
          <p14:tracePt t="94468" x="4589463" y="1938338"/>
          <p14:tracePt t="94481" x="4616450" y="1938338"/>
          <p14:tracePt t="94494" x="4652963" y="1938338"/>
          <p14:tracePt t="94530" x="4660900" y="1928813"/>
          <p14:tracePt t="94543" x="4679950" y="1919288"/>
          <p14:tracePt t="94567" x="4687888" y="1919288"/>
          <p14:tracePt t="94579" x="4697413" y="1911350"/>
          <p14:tracePt t="94920" x="4714875" y="1911350"/>
          <p14:tracePt t="94933" x="4732338" y="1911350"/>
          <p14:tracePt t="94944" x="4759325" y="1911350"/>
          <p14:tracePt t="94968" x="4768850" y="1911350"/>
          <p14:tracePt t="94975" x="4795838" y="1911350"/>
          <p14:tracePt t="94986" x="4795838" y="1919288"/>
          <p14:tracePt t="95600" x="0" y="0"/>
        </p14:tracePtLst>
        <p14:tracePtLst>
          <p14:tracePt t="109692" x="4902200" y="2017713"/>
          <p14:tracePt t="110014" x="4875213" y="2017713"/>
          <p14:tracePt t="110030" x="4813300" y="2017713"/>
          <p14:tracePt t="110037" x="4732338" y="2017713"/>
          <p14:tracePt t="110051" x="4625975" y="2017713"/>
          <p14:tracePt t="110067" x="4456113" y="2017713"/>
          <p14:tracePt t="110086" x="4384675" y="2017713"/>
          <p14:tracePt t="110100" x="4322763" y="2017713"/>
          <p14:tracePt t="110111" x="4179888" y="2017713"/>
          <p14:tracePt t="110137" x="4116388" y="2017713"/>
          <p14:tracePt t="110160" x="4044950" y="2036763"/>
          <p14:tracePt t="110173" x="4017963" y="2044700"/>
          <p14:tracePt t="110186" x="4010025" y="2044700"/>
          <p14:tracePt t="110477" x="4010025" y="2036763"/>
          <p14:tracePt t="110489" x="4010025" y="2027238"/>
          <p14:tracePt t="110512" x="4000500" y="2027238"/>
          <p14:tracePt t="110537" x="3983038" y="2036763"/>
          <p14:tracePt t="110551" x="3938588" y="2081213"/>
          <p14:tracePt t="110562" x="3848100" y="2152650"/>
          <p14:tracePt t="110575" x="3732213" y="2251075"/>
          <p14:tracePt t="110591" x="3625850" y="2401888"/>
          <p14:tracePt t="110600" x="3375025" y="2901950"/>
          <p14:tracePt t="110624" x="3276600" y="3133725"/>
          <p14:tracePt t="110635" x="3160713" y="3455988"/>
          <p14:tracePt t="110659" x="3133725" y="3562350"/>
          <p14:tracePt t="110672" x="3116263" y="3625850"/>
          <p14:tracePt t="110685" x="3125788" y="3786188"/>
          <p14:tracePt t="110707" x="3160713" y="3857625"/>
          <p14:tracePt t="110891" x="3152775" y="3875088"/>
          <p14:tracePt t="110904" x="3143250" y="3884613"/>
          <p14:tracePt t="110928" x="3098800" y="3911600"/>
          <p14:tracePt t="110939" x="3036888" y="3983038"/>
          <p14:tracePt t="110955" x="2938463" y="4116388"/>
          <p14:tracePt t="110968" x="2751138" y="4394200"/>
          <p14:tracePt t="110984" x="2544763" y="4652963"/>
          <p14:tracePt t="110988" x="2197100" y="5054600"/>
          <p14:tracePt t="111011" x="2108200" y="5143500"/>
          <p14:tracePt t="111024" x="2036763" y="5224463"/>
          <p14:tracePt t="111037" x="1919288" y="5348288"/>
          <p14:tracePt t="111060" x="1874838" y="5419725"/>
          <p14:tracePt t="111075" x="1839913" y="5491163"/>
          <p14:tracePt t="111086" x="1822450" y="5537200"/>
          <p14:tracePt t="111305" x="1803400" y="5537200"/>
          <p14:tracePt t="111328" x="1776413" y="5545138"/>
          <p14:tracePt t="111343" x="1714500" y="5581650"/>
          <p14:tracePt t="111356" x="1608138" y="5643563"/>
          <p14:tracePt t="111365" x="1411288" y="5776913"/>
          <p14:tracePt t="111377" x="1152525" y="5956300"/>
          <p14:tracePt t="111389" x="965200" y="6081713"/>
          <p14:tracePt t="111403" x="758825" y="6205538"/>
          <p14:tracePt t="111426" x="704850" y="6232525"/>
          <p14:tracePt t="111440" x="625475" y="6276975"/>
          <p14:tracePt t="111463" x="598488" y="6286500"/>
          <p14:tracePt t="111475" x="581025" y="6296025"/>
          <p14:tracePt t="111489" x="561975" y="6303963"/>
          <p14:tracePt t="111512" x="561975" y="6313488"/>
          <p14:tracePt t="111525" x="554038" y="6330950"/>
          <p14:tracePt t="111549" x="554038" y="6357938"/>
          <p14:tracePt t="111563" x="554038" y="6384925"/>
          <p14:tracePt t="111574" x="554038" y="6402388"/>
          <p14:tracePt t="111598" x="554038" y="6411913"/>
          <p14:tracePt t="111609" x="554038" y="6446838"/>
          <p14:tracePt t="111634" x="554038" y="6456363"/>
          <p14:tracePt t="111645" x="554038" y="6473825"/>
          <p14:tracePt t="111660" x="554038" y="6491288"/>
          <p14:tracePt t="111707" x="571500" y="6473825"/>
          <p14:tracePt t="111720" x="598488" y="6446838"/>
          <p14:tracePt t="111732" x="652463" y="6411913"/>
          <p14:tracePt t="111744" x="803275" y="6357938"/>
          <p14:tracePt t="111768" x="911225" y="6303963"/>
          <p14:tracePt t="111781" x="1204913" y="6232525"/>
          <p14:tracePt t="111813" x="1347788" y="6205538"/>
          <p14:tracePt t="111814" x="1500188" y="6180138"/>
          <p14:tracePt t="111830" x="1714500" y="6143625"/>
          <p14:tracePt t="111858" x="1795463" y="6143625"/>
          <p14:tracePt t="111867" x="1839913" y="6143625"/>
          <p14:tracePt t="111879" x="1938338" y="6126163"/>
          <p14:tracePt t="111902" x="2054225" y="6089650"/>
          <p14:tracePt t="112158" x="2098675" y="6062663"/>
          <p14:tracePt t="112169" x="2160588" y="6027738"/>
          <p14:tracePt t="112188" x="2286000" y="5991225"/>
          <p14:tracePt t="112199" x="2465388" y="5946775"/>
          <p14:tracePt t="112207" x="2643188" y="5911850"/>
          <p14:tracePt t="112220" x="2813050" y="5894388"/>
          <p14:tracePt t="112231" x="3044825" y="5884863"/>
          <p14:tracePt t="112254" x="3116263" y="5884863"/>
          <p14:tracePt t="112267" x="3197225" y="5884863"/>
          <p14:tracePt t="112280" x="3232150" y="5884863"/>
          <p14:tracePt t="112305" x="3286125" y="5884863"/>
          <p14:tracePt t="112329" x="3303588" y="5884863"/>
          <p14:tracePt t="112340" x="3330575" y="5884863"/>
          <p14:tracePt t="112362" x="3357563" y="5884863"/>
          <p14:tracePt t="112366" x="3384550" y="5894388"/>
          <p14:tracePt t="112656" x="3419475" y="5894388"/>
          <p14:tracePt t="112671" x="3465513" y="5884863"/>
          <p14:tracePt t="112681" x="3544888" y="5867400"/>
          <p14:tracePt t="112693" x="3652838" y="5848350"/>
          <p14:tracePt t="112720" x="3884613" y="5830888"/>
          <p14:tracePt t="112733" x="3973513" y="5830888"/>
          <p14:tracePt t="112734" x="4071938" y="5830888"/>
          <p14:tracePt t="112755" x="4116388" y="5822950"/>
          <p14:tracePt t="112768" x="4214813" y="5795963"/>
          <p14:tracePt t="112799" x="4241800" y="5786438"/>
          <p14:tracePt t="112805" x="4259263" y="5786438"/>
          <p14:tracePt t="113133" x="4295775" y="5768975"/>
          <p14:tracePt t="113144" x="4384675" y="5751513"/>
          <p14:tracePt t="113158" x="4491038" y="5751513"/>
          <p14:tracePt t="113170" x="4598988" y="5751513"/>
          <p14:tracePt t="113181" x="4714875" y="5768975"/>
          <p14:tracePt t="113194" x="4786313" y="5795963"/>
          <p14:tracePt t="113205" x="4875213" y="5830888"/>
          <p14:tracePt t="113238" x="4894263" y="5840413"/>
          <p14:tracePt t="113239" x="4902200" y="5848350"/>
          <p14:tracePt t="113256" x="4911725" y="5848350"/>
          <p14:tracePt t="114143" x="4875213" y="5813425"/>
          <p14:tracePt t="114157" x="4786313" y="5759450"/>
          <p14:tracePt t="114168" x="4687888" y="5680075"/>
          <p14:tracePt t="114181" x="4572000" y="5562600"/>
          <p14:tracePt t="114194" x="4402138" y="5367338"/>
          <p14:tracePt t="114206" x="4232275" y="5143500"/>
          <p14:tracePt t="114218" x="4027488" y="4803775"/>
          <p14:tracePt t="114231" x="3973513" y="4687888"/>
          <p14:tracePt t="114255" x="3938588" y="4598988"/>
          <p14:tracePt t="114267" x="3894138" y="4438650"/>
          <p14:tracePt t="114631" x="3894138" y="4357688"/>
          <p14:tracePt t="114643" x="3857625" y="4276725"/>
          <p14:tracePt t="114655" x="3822700" y="4179888"/>
          <p14:tracePt t="114668" x="3724275" y="4044950"/>
          <p14:tracePt t="114691" x="3687763" y="3973513"/>
          <p14:tracePt t="114704" x="3608388" y="3840163"/>
          <p14:tracePt t="114732" x="3598863" y="3786188"/>
          <p14:tracePt t="114733" x="3581400" y="3759200"/>
          <p14:tracePt t="114754" x="3571875" y="3732213"/>
          <p14:tracePt t="114790" x="3581400" y="3724275"/>
          <p14:tracePt t="114802" x="3589338" y="3724275"/>
          <p14:tracePt t="115119" x="3544888" y="3714750"/>
          <p14:tracePt t="115144" x="3446463" y="3687763"/>
          <p14:tracePt t="115155" x="3125788" y="3598863"/>
          <p14:tracePt t="115180" x="2840038" y="3473450"/>
          <p14:tracePt t="115192" x="2509838" y="3313113"/>
          <p14:tracePt t="115205" x="1901825" y="3071813"/>
          <p14:tracePt t="115237" x="1598613" y="2982913"/>
          <p14:tracePt t="115240" x="1536700" y="2955925"/>
          <p14:tracePt t="115265" x="1509713" y="2938463"/>
          <p14:tracePt t="115277" x="1490663" y="2938463"/>
          <p14:tracePt t="115315" x="1490663" y="2928938"/>
          <p14:tracePt t="115337" x="1482725" y="2919413"/>
          <p14:tracePt t="115359" x="1482725" y="2894013"/>
          <p14:tracePt t="115558" x="1428750" y="2894013"/>
          <p14:tracePt t="115569" x="1347788" y="2894013"/>
          <p14:tracePt t="115582" x="1268413" y="2874963"/>
          <p14:tracePt t="115593" x="1133475" y="2768600"/>
          <p14:tracePt t="115618" x="1062038" y="2679700"/>
          <p14:tracePt t="115631" x="1009650" y="2571750"/>
          <p14:tracePt t="115643" x="965200" y="2411413"/>
          <p14:tracePt t="115675" x="965200" y="2330450"/>
          <p14:tracePt t="115680" x="965200" y="2259013"/>
          <p14:tracePt t="115692" x="965200" y="2187575"/>
          <p14:tracePt t="115714" x="965200" y="2170113"/>
          <p14:tracePt t="115724" x="973138" y="2152650"/>
          <p14:tracePt t="115825" x="973138" y="2143125"/>
          <p14:tracePt t="115852" x="973138" y="2133600"/>
          <p14:tracePt t="115887" x="982663" y="2133600"/>
          <p14:tracePt t="115902" x="1000125" y="2133600"/>
          <p14:tracePt t="115935" x="1017588" y="2143125"/>
          <p14:tracePt t="115948" x="1036638" y="2160588"/>
          <p14:tracePt t="115964" x="1054100" y="2197100"/>
          <p14:tracePt t="115971" x="1081088" y="2241550"/>
          <p14:tracePt t="115984" x="1125538" y="2295525"/>
          <p14:tracePt t="115996" x="1276350" y="2482850"/>
          <p14:tracePt t="116021" x="1419225" y="2705100"/>
          <p14:tracePt t="116034" x="1482725" y="2803525"/>
          <p14:tracePt t="116046" x="1562100" y="2901950"/>
          <p14:tracePt t="116068" x="1625600" y="3017838"/>
          <p14:tracePt t="116082" x="1776413" y="3259138"/>
          <p14:tracePt t="116397" x="1830388" y="3232150"/>
          <p14:tracePt t="116409" x="1911350" y="3197225"/>
          <p14:tracePt t="116427" x="2187575" y="3036888"/>
          <p14:tracePt t="116437" x="2401888" y="2919413"/>
          <p14:tracePt t="116458" x="2608263" y="2830513"/>
          <p14:tracePt t="116471" x="2768600" y="2759075"/>
          <p14:tracePt t="116483" x="3009900" y="2660650"/>
          <p14:tracePt t="116507" x="3062288" y="2643188"/>
          <p14:tracePt t="116787" x="3081338" y="2633663"/>
          <p14:tracePt t="116800" x="3116263" y="2625725"/>
          <p14:tracePt t="116807" x="3143250" y="2625725"/>
          <p14:tracePt t="116824" x="3251200" y="2625725"/>
          <p14:tracePt t="116836" x="3286125" y="2625725"/>
          <p14:tracePt t="116860" x="3322638" y="2633663"/>
          <p14:tracePt t="116873" x="3348038" y="2652713"/>
          <p14:tracePt t="116885" x="3402013" y="2697163"/>
          <p14:tracePt t="117298" x="3419475" y="2697163"/>
          <p14:tracePt t="117317" x="3455988" y="2705100"/>
          <p14:tracePt t="117324" x="3509963" y="2714625"/>
          <p14:tracePt t="117336" x="3562350" y="2751138"/>
          <p14:tracePt t="117349" x="3616325" y="2768600"/>
          <p14:tracePt t="117360" x="3705225" y="2822575"/>
          <p14:tracePt t="117385" x="3759200" y="2847975"/>
          <p14:tracePt t="117396" x="3786188" y="2894013"/>
          <p14:tracePt t="117408" x="3840163" y="2955925"/>
          <p14:tracePt t="117640" x="3857625" y="2965450"/>
          <p14:tracePt t="117652" x="3884613" y="2973388"/>
          <p14:tracePt t="117674" x="3956050" y="2990850"/>
          <p14:tracePt t="117677" x="4010025" y="3000375"/>
          <p14:tracePt t="117693" x="4071938" y="3009900"/>
          <p14:tracePt t="117714" x="4170363" y="3044825"/>
          <p14:tracePt t="117727" x="4241800" y="3062288"/>
          <p14:tracePt t="117749" x="4276725" y="3071813"/>
          <p14:tracePt t="118081" x="4295775" y="3108325"/>
          <p14:tracePt t="118094" x="4313238" y="3160713"/>
          <p14:tracePt t="118112" x="4367213" y="3295650"/>
          <p14:tracePt t="118114" x="4394200" y="3357563"/>
          <p14:tracePt t="118140" x="4429125" y="3446463"/>
          <p14:tracePt t="118151" x="4446588" y="3527425"/>
          <p14:tracePt t="118166" x="4491038" y="3625850"/>
          <p14:tracePt t="118579" x="4491038" y="3608388"/>
          <p14:tracePt t="118592" x="4491038" y="3589338"/>
          <p14:tracePt t="118608" x="4491038" y="3571875"/>
          <p14:tracePt t="118617" x="4491038" y="3554413"/>
          <p14:tracePt t="118627" x="4491038" y="3544888"/>
          <p14:tracePt t="119212" x="4491038" y="3517900"/>
          <p14:tracePt t="119224" x="4491038" y="3465513"/>
          <p14:tracePt t="119257" x="4483100" y="3455988"/>
          <p14:tracePt t="119260" x="4456113" y="3402013"/>
          <p14:tracePt t="119286" x="4446588" y="3375025"/>
          <p14:tracePt t="119297" x="4438650" y="3348038"/>
          <p14:tracePt t="119311" x="4438650" y="3303588"/>
          <p14:tracePt t="119333" x="4438650" y="3286125"/>
          <p14:tracePt t="119346" x="4438650" y="3276600"/>
          <p14:tracePt t="119359" x="4438650" y="3251200"/>
          <p14:tracePt t="119615" x="4384675" y="3241675"/>
          <p14:tracePt t="119626" x="4322763" y="3224213"/>
          <p14:tracePt t="119639" x="4224338" y="3197225"/>
          <p14:tracePt t="119651" x="4116388" y="3179763"/>
          <p14:tracePt t="119663" x="3884613" y="3152775"/>
          <p14:tracePt t="119677" x="3795713" y="3125788"/>
          <p14:tracePt t="119709" x="3714750" y="3108325"/>
          <p14:tracePt t="119718" x="3660775" y="3071813"/>
          <p14:tracePt t="119728" x="3589338" y="3000375"/>
          <p14:tracePt t="119749" x="3571875" y="2928938"/>
          <p14:tracePt t="119991" x="3571875" y="2911475"/>
          <p14:tracePt t="120004" x="3581400" y="2830513"/>
          <p14:tracePt t="120028" x="3581400" y="2786063"/>
          <p14:tracePt t="120047" x="3581400" y="2751138"/>
          <p14:tracePt t="120052" x="3581400" y="2705100"/>
          <p14:tracePt t="120065" x="3608388" y="2616200"/>
          <p14:tracePt t="120091" x="3616325" y="2571750"/>
          <p14:tracePt t="120102" x="3643313" y="2517775"/>
          <p14:tracePt t="120114" x="3697288" y="2401888"/>
          <p14:tracePt t="120345" x="3687763" y="2401888"/>
          <p14:tracePt t="120356" x="3679825" y="2393950"/>
          <p14:tracePt t="120369" x="3679825" y="2374900"/>
          <p14:tracePt t="120381" x="3679825" y="2322513"/>
          <p14:tracePt t="120393" x="3679825" y="2276475"/>
          <p14:tracePt t="120405" x="3670300" y="2179638"/>
          <p14:tracePt t="120430" x="3670300" y="2133600"/>
          <p14:tracePt t="120442" x="3670300" y="2098675"/>
          <p14:tracePt t="120455" x="3660775" y="2054225"/>
          <p14:tracePt t="120468" x="3660775" y="2000250"/>
          <p14:tracePt t="120490" x="3660775" y="1990725"/>
          <p14:tracePt t="120502" x="3679825" y="1955800"/>
          <p14:tracePt t="120759" x="3679825" y="1965325"/>
          <p14:tracePt t="120772" x="3679825" y="1982788"/>
          <p14:tracePt t="120784" x="3679825" y="2000250"/>
          <p14:tracePt t="120795" x="3660775" y="2036763"/>
          <p14:tracePt t="120809" x="3633788" y="2089150"/>
          <p14:tracePt t="120820" x="3554413" y="2295525"/>
          <p14:tracePt t="120845" x="3500438" y="2438400"/>
          <p14:tracePt t="120856" x="3259138" y="2776538"/>
          <p14:tracePt t="120870" x="3125788" y="2946400"/>
          <p14:tracePt t="120893" x="3027363" y="3062288"/>
          <p14:tracePt t="120905" x="2867025" y="3205163"/>
          <p14:tracePt t="120929" x="2795588" y="3268663"/>
          <p14:tracePt t="121189" x="2786063" y="3276600"/>
          <p14:tracePt t="121198" x="2732088" y="3313113"/>
          <p14:tracePt t="121210" x="2608263" y="3402013"/>
          <p14:tracePt t="121223" x="2295525" y="3625850"/>
          <p14:tracePt t="121235" x="1874838" y="3973513"/>
          <p14:tracePt t="121245" x="1517650" y="4313238"/>
          <p14:tracePt t="121259" x="1223963" y="4633913"/>
          <p14:tracePt t="121283" x="1152525" y="4714875"/>
          <p14:tracePt t="121298" x="1108075" y="4768850"/>
          <p14:tracePt t="121308" x="1071563" y="4813300"/>
          <p14:tracePt t="121323" x="1062038" y="4822825"/>
          <p14:tracePt t="121637" x="1081088" y="4822825"/>
          <p14:tracePt t="121649" x="1089025" y="4822825"/>
          <p14:tracePt t="121660" x="1116013" y="4822825"/>
          <p14:tracePt t="121674" x="1152525" y="4803775"/>
          <p14:tracePt t="121684" x="1179513" y="4786313"/>
          <p14:tracePt t="121696" x="1196975" y="4759325"/>
          <p14:tracePt t="121710" x="1241425" y="4732338"/>
          <p14:tracePt t="121727" x="1303338" y="4679950"/>
          <p14:tracePt t="121746" x="1330325" y="4652963"/>
          <p14:tracePt t="121771" x="1357313" y="4633913"/>
          <p14:tracePt t="121782" x="1393825" y="4616450"/>
          <p14:tracePt t="121795" x="1428750" y="4608513"/>
          <p14:tracePt t="121811" x="1455738" y="4598988"/>
          <p14:tracePt t="121831" x="1482725" y="4598988"/>
          <p14:tracePt t="121862" x="1500188" y="4598988"/>
          <p14:tracePt t="121868" x="1527175" y="4598988"/>
          <p14:tracePt t="121879" x="1562100" y="4589463"/>
          <p14:tracePt t="121904" x="1571625" y="4589463"/>
          <p14:tracePt t="122248" x="1562100" y="4589463"/>
          <p14:tracePt t="122257" x="1562100" y="4598988"/>
          <p14:tracePt t="122269" x="1544638" y="4616450"/>
          <p14:tracePt t="122282" x="1536700" y="4616450"/>
          <p14:tracePt t="122298" x="1536700" y="4625975"/>
          <p14:tracePt t="122308" x="1527175" y="4625975"/>
          <p14:tracePt t="122320" x="1517650" y="4633913"/>
          <p14:tracePt t="122369" x="1517650" y="4643438"/>
          <p14:tracePt t="122390" x="1517650" y="4652963"/>
          <p14:tracePt t="122402" x="1517650" y="4660900"/>
          <p14:tracePt t="122427" x="1517650" y="4670425"/>
          <p14:tracePt t="122441" x="1517650" y="4679950"/>
          <p14:tracePt t="122456" x="1517650" y="4687888"/>
          <p14:tracePt t="122525" x="1527175" y="4687888"/>
          <p14:tracePt t="122576" x="1536700" y="4670425"/>
          <p14:tracePt t="122586" x="1562100" y="4633913"/>
          <p14:tracePt t="122598" x="1616075" y="4562475"/>
          <p14:tracePt t="122610" x="1643063" y="4483100"/>
          <p14:tracePt t="122623" x="1758950" y="4232275"/>
          <p14:tracePt t="122652" x="1795463" y="4108450"/>
          <p14:tracePt t="122659" x="1847850" y="3983038"/>
          <p14:tracePt t="122671" x="1938338" y="3741738"/>
          <p14:tracePt t="122695" x="2000250" y="3633788"/>
          <p14:tracePt t="122707" x="2098675" y="3517900"/>
          <p14:tracePt t="122721" x="2419350" y="3286125"/>
          <p14:tracePt t="122736" x="2589213" y="3125788"/>
          <p14:tracePt t="123015" x="2589213" y="3098800"/>
          <p14:tracePt t="123037" x="2581275" y="3054350"/>
          <p14:tracePt t="123054" x="2571750" y="2911475"/>
          <p14:tracePt t="123073" x="2571750" y="2732088"/>
          <p14:tracePt t="123099" x="2589213" y="2652713"/>
          <p14:tracePt t="123111" x="2643188" y="2517775"/>
          <p14:tracePt t="123142" x="2679700" y="2465388"/>
          <p14:tracePt t="123146" x="2714625" y="2419350"/>
          <p14:tracePt t="123160" x="2813050" y="2322513"/>
          <p14:tracePt t="123183" x="2874963" y="2276475"/>
          <p14:tracePt t="123414" x="2874963" y="2251075"/>
          <p14:tracePt t="123427" x="2874963" y="2241550"/>
          <p14:tracePt t="123438" x="2874963" y="2214563"/>
          <p14:tracePt t="123451" x="2874963" y="2187575"/>
          <p14:tracePt t="123464" x="2874963" y="2152650"/>
          <p14:tracePt t="123476" x="2894013" y="2062163"/>
          <p14:tracePt t="123501" x="2901950" y="2027238"/>
          <p14:tracePt t="123516" x="2911475" y="1982788"/>
          <p14:tracePt t="123536" x="2928938" y="1965325"/>
          <p14:tracePt t="123549" x="2946400" y="1946275"/>
          <p14:tracePt t="123561" x="2965450" y="1938338"/>
          <p14:tracePt t="123586" x="2965450" y="1928813"/>
          <p14:tracePt t="123599" x="2990850" y="1919288"/>
          <p14:tracePt t="124017" x="3009900" y="1919288"/>
          <p14:tracePt t="124025" x="3036888" y="1911350"/>
          <p14:tracePt t="124036" x="3071813" y="1893888"/>
          <p14:tracePt t="124052" x="3170238" y="1847850"/>
          <p14:tracePt t="124064" x="3251200" y="1830388"/>
          <p14:tracePt t="124086" x="3384550" y="1785938"/>
          <p14:tracePt t="124098" x="3446463" y="1768475"/>
          <p14:tracePt t="124121" x="3517900" y="1758950"/>
          <p14:tracePt t="124136" x="3598863" y="1751013"/>
          <p14:tracePt t="124160" x="3643313" y="1751013"/>
          <p14:tracePt t="124548" x="3670300" y="1751013"/>
          <p14:tracePt t="124559" x="3759200" y="1751013"/>
          <p14:tracePt t="124590" x="3822700" y="1751013"/>
          <p14:tracePt t="124597" x="3902075" y="1751013"/>
          <p14:tracePt t="124608" x="4071938" y="1785938"/>
          <p14:tracePt t="124632" x="4152900" y="1812925"/>
          <p14:tracePt t="124646" x="4232275" y="1839913"/>
          <p14:tracePt t="124657" x="4303713" y="1857375"/>
          <p14:tracePt t="124672" x="4411663" y="1919288"/>
          <p14:tracePt t="124987" x="4419600" y="1919288"/>
          <p14:tracePt t="124998" x="4446588" y="1919288"/>
          <p14:tracePt t="125012" x="4483100" y="1911350"/>
          <p14:tracePt t="125024" x="4518025" y="1893888"/>
          <p14:tracePt t="125034" x="4545013" y="1893888"/>
          <p14:tracePt t="125048" x="4581525" y="1884363"/>
          <p14:tracePt t="125059" x="4625975" y="1874838"/>
          <p14:tracePt t="125084" x="4652963" y="1874838"/>
          <p14:tracePt t="125097" x="4679950" y="1874838"/>
          <p14:tracePt t="125111" x="4724400" y="1874838"/>
          <p14:tracePt t="125132" x="4751388" y="1874838"/>
          <p14:tracePt t="125144" x="4768850" y="1874838"/>
          <p14:tracePt t="125158" x="4786313" y="1893888"/>
          <p14:tracePt t="125657" x="4803775" y="1893888"/>
          <p14:tracePt t="125668" x="4822825" y="1893888"/>
          <p14:tracePt t="125681" x="4848225" y="1893888"/>
          <p14:tracePt t="125693" x="4857750" y="1893888"/>
          <p14:tracePt t="125706" x="4867275" y="1893888"/>
          <p14:tracePt t="125754" x="4884738" y="1901825"/>
          <p14:tracePt t="125766" x="4894263" y="1901825"/>
          <p14:tracePt t="125778" x="4902200" y="1901825"/>
          <p14:tracePt t="125796" x="4919663" y="1911350"/>
          <p14:tracePt t="125802" x="4946650" y="1911350"/>
          <p14:tracePt t="125811" x="4973638" y="1928813"/>
          <p14:tracePt t="126169" x="4983163" y="1928813"/>
          <p14:tracePt t="126181" x="5000625" y="1919288"/>
          <p14:tracePt t="126193" x="5027613" y="1901825"/>
          <p14:tracePt t="126206" x="5045075" y="1901825"/>
          <p14:tracePt t="126217" x="5089525" y="1884363"/>
          <p14:tracePt t="126232" x="5108575" y="1874838"/>
          <p14:tracePt t="126253" x="5153025" y="1857375"/>
          <p14:tracePt t="126286" x="5180013" y="1857375"/>
          <p14:tracePt t="126290" x="5205413" y="1847850"/>
          <p14:tracePt t="126303" x="5232400" y="1847850"/>
          <p14:tracePt t="126316" x="5251450" y="1847850"/>
          <p14:tracePt t="126961" x="5286375" y="1847850"/>
          <p14:tracePt t="126971" x="5303838" y="1847850"/>
          <p14:tracePt t="126983" x="5330825" y="1847850"/>
          <p14:tracePt t="127002" x="5357813" y="1847850"/>
          <p14:tracePt t="127021" x="5375275" y="1847850"/>
          <p14:tracePt t="127034" x="5394325" y="1847850"/>
          <p14:tracePt t="127058" x="5411788" y="1847850"/>
          <p14:tracePt t="127070" x="5419725" y="1839913"/>
          <p14:tracePt t="128142" x="5394325" y="1839913"/>
          <p14:tracePt t="128156" x="5348288" y="1857375"/>
          <p14:tracePt t="128176" x="5259388" y="1911350"/>
          <p14:tracePt t="128185" x="5153025" y="1955800"/>
          <p14:tracePt t="128194" x="4822825" y="2205038"/>
          <p14:tracePt t="128204" x="4697413" y="2295525"/>
          <p14:tracePt t="128231" x="4572000" y="2384425"/>
          <p14:tracePt t="128232" x="4473575" y="2465388"/>
          <p14:tracePt t="128252" x="4286250" y="2571750"/>
          <p14:tracePt t="128278" x="4205288" y="2608263"/>
          <p14:tracePt t="128300" x="4044950" y="2679700"/>
          <p14:tracePt t="128532" x="4027488" y="2687638"/>
          <p14:tracePt t="128543" x="4000500" y="2705100"/>
          <p14:tracePt t="128556" x="3973513" y="2714625"/>
          <p14:tracePt t="128569" x="3938588" y="2751138"/>
          <p14:tracePt t="128580" x="3884613" y="2786063"/>
          <p14:tracePt t="128596" x="3840163" y="2830513"/>
          <p14:tracePt t="128605" x="3786188" y="2928938"/>
          <p14:tracePt t="128630" x="3759200" y="2965450"/>
          <p14:tracePt t="128641" x="3759200" y="2990850"/>
          <p14:tracePt t="128655" x="3751263" y="3017838"/>
          <p14:tracePt t="128678" x="3741738" y="3027363"/>
          <p14:tracePt t="128690" x="3741738" y="3044825"/>
          <p14:tracePt t="129943" x="0" y="0"/>
        </p14:tracePtLst>
        <p14:tracePtLst>
          <p14:tracePt t="148515" x="3286125" y="2625725"/>
          <p14:tracePt t="148678" x="3286125" y="2598738"/>
          <p14:tracePt t="148689" x="3286125" y="2581275"/>
          <p14:tracePt t="148702" x="3286125" y="2562225"/>
          <p14:tracePt t="148715" x="3286125" y="2536825"/>
          <p14:tracePt t="148726" x="3286125" y="2509838"/>
          <p14:tracePt t="148742" x="3268663" y="2482850"/>
          <p14:tracePt t="148764" x="3133725" y="2393950"/>
          <p14:tracePt t="148788" x="3000375" y="2303463"/>
          <p14:tracePt t="148801" x="2633663" y="2143125"/>
          <p14:tracePt t="148813" x="2465388" y="2071688"/>
          <p14:tracePt t="148836" x="2330450" y="2009775"/>
          <p14:tracePt t="148849" x="2197100" y="1955800"/>
          <p14:tracePt t="148862" x="1990725" y="1866900"/>
          <p14:tracePt t="148884" x="1893888" y="1830388"/>
          <p14:tracePt t="148899" x="1776413" y="1785938"/>
          <p14:tracePt t="148910" x="1741488" y="1776413"/>
          <p14:tracePt t="148935" x="1731963" y="1776413"/>
          <p14:tracePt t="148946" x="1724025" y="1776413"/>
          <p14:tracePt t="148972" x="1724025" y="1795463"/>
          <p14:tracePt t="149202" x="1714500" y="1795463"/>
          <p14:tracePt t="149216" x="1697038" y="1785938"/>
          <p14:tracePt t="149234" x="1660525" y="1768475"/>
          <p14:tracePt t="149235" x="1589088" y="1751013"/>
          <p14:tracePt t="149250" x="1419225" y="1724025"/>
          <p14:tracePt t="149285" x="1223963" y="1714500"/>
          <p14:tracePt t="149298" x="1125538" y="1714500"/>
          <p14:tracePt t="149306" x="1036638" y="1714500"/>
          <p14:tracePt t="149332" x="965200" y="1714500"/>
          <p14:tracePt t="149337" x="874713" y="1714500"/>
          <p14:tracePt t="149349" x="847725" y="1724025"/>
          <p14:tracePt t="149372" x="839788" y="1731963"/>
          <p14:tracePt t="149384" x="803275" y="1758950"/>
          <p14:tracePt t="149750" x="803275" y="1731963"/>
          <p14:tracePt t="149763" x="803275" y="1724025"/>
          <p14:tracePt t="149774" x="803275" y="1704975"/>
          <p14:tracePt t="149787" x="803275" y="1687513"/>
          <p14:tracePt t="149800" x="822325" y="1670050"/>
          <p14:tracePt t="149817" x="822325" y="1660525"/>
          <p14:tracePt t="149970" x="822325" y="1670050"/>
          <p14:tracePt t="149981" x="822325" y="1697038"/>
          <p14:tracePt t="149994" x="822325" y="1714500"/>
          <p14:tracePt t="150006" x="822325" y="1741488"/>
          <p14:tracePt t="150020" x="812800" y="1751013"/>
          <p14:tracePt t="150030" x="812800" y="1768475"/>
          <p14:tracePt t="150037" x="812800" y="1812925"/>
          <p14:tracePt t="150066" x="812800" y="1839913"/>
          <p14:tracePt t="150080" x="812800" y="1874838"/>
          <p14:tracePt t="150091" x="830263" y="1946275"/>
          <p14:tracePt t="150116" x="847725" y="1982788"/>
          <p14:tracePt t="150128" x="857250" y="2036763"/>
          <p14:tracePt t="150139" x="884238" y="2098675"/>
          <p14:tracePt t="150172" x="901700" y="2133600"/>
          <p14:tracePt t="150178" x="938213" y="2224088"/>
          <p14:tracePt t="150189" x="965200" y="2276475"/>
          <p14:tracePt t="150213" x="982663" y="2339975"/>
          <p14:tracePt t="150225" x="1000125" y="2438400"/>
          <p14:tracePt t="150530" x="1000125" y="2517775"/>
          <p14:tracePt t="150546" x="1000125" y="2598738"/>
          <p14:tracePt t="150554" x="1000125" y="2687638"/>
          <p14:tracePt t="150566" x="1000125" y="2776538"/>
          <p14:tracePt t="150577" x="1036638" y="2965450"/>
          <p14:tracePt t="150613" x="1098550" y="3170238"/>
          <p14:tracePt t="150627" x="1133475" y="3286125"/>
          <p14:tracePt t="150642" x="1169988" y="3394075"/>
          <p14:tracePt t="150650" x="1214438" y="3517900"/>
          <p14:tracePt t="150665" x="1268413" y="3697288"/>
          <p14:tracePt t="150676" x="1295400" y="3751263"/>
          <p14:tracePt t="150701" x="1312863" y="3786188"/>
          <p14:tracePt t="150970" x="1312863" y="3795713"/>
          <p14:tracePt t="150982" x="1312863" y="3822700"/>
          <p14:tracePt t="150992" x="1312863" y="3857625"/>
          <p14:tracePt t="151008" x="1322388" y="3884613"/>
          <p14:tracePt t="151018" x="1330325" y="3929063"/>
          <p14:tracePt t="151045" x="1330325" y="3946525"/>
          <p14:tracePt t="151054" x="1330325" y="3956050"/>
          <p14:tracePt t="151067" x="1339850" y="4027488"/>
          <p14:tracePt t="151080" x="1339850" y="4054475"/>
          <p14:tracePt t="151112" x="1357313" y="4098925"/>
          <p14:tracePt t="151114" x="1366838" y="4125913"/>
          <p14:tracePt t="151138" x="1374775" y="4179888"/>
          <p14:tracePt t="151150" x="1401763" y="4251325"/>
          <p14:tracePt t="151175" x="1419225" y="4303713"/>
          <p14:tracePt t="151186" x="1428750" y="4340225"/>
          <p14:tracePt t="151200" x="1446213" y="4367213"/>
          <p14:tracePt t="151515" x="1455738" y="4367213"/>
          <p14:tracePt t="151533" x="1482725" y="4375150"/>
          <p14:tracePt t="151549" x="1490663" y="4394200"/>
          <p14:tracePt t="151556" x="1509713" y="4402138"/>
          <p14:tracePt t="151576" x="1509713" y="4411663"/>
          <p14:tracePt t="151663" x="1536700" y="4419600"/>
          <p14:tracePt t="151674" x="1544638" y="4429125"/>
          <p14:tracePt t="151686" x="1562100" y="4438650"/>
          <p14:tracePt t="151796" x="1581150" y="4402138"/>
          <p14:tracePt t="151808" x="1598613" y="4357688"/>
          <p14:tracePt t="151815" x="1633538" y="4268788"/>
          <p14:tracePt t="151847" x="1643063" y="4232275"/>
          <p14:tracePt t="151859" x="1652588" y="4160838"/>
          <p14:tracePt t="151889" x="1652588" y="4125913"/>
          <p14:tracePt t="151894" x="1652588" y="4081463"/>
          <p14:tracePt t="151904" x="1670050" y="3983038"/>
          <p14:tracePt t="151936" x="1670050" y="3946525"/>
          <p14:tracePt t="151942" x="1679575" y="3911600"/>
          <p14:tracePt t="151956" x="1687513" y="3830638"/>
          <p14:tracePt t="151987" x="1697038" y="3795713"/>
          <p14:tracePt t="151991" x="1724025" y="3724275"/>
          <p14:tracePt t="152004" x="1751013" y="3687763"/>
          <p14:tracePt t="152029" x="1785938" y="3643313"/>
          <p14:tracePt t="152040" x="1830388" y="3571875"/>
          <p14:tracePt t="152307" x="1830388" y="3429000"/>
          <p14:tracePt t="152314" x="1830388" y="3276600"/>
          <p14:tracePt t="152331" x="1847850" y="3160713"/>
          <p14:tracePt t="152345" x="1857375" y="2911475"/>
          <p14:tracePt t="152358" x="1866900" y="2803525"/>
          <p14:tracePt t="152382" x="1893888" y="2697163"/>
          <p14:tracePt t="152393" x="1973263" y="2536825"/>
          <p14:tracePt t="152424" x="2017713" y="2473325"/>
          <p14:tracePt t="152431" x="2062163" y="2419350"/>
          <p14:tracePt t="152442" x="2098675" y="2357438"/>
          <p14:tracePt t="152686" x="2098675" y="2322513"/>
          <p14:tracePt t="152708" x="2098675" y="2276475"/>
          <p14:tracePt t="152718" x="2098675" y="2170113"/>
          <p14:tracePt t="152728" x="2098675" y="2098675"/>
          <p14:tracePt t="152747" x="2098675" y="2071688"/>
          <p14:tracePt t="152771" x="2098675" y="2044700"/>
          <p14:tracePt t="152782" x="2098675" y="2017713"/>
          <p14:tracePt t="152795" x="2098675" y="1982788"/>
          <p14:tracePt t="152811" x="2098675" y="1965325"/>
          <p14:tracePt t="152831" x="2098675" y="1919288"/>
          <p14:tracePt t="152861" x="2108200" y="1893888"/>
          <p14:tracePt t="153490" x="2108200" y="1884363"/>
          <p14:tracePt t="153574" x="2116138" y="1884363"/>
          <p14:tracePt t="153684" x="2116138" y="1874838"/>
          <p14:tracePt t="154805" x="2098675" y="1901825"/>
          <p14:tracePt t="154817" x="2081213" y="1928813"/>
          <p14:tracePt t="154832" x="2062163" y="2027238"/>
          <p14:tracePt t="154858" x="2027238" y="2152650"/>
          <p14:tracePt t="154864" x="1982788" y="2303463"/>
          <p14:tracePt t="154878" x="1938338" y="2554288"/>
          <p14:tracePt t="154902" x="1919288" y="2633663"/>
          <p14:tracePt t="154912" x="1919288" y="2670175"/>
          <p14:tracePt t="155222" x="1911350" y="2697163"/>
          <p14:tracePt t="155234" x="1884363" y="2751138"/>
          <p14:tracePt t="155243" x="1830388" y="2867025"/>
          <p14:tracePt t="155256" x="1795463" y="3044825"/>
          <p14:tracePt t="155268" x="1741488" y="3536950"/>
          <p14:tracePt t="155298" x="1741488" y="3786188"/>
          <p14:tracePt t="155305" x="1785938" y="4027488"/>
          <p14:tracePt t="155535" x="1785938" y="4037013"/>
          <p14:tracePt t="155549" x="1785938" y="4044950"/>
          <p14:tracePt t="155559" x="1785938" y="4054475"/>
          <p14:tracePt t="155572" x="1768475" y="4089400"/>
          <p14:tracePt t="155596" x="1751013" y="4125913"/>
          <p14:tracePt t="155608" x="1704975" y="4205288"/>
          <p14:tracePt t="155622" x="1562100" y="4465638"/>
          <p14:tracePt t="155644" x="1500188" y="4581525"/>
          <p14:tracePt t="155659" x="1438275" y="4660900"/>
          <p14:tracePt t="155670" x="1374775" y="4795838"/>
          <p14:tracePt t="155693" x="1357313" y="4848225"/>
          <p14:tracePt t="155707" x="1339850" y="4875213"/>
          <p14:tracePt t="156015" x="1339850" y="4867275"/>
          <p14:tracePt t="156024" x="1347788" y="4857750"/>
          <p14:tracePt t="156035" x="1366838" y="4848225"/>
          <p14:tracePt t="156047" x="1384300" y="4822825"/>
          <p14:tracePt t="156061" x="1401763" y="4795838"/>
          <p14:tracePt t="156084" x="1411288" y="4786313"/>
          <p14:tracePt t="156108" x="1419225" y="4786313"/>
          <p14:tracePt t="156133" x="1428750" y="4768850"/>
          <p14:tracePt t="156146" x="1446213" y="4741863"/>
          <p14:tracePt t="156157" x="1455738" y="4732338"/>
          <p14:tracePt t="156182" x="1455738" y="4724400"/>
          <p14:tracePt t="156193" x="1465263" y="4714875"/>
          <p14:tracePt t="156218" x="1465263" y="4697413"/>
          <p14:tracePt t="157959" x="1465263" y="4687888"/>
          <p14:tracePt t="158013" x="1465263" y="4679950"/>
          <p14:tracePt t="158045" x="1473200" y="4670425"/>
          <p14:tracePt t="158057" x="1473200" y="4660900"/>
          <p14:tracePt t="158081" x="1482725" y="4660900"/>
          <p14:tracePt t="158214" x="1482725" y="4652963"/>
          <p14:tracePt t="158230" x="1490663" y="4643438"/>
          <p14:tracePt t="158276" x="1500188" y="4633913"/>
          <p14:tracePt t="158296" x="1500188" y="4625975"/>
          <p14:tracePt t="158302" x="1509713" y="4616450"/>
          <p14:tracePt t="163119" x="1509713" y="4625975"/>
          <p14:tracePt t="163131" x="1509713" y="4633913"/>
          <p14:tracePt t="163136" x="1509713" y="4643438"/>
          <p14:tracePt t="163156" x="1517650" y="4660900"/>
          <p14:tracePt t="163167" x="1517650" y="4687888"/>
          <p14:tracePt t="163192" x="1517650" y="4705350"/>
          <p14:tracePt t="163204" x="1517650" y="4724400"/>
          <p14:tracePt t="163234" x="1517650" y="4741863"/>
          <p14:tracePt t="163235" x="1517650" y="4751388"/>
          <p14:tracePt t="163253" x="1517650" y="4786313"/>
          <p14:tracePt t="163283" x="1517650" y="4795838"/>
          <p14:tracePt t="163299" x="1517650" y="4813300"/>
          <p14:tracePt t="163304" x="1517650" y="4830763"/>
          <p14:tracePt t="163317" x="1517650" y="4848225"/>
          <p14:tracePt t="163334" x="1517650" y="4875213"/>
          <p14:tracePt t="163352" x="1517650" y="4894263"/>
          <p14:tracePt t="163375" x="1517650" y="4902200"/>
          <p14:tracePt t="163387" x="1517650" y="4938713"/>
          <p14:tracePt t="163423" x="1517650" y="4956175"/>
          <p14:tracePt t="163439" x="1517650" y="4973638"/>
          <p14:tracePt t="163452" x="1517650" y="4983163"/>
          <p14:tracePt t="163459" x="1517650" y="5000625"/>
          <p14:tracePt t="163472" x="1517650" y="5027613"/>
          <p14:tracePt t="163495" x="1517650" y="5037138"/>
          <p14:tracePt t="163508" x="1517650" y="5045075"/>
          <p14:tracePt t="163521" x="1517650" y="5081588"/>
          <p14:tracePt t="163537" x="1517650" y="5089525"/>
          <p14:tracePt t="163557" x="1517650" y="5116513"/>
          <p14:tracePt t="163583" x="1517650" y="5126038"/>
          <p14:tracePt t="163593" x="1517650" y="5143500"/>
          <p14:tracePt t="163607" x="1517650" y="5160963"/>
          <p14:tracePt t="163621" x="1517650" y="5180013"/>
          <p14:tracePt t="163667" x="1517650" y="5170488"/>
          <p14:tracePt t="163681" x="1517650" y="5153025"/>
          <p14:tracePt t="163693" x="1509713" y="5116513"/>
          <p14:tracePt t="163704" x="1500188" y="5089525"/>
          <p14:tracePt t="163737" x="1490663" y="5054600"/>
          <p14:tracePt t="163740" x="1490663" y="5027613"/>
          <p14:tracePt t="163755" x="1482725" y="5000625"/>
          <p14:tracePt t="163775" x="1482725" y="4973638"/>
          <p14:tracePt t="163790" x="1473200" y="4919663"/>
          <p14:tracePt t="163814" x="1473200" y="4894263"/>
          <p14:tracePt t="163828" x="1473200" y="4867275"/>
          <p14:tracePt t="163839" x="1509713" y="4803775"/>
          <p14:tracePt t="164153" x="1509713" y="4776788"/>
          <p14:tracePt t="164167" x="1509713" y="4751388"/>
          <p14:tracePt t="164178" x="1509713" y="4724400"/>
          <p14:tracePt t="164190" x="1509713" y="4714875"/>
          <p14:tracePt t="164201" x="1509713" y="4705350"/>
          <p14:tracePt t="164238" x="1509713" y="4687888"/>
          <p14:tracePt t="164251" x="1509713" y="4679950"/>
          <p14:tracePt t="164262" x="1509713" y="4670425"/>
          <p14:tracePt t="164275" x="1509713" y="4660900"/>
          <p14:tracePt t="164542" x="1517650" y="4660900"/>
          <p14:tracePt t="164556" x="1527175" y="4660900"/>
          <p14:tracePt t="164569" x="1536700" y="4670425"/>
          <p14:tracePt t="164580" x="1544638" y="4670425"/>
          <p14:tracePt t="164651" x="1554163" y="4670425"/>
          <p14:tracePt t="164680" x="1562100" y="4670425"/>
          <p14:tracePt t="164690" x="1571625" y="4670425"/>
          <p14:tracePt t="165238" x="1554163" y="4670425"/>
          <p14:tracePt t="165262" x="1544638" y="4670425"/>
          <p14:tracePt t="165338" x="1536700" y="4670425"/>
          <p14:tracePt t="165469" x="1536700" y="4660900"/>
          <p14:tracePt t="165482" x="1554163" y="4652963"/>
          <p14:tracePt t="165495" x="1554163" y="4643438"/>
          <p14:tracePt t="165505" x="1581150" y="4625975"/>
          <p14:tracePt t="165701" x="1589088" y="4625975"/>
          <p14:tracePt t="165761" x="1616075" y="4625975"/>
          <p14:tracePt t="165773" x="1625600" y="4625975"/>
          <p14:tracePt t="165784" x="1643063" y="4633913"/>
          <p14:tracePt t="165798" x="1660525" y="4643438"/>
          <p14:tracePt t="165810" x="1670050" y="4652963"/>
          <p14:tracePt t="165834" x="1679575" y="4652963"/>
          <p14:tracePt t="166151" x="1660525" y="4652963"/>
          <p14:tracePt t="166165" x="1633538" y="4652963"/>
          <p14:tracePt t="166176" x="1608138" y="4660900"/>
          <p14:tracePt t="166187" x="1598613" y="4660900"/>
          <p14:tracePt t="166201" x="1554163" y="4660900"/>
          <p14:tracePt t="166212" x="1544638" y="4670425"/>
          <p14:tracePt t="166225" x="1527175" y="4670425"/>
          <p14:tracePt t="166248" x="1509713" y="4670425"/>
          <p14:tracePt t="166260" x="1500188" y="4670425"/>
          <p14:tracePt t="166577" x="1527175" y="4660900"/>
          <p14:tracePt t="166597" x="1544638" y="4660900"/>
          <p14:tracePt t="166603" x="1581150" y="4652963"/>
          <p14:tracePt t="166625" x="1608138" y="4652963"/>
          <p14:tracePt t="166639" x="1625600" y="4652963"/>
          <p14:tracePt t="166651" x="1643063" y="4652963"/>
          <p14:tracePt t="166663" x="1652588" y="4652963"/>
          <p14:tracePt t="166749" x="1670050" y="4652963"/>
          <p14:tracePt t="166760" x="1679575" y="4643438"/>
          <p14:tracePt t="166773" x="1687513" y="4643438"/>
          <p14:tracePt t="166785" x="1697038" y="4643438"/>
          <p14:tracePt t="167149" x="1670050" y="4643438"/>
          <p14:tracePt t="167163" x="1633538" y="4643438"/>
          <p14:tracePt t="167174" x="1598613" y="4660900"/>
          <p14:tracePt t="167186" x="1509713" y="4687888"/>
          <p14:tracePt t="167212" x="1473200" y="4697413"/>
          <p14:tracePt t="167224" x="1446213" y="4697413"/>
          <p14:tracePt t="167233" x="1428750" y="4705350"/>
          <p14:tracePt t="167259" x="1411288" y="4705350"/>
          <p14:tracePt t="167321" x="1401763" y="4705350"/>
          <p14:tracePt t="167527" x="1393825" y="4697413"/>
          <p14:tracePt t="167543" x="1393825" y="4687888"/>
          <p14:tracePt t="167625" x="1374775" y="4679950"/>
          <p14:tracePt t="167638" x="1347788" y="4670425"/>
          <p14:tracePt t="167649" x="1322388" y="4660900"/>
          <p14:tracePt t="167670" x="1303338" y="4660900"/>
          <p14:tracePt t="167672" x="1285875" y="4660900"/>
          <p14:tracePt t="167698" x="1276350" y="4660900"/>
          <p14:tracePt t="167712" x="1258888" y="4660900"/>
          <p14:tracePt t="167739" x="1241425" y="4660900"/>
          <p14:tracePt t="167747" x="1231900" y="4660900"/>
          <p14:tracePt t="167759" x="1204913" y="4660900"/>
          <p14:tracePt t="167808" x="1196975" y="4660900"/>
          <p14:tracePt t="167845" x="1179513" y="4660900"/>
          <p14:tracePt t="167860" x="1169988" y="4660900"/>
          <p14:tracePt t="167870" x="1143000" y="4660900"/>
          <p14:tracePt t="167880" x="1133475" y="4660900"/>
          <p14:tracePt t="168393" x="1143000" y="4660900"/>
          <p14:tracePt t="170207" x="1152525" y="4660900"/>
          <p14:tracePt t="170268" x="1187450" y="4652963"/>
          <p14:tracePt t="170281" x="1204913" y="4652963"/>
          <p14:tracePt t="170294" x="1250950" y="4652963"/>
          <p14:tracePt t="170307" x="1285875" y="4652963"/>
          <p14:tracePt t="170316" x="1322388" y="4652963"/>
          <p14:tracePt t="170329" x="1419225" y="4652963"/>
          <p14:tracePt t="170360" x="1465263" y="4652963"/>
          <p14:tracePt t="170367" x="1517650" y="4670425"/>
          <p14:tracePt t="170378" x="1562100" y="4670425"/>
          <p14:tracePt t="171047" x="1562100" y="4660900"/>
          <p14:tracePt t="171279" x="1562100" y="4652963"/>
          <p14:tracePt t="171291" x="1562100" y="4643438"/>
          <p14:tracePt t="171303" x="1562100" y="4625975"/>
          <p14:tracePt t="171741" x="1562100" y="4589463"/>
          <p14:tracePt t="171754" x="1562100" y="4581525"/>
          <p14:tracePt t="171767" x="1562100" y="4562475"/>
          <p14:tracePt t="171826" x="1562100" y="4527550"/>
          <p14:tracePt t="171843" x="1554163" y="4491038"/>
          <p14:tracePt t="171856" x="1536700" y="4438650"/>
          <p14:tracePt t="171862" x="1527175" y="4367213"/>
          <p14:tracePt t="171878" x="1473200" y="4160838"/>
          <p14:tracePt t="171899" x="1465263" y="4054475"/>
          <p14:tracePt t="171913" x="1438275" y="3875088"/>
          <p14:tracePt t="171924" x="1438275" y="3813175"/>
          <p14:tracePt t="171950" x="1438275" y="3741738"/>
          <p14:tracePt t="171960" x="1438275" y="3660775"/>
          <p14:tracePt t="171972" x="1465263" y="3536950"/>
          <p14:tracePt t="171997" x="1482725" y="3482975"/>
          <p14:tracePt t="172009" x="1527175" y="3367088"/>
          <p14:tracePt t="172034" x="1536700" y="3303588"/>
          <p14:tracePt t="172047" x="1536700" y="3241675"/>
          <p14:tracePt t="172278" x="1517650" y="3214688"/>
          <p14:tracePt t="172296" x="1482725" y="3170238"/>
          <p14:tracePt t="172303" x="1312863" y="2938463"/>
          <p14:tracePt t="172315" x="1214438" y="2786063"/>
          <p14:tracePt t="172328" x="1116013" y="2633663"/>
          <p14:tracePt t="172361" x="982663" y="2438400"/>
          <p14:tracePt t="172363" x="946150" y="2339975"/>
          <p14:tracePt t="172386" x="919163" y="2241550"/>
          <p14:tracePt t="172400" x="893763" y="2160588"/>
          <p14:tracePt t="172413" x="893763" y="2071688"/>
          <p14:tracePt t="172436" x="893763" y="2036763"/>
          <p14:tracePt t="172448" x="893763" y="2009775"/>
          <p14:tracePt t="172779" x="901700" y="2027238"/>
          <p14:tracePt t="172791" x="911225" y="2071688"/>
          <p14:tracePt t="172803" x="919163" y="2133600"/>
          <p14:tracePt t="172810" x="946150" y="2232025"/>
          <p14:tracePt t="172828" x="982663" y="2312988"/>
          <p14:tracePt t="172838" x="1009650" y="2438400"/>
          <p14:tracePt t="172850" x="1098550" y="2732088"/>
          <p14:tracePt t="172875" x="1179513" y="2955925"/>
          <p14:tracePt t="173106" x="1169988" y="2955925"/>
          <p14:tracePt t="173119" x="1160463" y="2965450"/>
          <p14:tracePt t="173131" x="1160463" y="2973388"/>
          <p14:tracePt t="173168" x="1152525" y="3054350"/>
          <p14:tracePt t="173180" x="1133475" y="3179763"/>
          <p14:tracePt t="173192" x="1133475" y="3313113"/>
          <p14:tracePt t="173205" x="1152525" y="3633788"/>
          <p14:tracePt t="173235" x="1179513" y="3786188"/>
          <p14:tracePt t="173236" x="1268413" y="4017963"/>
          <p14:tracePt t="173264" x="1312863" y="4108450"/>
          <p14:tracePt t="173277" x="1357313" y="4187825"/>
          <p14:tracePt t="173521" x="1374775" y="4251325"/>
          <p14:tracePt t="173533" x="1393825" y="4357688"/>
          <p14:tracePt t="173545" x="1419225" y="4456113"/>
          <p14:tracePt t="173558" x="1473200" y="4545013"/>
          <p14:tracePt t="173581" x="1482725" y="4572000"/>
          <p14:tracePt t="173593" x="1482725" y="4589463"/>
          <p14:tracePt t="173606" x="1482725" y="4608513"/>
          <p14:tracePt t="173632" x="1482725" y="4625975"/>
          <p14:tracePt t="173656" x="1482725" y="4633913"/>
          <p14:tracePt t="173849" x="1482725" y="4616450"/>
          <p14:tracePt t="173861" x="1482725" y="4589463"/>
          <p14:tracePt t="173874" x="1482725" y="4562475"/>
          <p14:tracePt t="173887" x="1482725" y="4537075"/>
          <p14:tracePt t="173898" x="1482725" y="4527550"/>
          <p14:tracePt t="173910" x="1473200" y="4483100"/>
          <p14:tracePt t="173935" x="1473200" y="4465638"/>
          <p14:tracePt t="173947" x="1473200" y="4438650"/>
          <p14:tracePt t="173961" x="1473200" y="4394200"/>
          <p14:tracePt t="174034" x="1465263" y="4394200"/>
          <p14:tracePt t="174203" x="1455738" y="4394200"/>
          <p14:tracePt t="174336" x="1455738" y="4375150"/>
          <p14:tracePt t="174353" x="1455738" y="4357688"/>
          <p14:tracePt t="174361" x="1455738" y="4348163"/>
          <p14:tracePt t="174373" x="1455738" y="4330700"/>
          <p14:tracePt t="174387" x="1446213" y="4313238"/>
          <p14:tracePt t="174398" x="1438275" y="4286250"/>
          <p14:tracePt t="174425" x="1438275" y="4259263"/>
          <p14:tracePt t="174435" x="1438275" y="4251325"/>
          <p14:tracePt t="174446" x="1438275" y="4214813"/>
          <p14:tracePt t="174471" x="1428750" y="4214813"/>
          <p14:tracePt t="174484" x="1428750" y="4187825"/>
          <p14:tracePt t="174520" x="1428750" y="4179888"/>
          <p14:tracePt t="174532" x="1428750" y="4170363"/>
          <p14:tracePt t="174546" x="1428750" y="4160838"/>
          <p14:tracePt t="174570" x="1446213" y="4152900"/>
          <p14:tracePt t="174847" x="1446213" y="4133850"/>
          <p14:tracePt t="174863" x="1446213" y="4098925"/>
          <p14:tracePt t="174873" x="1446213" y="4071938"/>
          <p14:tracePt t="174886" x="1446213" y="3990975"/>
          <p14:tracePt t="174909" x="1446213" y="3929063"/>
          <p14:tracePt t="174921" x="1446213" y="3848100"/>
          <p14:tracePt t="174935" x="1446213" y="3697288"/>
          <p14:tracePt t="174959" x="1446213" y="3652838"/>
          <p14:tracePt t="174972" x="1446213" y="3608388"/>
          <p14:tracePt t="175006" x="1446213" y="3598863"/>
          <p14:tracePt t="175359" x="1446213" y="3589338"/>
          <p14:tracePt t="175376" x="1446213" y="3562350"/>
          <p14:tracePt t="175386" x="1446213" y="3554413"/>
          <p14:tracePt t="175396" x="1446213" y="3536950"/>
          <p14:tracePt t="175410" x="1446213" y="3517900"/>
          <p14:tracePt t="175421" x="1446213" y="3490913"/>
          <p14:tracePt t="175445" x="1446213" y="3473450"/>
          <p14:tracePt t="175471" x="1446213" y="3455988"/>
          <p14:tracePt t="175488" x="1446213" y="3446463"/>
          <p14:tracePt t="175496" x="1455738" y="3446463"/>
          <p14:tracePt t="175506" x="1473200" y="3438525"/>
          <p14:tracePt t="175909" x="1473200" y="3402013"/>
          <p14:tracePt t="175922" x="1473200" y="3375025"/>
          <p14:tracePt t="175933" x="1465263" y="3322638"/>
          <p14:tracePt t="175944" x="1428750" y="3179763"/>
          <p14:tracePt t="175970" x="1411288" y="3098800"/>
          <p14:tracePt t="175981" x="1411288" y="3027363"/>
          <p14:tracePt t="175995" x="1401763" y="2973388"/>
          <p14:tracePt t="176010" x="1401763" y="2938463"/>
          <p14:tracePt t="176029" x="1401763" y="2928938"/>
          <p14:tracePt t="176328" x="1393825" y="2928938"/>
          <p14:tracePt t="176386" x="1384300" y="2928938"/>
          <p14:tracePt t="176493" x="1374775" y="2928938"/>
          <p14:tracePt t="176518" x="1374775" y="2946400"/>
          <p14:tracePt t="176530" x="1374775" y="2955925"/>
          <p14:tracePt t="176547" x="1366838" y="2965450"/>
          <p14:tracePt t="176554" x="1366838" y="2990850"/>
          <p14:tracePt t="176566" x="1357313" y="3036888"/>
          <p14:tracePt t="176591" x="1347788" y="3036888"/>
          <p14:tracePt t="176603" x="1347788" y="3044825"/>
          <p14:tracePt t="176626" x="1347788" y="3054350"/>
          <p14:tracePt t="176677" x="1347788" y="3036888"/>
          <p14:tracePt t="176688" x="1347788" y="3000375"/>
          <p14:tracePt t="176701" x="1347788" y="2938463"/>
          <p14:tracePt t="176726" x="1347788" y="2911475"/>
          <p14:tracePt t="176731" x="1347788" y="2874963"/>
          <p14:tracePt t="176762" x="1357313" y="2847975"/>
          <p14:tracePt t="176782" x="1357313" y="2830513"/>
          <p14:tracePt t="176786" x="1357313" y="2795588"/>
          <p14:tracePt t="176799" x="1366838" y="2776538"/>
          <p14:tracePt t="176815" x="1366838" y="2768600"/>
          <p14:tracePt t="176835" x="1374775" y="2741613"/>
          <p14:tracePt t="176874" x="1384300" y="2732088"/>
          <p14:tracePt t="176887" x="1384300" y="2724150"/>
          <p14:tracePt t="176896" x="1384300" y="2714625"/>
          <p14:tracePt t="177968" x="1384300" y="2687638"/>
          <p14:tracePt t="177981" x="1384300" y="2652713"/>
          <p14:tracePt t="177991" x="1384300" y="2625725"/>
          <p14:tracePt t="178006" x="1384300" y="2589213"/>
          <p14:tracePt t="178031" x="1384300" y="2562225"/>
          <p14:tracePt t="178036" x="1374775" y="2544763"/>
          <p14:tracePt t="178045" x="1374775" y="2536825"/>
          <p14:tracePt t="178114" x="1374775" y="2517775"/>
          <p14:tracePt t="178125" x="1374775" y="2509838"/>
          <p14:tracePt t="178505" x="1374775" y="2465388"/>
          <p14:tracePt t="178519" x="1374775" y="2446338"/>
          <p14:tracePt t="178546" x="1374775" y="2411413"/>
          <p14:tracePt t="178552" x="1374775" y="2384425"/>
          <p14:tracePt t="178565" x="1374775" y="2357438"/>
          <p14:tracePt t="178589" x="1374775" y="2347913"/>
          <p14:tracePt t="178600" x="1374775" y="2339975"/>
          <p14:tracePt t="181721" x="1374775" y="2347913"/>
          <p14:tracePt t="181723" x="1366838" y="2393950"/>
          <p14:tracePt t="181757" x="1357313" y="2411413"/>
          <p14:tracePt t="181765" x="1347788" y="2465388"/>
          <p14:tracePt t="181778" x="1285875" y="2670175"/>
          <p14:tracePt t="181814" x="1250950" y="2973388"/>
          <p14:tracePt t="181827" x="1250950" y="3133725"/>
          <p14:tracePt t="181843" x="1250950" y="3348038"/>
          <p14:tracePt t="181859" x="1276350" y="3500438"/>
          <p14:tracePt t="181864" x="1312863" y="3643313"/>
          <p14:tracePt t="181877" x="1428750" y="3911600"/>
          <p14:tracePt t="181902" x="1581150" y="4214813"/>
          <p14:tracePt t="182204" x="1562100" y="4251325"/>
          <p14:tracePt t="182233" x="1554163" y="4286250"/>
          <p14:tracePt t="182234" x="1527175" y="4357688"/>
          <p14:tracePt t="182254" x="1527175" y="4375150"/>
          <p14:tracePt t="182265" x="1517650" y="4419600"/>
          <p14:tracePt t="182295" x="1517650" y="4446588"/>
          <p14:tracePt t="182302" x="1517650" y="4483100"/>
          <p14:tracePt t="182313" x="1517650" y="4545013"/>
          <p14:tracePt t="182339" x="1517650" y="4554538"/>
          <p14:tracePt t="182350" x="1517650" y="4581525"/>
          <p14:tracePt t="182375" x="1527175" y="4581525"/>
          <p14:tracePt t="182387" x="1527175" y="4589463"/>
          <p14:tracePt t="182518" x="1527175" y="4562475"/>
          <p14:tracePt t="182522" x="1527175" y="4510088"/>
          <p14:tracePt t="182533" x="1500188" y="4367213"/>
          <p14:tracePt t="182564" x="1490663" y="4303713"/>
          <p14:tracePt t="182581" x="1473200" y="4133850"/>
          <p14:tracePt t="182594" x="1473200" y="4027488"/>
          <p14:tracePt t="182607" x="1455738" y="3857625"/>
          <p14:tracePt t="182630" x="1455738" y="3776663"/>
          <p14:tracePt t="182654" x="1455738" y="3732213"/>
          <p14:tracePt t="182657" x="1455738" y="3660775"/>
          <p14:tracePt t="182687" x="1455738" y="3633788"/>
          <p14:tracePt t="182691" x="1455738" y="3608388"/>
          <p14:tracePt t="182703" x="1465263" y="3571875"/>
          <p14:tracePt t="182983" x="1465263" y="3527425"/>
          <p14:tracePt t="182997" x="1465263" y="3438525"/>
          <p14:tracePt t="183012" x="1465263" y="3330575"/>
          <p14:tracePt t="183019" x="1455738" y="3187700"/>
          <p14:tracePt t="183035" x="1438275" y="3054350"/>
          <p14:tracePt t="183046" x="1428750" y="2919413"/>
          <p14:tracePt t="183057" x="1428750" y="2705100"/>
          <p14:tracePt t="183083" x="1428750" y="2625725"/>
          <p14:tracePt t="183094" x="1438275" y="2544763"/>
          <p14:tracePt t="183107" x="1517650" y="2411413"/>
          <p14:tracePt t="183131" x="1554163" y="2357438"/>
          <p14:tracePt t="183144" x="1581150" y="2303463"/>
          <p14:tracePt t="183155" x="1616075" y="2259013"/>
          <p14:tracePt t="184289" x="1616075" y="2276475"/>
          <p14:tracePt t="184301" x="1616075" y="2303463"/>
          <p14:tracePt t="184312" x="1616075" y="2330450"/>
          <p14:tracePt t="184324" x="1616075" y="2357438"/>
          <p14:tracePt t="184337" x="1616075" y="2455863"/>
          <p14:tracePt t="184360" x="1633538" y="2509838"/>
          <p14:tracePt t="184374" x="1660525" y="2571750"/>
          <p14:tracePt t="184385" x="1751013" y="2705100"/>
          <p14:tracePt t="184398" x="1812925" y="2803525"/>
          <p14:tracePt t="184421" x="1893888" y="2955925"/>
          <p14:tracePt t="184433" x="2071688" y="3205163"/>
          <p14:tracePt t="184458" x="2152650" y="3322638"/>
          <p14:tracePt t="184750" x="2170113" y="3322638"/>
          <p14:tracePt t="184765" x="2187575" y="3313113"/>
          <p14:tracePt t="184778" x="2214563" y="3303588"/>
          <p14:tracePt t="184788" x="2232025" y="3286125"/>
          <p14:tracePt t="184801" x="2259013" y="3286125"/>
          <p14:tracePt t="184811" x="2268538" y="3276600"/>
          <p14:tracePt t="184825" x="2286000" y="3276600"/>
          <p14:tracePt t="184835" x="2312988" y="3276600"/>
          <p14:tracePt t="184860" x="2330450" y="3276600"/>
          <p14:tracePt t="184872" x="2339975" y="3276600"/>
          <p14:tracePt t="184897" x="2347913" y="3295650"/>
          <p14:tracePt t="184908" x="2357438" y="3303588"/>
          <p14:tracePt t="184921" x="2366963" y="3340100"/>
          <p14:tracePt t="184945" x="2366963" y="3348038"/>
          <p14:tracePt t="185201" x="2374900" y="3348038"/>
          <p14:tracePt t="185214" x="2374900" y="3330575"/>
          <p14:tracePt t="185238" x="2374900" y="3268663"/>
          <p14:tracePt t="185256" x="2374900" y="3224213"/>
          <p14:tracePt t="185262" x="2374900" y="3179763"/>
          <p14:tracePt t="185275" x="2374900" y="3116263"/>
          <p14:tracePt t="185291" x="2384425" y="2990850"/>
          <p14:tracePt t="185312" x="2393950" y="2911475"/>
          <p14:tracePt t="185323" x="2455863" y="2776538"/>
          <p14:tracePt t="185348" x="2473325" y="2732088"/>
          <p14:tracePt t="185726" x="2500313" y="2732088"/>
          <p14:tracePt t="185736" x="2517775" y="2732088"/>
          <p14:tracePt t="185750" x="2544763" y="2732088"/>
          <p14:tracePt t="185761" x="2571750" y="2724150"/>
          <p14:tracePt t="185776" x="2598738" y="2724150"/>
          <p14:tracePt t="185787" x="2608263" y="2724150"/>
          <p14:tracePt t="185798" x="2625725" y="2724150"/>
          <p14:tracePt t="185816" x="2660650" y="2714625"/>
          <p14:tracePt t="185836" x="2687638" y="2705100"/>
          <p14:tracePt t="185860" x="2724150" y="2670175"/>
          <p14:tracePt t="185878" x="2751138" y="2633663"/>
          <p14:tracePt t="187372" x="2724150" y="2652713"/>
          <p14:tracePt t="187382" x="2652713" y="2714625"/>
          <p14:tracePt t="187396" x="2544763" y="2813050"/>
          <p14:tracePt t="187411" x="2197100" y="3214688"/>
          <p14:tracePt t="187423" x="2054225" y="3411538"/>
          <p14:tracePt t="187442" x="1874838" y="3652838"/>
          <p14:tracePt t="187468" x="1731963" y="3848100"/>
          <p14:tracePt t="187492" x="1660525" y="3929063"/>
          <p14:tracePt t="187503" x="1633538" y="4000500"/>
          <p14:tracePt t="187737" x="1625600" y="4017963"/>
          <p14:tracePt t="187747" x="1616075" y="4027488"/>
          <p14:tracePt t="187759" x="1608138" y="4027488"/>
          <p14:tracePt t="187785" x="1589088" y="4062413"/>
          <p14:tracePt t="187796" x="1554163" y="4143375"/>
          <p14:tracePt t="187809" x="1517650" y="4259263"/>
          <p14:tracePt t="187816" x="1482725" y="4411663"/>
          <p14:tracePt t="187832" x="1446213" y="4554538"/>
          <p14:tracePt t="187845" x="1393825" y="4741863"/>
          <p14:tracePt t="187870" x="1374775" y="4803775"/>
          <p14:tracePt t="187882" x="1357313" y="4857750"/>
          <p14:tracePt t="187894" x="1357313" y="4867275"/>
          <p14:tracePt t="188284" x="1357313" y="4857750"/>
          <p14:tracePt t="188295" x="1357313" y="4840288"/>
          <p14:tracePt t="188308" x="1357313" y="4795838"/>
          <p14:tracePt t="188333" x="1357313" y="4768850"/>
          <p14:tracePt t="188344" x="1357313" y="4759325"/>
          <p14:tracePt t="188356" x="1357313" y="4741863"/>
          <p14:tracePt t="188368" x="1357313" y="4724400"/>
          <p14:tracePt t="188393" x="1357313" y="4705350"/>
          <p14:tracePt t="188406" x="1357313" y="4679950"/>
          <p14:tracePt t="188418" x="1357313" y="4652963"/>
          <p14:tracePt t="188443" x="1366838" y="4633913"/>
          <p14:tracePt t="188459" x="1374775" y="4616450"/>
          <p14:tracePt t="188820" x="1384300" y="4598988"/>
          <p14:tracePt t="188832" x="1384300" y="4581525"/>
          <p14:tracePt t="188845" x="1384300" y="4562475"/>
          <p14:tracePt t="188855" x="1384300" y="4537075"/>
          <p14:tracePt t="188881" x="1384300" y="4518025"/>
          <p14:tracePt t="188893" x="1393825" y="4500563"/>
          <p14:tracePt t="188906" x="1401763" y="4438650"/>
          <p14:tracePt t="188928" x="1411288" y="4411663"/>
          <p14:tracePt t="188942" x="1428750" y="4384675"/>
          <p14:tracePt t="188954" x="1446213" y="4340225"/>
          <p14:tracePt t="188987" x="1465263" y="4322763"/>
          <p14:tracePt t="189322" x="1473200" y="4348163"/>
          <p14:tracePt t="189331" x="1473200" y="4375150"/>
          <p14:tracePt t="189344" x="1473200" y="4402138"/>
          <p14:tracePt t="189357" x="1482725" y="4411663"/>
          <p14:tracePt t="189367" x="1482725" y="4429125"/>
          <p14:tracePt t="189379" x="1482725" y="4438650"/>
          <p14:tracePt t="192179" x="1482725" y="4419600"/>
          <p14:tracePt t="192194" x="1482725" y="4411663"/>
          <p14:tracePt t="192205" x="1482725" y="4394200"/>
          <p14:tracePt t="192217" x="1482725" y="4375150"/>
          <p14:tracePt t="192266" x="1482725" y="4367213"/>
          <p14:tracePt t="192278" x="1482725" y="4348163"/>
          <p14:tracePt t="192290" x="1482725" y="4330700"/>
          <p14:tracePt t="192302" x="1482725" y="4286250"/>
          <p14:tracePt t="192315" x="1482725" y="4276725"/>
          <p14:tracePt t="192332" x="1490663" y="4241800"/>
          <p14:tracePt t="192351" x="1509713" y="4187825"/>
          <p14:tracePt t="192739" x="1509713" y="4160838"/>
          <p14:tracePt t="192752" x="1509713" y="4133850"/>
          <p14:tracePt t="192764" x="1509713" y="4116388"/>
          <p14:tracePt t="192777" x="1509713" y="4081463"/>
          <p14:tracePt t="192788" x="1509713" y="4037013"/>
          <p14:tracePt t="192813" x="1509713" y="4010025"/>
          <p14:tracePt t="192825" x="1509713" y="3973513"/>
          <p14:tracePt t="192840" x="1509713" y="3911600"/>
          <p14:tracePt t="192862" x="1509713" y="3894138"/>
          <p14:tracePt t="192875" x="1509713" y="3867150"/>
          <p14:tracePt t="192888" x="1509713" y="3813175"/>
          <p14:tracePt t="192911" x="1509713" y="3803650"/>
          <p14:tracePt t="192923" x="1509713" y="3768725"/>
          <p14:tracePt t="193402" x="1509713" y="3759200"/>
          <p14:tracePt t="193423" x="1509713" y="3732213"/>
          <p14:tracePt t="193435" x="1509713" y="3697288"/>
          <p14:tracePt t="193447" x="1509713" y="3589338"/>
          <p14:tracePt t="193471" x="1500188" y="3536950"/>
          <p14:tracePt t="193483" x="1500188" y="3473450"/>
          <p14:tracePt t="193497" x="1490663" y="3367088"/>
          <p14:tracePt t="193519" x="1490663" y="3322638"/>
          <p14:tracePt t="193532" x="1490663" y="3295650"/>
          <p14:tracePt t="193545" x="1490663" y="3276600"/>
          <p14:tracePt t="193570" x="1490663" y="3268663"/>
          <p14:tracePt t="193924" x="1490663" y="3224213"/>
          <p14:tracePt t="193934" x="1490663" y="3179763"/>
          <p14:tracePt t="193948" x="1490663" y="3133725"/>
          <p14:tracePt t="193959" x="1490663" y="3089275"/>
          <p14:tracePt t="193971" x="1490663" y="3036888"/>
          <p14:tracePt t="193982" x="1490663" y="2955925"/>
          <p14:tracePt t="194006" x="1490663" y="2894013"/>
          <p14:tracePt t="194020" x="1490663" y="2830513"/>
          <p14:tracePt t="194033" x="1500188" y="2714625"/>
          <p14:tracePt t="194056" x="1509713" y="2670175"/>
          <p14:tracePt t="194068" x="1517650" y="2608263"/>
          <p14:tracePt t="194080" x="1517650" y="2598738"/>
          <p14:tracePt t="194882" x="1527175" y="2598738"/>
          <p14:tracePt t="194892" x="1544638" y="2608263"/>
          <p14:tracePt t="194901" x="1608138" y="2643188"/>
          <p14:tracePt t="194921" x="1652588" y="2670175"/>
          <p14:tracePt t="194934" x="1697038" y="2697163"/>
          <p14:tracePt t="194945" x="1751013" y="2724150"/>
          <p14:tracePt t="194957" x="1822450" y="2768600"/>
          <p14:tracePt t="194988" x="1847850" y="2822575"/>
          <p14:tracePt t="194996" x="1893888" y="2874963"/>
          <p14:tracePt t="195007" x="1946275" y="2982913"/>
          <p14:tracePt t="195031" x="1965325" y="3036888"/>
          <p14:tracePt t="195313" x="1982788" y="3036888"/>
          <p14:tracePt t="195314" x="2000250" y="3036888"/>
          <p14:tracePt t="195336" x="2017713" y="3027363"/>
          <p14:tracePt t="195346" x="2044700" y="3017838"/>
          <p14:tracePt t="195360" x="2081213" y="2990850"/>
          <p14:tracePt t="195384" x="2108200" y="2973388"/>
          <p14:tracePt t="195397" x="2133600" y="2938463"/>
          <p14:tracePt t="195410" x="2268538" y="2759075"/>
          <p14:tracePt t="195425" x="2330450" y="2643188"/>
          <p14:tracePt t="195425" x="2366963" y="2517775"/>
          <p14:tracePt t="195443" x="2419350" y="2419350"/>
          <p14:tracePt t="195468" x="2438400" y="2330450"/>
          <p14:tracePt t="195482" x="2446338" y="2259013"/>
          <p14:tracePt t="195494" x="2465388" y="2170113"/>
          <p14:tracePt t="195521" x="2473325" y="2116138"/>
          <p14:tracePt t="195531" x="2527300" y="2000250"/>
          <p14:tracePt t="195553" x="2581275" y="1938338"/>
          <p14:tracePt t="195816" x="2571750" y="1901825"/>
          <p14:tracePt t="195822" x="2554288" y="1866900"/>
          <p14:tracePt t="195837" x="2527300" y="1812925"/>
          <p14:tracePt t="195849" x="2473325" y="1724025"/>
          <p14:tracePt t="195862" x="2446338" y="1697038"/>
          <p14:tracePt t="195884" x="2374900" y="1652588"/>
          <p14:tracePt t="195909" x="2347913" y="1643063"/>
          <p14:tracePt t="195920" x="2303463" y="1625600"/>
          <p14:tracePt t="195931" x="2286000" y="1616075"/>
          <p14:tracePt t="195956" x="2268538" y="1608138"/>
          <p14:tracePt t="195968" x="2259013" y="1598613"/>
          <p14:tracePt t="195982" x="2241550" y="1589088"/>
          <p14:tracePt t="196005" x="2232025" y="1589088"/>
          <p14:tracePt t="196054" x="2224088" y="1589088"/>
          <p14:tracePt t="196066" x="2224088" y="1581150"/>
          <p14:tracePt t="196092" x="2205038" y="1571625"/>
          <p14:tracePt t="196116" x="2197100" y="1571625"/>
          <p14:tracePt t="196189" x="2197100" y="1562100"/>
          <p14:tracePt t="196223" x="2214563" y="1562100"/>
          <p14:tracePt t="196237" x="2232025" y="1562100"/>
          <p14:tracePt t="196250" x="2251075" y="1562100"/>
          <p14:tracePt t="196265" x="2268538" y="1562100"/>
          <p14:tracePt t="196274" x="2276475" y="1562100"/>
          <p14:tracePt t="196285" x="2286000" y="1562100"/>
          <p14:tracePt t="196309" x="2295525" y="1562100"/>
          <p14:tracePt t="196335" x="2322513" y="1562100"/>
          <p14:tracePt t="196347" x="2347913" y="1562100"/>
          <p14:tracePt t="196362" x="2428875" y="1527175"/>
          <p14:tracePt t="196383" x="2455863" y="1527175"/>
          <p14:tracePt t="196395" x="2482850" y="1517650"/>
          <p14:tracePt t="196408" x="2500313" y="1509713"/>
          <p14:tracePt t="196420" x="2509838" y="1509713"/>
          <p14:tracePt t="196444" x="2517775" y="1500188"/>
          <p14:tracePt t="196456" x="2517775" y="1490663"/>
          <p14:tracePt t="196568" x="2509838" y="1500188"/>
          <p14:tracePt t="196579" x="2465388" y="1517650"/>
          <p14:tracePt t="196588" x="2330450" y="1589088"/>
          <p14:tracePt t="196624" x="2187575" y="1608138"/>
          <p14:tracePt t="196639" x="2133600" y="1616075"/>
          <p14:tracePt t="196653" x="2071688" y="1616075"/>
          <p14:tracePt t="196663" x="2027238" y="1625600"/>
          <p14:tracePt t="196677" x="1982788" y="1625600"/>
          <p14:tracePt t="196687" x="1901825" y="1625600"/>
          <p14:tracePt t="196720" x="1866900" y="1625600"/>
          <p14:tracePt t="196725" x="1803400" y="1625600"/>
          <p14:tracePt t="196737" x="1795463" y="1625600"/>
          <p14:tracePt t="196771" x="1768475" y="1625600"/>
          <p14:tracePt t="196797" x="1758950" y="1625600"/>
          <p14:tracePt t="196834" x="1768475" y="1625600"/>
          <p14:tracePt t="196846" x="1795463" y="1598613"/>
          <p14:tracePt t="196858" x="1847850" y="1562100"/>
          <p14:tracePt t="196869" x="1901825" y="1527175"/>
          <p14:tracePt t="196887" x="1965325" y="1509713"/>
          <p14:tracePt t="196895" x="2036763" y="1490663"/>
          <p14:tracePt t="196907" x="2179638" y="1473200"/>
          <p14:tracePt t="196930" x="2232025" y="1473200"/>
          <p14:tracePt t="196945" x="2312988" y="1473200"/>
          <p14:tracePt t="196957" x="2455863" y="1473200"/>
          <p14:tracePt t="196988" x="2500313" y="1490663"/>
          <p14:tracePt t="196993" x="2589213" y="1509713"/>
          <p14:tracePt t="197016" x="2625725" y="1517650"/>
          <p14:tracePt t="197030" x="2660650" y="1527175"/>
          <p14:tracePt t="197041" x="2724150" y="1544638"/>
          <p14:tracePt t="197066" x="2732088" y="1554163"/>
          <p14:tracePt t="197077" x="2751138" y="1554163"/>
          <p14:tracePt t="197092" x="2768600" y="1554163"/>
          <p14:tracePt t="197297" x="2759075" y="1554163"/>
          <p14:tracePt t="197314" x="2732088" y="1554163"/>
          <p14:tracePt t="197315" x="2687638" y="1554163"/>
          <p14:tracePt t="197333" x="2652713" y="1554163"/>
          <p14:tracePt t="197344" x="2544763" y="1544638"/>
          <p14:tracePt t="197370" x="2482850" y="1536700"/>
          <p14:tracePt t="197391" x="2419350" y="1527175"/>
          <p14:tracePt t="197394" x="2357438" y="1517650"/>
          <p14:tracePt t="197410" x="2276475" y="1509713"/>
          <p14:tracePt t="197431" x="2224088" y="1509713"/>
          <p14:tracePt t="197454" x="2197100" y="1509713"/>
          <p14:tracePt t="197480" x="2187575" y="1509713"/>
          <p14:tracePt t="197503" x="2179638" y="1509713"/>
          <p14:tracePt t="197553" x="2197100" y="1490663"/>
          <p14:tracePt t="197564" x="2232025" y="1473200"/>
          <p14:tracePt t="197575" x="2295525" y="1446213"/>
          <p14:tracePt t="197590" x="2374900" y="1428750"/>
          <p14:tracePt t="197601" x="2455863" y="1401763"/>
          <p14:tracePt t="197615" x="2643188" y="1384300"/>
          <p14:tracePt t="197630" x="2732088" y="1384300"/>
          <p14:tracePt t="197644" x="2840038" y="1366838"/>
          <p14:tracePt t="197644" x="2938463" y="1366838"/>
          <p14:tracePt t="197664" x="3027363" y="1366838"/>
          <p14:tracePt t="197687" x="3108325" y="1357313"/>
          <p14:tracePt t="197700" x="3197225" y="1357313"/>
          <p14:tracePt t="197723" x="3232150" y="1357313"/>
          <p14:tracePt t="197733" x="3259138" y="1357313"/>
          <p14:tracePt t="197745" x="3286125" y="1357313"/>
          <p14:tracePt t="197881" x="3276600" y="1366838"/>
          <p14:tracePt t="197893" x="3268663" y="1374775"/>
          <p14:tracePt t="197946" x="3214688" y="1419225"/>
          <p14:tracePt t="197956" x="3116263" y="1509713"/>
          <p14:tracePt t="197968" x="2982913" y="1687513"/>
          <p14:tracePt t="197981" x="2768600" y="2000250"/>
          <p14:tracePt t="197992" x="2536825" y="2286000"/>
          <p14:tracePt t="198003" x="2133600" y="2901950"/>
          <p14:tracePt t="198016" x="2009775" y="3089275"/>
          <p14:tracePt t="198048" x="1946275" y="3187700"/>
          <p14:tracePt t="198052" x="1901825" y="3295650"/>
          <p14:tracePt t="198297" x="1893888" y="3303588"/>
          <p14:tracePt t="198307" x="1874838" y="3313113"/>
          <p14:tracePt t="198314" x="1839913" y="3348038"/>
          <p14:tracePt t="198342" x="1822450" y="3357563"/>
          <p14:tracePt t="198357" x="1803400" y="3384550"/>
          <p14:tracePt t="198369" x="1776413" y="3411538"/>
          <p14:tracePt t="198394" x="1758950" y="3455988"/>
          <p14:tracePt t="198405" x="1704975" y="3527425"/>
          <p14:tracePt t="198419" x="1697038" y="3589338"/>
          <p14:tracePt t="198442" x="1687513" y="3660775"/>
          <p14:tracePt t="198454" x="1679575" y="3724275"/>
          <p14:tracePt t="198469" x="1679575" y="3803650"/>
          <p14:tracePt t="198490" x="1679575" y="3830638"/>
          <p14:tracePt t="198502" x="1679575" y="3848100"/>
          <p14:tracePt t="198529" x="1679575" y="3857625"/>
          <p14:tracePt t="198688" x="1652588" y="3813175"/>
          <p14:tracePt t="198699" x="1625600" y="3741738"/>
          <p14:tracePt t="198710" x="1616075" y="3697288"/>
          <p14:tracePt t="198721" x="1598613" y="3509963"/>
          <p14:tracePt t="198737" x="1589088" y="3357563"/>
          <p14:tracePt t="198759" x="1589088" y="3071813"/>
          <p14:tracePt t="198784" x="1589088" y="2919413"/>
          <p14:tracePt t="198795" x="1589088" y="2795588"/>
          <p14:tracePt t="198808" x="1616075" y="2608263"/>
          <p14:tracePt t="198831" x="1633538" y="2571750"/>
          <p14:tracePt t="198845" x="1679575" y="2490788"/>
          <p14:tracePt t="199416" x="1670050" y="2509838"/>
          <p14:tracePt t="199429" x="1660525" y="2536825"/>
          <p14:tracePt t="199441" x="1633538" y="2571750"/>
          <p14:tracePt t="199453" x="1616075" y="2652713"/>
          <p14:tracePt t="199466" x="1562100" y="2901950"/>
          <p14:tracePt t="199491" x="1554163" y="3027363"/>
          <p14:tracePt t="199502" x="1536700" y="3313113"/>
          <p14:tracePt t="199532" x="1536700" y="3465513"/>
          <p14:tracePt t="199548" x="1554163" y="3589338"/>
          <p14:tracePt t="199551" x="1571625" y="3697288"/>
          <p14:tracePt t="199562" x="1625600" y="3875088"/>
          <p14:tracePt t="199770" x="1616075" y="3875088"/>
          <p14:tracePt t="199793" x="1608138" y="3875088"/>
          <p14:tracePt t="199831" x="1598613" y="3875088"/>
          <p14:tracePt t="199857" x="1589088" y="3902075"/>
          <p14:tracePt t="199868" x="1554163" y="3983038"/>
          <p14:tracePt t="199879" x="1500188" y="4098925"/>
          <p14:tracePt t="199893" x="1438275" y="4197350"/>
          <p14:tracePt t="199905" x="1347788" y="4429125"/>
          <p14:tracePt t="199928" x="1312863" y="4527550"/>
          <p14:tracePt t="199941" x="1303338" y="4562475"/>
          <p14:tracePt t="199953" x="1303338" y="4581525"/>
          <p14:tracePt t="200233" x="1303338" y="4572000"/>
          <p14:tracePt t="200255" x="1303338" y="4554538"/>
          <p14:tracePt t="200257" x="1303338" y="4537075"/>
          <p14:tracePt t="200272" x="1303338" y="4491038"/>
          <p14:tracePt t="200284" x="1303338" y="4465638"/>
          <p14:tracePt t="200307" x="1303338" y="4429125"/>
          <p14:tracePt t="200316" x="1330325" y="4348163"/>
          <p14:tracePt t="200344" x="1339850" y="4313238"/>
          <p14:tracePt t="200355" x="1357313" y="4251325"/>
          <p14:tracePt t="200368" x="1366838" y="4214813"/>
          <p14:tracePt t="200391" x="1366838" y="4187825"/>
          <p14:tracePt t="200402" x="1374775" y="4170363"/>
          <p14:tracePt t="200745" x="1374775" y="4143375"/>
          <p14:tracePt t="200756" x="1374775" y="4125913"/>
          <p14:tracePt t="200768" x="1374775" y="4116388"/>
          <p14:tracePt t="200782" x="1374775" y="4089400"/>
          <p14:tracePt t="200796" x="1374775" y="4062413"/>
          <p14:tracePt t="200806" x="1374775" y="4010025"/>
          <p14:tracePt t="200822" x="1374775" y="3956050"/>
          <p14:tracePt t="200842" x="1374775" y="3867150"/>
          <p14:tracePt t="200872" x="1374775" y="3822700"/>
          <p14:tracePt t="200879" x="1374775" y="3786188"/>
          <p14:tracePt t="200892" x="1374775" y="3732213"/>
          <p14:tracePt t="200922" x="1374775" y="3724275"/>
          <p14:tracePt t="200927" x="1384300" y="3697288"/>
          <p14:tracePt t="201378" x="1384300" y="3660775"/>
          <p14:tracePt t="201391" x="1384300" y="3643313"/>
          <p14:tracePt t="201403" x="1384300" y="3633788"/>
          <p14:tracePt t="201464" x="1384300" y="3616325"/>
          <p14:tracePt t="201477" x="1384300" y="3598863"/>
          <p14:tracePt t="201488" x="1384300" y="3589338"/>
          <p14:tracePt t="201501" x="1384300" y="3544888"/>
          <p14:tracePt t="201512" x="1384300" y="3527425"/>
          <p14:tracePt t="201538" x="1384300" y="3509963"/>
          <p14:tracePt t="201549" x="1384300" y="3482975"/>
          <p14:tracePt t="201577" x="1384300" y="3465513"/>
          <p14:tracePt t="201841" x="1384300" y="3438525"/>
          <p14:tracePt t="201856" x="1384300" y="3411538"/>
          <p14:tracePt t="201865" x="1384300" y="3375025"/>
          <p14:tracePt t="201878" x="1384300" y="3340100"/>
          <p14:tracePt t="201890" x="1384300" y="3322638"/>
          <p14:tracePt t="201919" x="1384300" y="3313113"/>
          <p14:tracePt t="201974" x="1384300" y="3303588"/>
          <p14:tracePt t="202004" x="1384300" y="3295650"/>
          <p14:tracePt t="202380" x="1384300" y="3259138"/>
          <p14:tracePt t="202389" x="1384300" y="3224213"/>
          <p14:tracePt t="202402" x="1374775" y="3187700"/>
          <p14:tracePt t="202423" x="1366838" y="3170238"/>
          <p14:tracePt t="202426" x="1357313" y="3133725"/>
          <p14:tracePt t="202438" x="1347788" y="3054350"/>
          <p14:tracePt t="202463" x="1347788" y="3017838"/>
          <p14:tracePt t="202486" x="1347788" y="2911475"/>
          <p14:tracePt t="202488" x="1347788" y="2874963"/>
          <p14:tracePt t="202511" x="1347788" y="2803525"/>
          <p14:tracePt t="202536" x="1347788" y="2768600"/>
          <p14:tracePt t="202548" x="1347788" y="2751138"/>
          <p14:tracePt t="203633" x="1339850" y="2776538"/>
          <p14:tracePt t="203644" x="1303338" y="2840038"/>
          <p14:tracePt t="203656" x="1268413" y="2965450"/>
          <p14:tracePt t="203669" x="1196975" y="3367088"/>
          <p14:tracePt t="203682" x="1196975" y="3589338"/>
          <p14:tracePt t="203704" x="1196975" y="3803650"/>
          <p14:tracePt t="203717" x="1223963" y="4125913"/>
          <p14:tracePt t="203730" x="1276350" y="4241800"/>
          <p14:tracePt t="203756" x="1322388" y="4367213"/>
          <p14:tracePt t="203766" x="1384300" y="4473575"/>
          <p14:tracePt t="204106" x="1384300" y="4500563"/>
          <p14:tracePt t="204119" x="1384300" y="4527550"/>
          <p14:tracePt t="204143" x="1384300" y="4537075"/>
          <p14:tracePt t="204155" x="1384300" y="4545013"/>
          <p14:tracePt t="204353" x="1384300" y="4500563"/>
          <p14:tracePt t="204363" x="1384300" y="4438650"/>
          <p14:tracePt t="204374" x="1393825" y="4295775"/>
          <p14:tracePt t="204405" x="1393825" y="4143375"/>
          <p14:tracePt t="204436" x="1393825" y="4098925"/>
          <p14:tracePt t="204452" x="1393825" y="4044950"/>
          <p14:tracePt t="204461" x="1393825" y="4000500"/>
          <p14:tracePt t="204473" x="1419225" y="3884613"/>
          <p14:tracePt t="204486" x="1428750" y="3822700"/>
          <p14:tracePt t="204510" x="1438275" y="3768725"/>
          <p14:tracePt t="204521" x="1455738" y="3687763"/>
          <p14:tracePt t="204544" x="1473200" y="3652838"/>
          <p14:tracePt t="204559" x="1509713" y="3598863"/>
          <p14:tracePt t="204583" x="1527175" y="3562350"/>
          <p14:tracePt t="204594" x="1554163" y="3536950"/>
          <p14:tracePt t="204606" x="1589088" y="3482975"/>
          <p14:tracePt t="204631" x="1616075" y="3465513"/>
          <p14:tracePt t="204922" x="1616075" y="3394075"/>
          <p14:tracePt t="204936" x="1616075" y="3330575"/>
          <p14:tracePt t="204947" x="1625600" y="3286125"/>
          <p14:tracePt t="204961" x="1625600" y="3241675"/>
          <p14:tracePt t="204971" x="1625600" y="3187700"/>
          <p14:tracePt t="204984" x="1625600" y="3160713"/>
          <p14:tracePt t="204996" x="1625600" y="3125788"/>
          <p14:tracePt t="205009" x="1633538" y="3054350"/>
          <p14:tracePt t="205033" x="1643063" y="3009900"/>
          <p14:tracePt t="205045" x="1652588" y="2955925"/>
          <p14:tracePt t="205069" x="1652588" y="2928938"/>
          <p14:tracePt t="205081" x="1660525" y="2911475"/>
          <p14:tracePt t="205094" x="1697038" y="2857500"/>
          <p14:tracePt t="205924" x="1697038" y="2840038"/>
          <p14:tracePt t="205937" x="1687513" y="2830513"/>
          <p14:tracePt t="205950" x="1687513" y="2822575"/>
          <p14:tracePt t="205974" x="1687513" y="2803525"/>
          <p14:tracePt t="205984" x="1679575" y="2786063"/>
          <p14:tracePt t="205995" x="1679575" y="2776538"/>
          <p14:tracePt t="206007" x="1679575" y="2768600"/>
          <p14:tracePt t="206033" x="1679575" y="2759075"/>
          <p14:tracePt t="206191" x="1679575" y="2751138"/>
          <p14:tracePt t="206202" x="1679575" y="2732088"/>
          <p14:tracePt t="206215" x="1679575" y="2714625"/>
          <p14:tracePt t="206238" x="1679575" y="2697163"/>
          <p14:tracePt t="206250" x="1679575" y="2679700"/>
          <p14:tracePt t="206263" x="1670050" y="2670175"/>
          <p14:tracePt t="206275" x="1670050" y="2633663"/>
          <p14:tracePt t="206289" x="1670050" y="2562225"/>
          <p14:tracePt t="206312" x="1670050" y="2482850"/>
          <p14:tracePt t="206337" x="1670050" y="2446338"/>
          <p14:tracePt t="206356" x="1670050" y="2428875"/>
          <p14:tracePt t="206361" x="1670050" y="2411413"/>
          <p14:tracePt t="206374" x="1670050" y="2384425"/>
          <p14:tracePt t="206690" x="1670050" y="2357438"/>
          <p14:tracePt t="206702" x="1670050" y="2339975"/>
          <p14:tracePt t="206714" x="1670050" y="2322513"/>
          <p14:tracePt t="206723" x="1670050" y="2268538"/>
          <p14:tracePt t="206751" x="1670050" y="2251075"/>
          <p14:tracePt t="206775" x="1670050" y="2232025"/>
          <p14:tracePt t="206793" x="1670050" y="2214563"/>
          <p14:tracePt t="206797" x="1670050" y="2197100"/>
          <p14:tracePt t="206803" x="1670050" y="2179638"/>
          <p14:tracePt t="206825" x="1679575" y="2152650"/>
          <p14:tracePt t="206848" x="1679575" y="2133600"/>
          <p14:tracePt t="206861" x="1687513" y="2116138"/>
          <p14:tracePt t="207544" x="1679575" y="2125663"/>
          <p14:tracePt t="207564" x="1670050" y="2143125"/>
          <p14:tracePt t="207580" x="1660525" y="2170113"/>
          <p14:tracePt t="207584" x="1652588" y="2179638"/>
          <p14:tracePt t="207596" x="1652588" y="2187575"/>
          <p14:tracePt t="207809" x="1652588" y="2214563"/>
          <p14:tracePt t="207831" x="1643063" y="2241550"/>
          <p14:tracePt t="207834" x="1643063" y="2286000"/>
          <p14:tracePt t="207859" x="1643063" y="2312988"/>
          <p14:tracePt t="207871" x="1643063" y="2374900"/>
          <p14:tracePt t="207883" x="1643063" y="2411413"/>
          <p14:tracePt t="207907" x="1670050" y="2465388"/>
          <p14:tracePt t="207932" x="1687513" y="2490788"/>
          <p14:tracePt t="208249" x="1633538" y="2482850"/>
          <p14:tracePt t="208261" x="1571625" y="2455863"/>
          <p14:tracePt t="208273" x="1428750" y="2411413"/>
          <p14:tracePt t="208300" x="1374775" y="2401888"/>
          <p14:tracePt t="208308" x="1339850" y="2393950"/>
          <p14:tracePt t="208322" x="1258888" y="2384425"/>
          <p14:tracePt t="208346" x="1223963" y="2374900"/>
          <p14:tracePt t="208357" x="1133475" y="2357438"/>
          <p14:tracePt t="208370" x="1116013" y="2347913"/>
          <p14:tracePt t="208394" x="1089025" y="2339975"/>
          <p14:tracePt t="208407" x="1062038" y="2312988"/>
          <p14:tracePt t="208759" x="1062038" y="2322513"/>
          <p14:tracePt t="208772" x="1062038" y="2330450"/>
          <p14:tracePt t="208786" x="1062038" y="2347913"/>
          <p14:tracePt t="208798" x="1062038" y="2366963"/>
          <p14:tracePt t="208809" x="1062038" y="2393950"/>
          <p14:tracePt t="208840" x="1062038" y="2411413"/>
          <p14:tracePt t="208846" x="1062038" y="2482850"/>
          <p14:tracePt t="208873" x="1071563" y="2536825"/>
          <p14:tracePt t="208883" x="1089025" y="2589213"/>
          <p14:tracePt t="208895" x="1143000" y="2751138"/>
          <p14:tracePt t="208925" x="1187450" y="2874963"/>
          <p14:tracePt t="208931" x="1241425" y="2973388"/>
          <p14:tracePt t="208944" x="1312863" y="3089275"/>
          <p14:tracePt t="209259" x="1312863" y="3098800"/>
          <p14:tracePt t="209272" x="1312863" y="3133725"/>
          <p14:tracePt t="209283" x="1312863" y="3187700"/>
          <p14:tracePt t="209295" x="1295400" y="3411538"/>
          <p14:tracePt t="209312" x="1295400" y="3517900"/>
          <p14:tracePt t="209332" x="1312863" y="3741738"/>
          <p14:tracePt t="209362" x="1366838" y="3875088"/>
          <p14:tracePt t="209369" x="1428750" y="3983038"/>
          <p14:tracePt t="209381" x="1608138" y="4197350"/>
          <p14:tracePt t="209711" x="1608138" y="4224338"/>
          <p14:tracePt t="209723" x="1608138" y="4232275"/>
          <p14:tracePt t="209730" x="1598613" y="4276725"/>
          <p14:tracePt t="209759" x="1589088" y="4303713"/>
          <p14:tracePt t="209771" x="1581150" y="4330700"/>
          <p14:tracePt t="209788" x="1571625" y="4367213"/>
          <p14:tracePt t="209800" x="1571625" y="4384675"/>
          <p14:tracePt t="209815" x="1571625" y="4419600"/>
          <p14:tracePt t="210175" x="1554163" y="4429125"/>
          <p14:tracePt t="210186" x="1527175" y="4438650"/>
          <p14:tracePt t="210197" x="1517650" y="4465638"/>
          <p14:tracePt t="210209" x="1490663" y="4483100"/>
          <p14:tracePt t="210224" x="1473200" y="4491038"/>
          <p14:tracePt t="210237" x="1473200" y="4500563"/>
          <p14:tracePt t="210307" x="1473200" y="4510088"/>
          <p14:tracePt t="210319" x="1473200" y="4527550"/>
          <p14:tracePt t="210380" x="1482725" y="4527550"/>
          <p14:tracePt t="210611" x="1465263" y="4510088"/>
          <p14:tracePt t="210629" x="1446213" y="4473575"/>
          <p14:tracePt t="210638" x="1446213" y="4438650"/>
          <p14:tracePt t="210649" x="1446213" y="4394200"/>
          <p14:tracePt t="210661" x="1446213" y="4330700"/>
          <p14:tracePt t="210674" x="1446213" y="4205288"/>
          <p14:tracePt t="210697" x="1446213" y="4160838"/>
          <p14:tracePt t="210709" x="1446213" y="4098925"/>
          <p14:tracePt t="210724" x="1446213" y="4062413"/>
          <p14:tracePt t="210746" x="1446213" y="3973513"/>
          <p14:tracePt t="210757" x="1455738" y="3911600"/>
          <p14:tracePt t="210782" x="1490663" y="3822700"/>
          <p14:tracePt t="210795" x="1527175" y="3741738"/>
          <p14:tracePt t="210808" x="1581150" y="3625850"/>
          <p14:tracePt t="210824" x="1598613" y="3589338"/>
          <p14:tracePt t="211040" x="1616075" y="3589338"/>
          <p14:tracePt t="211051" x="1633538" y="3562350"/>
          <p14:tracePt t="211063" x="1660525" y="3527425"/>
          <p14:tracePt t="211075" x="1697038" y="3455988"/>
          <p14:tracePt t="211088" x="1768475" y="3330575"/>
          <p14:tracePt t="211101" x="1803400" y="3268663"/>
          <p14:tracePt t="211127" x="1830388" y="3187700"/>
          <p14:tracePt t="211136" x="1866900" y="3108325"/>
          <p14:tracePt t="211148" x="1919288" y="2973388"/>
          <p14:tracePt t="211172" x="1928813" y="2919413"/>
          <p14:tracePt t="211184" x="1938338" y="2874963"/>
          <p14:tracePt t="211197" x="1955800" y="2786063"/>
          <p14:tracePt t="211222" x="1965325" y="2751138"/>
          <p14:tracePt t="211235" x="1973263" y="2741613"/>
          <p14:tracePt t="211501" x="2000250" y="2732088"/>
          <p14:tracePt t="211514" x="2027238" y="2732088"/>
          <p14:tracePt t="211527" x="2071688" y="2724150"/>
          <p14:tracePt t="211547" x="2143125" y="2714625"/>
          <p14:tracePt t="211550" x="2160588" y="2714625"/>
          <p14:tracePt t="211574" x="2187575" y="2714625"/>
          <p14:tracePt t="211588" x="2224088" y="2714625"/>
          <p14:tracePt t="211599" x="2286000" y="2660650"/>
          <p14:tracePt t="211623" x="2374900" y="2608263"/>
          <p14:tracePt t="211647" x="2428875" y="2571750"/>
          <p14:tracePt t="211660" x="2473325" y="2527300"/>
          <p14:tracePt t="211671" x="2490788" y="2490788"/>
          <p14:tracePt t="212038" x="2500313" y="2490788"/>
          <p14:tracePt t="212098" x="2500313" y="2482850"/>
          <p14:tracePt t="212160" x="2509838" y="2482850"/>
          <p14:tracePt t="212256" x="2517775" y="2482850"/>
          <p14:tracePt t="212551" x="2509838" y="2490788"/>
          <p14:tracePt t="212561" x="2490788" y="2517775"/>
          <p14:tracePt t="212573" x="2473325" y="2536825"/>
          <p14:tracePt t="212587" x="2446338" y="2571750"/>
          <p14:tracePt t="212598" x="2419350" y="2608263"/>
          <p14:tracePt t="212609" x="2384425" y="2660650"/>
          <p14:tracePt t="212634" x="2374900" y="2679700"/>
          <p14:tracePt t="212646" x="2357438" y="2697163"/>
          <p14:tracePt t="212660" x="2339975" y="2705100"/>
          <p14:tracePt t="213477" x="2339975" y="2714625"/>
          <p14:tracePt t="213489" x="2322513" y="2724150"/>
          <p14:tracePt t="213501" x="2303463" y="2732088"/>
          <p14:tracePt t="213512" x="2295525" y="2741613"/>
          <p14:tracePt t="213524" x="2276475" y="2751138"/>
          <p14:tracePt t="213536" x="2259013" y="2751138"/>
          <p14:tracePt t="213628" x="2330450" y="2714625"/>
          <p14:tracePt t="214352" x="2330450" y="2732088"/>
          <p14:tracePt t="214366" x="2322513" y="2759075"/>
          <p14:tracePt t="214389" x="2312988" y="2776538"/>
          <p14:tracePt t="214404" x="2303463" y="2803525"/>
          <p14:tracePt t="214426" x="2295525" y="2803525"/>
          <p14:tracePt t="214440" x="2295525" y="2813050"/>
          <p14:tracePt t="215497" x="2276475" y="2813050"/>
          <p14:tracePt t="215519" x="2224088" y="2813050"/>
          <p14:tracePt t="215535" x="2205038" y="2813050"/>
          <p14:tracePt t="215546" x="2179638" y="2813050"/>
          <p14:tracePt t="215558" x="2152650" y="2803525"/>
          <p14:tracePt t="215571" x="2125663" y="2795588"/>
          <p14:tracePt t="215583" x="2081213" y="2786063"/>
          <p14:tracePt t="215607" x="2044700" y="2776538"/>
          <p14:tracePt t="215632" x="2036763" y="2776538"/>
          <p14:tracePt t="215644" x="2017713" y="2776538"/>
          <p14:tracePt t="215655" x="2000250" y="2776538"/>
          <p14:tracePt t="215683" x="1973263" y="2768600"/>
          <p14:tracePt t="215692" x="1955800" y="2759075"/>
          <p14:tracePt t="215706" x="1955800" y="2751138"/>
          <p14:tracePt t="216042" x="1928813" y="2741613"/>
          <p14:tracePt t="216049" x="1884363" y="2724150"/>
          <p14:tracePt t="216075" x="1874838" y="2724150"/>
          <p14:tracePt t="216083" x="1866900" y="2724150"/>
          <p14:tracePt t="216096" x="1857375" y="2724150"/>
          <p14:tracePt t="216168" x="1847850" y="2724150"/>
          <p14:tracePt t="216192" x="1839913" y="2724150"/>
          <p14:tracePt t="216229" x="1830388" y="2724150"/>
          <p14:tracePt t="216619" x="1830388" y="2697163"/>
          <p14:tracePt t="216640" x="1822450" y="2670175"/>
          <p14:tracePt t="216643" x="1812925" y="2616200"/>
          <p14:tracePt t="216673" x="1812925" y="2581275"/>
          <p14:tracePt t="216678" x="1812925" y="2500313"/>
          <p14:tracePt t="216691" x="1812925" y="2465388"/>
          <p14:tracePt t="216716" x="1812925" y="2411413"/>
          <p14:tracePt t="216729" x="1803400" y="2374900"/>
          <p14:tracePt t="216751" x="1803400" y="2347913"/>
          <p14:tracePt t="216766" x="1803400" y="2322513"/>
          <p14:tracePt t="216777" x="1803400" y="2268538"/>
          <p14:tracePt t="217266" x="1803400" y="2276475"/>
          <p14:tracePt t="217277" x="1795463" y="2295525"/>
          <p14:tracePt t="217287" x="1795463" y="2330450"/>
          <p14:tracePt t="217301" x="1785938" y="2411413"/>
          <p14:tracePt t="217315" x="1785938" y="2455863"/>
          <p14:tracePt t="217337" x="1776413" y="2490788"/>
          <p14:tracePt t="217347" x="1768475" y="2544763"/>
          <p14:tracePt t="217936" x="1751013" y="2562225"/>
          <p14:tracePt t="217946" x="1741488" y="2571750"/>
          <p14:tracePt t="217972" x="1731963" y="2581275"/>
          <p14:tracePt t="218011" x="1731963" y="2598738"/>
          <p14:tracePt t="218019" x="1724025" y="2625725"/>
          <p14:tracePt t="218032" x="1714500" y="2643188"/>
          <p14:tracePt t="218043" x="1704975" y="2679700"/>
          <p14:tracePt t="218056" x="1697038" y="2751138"/>
          <p14:tracePt t="218080" x="1697038" y="2768600"/>
          <p14:tracePt t="218093" x="1697038" y="2776538"/>
          <p14:tracePt t="218104" x="1687513" y="2795588"/>
          <p14:tracePt t="218737" x="1687513" y="2786063"/>
          <p14:tracePt t="218766" x="1687513" y="2768600"/>
          <p14:tracePt t="218776" x="1687513" y="2751138"/>
          <p14:tracePt t="218799" x="1687513" y="2732088"/>
          <p14:tracePt t="218815" x="1687513" y="2724150"/>
          <p14:tracePt t="218823" x="1687513" y="2714625"/>
          <p14:tracePt t="218836" x="1687513" y="2697163"/>
          <p14:tracePt t="218845" x="1679575" y="2670175"/>
          <p14:tracePt t="218862" x="1679575" y="2643188"/>
          <p14:tracePt t="218884" x="1679575" y="2625725"/>
          <p14:tracePt t="218896" x="1679575" y="2608263"/>
          <p14:tracePt t="218922" x="1679575" y="2598738"/>
          <p14:tracePt t="218959" x="1670050" y="2598738"/>
          <p14:tracePt t="219300" x="1670050" y="2554288"/>
          <p14:tracePt t="219311" x="1670050" y="2517775"/>
          <p14:tracePt t="219324" x="1660525" y="2482850"/>
          <p14:tracePt t="219335" x="1660525" y="2446338"/>
          <p14:tracePt t="219349" x="1660525" y="2428875"/>
          <p14:tracePt t="219372" x="1652588" y="2428875"/>
          <p14:tracePt t="219384" x="1652588" y="2419350"/>
          <p14:tracePt t="219398" x="1652588" y="2384425"/>
          <p14:tracePt t="219419" x="1652588" y="2366963"/>
          <p14:tracePt t="219432" x="1652588" y="2303463"/>
          <p14:tracePt t="219458" x="1652588" y="2286000"/>
          <p14:tracePt t="221005" x="1633538" y="2312988"/>
          <p14:tracePt t="221017" x="1625600" y="2374900"/>
          <p14:tracePt t="221045" x="1598613" y="2473325"/>
          <p14:tracePt t="221053" x="1589088" y="2581275"/>
          <p14:tracePt t="221064" x="1581150" y="2867025"/>
          <p14:tracePt t="221090" x="1581150" y="3017838"/>
          <p14:tracePt t="221114" x="1633538" y="3268663"/>
          <p14:tracePt t="221116" x="1670050" y="3375025"/>
          <p14:tracePt t="221138" x="1714500" y="3490913"/>
          <p14:tracePt t="221150" x="1785938" y="3625850"/>
          <p14:tracePt t="221430" x="1776413" y="3652838"/>
          <p14:tracePt t="221442" x="1751013" y="3697288"/>
          <p14:tracePt t="221456" x="1697038" y="3795713"/>
          <p14:tracePt t="221468" x="1554163" y="4152900"/>
          <p14:tracePt t="221492" x="1465263" y="4330700"/>
          <p14:tracePt t="221503" x="1401763" y="4554538"/>
          <p14:tracePt t="221517" x="1393825" y="4598988"/>
          <p14:tracePt t="221550" x="1393825" y="4608513"/>
          <p14:tracePt t="221785" x="1393825" y="4616450"/>
          <p14:tracePt t="221797" x="1384300" y="4625975"/>
          <p14:tracePt t="221808" x="1384300" y="4633913"/>
          <p14:tracePt t="221881" x="1384300" y="4625975"/>
          <p14:tracePt t="221894" x="1384300" y="4608513"/>
          <p14:tracePt t="221906" x="1384300" y="4572000"/>
          <p14:tracePt t="221917" x="1384300" y="4545013"/>
          <p14:tracePt t="221933" x="1384300" y="4510088"/>
          <p14:tracePt t="221943" x="1384300" y="4473575"/>
          <p14:tracePt t="221954" x="1384300" y="4411663"/>
          <p14:tracePt t="221987" x="1393825" y="4384675"/>
          <p14:tracePt t="221991" x="1401763" y="4313238"/>
          <p14:tracePt t="222003" x="1419225" y="4268788"/>
          <p14:tracePt t="222028" x="1428750" y="4241800"/>
          <p14:tracePt t="222042" x="1455738" y="4187825"/>
          <p14:tracePt t="222064" x="1473200" y="4160838"/>
          <p14:tracePt t="222076" x="1482725" y="4143375"/>
          <p14:tracePt t="222090" x="1509713" y="4116388"/>
          <p14:tracePt t="222356" x="1509713" y="4089400"/>
          <p14:tracePt t="222370" x="1509713" y="4054475"/>
          <p14:tracePt t="222381" x="1509713" y="4017963"/>
          <p14:tracePt t="222394" x="1509713" y="3956050"/>
          <p14:tracePt t="222423" x="1509713" y="3919538"/>
          <p14:tracePt t="222430" x="1509713" y="3857625"/>
          <p14:tracePt t="222442" x="1509713" y="3822700"/>
          <p14:tracePt t="222467" x="1517650" y="3786188"/>
          <p14:tracePt t="222479" x="1544638" y="3724275"/>
          <p14:tracePt t="222503" x="1562100" y="3705225"/>
          <p14:tracePt t="222514" x="1562100" y="3687763"/>
          <p14:tracePt t="222710" x="1562100" y="3697288"/>
          <p14:tracePt t="222722" x="1562100" y="3724275"/>
          <p14:tracePt t="222736" x="1562100" y="3776663"/>
          <p14:tracePt t="222746" x="1554163" y="3902075"/>
          <p14:tracePt t="222777" x="1554163" y="3973513"/>
          <p14:tracePt t="222784" x="1554163" y="4054475"/>
          <p14:tracePt t="222797" x="1544638" y="4197350"/>
          <p14:tracePt t="222819" x="1527175" y="4241800"/>
          <p14:tracePt t="222831" x="1527175" y="4295775"/>
          <p14:tracePt t="222845" x="1517650" y="4330700"/>
          <p14:tracePt t="222869" x="1517650" y="4348163"/>
          <p14:tracePt t="222888" x="1517650" y="4357688"/>
          <p14:tracePt t="222905" x="1517650" y="4367213"/>
          <p14:tracePt t="223174" x="1517650" y="4357688"/>
          <p14:tracePt t="223186" x="1517650" y="4340225"/>
          <p14:tracePt t="223199" x="1509713" y="4303713"/>
          <p14:tracePt t="223210" x="1500188" y="4241800"/>
          <p14:tracePt t="223224" x="1500188" y="4205288"/>
          <p14:tracePt t="223238" x="1490663" y="4152900"/>
          <p14:tracePt t="223251" x="1490663" y="4098925"/>
          <p14:tracePt t="223271" x="1482725" y="4054475"/>
          <p14:tracePt t="223282" x="1482725" y="3983038"/>
          <p14:tracePt t="223312" x="1482725" y="3946525"/>
          <p14:tracePt t="223321" x="1482725" y="3902075"/>
          <p14:tracePt t="223340" x="1482725" y="3884613"/>
          <p14:tracePt t="223357" x="1482725" y="3867150"/>
          <p14:tracePt t="223380" x="1482725" y="3848100"/>
          <p14:tracePt t="223404" x="1490663" y="3840163"/>
          <p14:tracePt t="223672" x="1490663" y="3857625"/>
          <p14:tracePt t="223689" x="1500188" y="3884613"/>
          <p14:tracePt t="223701" x="1527175" y="3956050"/>
          <p14:tracePt t="223720" x="1562100" y="4071938"/>
          <p14:tracePt t="223736" x="1589088" y="4125913"/>
          <p14:tracePt t="223756" x="1616075" y="4187825"/>
          <p14:tracePt t="223771" x="1670050" y="4322763"/>
          <p14:tracePt t="223786" x="1687513" y="4384675"/>
          <p14:tracePt t="223807" x="1714500" y="4456113"/>
          <p14:tracePt t="224233" x="1714500" y="4438650"/>
          <p14:tracePt t="224245" x="1697038" y="4411663"/>
          <p14:tracePt t="224257" x="1687513" y="4375150"/>
          <p14:tracePt t="224270" x="1679575" y="4340225"/>
          <p14:tracePt t="224281" x="1652588" y="4276725"/>
          <p14:tracePt t="224293" x="1608138" y="4125913"/>
          <p14:tracePt t="224329" x="1598613" y="4037013"/>
          <p14:tracePt t="224344" x="1598613" y="4000500"/>
          <p14:tracePt t="224358" x="1598613" y="3965575"/>
          <p14:tracePt t="224374" x="1598613" y="3938588"/>
          <p14:tracePt t="224380" x="1616075" y="3875088"/>
          <p14:tracePt t="224392" x="1633538" y="3848100"/>
          <p14:tracePt t="224976" x="1633538" y="3830638"/>
          <p14:tracePt t="224990" x="1633538" y="3803650"/>
          <p14:tracePt t="225002" x="1625600" y="3776663"/>
          <p14:tracePt t="225016" x="1616075" y="3751263"/>
          <p14:tracePt t="225036" x="1616075" y="3741738"/>
          <p14:tracePt t="225049" x="1616075" y="3724275"/>
          <p14:tracePt t="225087" x="1616075" y="3714750"/>
          <p14:tracePt t="225098" x="1616075" y="3705225"/>
          <p14:tracePt t="225122" x="1616075" y="3697288"/>
          <p14:tracePt t="225354" x="1616075" y="3732213"/>
          <p14:tracePt t="225365" x="1608138" y="3768725"/>
          <p14:tracePt t="225378" x="1589088" y="3840163"/>
          <p14:tracePt t="225391" x="1581150" y="3884613"/>
          <p14:tracePt t="225403" x="1562100" y="4027488"/>
          <p14:tracePt t="225426" x="1562100" y="4108450"/>
          <p14:tracePt t="225440" x="1562100" y="4197350"/>
          <p14:tracePt t="225452" x="1562100" y="4330700"/>
          <p14:tracePt t="225483" x="1562100" y="4367213"/>
          <p14:tracePt t="225486" x="1608138" y="4402138"/>
          <p14:tracePt t="225818" x="1598613" y="4411663"/>
          <p14:tracePt t="225841" x="1598613" y="4419600"/>
          <p14:tracePt t="225866" x="1589088" y="4419600"/>
          <p14:tracePt t="225918" x="1589088" y="4429125"/>
          <p14:tracePt t="225950" x="1581150" y="4429125"/>
          <p14:tracePt t="226584" x="1581150" y="4419600"/>
          <p14:tracePt t="226598" x="1581150" y="4402138"/>
          <p14:tracePt t="226610" x="1581150" y="4375150"/>
          <p14:tracePt t="226621" x="1581150" y="4367213"/>
          <p14:tracePt t="226634" x="1581150" y="4348163"/>
          <p14:tracePt t="226646" x="1571625" y="4313238"/>
          <p14:tracePt t="226661" x="1571625" y="4286250"/>
          <p14:tracePt t="226682" x="1571625" y="4251325"/>
          <p14:tracePt t="226705" x="1571625" y="4232275"/>
          <p14:tracePt t="226720" x="1571625" y="4224338"/>
          <p14:tracePt t="226748" x="1571625" y="4214813"/>
          <p14:tracePt t="226755" x="1571625" y="4205288"/>
          <p14:tracePt t="226766" x="1571625" y="4197350"/>
          <p14:tracePt t="226794" x="1571625" y="4179888"/>
          <p14:tracePt t="226809" x="1571625" y="4170363"/>
          <p14:tracePt t="226853" x="1571625" y="4160838"/>
          <p14:tracePt t="227279" x="1562100" y="4160838"/>
          <p14:tracePt t="227400" x="1562100" y="4152900"/>
          <p14:tracePt t="227425" x="1562100" y="4143375"/>
          <p14:tracePt t="227455" x="1562100" y="4133850"/>
          <p14:tracePt t="227466" x="1562100" y="4125913"/>
          <p14:tracePt t="227486" x="1562100" y="4116388"/>
          <p14:tracePt t="227535" x="1562100" y="4108450"/>
          <p14:tracePt t="227595" x="1562100" y="4098925"/>
          <p14:tracePt t="227790" x="1554163" y="4081463"/>
          <p14:tracePt t="227803" x="1554163" y="4054475"/>
          <p14:tracePt t="227817" x="1544638" y="4027488"/>
          <p14:tracePt t="227826" x="1536700" y="3973513"/>
          <p14:tracePt t="227841" x="1536700" y="3956050"/>
          <p14:tracePt t="227865" x="1536700" y="3946525"/>
          <p14:tracePt t="227900" x="1536700" y="3929063"/>
          <p14:tracePt t="227913" x="1536700" y="3902075"/>
          <p14:tracePt t="227924" x="1536700" y="3884613"/>
          <p14:tracePt t="227972" x="1536700" y="3875088"/>
          <p14:tracePt t="227997" x="1536700" y="3867150"/>
          <p14:tracePt t="228301" x="1527175" y="3857625"/>
          <p14:tracePt t="228313" x="1527175" y="3848100"/>
          <p14:tracePt t="228327" x="1517650" y="3822700"/>
          <p14:tracePt t="228342" x="1517650" y="3813175"/>
          <p14:tracePt t="228362" x="1517650" y="3786188"/>
          <p14:tracePt t="228392" x="1517650" y="3759200"/>
          <p14:tracePt t="228408" x="1517650" y="3724275"/>
          <p14:tracePt t="228436" x="1517650" y="3714750"/>
          <p14:tracePt t="228485" x="1517650" y="3724275"/>
          <p14:tracePt t="228500" x="1517650" y="3795713"/>
          <p14:tracePt t="228521" x="1517650" y="3822700"/>
          <p14:tracePt t="228533" x="1517650" y="3884613"/>
          <p14:tracePt t="228544" x="1517650" y="3902075"/>
          <p14:tracePt t="228570" x="1517650" y="3911600"/>
          <p14:tracePt t="228594" x="1527175" y="3919538"/>
          <p14:tracePt t="228619" x="1554163" y="3919538"/>
          <p14:tracePt t="228632" x="1616075" y="3919538"/>
          <p14:tracePt t="228644" x="1643063" y="3919538"/>
          <p14:tracePt t="228663" x="1660525" y="3919538"/>
          <p14:tracePt t="228681" x="1697038" y="3902075"/>
          <p14:tracePt t="228703" x="1704975" y="3894138"/>
          <p14:tracePt t="228722" x="1714500" y="3875088"/>
          <p14:tracePt t="228912" x="1741488" y="3867150"/>
          <p14:tracePt t="228925" x="1866900" y="3822700"/>
          <p14:tracePt t="228948" x="1990725" y="3795713"/>
          <p14:tracePt t="228959" x="2143125" y="3759200"/>
          <p14:tracePt t="228971" x="2312988" y="3732213"/>
          <p14:tracePt t="228985" x="2589213" y="3705225"/>
          <p14:tracePt t="229008" x="2697163" y="3705225"/>
          <p14:tracePt t="229021" x="2786063" y="3705225"/>
          <p14:tracePt t="229033" x="2990850" y="3705225"/>
          <p14:tracePt t="229058" x="3089275" y="3705225"/>
          <p14:tracePt t="229069" x="3197225" y="3705225"/>
          <p14:tracePt t="229082" x="3402013" y="3732213"/>
          <p14:tracePt t="229097" x="3482975" y="3759200"/>
          <p14:tracePt t="229117" x="3536950" y="3786188"/>
          <p14:tracePt t="229349" x="3571875" y="3786188"/>
          <p14:tracePt t="229363" x="3625850" y="3786188"/>
          <p14:tracePt t="229374" x="3732213" y="3786188"/>
          <p14:tracePt t="229387" x="4062413" y="3830638"/>
          <p14:tracePt t="229410" x="4340225" y="3894138"/>
          <p14:tracePt t="229436" x="4465638" y="3929063"/>
          <p14:tracePt t="229454" x="4572000" y="3965575"/>
          <p14:tracePt t="229461" x="4697413" y="4000500"/>
          <p14:tracePt t="230021" x="4714875" y="4000500"/>
          <p14:tracePt t="230031" x="4732338" y="4000500"/>
          <p14:tracePt t="230045" x="4751388" y="3990975"/>
          <p14:tracePt t="230058" x="4795838" y="3965575"/>
          <p14:tracePt t="230068" x="4848225" y="3938588"/>
          <p14:tracePt t="230080" x="4938713" y="3884613"/>
          <p14:tracePt t="230095" x="5108575" y="3830638"/>
          <p14:tracePt t="230117" x="5170488" y="3822700"/>
          <p14:tracePt t="230143" x="5180013" y="3813175"/>
          <p14:tracePt t="230158" x="5187950" y="3813175"/>
          <p14:tracePt t="231505" x="0" y="0"/>
        </p14:tracePtLst>
        <p14:tracePtLst>
          <p14:tracePt t="261912" x="5133975" y="4670425"/>
          <p14:tracePt t="262213" x="5116513" y="4660900"/>
          <p14:tracePt t="262224" x="5054600" y="4633913"/>
          <p14:tracePt t="262232" x="4768850" y="4456113"/>
          <p14:tracePt t="262261" x="4527550" y="4295775"/>
          <p14:tracePt t="262272" x="4251325" y="4152900"/>
          <p14:tracePt t="262286" x="3741738" y="3965575"/>
          <p14:tracePt t="262300" x="3527425" y="3919538"/>
          <p14:tracePt t="262321" x="3340100" y="3919538"/>
          <p14:tracePt t="262335" x="2919413" y="3902075"/>
          <p14:tracePt t="262351" x="2768600" y="3894138"/>
          <p14:tracePt t="262370" x="2589213" y="3884613"/>
          <p14:tracePt t="262394" x="2554288" y="3884613"/>
          <p14:tracePt t="262407" x="2536825" y="3884613"/>
          <p14:tracePt t="262638" x="2536825" y="3894138"/>
          <p14:tracePt t="262651" x="2536825" y="3902075"/>
          <p14:tracePt t="262663" x="2536825" y="3911600"/>
          <p14:tracePt t="262674" x="2536825" y="3919538"/>
          <p14:tracePt t="262687" x="2455863" y="3973513"/>
          <p14:tracePt t="262712" x="2374900" y="4017963"/>
          <p14:tracePt t="262739" x="2197100" y="4116388"/>
          <p14:tracePt t="262748" x="2071688" y="4160838"/>
          <p14:tracePt t="262761" x="1955800" y="4224338"/>
          <p14:tracePt t="262773" x="1751013" y="4322763"/>
          <p14:tracePt t="262798" x="1679575" y="4384675"/>
          <p14:tracePt t="262809" x="1625600" y="4429125"/>
          <p14:tracePt t="262822" x="1536700" y="4527550"/>
          <p14:tracePt t="262846" x="1517650" y="4554538"/>
          <p14:tracePt t="262857" x="1509713" y="4589463"/>
          <p14:tracePt t="262881" x="1509713" y="4608513"/>
          <p14:tracePt t="262908" x="1509713" y="4625975"/>
          <p14:tracePt t="263187" x="1509713" y="4608513"/>
          <p14:tracePt t="263198" x="1509713" y="4581525"/>
          <p14:tracePt t="263212" x="1509713" y="4545013"/>
          <p14:tracePt t="263223" x="1490663" y="4473575"/>
          <p14:tracePt t="263242" x="1482725" y="4429125"/>
          <p14:tracePt t="263279" x="1473200" y="4402138"/>
          <p14:tracePt t="263284" x="1473200" y="4384675"/>
          <p14:tracePt t="263296" x="1473200" y="4357688"/>
          <p14:tracePt t="263310" x="1473200" y="4295775"/>
          <p14:tracePt t="263332" x="1473200" y="4268788"/>
          <p14:tracePt t="263341" x="1482725" y="4205288"/>
          <p14:tracePt t="263369" x="1490663" y="4170363"/>
          <p14:tracePt t="263381" x="1500188" y="4143375"/>
          <p14:tracePt t="263394" x="1517650" y="4089400"/>
          <p14:tracePt t="263412" x="1527175" y="4062413"/>
          <p14:tracePt t="263431" x="1562100" y="4000500"/>
          <p14:tracePt t="263456" x="1581150" y="3973513"/>
          <p14:tracePt t="263466" x="1608138" y="3946525"/>
          <p14:tracePt t="263479" x="1625600" y="3919538"/>
          <p14:tracePt t="263700" x="1625600" y="3894138"/>
          <p14:tracePt t="263711" x="1625600" y="3857625"/>
          <p14:tracePt t="263724" x="1625600" y="3776663"/>
          <p14:tracePt t="263748" x="1625600" y="3741738"/>
          <p14:tracePt t="263766" x="1616075" y="3697288"/>
          <p14:tracePt t="263773" x="1616075" y="3660775"/>
          <p14:tracePt t="263784" x="1616075" y="3625850"/>
          <p14:tracePt t="263797" x="1608138" y="3589338"/>
          <p14:tracePt t="263821" x="1608138" y="3562350"/>
          <p14:tracePt t="263895" x="1598613" y="3562350"/>
          <p14:tracePt t="263932" x="1598613" y="3598863"/>
          <p14:tracePt t="263942" x="1598613" y="3643313"/>
          <p14:tracePt t="263955" x="1598613" y="3724275"/>
          <p14:tracePt t="263966" x="1625600" y="3894138"/>
          <p14:tracePt t="263991" x="1660525" y="3990975"/>
          <p14:tracePt t="264002" x="1697038" y="4098925"/>
          <p14:tracePt t="264016" x="1758950" y="4295775"/>
          <p14:tracePt t="264048" x="1776413" y="4340225"/>
          <p14:tracePt t="264051" x="1812925" y="4473575"/>
          <p14:tracePt t="264067" x="1830388" y="4527550"/>
          <p14:tracePt t="264307" x="1830388" y="4518025"/>
          <p14:tracePt t="264320" x="1830388" y="4473575"/>
          <p14:tracePt t="264340" x="1830388" y="4438650"/>
          <p14:tracePt t="264355" x="1866900" y="4357688"/>
          <p14:tracePt t="264368" x="1884363" y="4276725"/>
          <p14:tracePt t="264393" x="1911350" y="4205288"/>
          <p14:tracePt t="264409" x="1946275" y="4081463"/>
          <p14:tracePt t="264429" x="1973263" y="4044950"/>
          <p14:tracePt t="264441" x="1982788" y="4010025"/>
          <p14:tracePt t="264454" x="1990725" y="3965575"/>
          <p14:tracePt t="264487" x="2000250" y="3946525"/>
          <p14:tracePt t="264492" x="2000250" y="3919538"/>
          <p14:tracePt t="264538" x="1973263" y="3919538"/>
          <p14:tracePt t="264551" x="1946275" y="3929063"/>
          <p14:tracePt t="264563" x="1919288" y="3946525"/>
          <p14:tracePt t="264638" x="1919288" y="3965575"/>
          <p14:tracePt t="264648" x="1919288" y="3983038"/>
          <p14:tracePt t="264661" x="1919288" y="3990975"/>
          <p14:tracePt t="264674" x="1919288" y="4010025"/>
          <p14:tracePt t="264698" x="1911350" y="4017963"/>
          <p14:tracePt t="264720" x="1893888" y="4037013"/>
          <p14:tracePt t="264723" x="1839913" y="4062413"/>
          <p14:tracePt t="264738" x="1803400" y="4081463"/>
          <p14:tracePt t="264759" x="1751013" y="4089400"/>
          <p14:tracePt t="264784" x="1731963" y="4089400"/>
          <p14:tracePt t="264794" x="1704975" y="4089400"/>
          <p14:tracePt t="264808" x="1687513" y="4089400"/>
          <p14:tracePt t="264823" x="1660525" y="4071938"/>
          <p14:tracePt t="264845" x="1643063" y="4044950"/>
          <p14:tracePt t="264856" x="1616075" y="3973513"/>
          <p14:tracePt t="264880" x="1616075" y="3911600"/>
          <p14:tracePt t="264892" x="1616075" y="3776663"/>
          <p14:tracePt t="264922" x="1633538" y="3724275"/>
          <p14:tracePt t="264932" x="1643063" y="3687763"/>
          <p14:tracePt t="264941" x="1652588" y="3660775"/>
          <p14:tracePt t="265086" x="1670050" y="3670300"/>
          <p14:tracePt t="265101" x="1704975" y="3732213"/>
          <p14:tracePt t="265114" x="1714500" y="3786188"/>
          <p14:tracePt t="265126" x="1731963" y="3848100"/>
          <p14:tracePt t="265149" x="1741488" y="3902075"/>
          <p14:tracePt t="265160" x="1776413" y="4044950"/>
          <p14:tracePt t="265174" x="1785938" y="4089400"/>
          <p14:tracePt t="265196" x="1812925" y="4205288"/>
          <p14:tracePt t="265219" x="1812925" y="4241800"/>
          <p14:tracePt t="265234" x="1812925" y="4276725"/>
          <p14:tracePt t="265250" x="1812925" y="4295775"/>
          <p14:tracePt t="265440" x="1822450" y="4268788"/>
          <p14:tracePt t="265451" x="1822450" y="4187825"/>
          <p14:tracePt t="265464" x="1822450" y="4081463"/>
          <p14:tracePt t="265480" x="1822450" y="3929063"/>
          <p14:tracePt t="265490" x="1822450" y="3768725"/>
          <p14:tracePt t="265501" x="1812925" y="3608388"/>
          <p14:tracePt t="265514" x="1758950" y="3419475"/>
          <p14:tracePt t="265544" x="1731963" y="3367088"/>
          <p14:tracePt t="265552" x="1714500" y="3330575"/>
          <p14:tracePt t="265563" x="1704975" y="3295650"/>
          <p14:tracePt t="265598" x="1704975" y="3286125"/>
          <p14:tracePt t="265648" x="1704975" y="3295650"/>
          <p14:tracePt t="265659" x="1704975" y="3357563"/>
          <p14:tracePt t="265672" x="1704975" y="3438525"/>
          <p14:tracePt t="265685" x="1731963" y="3608388"/>
          <p14:tracePt t="265696" x="1751013" y="3687763"/>
          <p14:tracePt t="265721" x="1758950" y="3840163"/>
          <p14:tracePt t="265748" x="1776413" y="3919538"/>
          <p14:tracePt t="265757" x="1776413" y="3973513"/>
          <p14:tracePt t="265768" x="1785938" y="4062413"/>
          <p14:tracePt t="265781" x="1795463" y="4089400"/>
          <p14:tracePt t="265806" x="1795463" y="4116388"/>
          <p14:tracePt t="265819" x="1803400" y="4143375"/>
          <p14:tracePt t="266171" x="1830388" y="4143375"/>
          <p14:tracePt t="266187" x="1866900" y="4143375"/>
          <p14:tracePt t="266200" x="1965325" y="4152900"/>
          <p14:tracePt t="266219" x="2089150" y="4170363"/>
          <p14:tracePt t="266234" x="2152650" y="4170363"/>
          <p14:tracePt t="266258" x="2232025" y="4170363"/>
          <p14:tracePt t="266269" x="2322513" y="4170363"/>
          <p14:tracePt t="266301" x="2401888" y="4160838"/>
          <p14:tracePt t="266322" x="2438400" y="4116388"/>
          <p14:tracePt t="267159" x="2465388" y="4108450"/>
          <p14:tracePt t="267171" x="2500313" y="4081463"/>
          <p14:tracePt t="267184" x="2571750" y="4044950"/>
          <p14:tracePt t="267195" x="2633663" y="4010025"/>
          <p14:tracePt t="267206" x="2705100" y="3990975"/>
          <p14:tracePt t="267218" x="2751138" y="3983038"/>
          <p14:tracePt t="267232" x="2786063" y="3983038"/>
          <p14:tracePt t="267243" x="2803525" y="3983038"/>
          <p14:tracePt t="267269" x="2822575" y="3983038"/>
          <p14:tracePt t="267293" x="2840038" y="3983038"/>
          <p14:tracePt t="267305" x="2857500" y="3973513"/>
          <p14:tracePt t="267693" x="0" y="0"/>
        </p14:tracePtLst>
        <p14:tracePtLst>
          <p14:tracePt t="274195" x="5545138" y="5446713"/>
          <p14:tracePt t="274773" x="5545138" y="5429250"/>
          <p14:tracePt t="274785" x="5545138" y="5411788"/>
          <p14:tracePt t="274799" x="5572125" y="5330825"/>
          <p14:tracePt t="274810" x="5857875" y="4956175"/>
          <p14:tracePt t="274858" x="5929313" y="4884738"/>
          <p14:tracePt t="274871" x="6010275" y="4803775"/>
          <p14:tracePt t="274892" x="6081713" y="4741863"/>
          <p14:tracePt t="274895" x="6188075" y="4625975"/>
          <p14:tracePt t="274908" x="6330950" y="4483100"/>
          <p14:tracePt t="274944" x="6438900" y="4394200"/>
          <p14:tracePt t="274968" x="6473825" y="4367213"/>
          <p14:tracePt t="274981" x="6510338" y="4357688"/>
          <p14:tracePt t="275005" x="6537325" y="4340225"/>
          <p14:tracePt t="275042" x="6545263" y="4340225"/>
          <p14:tracePt t="275053" x="6554788" y="4340225"/>
          <p14:tracePt t="275212" x="6527800" y="4340225"/>
          <p14:tracePt t="275251" x="6510338" y="4348163"/>
          <p14:tracePt t="275272" x="6500813" y="4357688"/>
          <p14:tracePt t="275285" x="6473825" y="4367213"/>
          <p14:tracePt t="275296" x="6419850" y="4394200"/>
          <p14:tracePt t="275331" x="6357938" y="4419600"/>
          <p14:tracePt t="275347" x="6340475" y="4419600"/>
          <p14:tracePt t="275359" x="6313488" y="4419600"/>
          <p14:tracePt t="275371" x="6296025" y="4429125"/>
          <p14:tracePt t="275394" x="6286500" y="4429125"/>
          <p14:tracePt t="275479" x="6296025" y="4429125"/>
          <p14:tracePt t="275492" x="6313488" y="4429125"/>
          <p14:tracePt t="275504" x="6348413" y="4429125"/>
          <p14:tracePt t="275540" x="6357938" y="4429125"/>
          <p14:tracePt t="275558" x="6375400" y="4429125"/>
          <p14:tracePt t="275600" x="6394450" y="4429125"/>
          <p14:tracePt t="275663" x="6402388" y="4429125"/>
          <p14:tracePt t="275676" x="6411913" y="4438650"/>
          <p14:tracePt t="275686" x="6419850" y="4438650"/>
          <p14:tracePt t="275700" x="6491288" y="4438650"/>
          <p14:tracePt t="275759" x="6500813" y="4438650"/>
          <p14:tracePt t="275775" x="6510338" y="4438650"/>
          <p14:tracePt t="275785" x="6510338" y="4446588"/>
          <p14:tracePt t="275904" x="6473825" y="4446588"/>
          <p14:tracePt t="275942" x="6465888" y="4446588"/>
          <p14:tracePt t="275955" x="6419850" y="4419600"/>
          <p14:tracePt t="275986" x="6402388" y="4402138"/>
          <p14:tracePt t="275992" x="6384925" y="4394200"/>
          <p14:tracePt t="276003" x="6348413" y="4348163"/>
          <p14:tracePt t="276003" x="6340475" y="4340225"/>
          <p14:tracePt t="276138" x="6357938" y="4322763"/>
          <p14:tracePt t="276149" x="6384925" y="4313238"/>
          <p14:tracePt t="276156" x="6402388" y="4303713"/>
          <p14:tracePt t="276174" x="6446838" y="4286250"/>
          <p14:tracePt t="276202" x="6491288" y="4259263"/>
          <p14:tracePt t="276232" x="6510338" y="4259263"/>
          <p14:tracePt t="276261" x="6510338" y="4251325"/>
          <p14:tracePt t="276279" x="6518275" y="4251325"/>
          <p14:tracePt t="276309" x="6518275" y="4241800"/>
          <p14:tracePt t="276346" x="6510338" y="4232275"/>
          <p14:tracePt t="276357" x="6456363" y="4205288"/>
          <p14:tracePt t="276387" x="6419850" y="4197350"/>
          <p14:tracePt t="276394" x="6384925" y="4197350"/>
          <p14:tracePt t="276406" x="6330950" y="4187825"/>
          <p14:tracePt t="276563" x="6348413" y="4179888"/>
          <p14:tracePt t="276578" x="6384925" y="4179888"/>
          <p14:tracePt t="276589" x="6429375" y="4170363"/>
          <p14:tracePt t="276606" x="6599238" y="4098925"/>
          <p14:tracePt t="276606" x="6634163" y="4089400"/>
          <p14:tracePt t="276638" x="6661150" y="4071938"/>
          <p14:tracePt t="276661" x="6688138" y="4062413"/>
          <p14:tracePt t="276674" x="6724650" y="4037013"/>
          <p14:tracePt t="276699" x="6724650" y="4027488"/>
          <p14:tracePt t="276723" x="6724650" y="4017963"/>
          <p14:tracePt t="276808" x="6697663" y="4017963"/>
          <p14:tracePt t="276845" x="6653213" y="4017963"/>
          <p14:tracePt t="276858" x="6643688" y="4017963"/>
          <p14:tracePt t="276881" x="6616700" y="4017963"/>
          <p14:tracePt t="276893" x="6581775" y="4017963"/>
          <p14:tracePt t="276919" x="6554788" y="4017963"/>
          <p14:tracePt t="276979" x="6554788" y="4010025"/>
          <p14:tracePt t="277089" x="6554788" y="4017963"/>
          <p14:tracePt t="277114" x="6581775" y="4017963"/>
          <p14:tracePt t="277154" x="6599238" y="4017963"/>
          <p14:tracePt t="277163" x="6626225" y="4017963"/>
          <p14:tracePt t="277187" x="6643688" y="4017963"/>
          <p14:tracePt t="277198" x="6670675" y="4017963"/>
          <p14:tracePt t="277212" x="6680200" y="4017963"/>
          <p14:tracePt t="277243" x="6680200" y="4010025"/>
          <p14:tracePt t="277307" x="6616700" y="4010025"/>
          <p14:tracePt t="277345" x="6572250" y="4010025"/>
          <p14:tracePt t="277362" x="6510338" y="4010025"/>
          <p14:tracePt t="277371" x="6446838" y="4010025"/>
          <p14:tracePt t="277381" x="6303963" y="4017963"/>
          <p14:tracePt t="277404" x="6197600" y="4027488"/>
          <p14:tracePt t="277441" x="6180138" y="4027488"/>
          <p14:tracePt t="277455" x="6170613" y="4027488"/>
          <p14:tracePt t="277564" x="6180138" y="4027488"/>
          <p14:tracePt t="277575" x="6188075" y="4037013"/>
          <p14:tracePt t="277588" x="6197600" y="4054475"/>
          <p14:tracePt t="277600" x="6296025" y="4098925"/>
          <p14:tracePt t="277652" x="6330950" y="4116388"/>
          <p14:tracePt t="277661" x="6348413" y="4125913"/>
          <p14:tracePt t="277673" x="6384925" y="4160838"/>
          <p14:tracePt t="277689" x="6419850" y="4179888"/>
          <p14:tracePt t="277709" x="6456363" y="4187825"/>
          <p14:tracePt t="277807" x="6402388" y="4214813"/>
          <p14:tracePt t="277843" x="6367463" y="4224338"/>
          <p14:tracePt t="277855" x="6313488" y="4259263"/>
          <p14:tracePt t="277869" x="6188075" y="4322763"/>
          <p14:tracePt t="277892" x="6153150" y="4348163"/>
          <p14:tracePt t="277909" x="6062663" y="4394200"/>
          <p14:tracePt t="277954" x="6054725" y="4394200"/>
          <p14:tracePt t="278005" x="6062663" y="4394200"/>
          <p14:tracePt t="278050" x="6081713" y="4394200"/>
          <p14:tracePt t="278064" x="6108700" y="4394200"/>
          <p14:tracePt t="278075" x="6170613" y="4384675"/>
          <p14:tracePt t="278087" x="6205538" y="4384675"/>
          <p14:tracePt t="278111" x="6276975" y="4384675"/>
          <p14:tracePt t="278148" x="6296025" y="4384675"/>
          <p14:tracePt t="278160" x="6323013" y="4384675"/>
          <p14:tracePt t="278505" x="6357938" y="4402138"/>
          <p14:tracePt t="278543" x="6375400" y="4411663"/>
          <p14:tracePt t="278551" x="6394450" y="4419600"/>
          <p14:tracePt t="278562" x="6419850" y="4438650"/>
          <p14:tracePt t="278574" x="6446838" y="4446588"/>
          <p14:tracePt t="278598" x="6456363" y="4446588"/>
          <p14:tracePt t="278616" x="6456363" y="4456113"/>
          <p14:tracePt t="278866" x="6438900" y="4456113"/>
          <p14:tracePt t="278880" x="6411913" y="4456113"/>
          <p14:tracePt t="278892" x="6384925" y="4456113"/>
          <p14:tracePt t="278903" x="6323013" y="4446588"/>
          <p14:tracePt t="279015" x="6323013" y="4411663"/>
          <p14:tracePt t="279051" x="6340475" y="4384675"/>
          <p14:tracePt t="279063" x="6394450" y="4340225"/>
          <p14:tracePt t="279086" x="6500813" y="4276725"/>
          <p14:tracePt t="279110" x="6705600" y="4160838"/>
          <p14:tracePt t="279148" x="6732588" y="4152900"/>
          <p14:tracePt t="279158" x="6751638" y="4133850"/>
          <p14:tracePt t="279172" x="6751638" y="4125913"/>
          <p14:tracePt t="279186" x="6759575" y="4125913"/>
          <p14:tracePt t="279269" x="6742113" y="4125913"/>
          <p14:tracePt t="279280" x="6715125" y="4152900"/>
          <p14:tracePt t="279298" x="6661150" y="4187825"/>
          <p14:tracePt t="279308" x="6589713" y="4224338"/>
          <p14:tracePt t="279366" x="6537325" y="4224338"/>
          <p14:tracePt t="279378" x="6483350" y="4224338"/>
          <p14:tracePt t="279390" x="6446838" y="4214813"/>
          <p14:tracePt t="279403" x="6402388" y="4197350"/>
          <p14:tracePt t="279440" x="6394450" y="4197350"/>
          <p14:tracePt t="279466" x="6394450" y="4187825"/>
          <p14:tracePt t="279600" x="6473825" y="4187825"/>
          <p14:tracePt t="279647" x="6491288" y="4179888"/>
          <p14:tracePt t="279672" x="6510338" y="4160838"/>
          <p14:tracePt t="279685" x="6537325" y="4143375"/>
          <p14:tracePt t="279696" x="6554788" y="4116388"/>
          <p14:tracePt t="279707" x="6581775" y="4081463"/>
          <p14:tracePt t="279734" x="6581775" y="4062413"/>
          <p14:tracePt t="279757" x="6581775" y="4054475"/>
          <p14:tracePt t="279768" x="6572250" y="4044950"/>
          <p14:tracePt t="279782" x="6537325" y="4044950"/>
          <p14:tracePt t="279794" x="6491288" y="4044950"/>
          <p14:tracePt t="279805" x="6348413" y="4044950"/>
          <p14:tracePt t="279843" x="6313488" y="4054475"/>
          <p14:tracePt t="279850" x="6251575" y="4062413"/>
          <p14:tracePt t="279879" x="6251575" y="4071938"/>
          <p14:tracePt t="279891" x="6242050" y="4071938"/>
          <p14:tracePt t="279964" x="6251575" y="4071938"/>
          <p14:tracePt t="279978" x="6303963" y="4071938"/>
          <p14:tracePt t="279988" x="6340475" y="4054475"/>
          <p14:tracePt t="280001" x="6491288" y="4000500"/>
          <p14:tracePt t="280038" x="6572250" y="3973513"/>
          <p14:tracePt t="280060" x="6616700" y="3956050"/>
          <p14:tracePt t="280073" x="6705600" y="3919538"/>
          <p14:tracePt t="280098" x="6715125" y="3911600"/>
          <p14:tracePt t="280109" x="6751638" y="3902075"/>
          <p14:tracePt t="280146" x="6769100" y="3875088"/>
          <p14:tracePt t="280439" x="6715125" y="3875088"/>
          <p14:tracePt t="280450" x="6653213" y="3875088"/>
          <p14:tracePt t="280464" x="6608763" y="3875088"/>
          <p14:tracePt t="280475" x="6572250" y="3884613"/>
          <p14:tracePt t="280487" x="6537325" y="3884613"/>
          <p14:tracePt t="280500" x="6465888" y="3894138"/>
          <p14:tracePt t="280537" x="6429375" y="3902075"/>
          <p14:tracePt t="280548" x="6402388" y="3902075"/>
          <p14:tracePt t="280564" x="6367463" y="3911600"/>
          <p14:tracePt t="280590" x="6357938" y="3911600"/>
          <p14:tracePt t="280597" x="6348413" y="3911600"/>
          <p14:tracePt t="280617" x="6340475" y="3911600"/>
          <p14:tracePt t="280672" x="6323013" y="3911600"/>
          <p14:tracePt t="280707" x="6313488" y="3911600"/>
          <p14:tracePt t="280780" x="6330950" y="3911600"/>
          <p14:tracePt t="280796" x="6357938" y="3911600"/>
          <p14:tracePt t="280805" x="6419850" y="3894138"/>
          <p14:tracePt t="280840" x="6429375" y="3894138"/>
          <p14:tracePt t="280864" x="6446838" y="3894138"/>
          <p14:tracePt t="280876" x="6456363" y="3894138"/>
          <p14:tracePt t="280894" x="6465888" y="3894138"/>
          <p14:tracePt t="280903" x="6518275" y="3894138"/>
          <p14:tracePt t="280938" x="6545263" y="3894138"/>
          <p14:tracePt t="281215" x="6537325" y="3919538"/>
          <p14:tracePt t="281252" x="6510338" y="3938588"/>
          <p14:tracePt t="281268" x="6465888" y="3973513"/>
          <p14:tracePt t="281297" x="6456363" y="3990975"/>
          <p14:tracePt t="281303" x="6402388" y="4010025"/>
          <p14:tracePt t="281339" x="6394450" y="4010025"/>
          <p14:tracePt t="281365" x="6348413" y="4027488"/>
          <p14:tracePt t="281366" x="6340475" y="4037013"/>
          <p14:tracePt t="281388" x="6330950" y="4037013"/>
          <p14:tracePt t="281401" x="6313488" y="4044950"/>
          <p14:tracePt t="281451" x="6296025" y="4044950"/>
          <p14:tracePt t="281462" x="6276975" y="4044950"/>
          <p14:tracePt t="281486" x="6269038" y="4054475"/>
          <p14:tracePt t="281504" x="6259513" y="4062413"/>
          <p14:tracePt t="281583" x="6251575" y="4062413"/>
          <p14:tracePt t="281962" x="6276975" y="4062413"/>
          <p14:tracePt t="281973" x="6313488" y="4044950"/>
          <p14:tracePt t="281987" x="6384925" y="4010025"/>
          <p14:tracePt t="281999" x="6429375" y="4000500"/>
          <p14:tracePt t="282011" x="6537325" y="3973513"/>
          <p14:tracePt t="282047" x="6545263" y="3973513"/>
          <p14:tracePt t="282069" x="6562725" y="3965575"/>
          <p14:tracePt t="282078" x="6616700" y="3946525"/>
          <p14:tracePt t="282095" x="6643688" y="3929063"/>
          <p14:tracePt t="282107" x="6697663" y="3902075"/>
          <p14:tracePt t="282511" x="6653213" y="3973513"/>
          <p14:tracePt t="282511" x="6626225" y="4000500"/>
          <p14:tracePt t="282559" x="6599238" y="4054475"/>
          <p14:tracePt t="282573" x="6572250" y="4081463"/>
          <p14:tracePt t="282583" x="6545263" y="4133850"/>
          <p14:tracePt t="282595" x="6483350" y="4214813"/>
          <p14:tracePt t="282608" x="6419850" y="4259263"/>
          <p14:tracePt t="282645" x="6384925" y="4276725"/>
          <p14:tracePt t="282973" x="6384925" y="4286250"/>
          <p14:tracePt t="283005" x="6367463" y="4348163"/>
          <p14:tracePt t="283047" x="6357938" y="4375150"/>
          <p14:tracePt t="283057" x="6348413" y="4402138"/>
          <p14:tracePt t="283070" x="6348413" y="4429125"/>
          <p14:tracePt t="283083" x="6340475" y="4446588"/>
          <p14:tracePt t="283096" x="6340475" y="4465638"/>
          <p14:tracePt t="283124" x="6340475" y="4491038"/>
          <p14:tracePt t="283583" x="6330950" y="4554538"/>
          <p14:tracePt t="283593" x="6330950" y="4616450"/>
          <p14:tracePt t="283600" x="6330950" y="4759325"/>
          <p14:tracePt t="283642" x="6330950" y="4795838"/>
          <p14:tracePt t="283656" x="6330950" y="4830763"/>
          <p14:tracePt t="283668" x="6330950" y="4884738"/>
          <p14:tracePt t="283692" x="6330950" y="4911725"/>
          <p14:tracePt t="283703" x="6348413" y="4938713"/>
          <p14:tracePt t="284484" x="6348413" y="4919663"/>
          <p14:tracePt t="284496" x="6348413" y="4884738"/>
          <p14:tracePt t="284506" x="6313488" y="4633913"/>
          <p14:tracePt t="284544" x="6313488" y="4375150"/>
          <p14:tracePt t="284573" x="6330950" y="4251325"/>
          <p14:tracePt t="284581" x="6402388" y="4017963"/>
          <p14:tracePt t="284592" x="6438900" y="3938588"/>
          <p14:tracePt t="284618" x="6554788" y="3803650"/>
          <p14:tracePt t="284653" x="6589713" y="3768725"/>
          <p14:tracePt t="284958" x="6562725" y="3768725"/>
          <p14:tracePt t="284970" x="6545263" y="3776663"/>
          <p14:tracePt t="284984" x="6510338" y="3795713"/>
          <p14:tracePt t="284998" x="6483350" y="3822700"/>
          <p14:tracePt t="285006" x="6419850" y="3875088"/>
          <p14:tracePt t="285043" x="6411913" y="3875088"/>
          <p14:tracePt t="285061" x="6402388" y="3875088"/>
          <p14:tracePt t="285081" x="6394450" y="3884613"/>
          <p14:tracePt t="285092" x="6384925" y="3884613"/>
          <p14:tracePt t="285103" x="6375400" y="3894138"/>
          <p14:tracePt t="285398" x="6375400" y="3919538"/>
          <p14:tracePt t="285409" x="6357938" y="3983038"/>
          <p14:tracePt t="285434" x="6357938" y="4010025"/>
          <p14:tracePt t="285445" x="6348413" y="4017963"/>
          <p14:tracePt t="285456" x="6348413" y="4044950"/>
          <p14:tracePt t="285470" x="6348413" y="4081463"/>
          <p14:tracePt t="285482" x="6340475" y="4098925"/>
          <p14:tracePt t="285506" x="6340475" y="4125913"/>
          <p14:tracePt t="285543" x="6340475" y="4143375"/>
          <p14:tracePt t="285567" x="6340475" y="4160838"/>
          <p14:tracePt t="285581" x="6340475" y="4170363"/>
          <p14:tracePt t="285970" x="6323013" y="4170363"/>
          <p14:tracePt t="285982" x="6296025" y="4170363"/>
          <p14:tracePt t="285994" x="6276975" y="4170363"/>
          <p14:tracePt t="286005" x="6242050" y="4089400"/>
          <p14:tracePt t="286043" x="6232525" y="4081463"/>
          <p14:tracePt t="286055" x="6224588" y="4044950"/>
          <p14:tracePt t="286079" x="6224588" y="4037013"/>
          <p14:tracePt t="286092" x="6224588" y="4027488"/>
          <p14:tracePt t="286114" x="6224588" y="4017963"/>
          <p14:tracePt t="286213" x="6224588" y="4037013"/>
          <p14:tracePt t="286244" x="6224588" y="4044950"/>
          <p14:tracePt t="286261" x="6232525" y="4044950"/>
          <p14:tracePt t="286308" x="6251575" y="4081463"/>
          <p14:tracePt t="286361" x="6259513" y="4089400"/>
          <p14:tracePt t="286367" x="6286500" y="4125913"/>
          <p14:tracePt t="286378" x="6286500" y="4143375"/>
          <p14:tracePt t="286396" x="6286500" y="4152900"/>
          <p14:tracePt t="286409" x="6323013" y="4224338"/>
          <p14:tracePt t="286460" x="6340475" y="4251325"/>
          <p14:tracePt t="286470" x="6348413" y="4276725"/>
          <p14:tracePt t="286481" x="6357938" y="4303713"/>
          <p14:tracePt t="286494" x="6367463" y="4348163"/>
          <p14:tracePt t="286519" x="6384925" y="4419600"/>
          <p14:tracePt t="286554" x="6394450" y="4429125"/>
          <p14:tracePt t="286567" x="6402388" y="4456113"/>
          <p14:tracePt t="286580" x="6419850" y="4491038"/>
          <p14:tracePt t="286600" x="6446838" y="4545013"/>
          <p14:tracePt t="286639" x="6456363" y="4554538"/>
          <p14:tracePt t="286651" x="6456363" y="4562475"/>
          <p14:tracePt t="286664" x="6456363" y="4572000"/>
          <p14:tracePt t="286762" x="6465888" y="4572000"/>
          <p14:tracePt t="286779" x="6473825" y="4572000"/>
          <p14:tracePt t="286807" x="6473825" y="4537075"/>
          <p14:tracePt t="286848" x="6473825" y="4527550"/>
          <p14:tracePt t="286859" x="6473825" y="4510088"/>
          <p14:tracePt t="286871" x="6473825" y="4500563"/>
          <p14:tracePt t="286883" x="6473825" y="4491038"/>
          <p14:tracePt t="286896" x="6473825" y="4438650"/>
          <p14:tracePt t="286919" x="6483350" y="4357688"/>
          <p14:tracePt t="286957" x="6483350" y="4322763"/>
          <p14:tracePt t="286969" x="6483350" y="4295775"/>
          <p14:tracePt t="286980" x="6483350" y="4268788"/>
          <p14:tracePt t="286996" x="6491288" y="4268788"/>
          <p14:tracePt t="287017" x="6491288" y="4259263"/>
          <p14:tracePt t="287177" x="6500813" y="4259263"/>
          <p14:tracePt t="287188" x="6518275" y="4251325"/>
          <p14:tracePt t="287201" x="6537325" y="4160838"/>
          <p14:tracePt t="287249" x="6545263" y="4133850"/>
          <p14:tracePt t="287264" x="6545263" y="4125913"/>
          <p14:tracePt t="287273" x="6545263" y="4108450"/>
          <p14:tracePt t="287299" x="6554788" y="4089400"/>
          <p14:tracePt t="287308" x="6572250" y="4044950"/>
          <p14:tracePt t="287346" x="6572250" y="4037013"/>
          <p14:tracePt t="287359" x="6581775" y="4017963"/>
          <p14:tracePt t="287383" x="6589713" y="4017963"/>
          <p14:tracePt t="287396" x="6589713" y="4010025"/>
          <p14:tracePt t="287412" x="6599238" y="4000500"/>
          <p14:tracePt t="287617" x="6562725" y="4098925"/>
          <p14:tracePt t="287651" x="6537325" y="4160838"/>
          <p14:tracePt t="287663" x="6510338" y="4259263"/>
          <p14:tracePt t="287676" x="6473825" y="4367213"/>
          <p14:tracePt t="287688" x="6438900" y="4510088"/>
          <p14:tracePt t="287701" x="6429375" y="4562475"/>
          <p14:tracePt t="287732" x="6429375" y="4572000"/>
          <p14:tracePt t="287796" x="6419850" y="4581525"/>
          <p14:tracePt t="287808" x="6402388" y="4608513"/>
          <p14:tracePt t="287851" x="6402388" y="4616450"/>
          <p14:tracePt t="287856" x="6394450" y="4616450"/>
          <p14:tracePt t="287871" x="6394450" y="4625975"/>
          <p14:tracePt t="287913" x="6323013" y="4608513"/>
          <p14:tracePt t="287958" x="6303963" y="4581525"/>
          <p14:tracePt t="287968" x="6296025" y="4554538"/>
          <p14:tracePt t="287979" x="6269038" y="4518025"/>
          <p14:tracePt t="287992" x="6269038" y="4491038"/>
          <p14:tracePt t="288005" x="6251575" y="4375150"/>
          <p14:tracePt t="288041" x="6251575" y="4295775"/>
          <p14:tracePt t="288069" x="6251575" y="4268788"/>
          <p14:tracePt t="288077" x="6276975" y="4187825"/>
          <p14:tracePt t="288113" x="6323013" y="4098925"/>
          <p14:tracePt t="288151" x="6330950" y="4071938"/>
          <p14:tracePt t="288171" x="6348413" y="4054475"/>
          <p14:tracePt t="288175" x="6367463" y="4027488"/>
          <p14:tracePt t="288199" x="6375400" y="4010025"/>
          <p14:tracePt t="288565" x="6375400" y="4017963"/>
          <p14:tracePt t="288577" x="6375400" y="4027488"/>
          <p14:tracePt t="288591" x="6384925" y="4054475"/>
          <p14:tracePt t="288600" x="6402388" y="4108450"/>
          <p14:tracePt t="288640" x="6402388" y="4125913"/>
          <p14:tracePt t="288650" x="6411913" y="4143375"/>
          <p14:tracePt t="288661" x="6419850" y="4179888"/>
          <p14:tracePt t="288687" x="6429375" y="4187825"/>
          <p14:tracePt t="288699" x="6429375" y="4197350"/>
          <p14:tracePt t="288783" x="6429375" y="4205288"/>
          <p14:tracePt t="288797" x="6438900" y="4214813"/>
          <p14:tracePt t="288810" x="6456363" y="4232275"/>
          <p14:tracePt t="288846" x="6473825" y="4251325"/>
          <p14:tracePt t="288857" x="6491288" y="4268788"/>
          <p14:tracePt t="288870" x="6500813" y="4276725"/>
          <p14:tracePt t="288882" x="6527800" y="4322763"/>
          <p14:tracePt t="288909" x="6537325" y="4340225"/>
          <p14:tracePt t="289101" x="6537325" y="4205288"/>
          <p14:tracePt t="289162" x="6537325" y="4143375"/>
          <p14:tracePt t="289175" x="6537325" y="4081463"/>
          <p14:tracePt t="289187" x="6537325" y="4027488"/>
          <p14:tracePt t="289198" x="6537325" y="3973513"/>
          <p14:tracePt t="289223" x="6545263" y="3919538"/>
          <p14:tracePt t="289265" x="6545263" y="3911600"/>
          <p14:tracePt t="289272" x="6545263" y="3902075"/>
          <p14:tracePt t="289371" x="6545263" y="3911600"/>
          <p14:tracePt t="289387" x="6545263" y="3938588"/>
          <p14:tracePt t="289393" x="6545263" y="3973513"/>
          <p14:tracePt t="289404" x="6518275" y="4108450"/>
          <p14:tracePt t="289446" x="6518275" y="4143375"/>
          <p14:tracePt t="289456" x="6510338" y="4214813"/>
          <p14:tracePt t="289466" x="6510338" y="4224338"/>
          <p14:tracePt t="289491" x="6500813" y="4251325"/>
          <p14:tracePt t="289502" x="6465888" y="4295775"/>
          <p14:tracePt t="289552" x="6446838" y="4295775"/>
          <p14:tracePt t="289565" x="6438900" y="4303713"/>
          <p14:tracePt t="289576" x="6411913" y="4303713"/>
          <p14:tracePt t="289587" x="6402388" y="4303713"/>
          <p14:tracePt t="289587" x="6384925" y="4303713"/>
          <p14:tracePt t="289615" x="6348413" y="4268788"/>
          <p14:tracePt t="289648" x="6340475" y="4251325"/>
          <p14:tracePt t="289662" x="6330950" y="4224338"/>
          <p14:tracePt t="289673" x="6323013" y="4179888"/>
          <p14:tracePt t="289706" x="6313488" y="4125913"/>
          <p14:tracePt t="289753" x="6313488" y="4116388"/>
          <p14:tracePt t="289762" x="6313488" y="4098925"/>
          <p14:tracePt t="289772" x="6313488" y="4062413"/>
          <p14:tracePt t="289795" x="6313488" y="4054475"/>
          <p14:tracePt t="289807" x="6313488" y="4017963"/>
          <p14:tracePt t="290297" x="6323013" y="4037013"/>
          <p14:tracePt t="290306" x="6375400" y="4143375"/>
          <p14:tracePt t="290357" x="6384925" y="4170363"/>
          <p14:tracePt t="290358" x="6402388" y="4197350"/>
          <p14:tracePt t="290379" x="6446838" y="4286250"/>
          <p14:tracePt t="290393" x="6465888" y="4322763"/>
          <p14:tracePt t="290413" x="6500813" y="4419600"/>
          <p14:tracePt t="290454" x="6510338" y="4446588"/>
          <p14:tracePt t="290466" x="6518275" y="4483100"/>
          <p14:tracePt t="290618" x="6518275" y="4438650"/>
          <p14:tracePt t="290660" x="6518275" y="4429125"/>
          <p14:tracePt t="290697" x="6518275" y="4419600"/>
          <p14:tracePt t="290710" x="6527800" y="4367213"/>
          <p14:tracePt t="290751" x="6537325" y="4348163"/>
          <p14:tracePt t="290757" x="6545263" y="4322763"/>
          <p14:tracePt t="290769" x="6545263" y="4313238"/>
          <p14:tracePt t="290782" x="6554788" y="4268788"/>
          <p14:tracePt t="290805" x="6589713" y="4197350"/>
          <p14:tracePt t="290846" x="6608763" y="4170363"/>
          <p14:tracePt t="290862" x="6616700" y="4143375"/>
          <p14:tracePt t="291439" x="6616700" y="4152900"/>
          <p14:tracePt t="291454" x="6608763" y="4160838"/>
          <p14:tracePt t="291468" x="6608763" y="4179888"/>
          <p14:tracePt t="291484" x="6608763" y="4197350"/>
          <p14:tracePt t="291501" x="6599238" y="4232275"/>
          <p14:tracePt t="291537" x="6599238" y="4259263"/>
          <p14:tracePt t="291648" x="6599238" y="4268788"/>
          <p14:tracePt t="291661" x="6599238" y="4276725"/>
          <p14:tracePt t="291671" x="6589713" y="4276725"/>
          <p14:tracePt t="291952" x="6562725" y="4276725"/>
          <p14:tracePt t="291964" x="6554788" y="4286250"/>
          <p14:tracePt t="291977" x="6527800" y="4295775"/>
          <p14:tracePt t="291988" x="6510338" y="4303713"/>
          <p14:tracePt t="292001" x="6483350" y="4313238"/>
          <p14:tracePt t="292038" x="6473825" y="4313238"/>
          <p14:tracePt t="292050" x="6465888" y="4313238"/>
          <p14:tracePt t="292061" x="6438900" y="4313238"/>
          <p14:tracePt t="292098" x="6419850" y="4313238"/>
          <p14:tracePt t="292110" x="6394450" y="4313238"/>
          <p14:tracePt t="292147" x="6384925" y="4313238"/>
          <p14:tracePt t="292160" x="6357938" y="4295775"/>
          <p14:tracePt t="292184" x="6340475" y="4286250"/>
          <p14:tracePt t="292206" x="6303963" y="4098925"/>
          <p14:tracePt t="292237" x="6303963" y="4037013"/>
          <p14:tracePt t="292256" x="6303963" y="4000500"/>
          <p14:tracePt t="292268" x="6313488" y="3956050"/>
          <p14:tracePt t="292281" x="6340475" y="3884613"/>
          <p14:tracePt t="292293" x="6367463" y="3848100"/>
          <p14:tracePt t="292317" x="6367463" y="3840163"/>
          <p14:tracePt t="292441" x="6367463" y="3848100"/>
          <p14:tracePt t="292452" x="6357938" y="3867150"/>
          <p14:tracePt t="292463" x="6340475" y="3875088"/>
          <p14:tracePt t="292488" x="6330950" y="3894138"/>
          <p14:tracePt t="292508" x="6330950" y="3938588"/>
          <p14:tracePt t="292549" x="6330950" y="3956050"/>
          <p14:tracePt t="292563" x="6330950" y="4010025"/>
          <p14:tracePt t="292585" x="6330950" y="4027488"/>
          <p14:tracePt t="292598" x="6330950" y="4054475"/>
          <p14:tracePt t="292611" x="6419850" y="4116388"/>
          <p14:tracePt t="292660" x="6446838" y="4143375"/>
          <p14:tracePt t="292670" x="6483350" y="4179888"/>
          <p14:tracePt t="292682" x="6545263" y="4232275"/>
          <p14:tracePt t="292695" x="6589713" y="4268788"/>
          <p14:tracePt t="292720" x="6643688" y="4357688"/>
          <p14:tracePt t="292750" x="6653213" y="4357688"/>
          <p14:tracePt t="294713" x="6643688" y="4491038"/>
          <p14:tracePt t="294750" x="6643688" y="4554538"/>
          <p14:tracePt t="294776" x="6634163" y="4598988"/>
          <p14:tracePt t="294784" x="6634163" y="4643438"/>
          <p14:tracePt t="294807" x="6634163" y="4687888"/>
          <p14:tracePt t="294855" x="6634163" y="4705350"/>
          <p14:tracePt t="294868" x="6634163" y="4732338"/>
          <p14:tracePt t="294889" x="6599238" y="4732338"/>
          <p14:tracePt t="294898" x="6554788" y="4732338"/>
          <p14:tracePt t="294907" x="6419850" y="4741863"/>
          <p14:tracePt t="294941" x="6375400" y="4741863"/>
          <p14:tracePt t="294953" x="6348413" y="4724400"/>
          <p14:tracePt t="294965" x="6303963" y="4660900"/>
          <p14:tracePt t="294990" x="6286500" y="4652963"/>
          <p14:tracePt t="295002" x="6259513" y="4608513"/>
          <p14:tracePt t="295039" x="6259513" y="4598988"/>
          <p14:tracePt t="295050" x="6259513" y="4581525"/>
          <p14:tracePt t="295305" x="6259513" y="4491038"/>
          <p14:tracePt t="295343" x="6259513" y="4456113"/>
          <p14:tracePt t="295354" x="6259513" y="4419600"/>
          <p14:tracePt t="295368" x="6259513" y="4367213"/>
          <p14:tracePt t="295391" x="6259513" y="4340225"/>
          <p14:tracePt t="295404" x="6286500" y="4241800"/>
          <p14:tracePt t="295440" x="6313488" y="4205288"/>
          <p14:tracePt t="295451" x="6357938" y="4152900"/>
          <p14:tracePt t="295709" x="6357938" y="4098925"/>
          <p14:tracePt t="295758" x="6357938" y="4081463"/>
          <p14:tracePt t="295769" x="6348413" y="4071938"/>
          <p14:tracePt t="295782" x="6340475" y="4062413"/>
          <p14:tracePt t="295793" x="6330950" y="4037013"/>
          <p14:tracePt t="295807" x="6313488" y="4000500"/>
          <p14:tracePt t="295842" x="6303963" y="3990975"/>
          <p14:tracePt t="295902" x="6296025" y="3990975"/>
          <p14:tracePt t="296007" x="6296025" y="4010025"/>
          <p14:tracePt t="296063" x="6296025" y="4017963"/>
          <p14:tracePt t="296076" x="6296025" y="4027488"/>
          <p14:tracePt t="296085" x="6296025" y="4037013"/>
          <p14:tracePt t="296101" x="6296025" y="4062413"/>
          <p14:tracePt t="296147" x="6296025" y="4081463"/>
          <p14:tracePt t="296159" x="6296025" y="4089400"/>
          <p14:tracePt t="296173" x="6296025" y="4108450"/>
          <p14:tracePt t="296185" x="6303963" y="4133850"/>
          <p14:tracePt t="296195" x="6330950" y="4187825"/>
          <p14:tracePt t="296220" x="6394450" y="4276725"/>
          <p14:tracePt t="296261" x="6402388" y="4322763"/>
          <p14:tracePt t="296268" x="6411913" y="4357688"/>
          <p14:tracePt t="296279" x="6429375" y="4384675"/>
          <p14:tracePt t="296292" x="6429375" y="4402138"/>
          <p14:tracePt t="296315" x="6429375" y="4411663"/>
          <p14:tracePt t="296328" x="6429375" y="4419600"/>
          <p14:tracePt t="296360" x="6429375" y="4429125"/>
          <p14:tracePt t="296361" x="6429375" y="4446588"/>
          <p14:tracePt t="296393" x="6429375" y="4456113"/>
          <p14:tracePt t="296408" x="6429375" y="4465638"/>
          <p14:tracePt t="296464" x="6438900" y="4483100"/>
          <p14:tracePt t="296474" x="6438900" y="4491038"/>
          <p14:tracePt t="296490" x="6446838" y="4500563"/>
          <p14:tracePt t="296508" x="6456363" y="4518025"/>
          <p14:tracePt t="296550" x="6456363" y="4527550"/>
          <p14:tracePt t="296561" x="6456363" y="4537075"/>
          <p14:tracePt t="296671" x="6456363" y="4483100"/>
          <p14:tracePt t="296683" x="6456363" y="4402138"/>
          <p14:tracePt t="296694" x="6456363" y="4330700"/>
          <p14:tracePt t="296708" x="6456363" y="4187825"/>
          <p14:tracePt t="296747" x="6456363" y="4170363"/>
          <p14:tracePt t="296755" x="6456363" y="4143375"/>
          <p14:tracePt t="296768" x="6456363" y="4108450"/>
          <p14:tracePt t="296780" x="6465888" y="4081463"/>
          <p14:tracePt t="296805" x="6473825" y="4062413"/>
          <p14:tracePt t="296939" x="6473825" y="4081463"/>
          <p14:tracePt t="296952" x="6465888" y="4108450"/>
          <p14:tracePt t="296963" x="6465888" y="4143375"/>
          <p14:tracePt t="296981" x="6456363" y="4170363"/>
          <p14:tracePt t="296987" x="6456363" y="4197350"/>
          <p14:tracePt t="297000" x="6446838" y="4295775"/>
          <p14:tracePt t="297072" x="6446838" y="4303713"/>
          <p14:tracePt t="297108" x="6367463" y="4313238"/>
          <p14:tracePt t="297145" x="6357938" y="4313238"/>
          <p14:tracePt t="297158" x="6330950" y="4286250"/>
          <p14:tracePt t="297170" x="6286500" y="4232275"/>
          <p14:tracePt t="297194" x="6259513" y="4214813"/>
          <p14:tracePt t="297208" x="6224588" y="4170363"/>
          <p14:tracePt t="297250" x="6224588" y="4160838"/>
          <p14:tracePt t="297256" x="6224588" y="4152900"/>
          <p14:tracePt t="297268" x="6215063" y="4133850"/>
          <p14:tracePt t="297475" x="6224588" y="4116388"/>
          <p14:tracePt t="297487" x="6232525" y="4098925"/>
          <p14:tracePt t="297500" x="6303963" y="4044950"/>
          <p14:tracePt t="297537" x="6313488" y="4044950"/>
          <p14:tracePt t="297547" x="6313488" y="4037013"/>
          <p14:tracePt t="297561" x="6330950" y="4017963"/>
          <p14:tracePt t="297572" x="6340475" y="4010025"/>
          <p14:tracePt t="297597" x="6348413" y="3990975"/>
          <p14:tracePt t="297622" x="6348413" y="3983038"/>
          <p14:tracePt t="297769" x="6330950" y="4017963"/>
          <p14:tracePt t="297780" x="6313488" y="4071938"/>
          <p14:tracePt t="297792" x="6303963" y="4125913"/>
          <p14:tracePt t="297803" x="6296025" y="4251325"/>
          <p14:tracePt t="297840" x="6296025" y="4286250"/>
          <p14:tracePt t="297855" x="6303963" y="4340225"/>
          <p14:tracePt t="297856" x="6323013" y="4375150"/>
          <p14:tracePt t="297877" x="6357938" y="4456113"/>
          <p14:tracePt t="297889" x="6402388" y="4572000"/>
          <p14:tracePt t="297912" x="6446838" y="4643438"/>
          <p14:tracePt t="297950" x="6446838" y="4652963"/>
          <p14:tracePt t="298007" x="6446838" y="4660900"/>
          <p14:tracePt t="298048" x="6446838" y="4670425"/>
          <p14:tracePt t="298060" x="6456363" y="4687888"/>
          <p14:tracePt t="298118" x="6473825" y="4652963"/>
          <p14:tracePt t="298157" x="6483350" y="4616450"/>
          <p14:tracePt t="298168" x="6491288" y="4581525"/>
          <p14:tracePt t="298180" x="6491288" y="4537075"/>
          <p14:tracePt t="298197" x="6510338" y="4419600"/>
          <p14:tracePt t="298218" x="6537325" y="4286250"/>
          <p14:tracePt t="298250" x="6545263" y="4251325"/>
          <p14:tracePt t="298267" x="6554788" y="4214813"/>
          <p14:tracePt t="298280" x="6581775" y="4170363"/>
          <p14:tracePt t="298303" x="6599238" y="4125913"/>
          <p14:tracePt t="298341" x="6608763" y="4108450"/>
          <p14:tracePt t="298360" x="6616700" y="4089400"/>
          <p14:tracePt t="298365" x="6616700" y="4081463"/>
          <p14:tracePt t="298401" x="6616700" y="4062413"/>
          <p14:tracePt t="298451" x="6616700" y="4054475"/>
          <p14:tracePt t="298514" x="6626225" y="4027488"/>
          <p14:tracePt t="298558" x="6626225" y="4010025"/>
          <p14:tracePt t="298571" x="6626225" y="4000500"/>
          <p14:tracePt t="298806" x="6616700" y="4000500"/>
          <p14:tracePt t="298878" x="6608763" y="4017963"/>
          <p14:tracePt t="298889" x="6608763" y="4037013"/>
          <p14:tracePt t="298901" x="6562725" y="4160838"/>
          <p14:tracePt t="298951" x="6554788" y="4205288"/>
          <p14:tracePt t="298964" x="6545263" y="4241800"/>
          <p14:tracePt t="298974" x="6527800" y="4295775"/>
          <p14:tracePt t="298986" x="6510338" y="4367213"/>
          <p14:tracePt t="299009" x="6491288" y="4419600"/>
          <p14:tracePt t="299058" x="6491288" y="4429125"/>
          <p14:tracePt t="299175" x="6473825" y="4446588"/>
          <p14:tracePt t="299184" x="6465888" y="4446588"/>
          <p14:tracePt t="299209" x="6438900" y="4465638"/>
          <p14:tracePt t="299265" x="6438900" y="4473575"/>
          <p14:tracePt t="299291" x="6429375" y="4473575"/>
          <p14:tracePt t="299308" x="6402388" y="4483100"/>
          <p14:tracePt t="299356" x="6384925" y="4483100"/>
          <p14:tracePt t="299358" x="6367463" y="4483100"/>
          <p14:tracePt t="299390" x="6348413" y="4483100"/>
          <p14:tracePt t="299399" x="6340475" y="4483100"/>
          <p14:tracePt t="299412" x="6323013" y="4438650"/>
          <p14:tracePt t="299449" x="6313488" y="4419600"/>
          <p14:tracePt t="299461" x="6313488" y="4402138"/>
          <p14:tracePt t="299473" x="6303963" y="4348163"/>
          <p14:tracePt t="299487" x="6303963" y="4322763"/>
          <p14:tracePt t="299508" x="6303963" y="4232275"/>
          <p14:tracePt t="299545" x="6303963" y="4205288"/>
          <p14:tracePt t="299558" x="6303963" y="4179888"/>
          <p14:tracePt t="299581" x="6303963" y="4170363"/>
          <p14:tracePt t="299608" x="6303963" y="4160838"/>
          <p14:tracePt t="299767" x="6313488" y="4125913"/>
          <p14:tracePt t="299780" x="6323013" y="4098925"/>
          <p14:tracePt t="299792" x="6323013" y="4081463"/>
          <p14:tracePt t="299801" x="6323013" y="4010025"/>
          <p14:tracePt t="299838" x="6323013" y="4000500"/>
          <p14:tracePt t="299855" x="6323013" y="3990975"/>
          <p14:tracePt t="299856" x="6323013" y="3983038"/>
          <p14:tracePt t="299959" x="6323013" y="3973513"/>
          <p14:tracePt t="300005" x="6313488" y="3973513"/>
          <p14:tracePt t="300082" x="6313488" y="3983038"/>
          <p14:tracePt t="300154" x="6313488" y="4010025"/>
          <p14:tracePt t="300167" x="6303963" y="4037013"/>
          <p14:tracePt t="300180" x="6303963" y="4062413"/>
          <p14:tracePt t="300191" x="6303963" y="4089400"/>
          <p14:tracePt t="300216" x="6303963" y="4133850"/>
          <p14:tracePt t="300248" x="6303963" y="4152900"/>
          <p14:tracePt t="300265" x="6313488" y="4179888"/>
          <p14:tracePt t="300278" x="6340475" y="4224338"/>
          <p14:tracePt t="300300" x="6357938" y="4259263"/>
          <p14:tracePt t="300340" x="6357938" y="4268788"/>
          <p14:tracePt t="300386" x="6367463" y="4276725"/>
          <p14:tracePt t="300400" x="6367463" y="4303713"/>
          <p14:tracePt t="300434" x="6375400" y="4313238"/>
          <p14:tracePt t="300449" x="6384925" y="4322763"/>
          <p14:tracePt t="300495" x="6394450" y="4322763"/>
          <p14:tracePt t="300507" x="6402388" y="4340225"/>
          <p14:tracePt t="300546" x="6411913" y="4348163"/>
          <p14:tracePt t="300557" x="6419850" y="4348163"/>
          <p14:tracePt t="300569" x="6429375" y="4348163"/>
          <p14:tracePt t="300582" x="6446838" y="4357688"/>
          <p14:tracePt t="300618" x="6465888" y="4357688"/>
          <p14:tracePt t="300668" x="6473825" y="4357688"/>
          <p14:tracePt t="300703" x="6510338" y="4330700"/>
          <p14:tracePt t="300735" x="6518275" y="4295775"/>
          <p14:tracePt t="300751" x="6518275" y="4241800"/>
          <p14:tracePt t="300767" x="6527800" y="4179888"/>
          <p14:tracePt t="300797" x="6527800" y="4152900"/>
          <p14:tracePt t="300800" x="6527800" y="4116388"/>
          <p14:tracePt t="300852" x="6527800" y="4108450"/>
          <p14:tracePt t="300905" x="6518275" y="4108450"/>
          <p14:tracePt t="300946" x="6491288" y="4108450"/>
          <p14:tracePt t="300959" x="6456363" y="4125913"/>
          <p14:tracePt t="300974" x="6419850" y="4152900"/>
          <p14:tracePt t="300983" x="6323013" y="4205288"/>
          <p14:tracePt t="301008" x="6242050" y="4241800"/>
          <p14:tracePt t="301043" x="6215063" y="4241800"/>
          <p14:tracePt t="301065" x="6197600" y="4241800"/>
          <p14:tracePt t="301069" x="6153150" y="4241800"/>
          <p14:tracePt t="301093" x="6134100" y="4232275"/>
          <p14:tracePt t="301107" x="6116638" y="4214813"/>
          <p14:tracePt t="301142" x="6116638" y="4205288"/>
          <p14:tracePt t="301155" x="6116638" y="4197350"/>
          <p14:tracePt t="301177" x="6116638" y="4187825"/>
          <p14:tracePt t="301208" x="6153150" y="4152900"/>
          <p14:tracePt t="301241" x="6170613" y="4133850"/>
          <p14:tracePt t="301252" x="6188075" y="4125913"/>
          <p14:tracePt t="301277" x="6197600" y="4108450"/>
          <p14:tracePt t="301287" x="6251575" y="4081463"/>
          <p14:tracePt t="301314" x="6402388" y="4017963"/>
          <p14:tracePt t="301349" x="6438900" y="4000500"/>
          <p14:tracePt t="301357" x="6473825" y="3990975"/>
          <p14:tracePt t="301373" x="6518275" y="3973513"/>
          <p14:tracePt t="301413" x="6527800" y="3973513"/>
          <p14:tracePt t="301568" x="6527800" y="3983038"/>
          <p14:tracePt t="301579" x="6527800" y="4000500"/>
          <p14:tracePt t="301593" x="6510338" y="4037013"/>
          <p14:tracePt t="301616" x="6465888" y="4081463"/>
          <p14:tracePt t="301654" x="6438900" y="4089400"/>
          <p14:tracePt t="301671" x="6402388" y="4108450"/>
          <p14:tracePt t="301679" x="6340475" y="4125913"/>
          <p14:tracePt t="301689" x="6303963" y="4133850"/>
          <p14:tracePt t="301714" x="6251575" y="4133850"/>
          <p14:tracePt t="301764" x="6232525" y="4133850"/>
          <p14:tracePt t="301775" x="6224588" y="4133850"/>
          <p14:tracePt t="301800" x="6215063" y="4125913"/>
          <p14:tracePt t="301849" x="6215063" y="4116388"/>
          <p14:tracePt t="301873" x="6215063" y="4108450"/>
          <p14:tracePt t="301885" x="6232525" y="4098925"/>
          <p14:tracePt t="301898" x="6269038" y="4081463"/>
          <p14:tracePt t="301910" x="6367463" y="4071938"/>
          <p14:tracePt t="301948" x="6394450" y="4071938"/>
          <p14:tracePt t="301959" x="6429375" y="4071938"/>
          <p14:tracePt t="301983" x="6438900" y="4071938"/>
          <p14:tracePt t="301994" x="6446838" y="4071938"/>
          <p14:tracePt t="302153" x="6446838" y="4081463"/>
          <p14:tracePt t="302165" x="6446838" y="4089400"/>
          <p14:tracePt t="302176" x="6446838" y="4108450"/>
          <p14:tracePt t="302202" x="6419850" y="4143375"/>
          <p14:tracePt t="302232" x="6411913" y="4152900"/>
          <p14:tracePt t="302250" x="6402388" y="4152900"/>
          <p14:tracePt t="302264" x="6402388" y="4160838"/>
          <p14:tracePt t="302287" x="6394450" y="4160838"/>
          <p14:tracePt t="302349" x="6394450" y="4170363"/>
          <p14:tracePt t="302359" x="6394450" y="4179888"/>
          <p14:tracePt t="302373" x="6394450" y="4197350"/>
          <p14:tracePt t="302397" x="6402388" y="4205288"/>
          <p14:tracePt t="302408" x="6438900" y="4232275"/>
          <p14:tracePt t="302444" x="6446838" y="4232275"/>
          <p14:tracePt t="302456" x="6456363" y="4241800"/>
          <p14:tracePt t="302474" x="6483350" y="4251325"/>
          <p14:tracePt t="302484" x="6491288" y="4259263"/>
          <p14:tracePt t="302506" x="6518275" y="4259263"/>
          <p14:tracePt t="302543" x="6527800" y="4259263"/>
          <p14:tracePt t="302556" x="6537325" y="4259263"/>
          <p14:tracePt t="302567" x="6545263" y="4259263"/>
          <p14:tracePt t="302616" x="6545263" y="4251325"/>
          <p14:tracePt t="302690" x="6527800" y="4251325"/>
          <p14:tracePt t="302702" x="6465888" y="4276725"/>
          <p14:tracePt t="302735" x="6438900" y="4295775"/>
          <p14:tracePt t="302750" x="6357938" y="4340225"/>
          <p14:tracePt t="302774" x="6323013" y="4375150"/>
          <p14:tracePt t="302797" x="6303963" y="4394200"/>
          <p14:tracePt t="302801" x="6286500" y="4419600"/>
          <p14:tracePt t="302901" x="6296025" y="4419600"/>
          <p14:tracePt t="302944" x="6313488" y="4419600"/>
          <p14:tracePt t="302958" x="6330950" y="4419600"/>
          <p14:tracePt t="302970" x="6375400" y="4429125"/>
          <p14:tracePt t="302998" x="6402388" y="4438650"/>
          <p14:tracePt t="303006" x="6438900" y="4438650"/>
          <p14:tracePt t="303055" x="6446838" y="4438650"/>
          <p14:tracePt t="303066" x="6456363" y="4438650"/>
          <p14:tracePt t="303901" x="6456363" y="4411663"/>
          <p14:tracePt t="303943" x="6456363" y="4394200"/>
          <p14:tracePt t="303954" x="6446838" y="4367213"/>
          <p14:tracePt t="303970" x="6429375" y="4340225"/>
          <p14:tracePt t="303988" x="6411913" y="4303713"/>
          <p14:tracePt t="303993" x="6394450" y="4232275"/>
          <p14:tracePt t="304016" x="6384925" y="4160838"/>
          <p14:tracePt t="304054" x="6384925" y="4143375"/>
          <p14:tracePt t="304067" x="6384925" y="4116388"/>
          <p14:tracePt t="304080" x="6384925" y="4071938"/>
          <p14:tracePt t="304491" x="6384925" y="4044950"/>
          <p14:tracePt t="304505" x="6375400" y="4010025"/>
          <p14:tracePt t="305357" x="6367463" y="4010025"/>
          <p14:tracePt t="305900" x="6357938" y="4037013"/>
          <p14:tracePt t="305967" x="6348413" y="4044950"/>
          <p14:tracePt t="305997" x="6348413" y="4054475"/>
          <p14:tracePt t="306380" x="6348413" y="4071938"/>
          <p14:tracePt t="306392" x="6348413" y="4098925"/>
          <p14:tracePt t="306405" x="6348413" y="4133850"/>
          <p14:tracePt t="306429" x="6348413" y="4170363"/>
          <p14:tracePt t="306441" x="6348413" y="4197350"/>
          <p14:tracePt t="306454" x="6348413" y="4224338"/>
          <p14:tracePt t="306466" x="6357938" y="4268788"/>
          <p14:tracePt t="306496" x="6357938" y="4286250"/>
          <p14:tracePt t="306502" x="6375400" y="4340225"/>
          <p14:tracePt t="306540" x="6375400" y="4348163"/>
          <p14:tracePt t="306552" x="6394450" y="4367213"/>
          <p14:tracePt t="306892" x="6411913" y="4394200"/>
          <p14:tracePt t="306901" x="6446838" y="4465638"/>
          <p14:tracePt t="306954" x="6446838" y="4473575"/>
          <p14:tracePt t="306965" x="6456363" y="4500563"/>
          <p14:tracePt t="306980" x="6465888" y="4518025"/>
          <p14:tracePt t="306990" x="6473825" y="4537075"/>
          <p14:tracePt t="307002" x="6491288" y="4572000"/>
          <p14:tracePt t="307619" x="6491288" y="4581525"/>
          <p14:tracePt t="307712" x="6491288" y="4598988"/>
          <p14:tracePt t="307759" x="6491288" y="4608513"/>
          <p14:tracePt t="307769" x="6491288" y="4616450"/>
          <p14:tracePt t="307794" x="6500813" y="4625975"/>
          <p14:tracePt t="307806" x="6500813" y="4643438"/>
          <p14:tracePt t="307843" x="6500813" y="4660900"/>
          <p14:tracePt t="307891" x="6500813" y="4670425"/>
          <p14:tracePt t="307900" x="6500813" y="4687888"/>
          <p14:tracePt t="307952" x="6500813" y="4697413"/>
          <p14:tracePt t="307966" x="6500813" y="4705350"/>
          <p14:tracePt t="307979" x="6500813" y="4714875"/>
          <p14:tracePt t="308001" x="6500813" y="4741863"/>
          <p14:tracePt t="308050" x="6500813" y="4751388"/>
          <p14:tracePt t="308061" x="6500813" y="4759325"/>
          <p14:tracePt t="309001" x="6188075" y="4751388"/>
          <p14:tracePt t="309048" x="6037263" y="4732338"/>
          <p14:tracePt t="309061" x="5884863" y="4724400"/>
          <p14:tracePt t="309074" x="5589588" y="4697413"/>
          <p14:tracePt t="309098" x="5438775" y="4687888"/>
          <p14:tracePt t="309111" x="5010150" y="4598988"/>
          <p14:tracePt t="309152" x="4911725" y="4545013"/>
          <p14:tracePt t="309158" x="4830763" y="4518025"/>
          <p14:tracePt t="309172" x="4751388" y="4456113"/>
          <p14:tracePt t="309194" x="4724400" y="4429125"/>
          <p14:tracePt t="309210" x="4697413" y="4375150"/>
          <p14:tracePt t="309464" x="4589463" y="4330700"/>
          <p14:tracePt t="309476" x="4384675" y="4251325"/>
          <p14:tracePt t="309488" x="4071938" y="4179888"/>
          <p14:tracePt t="309501" x="3143250" y="4017963"/>
          <p14:tracePt t="309535" x="2973388" y="3990975"/>
          <p14:tracePt t="309549" x="2847975" y="3965575"/>
          <p14:tracePt t="309560" x="2751138" y="3956050"/>
          <p14:tracePt t="309574" x="2581275" y="3946525"/>
          <p14:tracePt t="309597" x="2490788" y="3946525"/>
          <p14:tracePt t="309609" x="2446338" y="3946525"/>
          <p14:tracePt t="309806" x="2419350" y="3946525"/>
          <p14:tracePt t="309858" x="2384425" y="3956050"/>
          <p14:tracePt t="309859" x="2322513" y="3956050"/>
          <p14:tracePt t="309878" x="2044700" y="3946525"/>
          <p14:tracePt t="309902" x="1589088" y="3938588"/>
          <p14:tracePt t="309939" x="1500188" y="3938588"/>
          <p14:tracePt t="309954" x="1419225" y="3938588"/>
          <p14:tracePt t="309964" x="1339850" y="3938588"/>
          <p14:tracePt t="309988" x="1312863" y="3938588"/>
          <p14:tracePt t="309999" x="1303338" y="3938588"/>
          <p14:tracePt t="310437" x="1258888" y="3938588"/>
          <p14:tracePt t="310451" x="1223963" y="3938588"/>
          <p14:tracePt t="310463" x="1187450" y="3938588"/>
          <p14:tracePt t="310474" x="1169988" y="3938588"/>
          <p14:tracePt t="310490" x="1160463" y="3938588"/>
          <p14:tracePt t="310499" x="1143000" y="3938588"/>
          <p14:tracePt t="310524" x="1125538" y="3938588"/>
          <p14:tracePt t="310560" x="1116013" y="3938588"/>
          <p14:tracePt t="311712" x="1303338" y="3938588"/>
          <p14:tracePt t="311746" x="1438275" y="3938588"/>
          <p14:tracePt t="311767" x="1608138" y="3938588"/>
          <p14:tracePt t="311778" x="1928813" y="3965575"/>
          <p14:tracePt t="311803" x="2322513" y="4062413"/>
          <p14:tracePt t="311840" x="2401888" y="4116388"/>
          <p14:tracePt t="311852" x="2500313" y="4160838"/>
          <p14:tracePt t="311859" x="2581275" y="4224338"/>
          <p14:tracePt t="311879" x="2795588" y="4348163"/>
          <p14:tracePt t="311893" x="2894013" y="4394200"/>
          <p14:tracePt t="311911" x="2990850" y="4446588"/>
          <p14:tracePt t="312120" x="2982913" y="4456113"/>
          <p14:tracePt t="312155" x="2973388" y="4456113"/>
          <p14:tracePt t="312212" x="2973388" y="4438650"/>
          <p14:tracePt t="312250" x="2982913" y="4429125"/>
          <p14:tracePt t="312265" x="3054350" y="4419600"/>
          <p14:tracePt t="312295" x="3125788" y="4419600"/>
          <p14:tracePt t="312302" x="3375025" y="4429125"/>
          <p14:tracePt t="312338" x="3455988" y="4429125"/>
          <p14:tracePt t="312364" x="3643313" y="4446588"/>
          <p14:tracePt t="312365" x="3714750" y="4446588"/>
          <p14:tracePt t="312388" x="3768725" y="4446588"/>
          <p14:tracePt t="312400" x="3813175" y="4446588"/>
          <p14:tracePt t="312705" x="4143375" y="4357688"/>
          <p14:tracePt t="312743" x="4330700" y="4348163"/>
          <p14:tracePt t="312755" x="4822825" y="4367213"/>
          <p14:tracePt t="312767" x="5000625" y="4411663"/>
          <p14:tracePt t="312800" x="5384800" y="4491038"/>
          <p14:tracePt t="313080" x="5402263" y="4491038"/>
          <p14:tracePt t="313096" x="5438775" y="4491038"/>
          <p14:tracePt t="313106" x="5661025" y="4456113"/>
          <p14:tracePt t="313142" x="5751513" y="4446588"/>
          <p14:tracePt t="313154" x="5938838" y="4429125"/>
          <p14:tracePt t="313180" x="6027738" y="4411663"/>
          <p14:tracePt t="313191" x="6143625" y="4402138"/>
          <p14:tracePt t="313205" x="6276975" y="4394200"/>
          <p14:tracePt t="313506" x="6286500" y="4394200"/>
          <p14:tracePt t="313545" x="6303963" y="4394200"/>
          <p14:tracePt t="313556" x="6340475" y="4394200"/>
          <p14:tracePt t="313580" x="6357938" y="4394200"/>
          <p14:tracePt t="313595" x="6367463" y="4394200"/>
          <p14:tracePt t="313606" x="6402388" y="4429125"/>
          <p14:tracePt t="313629" x="6411913" y="4438650"/>
          <p14:tracePt t="313658" x="6411913" y="4446588"/>
          <p14:tracePt t="313849" x="6411913" y="4419600"/>
          <p14:tracePt t="313861" x="6411913" y="4394200"/>
          <p14:tracePt t="313877" x="6411913" y="4367213"/>
          <p14:tracePt t="313886" x="6411913" y="4340225"/>
          <p14:tracePt t="313898" x="6411913" y="4286250"/>
          <p14:tracePt t="313912" x="6411913" y="4010025"/>
          <p14:tracePt t="313960" x="6411913" y="3946525"/>
          <p14:tracePt t="313971" x="6411913" y="3884613"/>
          <p14:tracePt t="313985" x="6411913" y="3840163"/>
          <p14:tracePt t="313996" x="6411913" y="3776663"/>
          <p14:tracePt t="314013" x="6500813" y="3455988"/>
          <p14:tracePt t="314057" x="6510338" y="3375025"/>
          <p14:tracePt t="314069" x="6510338" y="3322638"/>
          <p14:tracePt t="314081" x="6518275" y="3224213"/>
          <p14:tracePt t="314100" x="6518275" y="3116263"/>
          <p14:tracePt t="314143" x="6518275" y="3089275"/>
          <p14:tracePt t="314154" x="6518275" y="3054350"/>
          <p14:tracePt t="314167" x="6510338" y="3017838"/>
          <p14:tracePt t="314190" x="6500813" y="3000375"/>
          <p14:tracePt t="314202" x="6491288" y="2982913"/>
          <p14:tracePt t="314459" x="6491288" y="2955925"/>
          <p14:tracePt t="314470" x="6491288" y="2928938"/>
          <p14:tracePt t="314483" x="6483350" y="2867025"/>
          <p14:tracePt t="314495" x="6483350" y="2759075"/>
          <p14:tracePt t="314508" x="6456363" y="2455863"/>
          <p14:tracePt t="314549" x="6446838" y="2339975"/>
          <p14:tracePt t="314558" x="6446838" y="2251075"/>
          <p14:tracePt t="314570" x="6446838" y="2125663"/>
          <p14:tracePt t="314593" x="6446838" y="2062163"/>
          <p14:tracePt t="314605" x="6456363" y="1955800"/>
          <p14:tracePt t="314640" x="6465888" y="1946275"/>
          <p14:tracePt t="314656" x="6465888" y="1928813"/>
          <p14:tracePt t="315177" x="6465888" y="1955800"/>
          <p14:tracePt t="315191" x="6465888" y="2027238"/>
          <p14:tracePt t="315202" x="6465888" y="2374900"/>
          <p14:tracePt t="315235" x="6465888" y="2705100"/>
          <p14:tracePt t="315262" x="6473825" y="2894013"/>
          <p14:tracePt t="315285" x="6527800" y="3224213"/>
          <p14:tracePt t="315300" x="6599238" y="3455988"/>
          <p14:tracePt t="315593" x="6599238" y="3473450"/>
          <p14:tracePt t="315600" x="6589713" y="3562350"/>
          <p14:tracePt t="315641" x="6589713" y="3633788"/>
          <p14:tracePt t="315658" x="6589713" y="3732213"/>
          <p14:tracePt t="315675" x="6589713" y="3803650"/>
          <p14:tracePt t="315678" x="6572250" y="3938588"/>
          <p14:tracePt t="315692" x="6572250" y="3983038"/>
          <p14:tracePt t="315714" x="6572250" y="4108450"/>
          <p14:tracePt t="315748" x="6572250" y="4133850"/>
          <p14:tracePt t="316190" x="6572250" y="4160838"/>
          <p14:tracePt t="316202" x="6572250" y="4187825"/>
          <p14:tracePt t="316268" x="6572250" y="4197350"/>
          <p14:tracePt t="316278" x="6572250" y="4205288"/>
          <p14:tracePt t="316285" x="6572250" y="4214813"/>
          <p14:tracePt t="316299" x="6572250" y="4251325"/>
          <p14:tracePt t="316321" x="6572250" y="4295775"/>
          <p14:tracePt t="316363" x="6572250" y="4313238"/>
          <p14:tracePt t="316592" x="6572250" y="4295775"/>
          <p14:tracePt t="316640" x="6562725" y="4268788"/>
          <p14:tracePt t="316655" x="6554788" y="4241800"/>
          <p14:tracePt t="316667" x="6554788" y="4205288"/>
          <p14:tracePt t="316676" x="6545263" y="4179888"/>
          <p14:tracePt t="316692" x="6537325" y="4143375"/>
          <p14:tracePt t="316701" x="6537325" y="3911600"/>
          <p14:tracePt t="316752" x="6537325" y="3803650"/>
          <p14:tracePt t="316763" x="6537325" y="3679825"/>
          <p14:tracePt t="316774" x="6537325" y="3455988"/>
          <p14:tracePt t="316786" x="6527800" y="3357563"/>
          <p14:tracePt t="316810" x="6537325" y="3170238"/>
          <p14:tracePt t="316847" x="6572250" y="3062288"/>
          <p14:tracePt t="317175" x="6572250" y="3027363"/>
          <p14:tracePt t="317189" x="6572250" y="2990850"/>
          <p14:tracePt t="317201" x="6518275" y="2705100"/>
          <p14:tracePt t="317235" x="6483350" y="2473325"/>
          <p14:tracePt t="317262" x="6465888" y="2366963"/>
          <p14:tracePt t="317273" x="6446838" y="2197100"/>
          <p14:tracePt t="317299" x="6446838" y="2152650"/>
          <p14:tracePt t="317310" x="6446838" y="2044700"/>
          <p14:tracePt t="317347" x="6446838" y="2017713"/>
          <p14:tracePt t="317357" x="6465888" y="1982788"/>
          <p14:tracePt t="318214" x="6465888" y="1990725"/>
          <p14:tracePt t="318252" x="6456363" y="2017713"/>
          <p14:tracePt t="318260" x="6446838" y="2089150"/>
          <p14:tracePt t="318272" x="6446838" y="2197100"/>
          <p14:tracePt t="318287" x="6446838" y="2465388"/>
          <p14:tracePt t="318297" x="6446838" y="2633663"/>
          <p14:tracePt t="318321" x="6537325" y="3036888"/>
          <p14:tracePt t="318364" x="6572250" y="3160713"/>
          <p14:tracePt t="318369" x="6608763" y="3259138"/>
          <p14:tracePt t="318674" x="6608763" y="3268663"/>
          <p14:tracePt t="318689" x="6599238" y="3303588"/>
          <p14:tracePt t="318701" x="6545263" y="3517900"/>
          <p14:tracePt t="318732" x="6527800" y="3660775"/>
          <p14:tracePt t="318760" x="6518275" y="3705225"/>
          <p14:tracePt t="318773" x="6518275" y="3795713"/>
          <p14:tracePt t="318797" x="6518275" y="3822700"/>
          <p14:tracePt t="318812" x="6554788" y="3867150"/>
          <p14:tracePt t="319198" x="6554788" y="3875088"/>
          <p14:tracePt t="319273" x="6554788" y="3857625"/>
          <p14:tracePt t="319284" x="6537325" y="3840163"/>
          <p14:tracePt t="319295" x="6518275" y="3759200"/>
          <p14:tracePt t="319320" x="6473825" y="3536950"/>
          <p14:tracePt t="319358" x="6473825" y="3429000"/>
          <p14:tracePt t="319369" x="6473825" y="3322638"/>
          <p14:tracePt t="319382" x="6473825" y="3205163"/>
          <p14:tracePt t="319394" x="6473825" y="3081338"/>
          <p14:tracePt t="319413" x="6500813" y="2965450"/>
          <p14:tracePt t="319454" x="6527800" y="2938463"/>
          <p14:tracePt t="319807" x="6527800" y="2847975"/>
          <p14:tracePt t="319844" x="6500813" y="2751138"/>
          <p14:tracePt t="319861" x="6483350" y="2643188"/>
          <p14:tracePt t="319862" x="6438900" y="2490788"/>
          <p14:tracePt t="319882" x="6402388" y="2241550"/>
          <p14:tracePt t="319894" x="6402388" y="2133600"/>
          <p14:tracePt t="319919" x="6402388" y="1884363"/>
          <p14:tracePt t="319955" x="6402388" y="1857375"/>
          <p14:tracePt t="319967" x="6402388" y="1830388"/>
          <p14:tracePt t="319980" x="6419850" y="1803400"/>
          <p14:tracePt t="320782" x="6419850" y="1812925"/>
          <p14:tracePt t="320794" x="6419850" y="1839913"/>
          <p14:tracePt t="320808" x="6419850" y="1965325"/>
          <p14:tracePt t="320858" x="6419850" y="2044700"/>
          <p14:tracePt t="320860" x="6438900" y="2133600"/>
          <p14:tracePt t="320880" x="6446838" y="2232025"/>
          <p14:tracePt t="320891" x="6473825" y="2295525"/>
          <p14:tracePt t="320903" x="6527800" y="2411413"/>
          <p14:tracePt t="320927" x="6554788" y="2465388"/>
          <p14:tracePt t="321208" x="6438900" y="2589213"/>
          <p14:tracePt t="321239" x="6340475" y="2705100"/>
          <p14:tracePt t="321258" x="6054725" y="3054350"/>
          <p14:tracePt t="321282" x="5946775" y="3170238"/>
          <p14:tracePt t="321294" x="5840413" y="3367088"/>
          <p14:tracePt t="321318" x="5776913" y="3455988"/>
          <p14:tracePt t="321564" x="5768975" y="3473450"/>
          <p14:tracePt t="321574" x="5741988" y="3517900"/>
          <p14:tracePt t="321587" x="5670550" y="3571875"/>
          <p14:tracePt t="321600" x="5170488" y="4071938"/>
          <p14:tracePt t="321635" x="5027613" y="4214813"/>
          <p14:tracePt t="321647" x="4786313" y="4402138"/>
          <p14:tracePt t="321964" x="4786313" y="4411663"/>
          <p14:tracePt t="321988" x="4786313" y="4419600"/>
          <p14:tracePt t="322000" x="4786313" y="4456113"/>
          <p14:tracePt t="322050" x="4786313" y="4465638"/>
          <p14:tracePt t="322086" x="4795838" y="4465638"/>
          <p14:tracePt t="322104" x="4875213" y="4456113"/>
          <p14:tracePt t="322150" x="4911725" y="4429125"/>
          <p14:tracePt t="322159" x="4946650" y="4402138"/>
          <p14:tracePt t="322171" x="4965700" y="4375150"/>
          <p14:tracePt t="322185" x="5010150" y="4322763"/>
          <p14:tracePt t="322477" x="5054600" y="4322763"/>
          <p14:tracePt t="322489" x="5108575" y="4322763"/>
          <p14:tracePt t="322501" x="5313363" y="4483100"/>
          <p14:tracePt t="322553" x="5357813" y="4527550"/>
          <p14:tracePt t="322561" x="5384800" y="4554538"/>
          <p14:tracePt t="322574" x="5394325" y="4581525"/>
          <p14:tracePt t="322807" x="5394325" y="4554538"/>
          <p14:tracePt t="322857" x="5394325" y="4545013"/>
          <p14:tracePt t="322912" x="5411788" y="4537075"/>
          <p14:tracePt t="323060" x="5411788" y="4527550"/>
          <p14:tracePt t="323072" x="5394325" y="4518025"/>
          <p14:tracePt t="323090" x="5384800" y="4518025"/>
          <p14:tracePt t="323195" x="5375275" y="4518025"/>
          <p14:tracePt t="323205" x="5367338" y="4518025"/>
          <p14:tracePt t="323218" x="5357813" y="4518025"/>
          <p14:tracePt t="323236" x="5348288" y="4518025"/>
          <p14:tracePt t="323237" x="5330825" y="4518025"/>
          <p14:tracePt t="323254" x="5241925" y="4518025"/>
          <p14:tracePt t="323280" x="5099050" y="4500563"/>
          <p14:tracePt t="323292" x="4670425" y="4438650"/>
          <p14:tracePt t="323317" x="3732213" y="4357688"/>
          <p14:tracePt t="323374" x="3633788" y="4357688"/>
          <p14:tracePt t="323377" x="3500438" y="4348163"/>
          <p14:tracePt t="323403" x="3455988" y="4340225"/>
          <p14:tracePt t="323840" x="3473450" y="4340225"/>
          <p14:tracePt t="323852" x="3490913" y="4340225"/>
          <p14:tracePt t="323863" x="3517900" y="4340225"/>
          <p14:tracePt t="323877" x="3544888" y="4340225"/>
          <p14:tracePt t="323890" x="3562350" y="4340225"/>
          <p14:tracePt t="323901" x="3633788" y="4340225"/>
          <p14:tracePt t="323936" x="3652838" y="4340225"/>
          <p14:tracePt t="323949" x="3679825" y="4340225"/>
          <p14:tracePt t="323961" x="3732213" y="4340225"/>
          <p14:tracePt t="323987" x="3751263" y="4340225"/>
          <p14:tracePt t="323998" x="3813175" y="4340225"/>
          <p14:tracePt t="324033" x="3857625" y="4322763"/>
          <p14:tracePt t="324044" x="3894138" y="4303713"/>
          <p14:tracePt t="324048" x="3983038" y="4259263"/>
          <p14:tracePt t="324078" x="4027488" y="4224338"/>
          <p14:tracePt t="324094" x="4108450" y="4054475"/>
          <p14:tracePt t="324341" x="4143375" y="4054475"/>
          <p14:tracePt t="324354" x="4187825" y="4054475"/>
          <p14:tracePt t="324367" x="4251325" y="4054475"/>
          <p14:tracePt t="324377" x="4340225" y="4054475"/>
          <p14:tracePt t="324388" x="4483100" y="4054475"/>
          <p14:tracePt t="324401" x="4795838" y="4116388"/>
          <p14:tracePt t="324438" x="4919663" y="4125913"/>
          <p14:tracePt t="324461" x="4956175" y="4133850"/>
          <p14:tracePt t="324475" x="5000625" y="4133850"/>
          <p14:tracePt t="324701" x="5000625" y="4179888"/>
          <p14:tracePt t="324780" x="5018088" y="4179888"/>
          <p14:tracePt t="324801" x="5251450" y="4251325"/>
          <p14:tracePt t="324839" x="5402263" y="4330700"/>
          <p14:tracePt t="324854" x="5446713" y="4348163"/>
          <p14:tracePt t="324876" x="5500688" y="4357688"/>
          <p14:tracePt t="325108" x="5500688" y="4375150"/>
          <p14:tracePt t="325156" x="5527675" y="4394200"/>
          <p14:tracePt t="325169" x="5545138" y="4411663"/>
          <p14:tracePt t="325181" x="5572125" y="4438650"/>
          <p14:tracePt t="325193" x="5661025" y="4518025"/>
          <p14:tracePt t="325207" x="5724525" y="4562475"/>
          <p14:tracePt t="325237" x="5751513" y="4581525"/>
          <p14:tracePt t="325266" x="5768975" y="4581525"/>
          <p14:tracePt t="325279" x="5776913" y="4581525"/>
          <p14:tracePt t="325302" x="5786438" y="4581525"/>
          <p14:tracePt t="325620" x="5813425" y="4581525"/>
          <p14:tracePt t="325657" x="5822950" y="4598988"/>
          <p14:tracePt t="325669" x="5830888" y="4608513"/>
          <p14:tracePt t="325679" x="5840413" y="4608513"/>
          <p14:tracePt t="325693" x="5867400" y="4643438"/>
          <p14:tracePt t="325716" x="5884863" y="4660900"/>
          <p14:tracePt t="325732" x="5884863" y="4670425"/>
          <p14:tracePt t="325754" x="5884863" y="4687888"/>
          <p14:tracePt t="325779" x="5884863" y="4697413"/>
          <p14:tracePt t="325795" x="5884863" y="4714875"/>
          <p14:tracePt t="325807" x="5884863" y="4759325"/>
          <p14:tracePt t="325852" x="5884863" y="4768850"/>
          <p14:tracePt t="325863" x="5884863" y="4776788"/>
          <p14:tracePt t="325876" x="5884863" y="4786313"/>
          <p14:tracePt t="325887" x="5884863" y="4803775"/>
          <p14:tracePt t="325900" x="5884863" y="4857750"/>
          <p14:tracePt t="325949" x="5884863" y="4875213"/>
          <p14:tracePt t="325960" x="5884863" y="4894263"/>
          <p14:tracePt t="325979" x="5884863" y="4902200"/>
          <p14:tracePt t="325986" x="5884863" y="4929188"/>
          <p14:tracePt t="325997" x="5884863" y="4956175"/>
          <p14:tracePt t="326023" x="5884863" y="5010150"/>
          <p14:tracePt t="326070" x="5875338" y="5010150"/>
          <p14:tracePt t="326086" x="5867400" y="4973638"/>
          <p14:tracePt t="326094" x="5848350" y="4894263"/>
          <p14:tracePt t="326107" x="5795963" y="4581525"/>
          <p14:tracePt t="326144" x="5786438" y="4510088"/>
          <p14:tracePt t="326157" x="5768975" y="4456113"/>
          <p14:tracePt t="326168" x="5751513" y="4384675"/>
          <p14:tracePt t="326198" x="5741988" y="4375150"/>
          <p14:tracePt t="326204" x="5724525" y="4367213"/>
          <p14:tracePt t="326497" x="5705475" y="4367213"/>
          <p14:tracePt t="326505" x="5653088" y="4367213"/>
          <p14:tracePt t="326546" x="5626100" y="4367213"/>
          <p14:tracePt t="326557" x="5599113" y="4367213"/>
          <p14:tracePt t="326570" x="5545138" y="4357688"/>
          <p14:tracePt t="326595" x="5518150" y="4340225"/>
          <p14:tracePt t="326609" x="5446713" y="4303713"/>
          <p14:tracePt t="326644" x="5419725" y="4295775"/>
          <p14:tracePt t="326656" x="5375275" y="4286250"/>
          <p14:tracePt t="326686" x="5367338" y="4276725"/>
          <p14:tracePt t="326692" x="5357813" y="4259263"/>
          <p14:tracePt t="326704" x="5357813" y="4241800"/>
          <p14:tracePt t="327069" x="5357813" y="4251325"/>
          <p14:tracePt t="327083" x="5357813" y="4259263"/>
          <p14:tracePt t="327095" x="5357813" y="4286250"/>
          <p14:tracePt t="327119" x="5357813" y="4330700"/>
          <p14:tracePt t="327167" x="5357813" y="4348163"/>
          <p14:tracePt t="327180" x="5357813" y="4357688"/>
          <p14:tracePt t="327266" x="5357813" y="4375150"/>
          <p14:tracePt t="327276" x="5357813" y="4384675"/>
          <p14:tracePt t="327295" x="5357813" y="4394200"/>
          <p14:tracePt t="327308" x="5357813" y="4402138"/>
          <p14:tracePt t="327357" x="5357813" y="4411663"/>
          <p14:tracePt t="327359" x="5357813" y="4419600"/>
          <p14:tracePt t="327412" x="5340350" y="4108450"/>
          <p14:tracePt t="327464" x="5322888" y="4054475"/>
          <p14:tracePt t="327473" x="5322888" y="4017963"/>
          <p14:tracePt t="327484" x="5313363" y="3983038"/>
          <p14:tracePt t="327497" x="5313363" y="3929063"/>
          <p14:tracePt t="327520" x="5313363" y="3902075"/>
          <p14:tracePt t="327595" x="5303838" y="3902075"/>
          <p14:tracePt t="327606" x="5295900" y="3983038"/>
          <p14:tracePt t="327606" x="5295900" y="4010025"/>
          <p14:tracePt t="327655" x="5286375" y="4044950"/>
          <p14:tracePt t="327667" x="5286375" y="4062413"/>
          <p14:tracePt t="327679" x="5286375" y="4081463"/>
          <p14:tracePt t="327690" x="5286375" y="4089400"/>
          <p14:tracePt t="327703" x="5286375" y="4116388"/>
          <p14:tracePt t="327752" x="5286375" y="4125913"/>
          <p14:tracePt t="327778" x="5286375" y="4133850"/>
          <p14:tracePt t="327790" x="5286375" y="4143375"/>
          <p14:tracePt t="327806" x="5286375" y="4224338"/>
          <p14:tracePt t="327851" x="5286375" y="4232275"/>
          <p14:tracePt t="327863" x="5286375" y="4251325"/>
          <p14:tracePt t="327874" x="5286375" y="4259263"/>
          <p14:tracePt t="327890" x="5286375" y="4268788"/>
          <p14:tracePt t="327899" x="5286375" y="4286250"/>
          <p14:tracePt t="327924" x="5286375" y="4303713"/>
          <p14:tracePt t="330514" x="5562600" y="4330700"/>
          <p14:tracePt t="330556" x="5653088" y="4340225"/>
          <p14:tracePt t="330568" x="5732463" y="4348163"/>
          <p14:tracePt t="330579" x="5813425" y="4357688"/>
          <p14:tracePt t="330591" x="5973763" y="4357688"/>
          <p14:tracePt t="330604" x="6170613" y="4322763"/>
          <p14:tracePt t="330641" x="6296025" y="4276725"/>
          <p14:tracePt t="330670" x="6348413" y="4259263"/>
          <p14:tracePt t="330677" x="6375400" y="4259263"/>
          <p14:tracePt t="330958" x="6375400" y="4268788"/>
          <p14:tracePt t="330970" x="6375400" y="4286250"/>
          <p14:tracePt t="330983" x="6384925" y="4322763"/>
          <p14:tracePt t="330994" x="6394450" y="4384675"/>
          <p14:tracePt t="331018" x="6411913" y="4446588"/>
          <p14:tracePt t="331057" x="6419850" y="4483100"/>
          <p14:tracePt t="331068" x="6438900" y="4537075"/>
          <p14:tracePt t="331080" x="6438900" y="4554538"/>
          <p14:tracePt t="331107" x="6438900" y="4589463"/>
          <p14:tracePt t="331140" x="6438900" y="4608513"/>
          <p14:tracePt t="331178" x="6438900" y="4616450"/>
          <p14:tracePt t="331188" x="6438900" y="4625975"/>
          <p14:tracePt t="331201" x="6438900" y="4643438"/>
          <p14:tracePt t="331232" x="6438900" y="4652963"/>
          <p14:tracePt t="331250" x="6438900" y="4660900"/>
          <p14:tracePt t="331275" x="6438900" y="4670425"/>
          <p14:tracePt t="331286" x="6438900" y="4679950"/>
          <p14:tracePt t="331307" x="6438900" y="4697413"/>
          <p14:tracePt t="331371" x="6438900" y="4705350"/>
          <p14:tracePt t="331506" x="6419850" y="4598988"/>
          <p14:tracePt t="331544" x="6402388" y="4537075"/>
          <p14:tracePt t="331554" x="6384925" y="4465638"/>
          <p14:tracePt t="331566" x="6357938" y="4402138"/>
          <p14:tracePt t="331584" x="6330950" y="4286250"/>
          <p14:tracePt t="331596" x="6313488" y="4232275"/>
          <p14:tracePt t="331617" x="6303963" y="4170363"/>
          <p14:tracePt t="331653" x="6303963" y="4160838"/>
          <p14:tracePt t="331664" x="6303963" y="4133850"/>
          <p14:tracePt t="331692" x="6303963" y="4125913"/>
          <p14:tracePt t="331711" x="6303963" y="4116388"/>
          <p14:tracePt t="332006" x="6303963" y="4081463"/>
          <p14:tracePt t="332042" x="6303963" y="4071938"/>
          <p14:tracePt t="332055" x="6303963" y="4054475"/>
          <p14:tracePt t="332068" x="6303963" y="4027488"/>
          <p14:tracePt t="332092" x="6303963" y="4010025"/>
          <p14:tracePt t="332104" x="6303963" y="3965575"/>
          <p14:tracePt t="332140" x="6303963" y="3956050"/>
          <p14:tracePt t="332170" x="6303963" y="3938588"/>
          <p14:tracePt t="332177" x="6303963" y="3929063"/>
          <p14:tracePt t="332202" x="6303963" y="3902075"/>
          <p14:tracePt t="332306" x="6296025" y="3929063"/>
          <p14:tracePt t="332347" x="6286500" y="3946525"/>
          <p14:tracePt t="332358" x="6286500" y="3965575"/>
          <p14:tracePt t="332371" x="6286500" y="3990975"/>
          <p14:tracePt t="332395" x="6286500" y="4000500"/>
          <p14:tracePt t="332408" x="6286500" y="4037013"/>
          <p14:tracePt t="332443" x="6286500" y="4054475"/>
          <p14:tracePt t="332456" x="6286500" y="4108450"/>
          <p14:tracePt t="332486" x="6286500" y="4133850"/>
          <p14:tracePt t="332492" x="6286500" y="4170363"/>
          <p14:tracePt t="332505" x="6303963" y="4286250"/>
          <p14:tracePt t="332505" x="6313488" y="4322763"/>
          <p14:tracePt t="332554" x="6323013" y="4357688"/>
          <p14:tracePt t="332565" x="6330950" y="4394200"/>
          <p14:tracePt t="332579" x="6340475" y="4419600"/>
          <p14:tracePt t="332590" x="6367463" y="4500563"/>
          <p14:tracePt t="332614" x="6402388" y="4589463"/>
          <p14:tracePt t="332652" x="6411913" y="4616450"/>
          <p14:tracePt t="332671" x="6419850" y="4616450"/>
          <p14:tracePt t="332675" x="6419850" y="4633913"/>
          <p14:tracePt t="332709" x="6446838" y="4660900"/>
          <p14:tracePt t="332744" x="6473825" y="4660900"/>
          <p14:tracePt t="332773" x="6483350" y="4660900"/>
          <p14:tracePt t="332785" x="6491288" y="4660900"/>
          <p14:tracePt t="332799" x="6500813" y="4660900"/>
          <p14:tracePt t="332861" x="6510338" y="4633913"/>
          <p14:tracePt t="332872" x="6510338" y="4581525"/>
          <p14:tracePt t="332882" x="6518275" y="4483100"/>
          <p14:tracePt t="332896" x="6518275" y="4394200"/>
          <p14:tracePt t="332908" x="6518275" y="4187825"/>
          <p14:tracePt t="332945" x="6518275" y="4125913"/>
          <p14:tracePt t="332958" x="6518275" y="4081463"/>
          <p14:tracePt t="332981" x="6518275" y="4044950"/>
          <p14:tracePt t="332992" x="6518275" y="4000500"/>
          <p14:tracePt t="333090" x="6518275" y="3983038"/>
          <p14:tracePt t="333100" x="6518275" y="3956050"/>
          <p14:tracePt t="333140" x="6518275" y="3946525"/>
          <p14:tracePt t="333151" x="6518275" y="3938588"/>
          <p14:tracePt t="333175" x="6518275" y="3919538"/>
          <p14:tracePt t="333179" x="6518275" y="3884613"/>
          <p14:tracePt t="333191" x="6518275" y="3867150"/>
          <p14:tracePt t="333212" x="6518275" y="3848100"/>
          <p14:tracePt t="333304" x="6456363" y="3990975"/>
          <p14:tracePt t="333345" x="6446838" y="4027488"/>
          <p14:tracePt t="333361" x="6438900" y="4054475"/>
          <p14:tracePt t="333370" x="6429375" y="4081463"/>
          <p14:tracePt t="333394" x="6411913" y="4187825"/>
          <p14:tracePt t="333409" x="6394450" y="4375150"/>
          <p14:tracePt t="333442" x="6394450" y="4419600"/>
          <p14:tracePt t="333456" x="6384925" y="4456113"/>
          <p14:tracePt t="333467" x="6384925" y="4483100"/>
          <p14:tracePt t="333495" x="6384925" y="4491038"/>
          <p14:tracePt t="333564" x="6375400" y="4483100"/>
          <p14:tracePt t="333577" x="6367463" y="4473575"/>
          <p14:tracePt t="333589" x="6357938" y="4456113"/>
          <p14:tracePt t="333613" x="6340475" y="4340225"/>
          <p14:tracePt t="333650" x="6340475" y="4241800"/>
          <p14:tracePt t="333675" x="6340475" y="4197350"/>
          <p14:tracePt t="333688" x="6340475" y="4160838"/>
          <p14:tracePt t="333699" x="6340475" y="4116388"/>
          <p14:tracePt t="333725" x="6340475" y="4098925"/>
          <p14:tracePt t="333808" x="6340475" y="4152900"/>
          <p14:tracePt t="333847" x="6340475" y="4187825"/>
          <p14:tracePt t="333857" x="6340475" y="4241800"/>
          <p14:tracePt t="333871" x="6340475" y="4313238"/>
          <p14:tracePt t="333882" x="6357938" y="4438650"/>
          <p14:tracePt t="333908" x="6419850" y="4660900"/>
          <p14:tracePt t="333944" x="6429375" y="4724400"/>
          <p14:tracePt t="333955" x="6456363" y="4795838"/>
          <p14:tracePt t="333967" x="6491288" y="4867275"/>
          <p14:tracePt t="333991" x="6500813" y="4902200"/>
          <p14:tracePt t="334004" x="6510338" y="4956175"/>
          <p14:tracePt t="334004" x="6510338" y="4965700"/>
          <p14:tracePt t="334053" x="6518275" y="4973638"/>
          <p14:tracePt t="334079" x="6518275" y="4991100"/>
          <p14:tracePt t="334088" x="6518275" y="5000625"/>
          <p14:tracePt t="334120" x="6500813" y="4786313"/>
          <p14:tracePt t="334164" x="6491288" y="4679950"/>
          <p14:tracePt t="334174" x="6465888" y="4554538"/>
          <p14:tracePt t="334186" x="6456363" y="4295775"/>
          <p14:tracePt t="334213" x="6456363" y="4037013"/>
          <p14:tracePt t="334251" x="6456363" y="3990975"/>
          <p14:tracePt t="334267" x="6456363" y="3956050"/>
          <p14:tracePt t="334272" x="6456363" y="3938588"/>
          <p14:tracePt t="334284" x="6456363" y="3929063"/>
          <p14:tracePt t="334442" x="6446838" y="3956050"/>
          <p14:tracePt t="334455" x="6446838" y="3973513"/>
          <p14:tracePt t="334468" x="6438900" y="4027488"/>
          <p14:tracePt t="334487" x="6438900" y="4081463"/>
          <p14:tracePt t="334491" x="6438900" y="4143375"/>
          <p14:tracePt t="334504" x="6438900" y="4322763"/>
          <p14:tracePt t="334541" x="6438900" y="4438650"/>
          <p14:tracePt t="334554" x="6438900" y="4510088"/>
          <p14:tracePt t="334577" x="6446838" y="4572000"/>
          <p14:tracePt t="334589" x="6483350" y="4697413"/>
          <p14:tracePt t="334625" x="6500813" y="4751388"/>
          <p14:tracePt t="334710" x="6491288" y="4660900"/>
          <p14:tracePt t="334743" x="6483350" y="4589463"/>
          <p14:tracePt t="334760" x="6446838" y="4438650"/>
          <p14:tracePt t="334783" x="6446838" y="4357688"/>
          <p14:tracePt t="334797" x="6438900" y="4259263"/>
          <p14:tracePt t="334808" x="6438900" y="4000500"/>
          <p14:tracePt t="334858" x="6438900" y="3973513"/>
          <p14:tracePt t="334870" x="6438900" y="3965575"/>
          <p14:tracePt t="334881" x="6438900" y="3956050"/>
          <p14:tracePt t="334912" x="6429375" y="3956050"/>
          <p14:tracePt t="334954" x="6419850" y="3956050"/>
          <p14:tracePt t="334966" x="6411913" y="3965575"/>
          <p14:tracePt t="334978" x="6402388" y="4000500"/>
          <p14:tracePt t="334992" x="6402388" y="4116388"/>
          <p14:tracePt t="335015" x="6402388" y="4286250"/>
          <p14:tracePt t="335051" x="6411913" y="4348163"/>
          <p14:tracePt t="335064" x="6446838" y="4518025"/>
          <p14:tracePt t="335076" x="6456363" y="4572000"/>
          <p14:tracePt t="335100" x="6483350" y="4643438"/>
          <p14:tracePt t="335137" x="6483350" y="4652963"/>
          <p14:tracePt t="335148" x="6483350" y="4670425"/>
          <p14:tracePt t="335161" x="6483350" y="4679950"/>
          <p14:tracePt t="335185" x="6483350" y="4687888"/>
          <p14:tracePt t="335234" x="6483350" y="4643438"/>
          <p14:tracePt t="335247" x="6483350" y="4581525"/>
          <p14:tracePt t="335258" x="6473825" y="4491038"/>
          <p14:tracePt t="335271" x="6465888" y="4411663"/>
          <p14:tracePt t="335284" x="6465888" y="4322763"/>
          <p14:tracePt t="335295" x="6465888" y="4160838"/>
          <p14:tracePt t="335320" x="6456363" y="4081463"/>
          <p14:tracePt t="335361" x="6456363" y="4062413"/>
          <p14:tracePt t="335377" x="6456363" y="4054475"/>
          <p14:tracePt t="335380" x="6456363" y="4037013"/>
          <p14:tracePt t="335413" x="6456363" y="4027488"/>
          <p14:tracePt t="335467" x="6456363" y="4017963"/>
          <p14:tracePt t="335482" x="6456363" y="4010025"/>
          <p14:tracePt t="335490" x="6456363" y="4000500"/>
          <p14:tracePt t="335503" x="6456363" y="3983038"/>
          <p14:tracePt t="337204" x="6456363" y="4037013"/>
          <p14:tracePt t="337235" x="6446838" y="4054475"/>
          <p14:tracePt t="337251" x="6446838" y="4062413"/>
          <p14:tracePt t="337264" x="6446838" y="4089400"/>
          <p14:tracePt t="337294" x="6446838" y="4098925"/>
          <p14:tracePt t="337302" x="6446838" y="4160838"/>
          <p14:tracePt t="337338" x="6446838" y="4187825"/>
          <p14:tracePt t="337349" x="6456363" y="4268788"/>
          <p14:tracePt t="337363" x="6465888" y="4295775"/>
          <p14:tracePt t="337379" x="6465888" y="4322763"/>
          <p14:tracePt t="337397" x="6483350" y="4375150"/>
          <p14:tracePt t="337423" x="6518275" y="4483100"/>
          <p14:tracePt t="337458" x="6527800" y="4500563"/>
          <p14:tracePt t="337472" x="6527800" y="4537075"/>
          <p14:tracePt t="337482" x="6537325" y="4572000"/>
          <p14:tracePt t="337507" x="6537325" y="4589463"/>
          <p14:tracePt t="337554" x="6537325" y="4598988"/>
          <p14:tracePt t="337572" x="6537325" y="4608513"/>
          <p14:tracePt t="337581" x="6537325" y="4616450"/>
          <p14:tracePt t="337619" x="6537325" y="4581525"/>
          <p14:tracePt t="337668" x="6537325" y="4572000"/>
          <p14:tracePt t="337677" x="6537325" y="4554538"/>
          <p14:tracePt t="337850" x="6537325" y="4510088"/>
          <p14:tracePt t="337860" x="6527800" y="4473575"/>
          <p14:tracePt t="337874" x="6518275" y="4438650"/>
          <p14:tracePt t="337886" x="6518275" y="4375150"/>
          <p14:tracePt t="337898" x="6500813" y="4313238"/>
          <p14:tracePt t="337910" x="6483350" y="4152900"/>
          <p14:tracePt t="337946" x="6483350" y="4125913"/>
          <p14:tracePt t="337958" x="6483350" y="4089400"/>
          <p14:tracePt t="337975" x="6483350" y="4044950"/>
          <p14:tracePt t="337985" x="6483350" y="4017963"/>
          <p14:tracePt t="338007" x="6483350" y="3965575"/>
          <p14:tracePt t="338044" x="6483350" y="3956050"/>
          <p14:tracePt t="338056" x="6491288" y="3946525"/>
          <p14:tracePt t="338307" x="6491288" y="3919538"/>
          <p14:tracePt t="338348" x="6491288" y="3867150"/>
          <p14:tracePt t="338358" x="6491288" y="3786188"/>
          <p14:tracePt t="338372" x="6473825" y="3660775"/>
          <p14:tracePt t="338397" x="6465888" y="3608388"/>
          <p14:tracePt t="338409" x="6456363" y="3509963"/>
          <p14:tracePt t="338446" x="6446838" y="3482975"/>
          <p14:tracePt t="338457" x="6446838" y="3419475"/>
          <p14:tracePt t="338471" x="6446838" y="3402013"/>
          <p14:tracePt t="338495" x="6446838" y="3394075"/>
          <p14:tracePt t="338511" x="6446838" y="3375025"/>
          <p14:tracePt t="338600" x="6446838" y="3357563"/>
          <p14:tracePt t="338640" x="6446838" y="3348038"/>
          <p14:tracePt t="338665" x="6446838" y="3330575"/>
          <p14:tracePt t="338677" x="6446838" y="3322638"/>
          <p14:tracePt t="338690" x="6446838" y="3313113"/>
          <p14:tracePt t="338701" x="6446838" y="3286125"/>
          <p14:tracePt t="338732" x="6446838" y="3268663"/>
          <p14:tracePt t="338750" x="6446838" y="3259138"/>
          <p14:tracePt t="338762" x="6456363" y="3241675"/>
          <p14:tracePt t="338775" x="6465888" y="3214688"/>
          <p14:tracePt t="338800" x="6473825" y="3187700"/>
          <p14:tracePt t="338800" x="6473825" y="3179763"/>
          <p14:tracePt t="339101" x="6473825" y="3133725"/>
          <p14:tracePt t="339140" x="6473825" y="3089275"/>
          <p14:tracePt t="339155" x="6473825" y="2982913"/>
          <p14:tracePt t="339166" x="6473825" y="2901950"/>
          <p14:tracePt t="339190" x="6473825" y="2840038"/>
          <p14:tracePt t="339203" x="6473825" y="2724150"/>
          <p14:tracePt t="339234" x="6473825" y="2705100"/>
          <p14:tracePt t="339249" x="6473825" y="2679700"/>
          <p14:tracePt t="339263" x="6473825" y="2625725"/>
          <p14:tracePt t="339287" x="6473825" y="2616200"/>
          <p14:tracePt t="339298" x="6473825" y="2598738"/>
          <p14:tracePt t="339400" x="6473825" y="2616200"/>
          <p14:tracePt t="339444" x="6473825" y="2643188"/>
          <p14:tracePt t="339457" x="6465888" y="2679700"/>
          <p14:tracePt t="339470" x="6465888" y="2714625"/>
          <p14:tracePt t="339481" x="6456363" y="2840038"/>
          <p14:tracePt t="339506" x="6456363" y="3054350"/>
          <p14:tracePt t="339542" x="6465888" y="3133725"/>
          <p14:tracePt t="339554" x="6483350" y="3197225"/>
          <p14:tracePt t="339567" x="6491288" y="3259138"/>
          <p14:tracePt t="339582" x="6510338" y="3348038"/>
          <p14:tracePt t="339598" x="6537325" y="3384550"/>
          <p14:tracePt t="339615" x="6562725" y="3500438"/>
          <p14:tracePt t="339651" x="6581775" y="3581400"/>
          <p14:tracePt t="339665" x="6589713" y="3598863"/>
          <p14:tracePt t="339687" x="6589713" y="3625850"/>
          <p14:tracePt t="339701" x="6608763" y="3670300"/>
          <p14:tracePt t="339701" x="6608763" y="3679825"/>
          <p14:tracePt t="339750" x="6608763" y="3687763"/>
          <p14:tracePt t="339799" x="6608763" y="3670300"/>
          <p14:tracePt t="339812" x="6545263" y="3340100"/>
          <p14:tracePt t="339846" x="6518275" y="3187700"/>
          <p14:tracePt t="339859" x="6491288" y="3036888"/>
          <p14:tracePt t="339873" x="6465888" y="2732088"/>
          <p14:tracePt t="339885" x="6456363" y="2608263"/>
          <p14:tracePt t="339908" x="6456363" y="2276475"/>
          <p14:tracePt t="339946" x="6483350" y="2197100"/>
          <p14:tracePt t="339956" x="6491288" y="2143125"/>
          <p14:tracePt t="339969" x="6537325" y="2044700"/>
          <p14:tracePt t="339993" x="6545263" y="2017713"/>
          <p14:tracePt t="340005" x="6581775" y="1973263"/>
          <p14:tracePt t="340042" x="6589713" y="1973263"/>
          <p14:tracePt t="340051" x="6589713" y="1965325"/>
          <p14:tracePt t="340261" x="6589713" y="1990725"/>
          <p14:tracePt t="340276" x="6589713" y="2027238"/>
          <p14:tracePt t="340286" x="6589713" y="2062163"/>
          <p14:tracePt t="340297" x="6608763" y="2116138"/>
          <p14:tracePt t="340310" x="6634163" y="2330450"/>
          <p14:tracePt t="340346" x="6661150" y="2419350"/>
          <p14:tracePt t="340359" x="6705600" y="2608263"/>
          <p14:tracePt t="340391" x="6742113" y="2732088"/>
          <p14:tracePt t="340394" x="6769100" y="2857500"/>
          <p14:tracePt t="340407" x="6902450" y="3313113"/>
          <p14:tracePt t="340785" x="6902450" y="3367088"/>
          <p14:tracePt t="340798" x="6884988" y="3446463"/>
          <p14:tracePt t="340811" x="6831013" y="3705225"/>
          <p14:tracePt t="340859" x="6813550" y="3751263"/>
          <p14:tracePt t="340875" x="6813550" y="3803650"/>
          <p14:tracePt t="340882" x="6813550" y="3830638"/>
          <p14:tracePt t="340895" x="6813550" y="3894138"/>
          <p14:tracePt t="340909" x="6831013" y="3946525"/>
          <p14:tracePt t="340955" x="6840538" y="3956050"/>
          <p14:tracePt t="341213" x="6777038" y="3983038"/>
          <p14:tracePt t="341251" x="6751638" y="3990975"/>
          <p14:tracePt t="341275" x="6732588" y="3990975"/>
          <p14:tracePt t="341286" x="6724650" y="3990975"/>
          <p14:tracePt t="341297" x="6697663" y="3983038"/>
          <p14:tracePt t="341332" x="6680200" y="3965575"/>
          <p14:tracePt t="341333" x="6661150" y="3929063"/>
          <p14:tracePt t="341348" x="6661150" y="3911600"/>
          <p14:tracePt t="341363" x="6661150" y="3902075"/>
          <p14:tracePt t="341384" x="6653213" y="3894138"/>
          <p14:tracePt t="341406" x="6643688" y="3894138"/>
          <p14:tracePt t="341675" x="6626225" y="3929063"/>
          <p14:tracePt t="341686" x="6616700" y="3990975"/>
          <p14:tracePt t="341698" x="6599238" y="4062413"/>
          <p14:tracePt t="341713" x="6527800" y="4322763"/>
          <p14:tracePt t="341749" x="6527800" y="4384675"/>
          <p14:tracePt t="341772" x="6527800" y="4429125"/>
          <p14:tracePt t="341784" x="6527800" y="4510088"/>
          <p14:tracePt t="341811" x="6527800" y="4545013"/>
          <p14:tracePt t="341943" x="6518275" y="4545013"/>
          <p14:tracePt t="341956" x="6518275" y="4510088"/>
          <p14:tracePt t="341967" x="6518275" y="4491038"/>
          <p14:tracePt t="341985" x="6518275" y="4473575"/>
          <p14:tracePt t="342064" x="6491288" y="4465638"/>
          <p14:tracePt t="342078" x="6465888" y="4438650"/>
          <p14:tracePt t="342089" x="6438900" y="4411663"/>
          <p14:tracePt t="342101" x="6330950" y="4303713"/>
          <p14:tracePt t="342150" x="6303963" y="4259263"/>
          <p14:tracePt t="342168" x="6286500" y="4224338"/>
          <p14:tracePt t="342175" x="6251575" y="4179888"/>
          <p14:tracePt t="342202" x="6232525" y="4143375"/>
          <p14:tracePt t="342231" x="6224588" y="4133850"/>
          <p14:tracePt t="342253" x="6224588" y="4125913"/>
          <p14:tracePt t="342284" x="6205538" y="4125913"/>
          <p14:tracePt t="342402" x="6205538" y="4108450"/>
          <p14:tracePt t="342443" x="6205538" y="4098925"/>
          <p14:tracePt t="342564" x="6205538" y="4089400"/>
          <p14:tracePt t="342620" x="6205538" y="4081463"/>
          <p14:tracePt t="342663" x="6215063" y="4081463"/>
          <p14:tracePt t="342675" x="6224588" y="4081463"/>
          <p14:tracePt t="342698" x="6224588" y="4071938"/>
          <p14:tracePt t="342807" x="6242050" y="4071938"/>
          <p14:tracePt t="342858" x="6251575" y="4081463"/>
          <p14:tracePt t="342868" x="6259513" y="4108450"/>
          <p14:tracePt t="342882" x="6269038" y="4133850"/>
          <p14:tracePt t="342894" x="6323013" y="4205288"/>
          <p14:tracePt t="342911" x="6402388" y="4384675"/>
          <p14:tracePt t="342954" x="6456363" y="4446588"/>
          <p14:tracePt t="342965" x="6500813" y="4518025"/>
          <p14:tracePt t="342978" x="6581775" y="4670425"/>
          <p14:tracePt t="342994" x="6608763" y="4705350"/>
          <p14:tracePt t="343015" x="6643688" y="4751388"/>
          <p14:tracePt t="343088" x="6643688" y="4732338"/>
          <p14:tracePt t="343102" x="6643688" y="4670425"/>
          <p14:tracePt t="343199" x="6643688" y="4643438"/>
          <p14:tracePt t="343212" x="6670675" y="4411663"/>
          <p14:tracePt t="343259" x="6680200" y="4357688"/>
          <p14:tracePt t="343271" x="6688138" y="4295775"/>
          <p14:tracePt t="343282" x="6697663" y="4241800"/>
          <p14:tracePt t="343294" x="6697663" y="4224338"/>
          <p14:tracePt t="343312" x="6705600" y="4143375"/>
          <p14:tracePt t="343345" x="6705600" y="4133850"/>
          <p14:tracePt t="343900" x="6705600" y="4125913"/>
          <p14:tracePt t="343955" x="6705600" y="4108450"/>
          <p14:tracePt t="343968" x="6705600" y="4098925"/>
          <p14:tracePt t="343985" x="6697663" y="4081463"/>
          <p14:tracePt t="343990" x="6688138" y="4062413"/>
          <p14:tracePt t="344005" x="6661150" y="4037013"/>
          <p14:tracePt t="344064" x="6653213" y="4037013"/>
          <p14:tracePt t="346085" x="6661150" y="4037013"/>
          <p14:tracePt t="346096" x="6670675" y="4027488"/>
          <p14:tracePt t="346107" x="6769100" y="3965575"/>
          <p14:tracePt t="346144" x="6804025" y="3946525"/>
          <p14:tracePt t="346158" x="6840538" y="3919538"/>
          <p14:tracePt t="346181" x="6848475" y="3911600"/>
          <p14:tracePt t="346193" x="6867525" y="3902075"/>
          <p14:tracePt t="346205" x="6929438" y="3875088"/>
          <p14:tracePt t="346242" x="7000875" y="3830638"/>
          <p14:tracePt t="346267" x="7037388" y="3813175"/>
          <p14:tracePt t="346277" x="7072313" y="3786188"/>
          <p14:tracePt t="349381" x="0" y="0"/>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2</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245845086"/>
              </p:ext>
            </p:extLst>
          </p:nvPr>
        </p:nvGraphicFramePr>
        <p:xfrm>
          <a:off x="875518" y="2362200"/>
          <a:ext cx="3471863" cy="595313"/>
        </p:xfrm>
        <a:graphic>
          <a:graphicData uri="http://schemas.openxmlformats.org/presentationml/2006/ole">
            <mc:AlternateContent xmlns:mc="http://schemas.openxmlformats.org/markup-compatibility/2006">
              <mc:Choice xmlns:v="urn:schemas-microsoft-com:vml" Requires="v">
                <p:oleObj spid="_x0000_s52227" name="Equation" r:id="rId5" imgW="1930320" imgH="330120" progId="Equation.DSMT4">
                  <p:embed/>
                </p:oleObj>
              </mc:Choice>
              <mc:Fallback>
                <p:oleObj name="Equation" r:id="rId5" imgW="1930320" imgH="3301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5518" y="2362200"/>
                        <a:ext cx="3471863" cy="595313"/>
                      </a:xfrm>
                      <a:prstGeom prst="rect">
                        <a:avLst/>
                      </a:prstGeom>
                      <a:noFill/>
                      <a:ln>
                        <a:noFill/>
                      </a:ln>
                    </p:spPr>
                  </p:pic>
                </p:oleObj>
              </mc:Fallback>
            </mc:AlternateContent>
          </a:graphicData>
        </a:graphic>
      </p:graphicFrame>
      <p:sp>
        <p:nvSpPr>
          <p:cNvPr id="12" name="Rectangle 11"/>
          <p:cNvSpPr/>
          <p:nvPr/>
        </p:nvSpPr>
        <p:spPr>
          <a:xfrm>
            <a:off x="349156" y="838200"/>
            <a:ext cx="8642444" cy="1477328"/>
          </a:xfrm>
          <a:prstGeom prst="rect">
            <a:avLst/>
          </a:prstGeom>
        </p:spPr>
        <p:txBody>
          <a:bodyPr wrap="square">
            <a:spAutoFit/>
          </a:bodyPr>
          <a:lstStyle/>
          <a:p>
            <a:pPr marL="285750" indent="-285750">
              <a:spcAft>
                <a:spcPts val="600"/>
              </a:spcAft>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The dissociation energies are large and at normal temperatures diatomic molecules remain bound to each other</a:t>
            </a:r>
          </a:p>
          <a:p>
            <a:pPr marL="285750" indent="-285750">
              <a:spcAft>
                <a:spcPts val="600"/>
              </a:spcAft>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At normal temperatures, the molecules are confined near the potential minimum</a:t>
            </a:r>
          </a:p>
          <a:p>
            <a:pPr marL="285750" indent="-285750">
              <a:spcAft>
                <a:spcPts val="600"/>
              </a:spcAft>
              <a:buFont typeface="Arial" panose="020B0604020202020204" pitchFamily="34" charset="0"/>
              <a:buChar char="•"/>
            </a:pPr>
            <a:r>
              <a:rPr lang="en-CA" sz="2000" dirty="0" smtClean="0">
                <a:latin typeface="Times New Roman" panose="02020603050405020304" pitchFamily="18" charset="0"/>
                <a:cs typeface="Times New Roman" panose="02020603050405020304" pitchFamily="18" charset="0"/>
              </a:rPr>
              <a:t>The harmonic oscillator is a good approximation at low energies</a:t>
            </a:r>
          </a:p>
        </p:txBody>
      </p:sp>
      <p:sp>
        <p:nvSpPr>
          <p:cNvPr id="14" name="Rectangle 13"/>
          <p:cNvSpPr/>
          <p:nvPr/>
        </p:nvSpPr>
        <p:spPr>
          <a:xfrm>
            <a:off x="304800" y="3276600"/>
            <a:ext cx="4278312" cy="1938992"/>
          </a:xfrm>
          <a:prstGeom prst="rect">
            <a:avLst/>
          </a:prstGeom>
        </p:spPr>
        <p:txBody>
          <a:bodyPr wrap="square">
            <a:spAutoFit/>
          </a:bodyPr>
          <a:lstStyle/>
          <a:p>
            <a:pPr marL="285750" indent="-285750">
              <a:buFont typeface="Arial" panose="020B0604020202020204" pitchFamily="34" charset="0"/>
              <a:buChar char="•"/>
            </a:pPr>
            <a:r>
              <a:rPr lang="en-CA" sz="2000" dirty="0" smtClean="0">
                <a:latin typeface="Times New Roman" panose="02020603050405020304" pitchFamily="18" charset="0"/>
                <a:cs typeface="Times New Roman" panose="02020603050405020304" pitchFamily="18" charset="0"/>
              </a:rPr>
              <a:t>At low energies, the range of vibrations are small relative to the bond length</a:t>
            </a:r>
            <a:endParaRPr lang="en-US" sz="2000" dirty="0" smtClean="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The rigid-rotor is a good approximation for the rotational motion of the molecule</a:t>
            </a:r>
            <a:endParaRPr lang="en-CA" sz="2000" dirty="0">
              <a:latin typeface="Times New Roman" panose="02020603050405020304" pitchFamily="18" charset="0"/>
              <a:cs typeface="Times New Roman" panose="02020603050405020304" pitchFamily="18" charset="0"/>
            </a:endParaRPr>
          </a:p>
        </p:txBody>
      </p:sp>
      <p:pic>
        <p:nvPicPr>
          <p:cNvPr id="15" name="Picture 78" descr="https://upload.wikimedia.org/wikipedia/commons/thumb/7/7a/Morse-potential.png/400px-Morse-potential.png"/>
          <p:cNvPicPr>
            <a:picLocks noChangeAspect="1" noChangeArrowheads="1"/>
          </p:cNvPicPr>
          <p:nvPr/>
        </p:nvPicPr>
        <p:blipFill rotWithShape="1">
          <a:blip r:embed="rId7">
            <a:extLst>
              <a:ext uri="{28A0092B-C50C-407E-A947-70E740481C1C}">
                <a14:useLocalDpi xmlns:a14="http://schemas.microsoft.com/office/drawing/2010/main" val="0"/>
              </a:ext>
            </a:extLst>
          </a:blip>
          <a:srcRect t="13947"/>
          <a:stretch/>
        </p:blipFill>
        <p:spPr bwMode="auto">
          <a:xfrm>
            <a:off x="4800600" y="2888587"/>
            <a:ext cx="4191000" cy="3326963"/>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6"/>
          <p:cNvSpPr txBox="1">
            <a:spLocks noChangeArrowheads="1"/>
          </p:cNvSpPr>
          <p:nvPr/>
        </p:nvSpPr>
        <p:spPr bwMode="auto">
          <a:xfrm>
            <a:off x="1393825" y="0"/>
            <a:ext cx="63785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The rigid rotor – harmonic oscillator approximation</a:t>
            </a:r>
            <a:endParaRPr lang="en-US" sz="2200" dirty="0">
              <a:latin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11138993"/>
      </p:ext>
    </p:extLst>
  </p:cSld>
  <p:clrMapOvr>
    <a:masterClrMapping/>
  </p:clrMapOvr>
  <mc:AlternateContent xmlns:mc="http://schemas.openxmlformats.org/markup-compatibility/2006" xmlns:p14="http://schemas.microsoft.com/office/powerpoint/2010/main">
    <mc:Choice Requires="p14">
      <p:transition spd="slow" p14:dur="2000" advTm="27102"/>
    </mc:Choice>
    <mc:Fallback xmlns="">
      <p:transition spd="slow" advTm="271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19656" x="2554288" y="4973638"/>
          <p14:tracePt t="19976" x="2554288" y="4956175"/>
          <p14:tracePt t="19990" x="2554288" y="4938713"/>
          <p14:tracePt t="20013" x="2554288" y="4919663"/>
          <p14:tracePt t="20023" x="2554288" y="4884738"/>
          <p14:tracePt t="20051" x="2544763" y="4830763"/>
          <p14:tracePt t="20064" x="2527300" y="4759325"/>
          <p14:tracePt t="20073" x="2517775" y="4660900"/>
          <p14:tracePt t="20086" x="2490788" y="4581525"/>
          <p14:tracePt t="20102" x="2446338" y="4394200"/>
          <p14:tracePt t="20123" x="2419350" y="4286250"/>
          <p14:tracePt t="20134" x="2393950" y="4143375"/>
          <p14:tracePt t="20148" x="2384425" y="4089400"/>
          <p14:tracePt t="20171" x="2366963" y="4037013"/>
          <p14:tracePt t="20184" x="2366963" y="3965575"/>
          <p14:tracePt t="20208" x="2366963" y="3946525"/>
          <p14:tracePt t="20221" x="2366963" y="3902075"/>
          <p14:tracePt t="20639" x="2286000" y="3929063"/>
          <p14:tracePt t="20648" x="2179638" y="3956050"/>
          <p14:tracePt t="20659" x="2054225" y="3965575"/>
          <p14:tracePt t="20672" x="1839913" y="3965575"/>
          <p14:tracePt t="20688" x="1751013" y="3965575"/>
          <p14:tracePt t="20709" x="1687513" y="3965575"/>
          <p14:tracePt t="20721" x="1571625" y="3956050"/>
          <p14:tracePt t="20744" x="1527175" y="3946525"/>
          <p14:tracePt t="20755" x="1482725" y="3929063"/>
          <p14:tracePt t="20782" x="1465263" y="3919538"/>
          <p14:tracePt t="20793" x="1455738" y="3894138"/>
          <p14:tracePt t="21062" x="1438275" y="3894138"/>
          <p14:tracePt t="21075" x="1419225" y="3894138"/>
          <p14:tracePt t="21086" x="1401763" y="3894138"/>
          <p14:tracePt t="21097" x="1374775" y="3875088"/>
          <p14:tracePt t="21111" x="1339850" y="3830638"/>
          <p14:tracePt t="21123" x="1312863" y="3813175"/>
          <p14:tracePt t="21148" x="1295400" y="3795713"/>
          <p14:tracePt t="21161" x="1258888" y="3741738"/>
          <p14:tracePt t="21183" x="1250950" y="3724275"/>
          <p14:tracePt t="21196" x="1241425" y="3705225"/>
          <p14:tracePt t="21208" x="1231900" y="3687763"/>
          <p14:tracePt t="21233" x="1231900" y="3670300"/>
          <p14:tracePt t="21241" x="1241425" y="3652838"/>
          <p14:tracePt t="21258" x="1268413" y="3633788"/>
          <p14:tracePt t="21281" x="1303338" y="3616325"/>
          <p14:tracePt t="21293" x="1347788" y="3598863"/>
          <p14:tracePt t="21325" x="1357313" y="3598863"/>
          <p14:tracePt t="21331" x="1374775" y="3598863"/>
          <p14:tracePt t="21343" x="1393825" y="3608388"/>
          <p14:tracePt t="21358" x="1411288" y="3643313"/>
          <p14:tracePt t="21378" x="1482725" y="3724275"/>
          <p14:tracePt t="21402" x="1554163" y="3786188"/>
          <p14:tracePt t="21415" x="1625600" y="3857625"/>
          <p14:tracePt t="21427" x="1839913" y="3983038"/>
          <p14:tracePt t="21452" x="1919288" y="4027488"/>
          <p14:tracePt t="21463" x="2000250" y="4071938"/>
          <p14:tracePt t="21481" x="2133600" y="4125913"/>
          <p14:tracePt t="21500" x="2205038" y="4152900"/>
          <p14:tracePt t="21512" x="2241550" y="4170363"/>
          <p14:tracePt t="21696" x="2224088" y="4170363"/>
          <p14:tracePt t="21709" x="2187575" y="4170363"/>
          <p14:tracePt t="21728" x="2152650" y="4170363"/>
          <p14:tracePt t="21734" x="1990725" y="4133850"/>
          <p14:tracePt t="21746" x="1946275" y="4116388"/>
          <p14:tracePt t="21763" x="1901825" y="4098925"/>
          <p14:tracePt t="21779" x="1884363" y="4089400"/>
          <p14:tracePt t="21854" x="1938338" y="4089400"/>
          <p14:tracePt t="21867" x="2054225" y="4089400"/>
          <p14:tracePt t="21881" x="2179638" y="4108450"/>
          <p14:tracePt t="21890" x="2322513" y="4125913"/>
          <p14:tracePt t="21903" x="2455863" y="4152900"/>
          <p14:tracePt t="21915" x="2687638" y="4187825"/>
          <p14:tracePt t="21939" x="2803525" y="4214813"/>
          <p14:tracePt t="21951" x="2965450" y="4276725"/>
          <p14:tracePt t="21981" x="3027363" y="4322763"/>
          <p14:tracePt t="22195" x="3054350" y="4322763"/>
          <p14:tracePt t="22210" x="3081338" y="4330700"/>
          <p14:tracePt t="22220" x="3143250" y="4357688"/>
          <p14:tracePt t="22233" x="3241675" y="4446588"/>
          <p14:tracePt t="22249" x="3357563" y="4562475"/>
          <p14:tracePt t="22258" x="3490913" y="4759325"/>
          <p14:tracePt t="22268" x="3714750" y="5224463"/>
          <p14:tracePt t="22292" x="3776663" y="5367338"/>
          <p14:tracePt t="22305" x="3875088" y="5491163"/>
          <p14:tracePt t="22328" x="3884613" y="5510213"/>
          <p14:tracePt t="22342" x="3894138" y="5510213"/>
          <p14:tracePt t="22354" x="3902075" y="5518150"/>
          <p14:tracePt t="22534" x="3894138" y="5518150"/>
          <p14:tracePt t="22557" x="3867150" y="5518150"/>
          <p14:tracePt t="22562" x="3840163" y="5518150"/>
          <p14:tracePt t="22573" x="3768725" y="5518150"/>
          <p14:tracePt t="22596" x="3732213" y="5518150"/>
          <p14:tracePt t="22609" x="3705225" y="5518150"/>
          <p14:tracePt t="22622" x="3643313" y="5518150"/>
          <p14:tracePt t="22645" x="3608388" y="5518150"/>
          <p14:tracePt t="22660" x="3581400" y="5518150"/>
          <p14:tracePt t="22671" x="3517900" y="5518150"/>
          <p14:tracePt t="22695" x="3509963" y="5518150"/>
          <p14:tracePt t="22708" x="3482975" y="5527675"/>
          <p14:tracePt t="22730" x="3473450" y="5527675"/>
          <p14:tracePt t="22736" x="3465513" y="5527675"/>
          <p14:tracePt t="22754" x="3455988" y="5537200"/>
          <p14:tracePt t="22781" x="3446463" y="5537200"/>
          <p14:tracePt t="23051" x="0" y="0"/>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3</a:t>
            </a:fld>
            <a:endParaRPr lang="en-US"/>
          </a:p>
        </p:txBody>
      </p:sp>
      <p:sp>
        <p:nvSpPr>
          <p:cNvPr id="3" name="Text Box 6"/>
          <p:cNvSpPr txBox="1">
            <a:spLocks noChangeArrowheads="1"/>
          </p:cNvSpPr>
          <p:nvPr/>
        </p:nvSpPr>
        <p:spPr bwMode="auto">
          <a:xfrm>
            <a:off x="1317625" y="92075"/>
            <a:ext cx="65309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Vibrational Partition Function</a:t>
            </a:r>
            <a:endParaRPr lang="en-US" sz="2200" dirty="0">
              <a:latin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47161565"/>
              </p:ext>
            </p:extLst>
          </p:nvPr>
        </p:nvGraphicFramePr>
        <p:xfrm>
          <a:off x="325888" y="1136650"/>
          <a:ext cx="7294562" cy="768350"/>
        </p:xfrm>
        <a:graphic>
          <a:graphicData uri="http://schemas.openxmlformats.org/presentationml/2006/ole">
            <mc:AlternateContent xmlns:mc="http://schemas.openxmlformats.org/markup-compatibility/2006">
              <mc:Choice xmlns:v="urn:schemas-microsoft-com:vml" Requires="v">
                <p:oleObj spid="_x0000_s53257" name="Equation" r:id="rId6" imgW="4343400" imgH="457200" progId="Equation.DSMT4">
                  <p:embed/>
                </p:oleObj>
              </mc:Choice>
              <mc:Fallback>
                <p:oleObj name="Equation" r:id="rId6" imgW="4343400" imgH="457200" progId="Equation.DSMT4">
                  <p:embed/>
                  <p:pic>
                    <p:nvPicPr>
                      <p:cNvPr id="0" name=""/>
                      <p:cNvPicPr>
                        <a:picLocks noChangeAspect="1" noChangeArrowheads="1"/>
                      </p:cNvPicPr>
                      <p:nvPr/>
                    </p:nvPicPr>
                    <p:blipFill>
                      <a:blip r:embed="rId7"/>
                      <a:srcRect/>
                      <a:stretch>
                        <a:fillRect/>
                      </a:stretch>
                    </p:blipFill>
                    <p:spPr bwMode="auto">
                      <a:xfrm>
                        <a:off x="325888" y="1136650"/>
                        <a:ext cx="72945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31722418"/>
              </p:ext>
            </p:extLst>
          </p:nvPr>
        </p:nvGraphicFramePr>
        <p:xfrm>
          <a:off x="581819" y="2355850"/>
          <a:ext cx="1471612" cy="768350"/>
        </p:xfrm>
        <a:graphic>
          <a:graphicData uri="http://schemas.openxmlformats.org/presentationml/2006/ole">
            <mc:AlternateContent xmlns:mc="http://schemas.openxmlformats.org/markup-compatibility/2006">
              <mc:Choice xmlns:v="urn:schemas-microsoft-com:vml" Requires="v">
                <p:oleObj spid="_x0000_s53258" name="Equation" r:id="rId8" imgW="876240" imgH="457200" progId="Equation.DSMT4">
                  <p:embed/>
                </p:oleObj>
              </mc:Choice>
              <mc:Fallback>
                <p:oleObj name="Equation" r:id="rId8" imgW="876240" imgH="457200" progId="Equation.DSMT4">
                  <p:embed/>
                  <p:pic>
                    <p:nvPicPr>
                      <p:cNvPr id="0" name=""/>
                      <p:cNvPicPr>
                        <a:picLocks noChangeAspect="1" noChangeArrowheads="1"/>
                      </p:cNvPicPr>
                      <p:nvPr/>
                    </p:nvPicPr>
                    <p:blipFill>
                      <a:blip r:embed="rId9"/>
                      <a:srcRect/>
                      <a:stretch>
                        <a:fillRect/>
                      </a:stretch>
                    </p:blipFill>
                    <p:spPr bwMode="auto">
                      <a:xfrm>
                        <a:off x="581819" y="2355850"/>
                        <a:ext cx="147161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325888" y="1962090"/>
            <a:ext cx="4131812" cy="400110"/>
          </a:xfrm>
          <a:prstGeom prst="rect">
            <a:avLst/>
          </a:prstGeom>
        </p:spPr>
        <p:txBody>
          <a:bodyPr wrap="square">
            <a:spAutoFit/>
          </a:bodyPr>
          <a:lstStyle/>
          <a:p>
            <a:pPr>
              <a:spcAft>
                <a:spcPts val="600"/>
              </a:spcAft>
            </a:pPr>
            <a:r>
              <a:rPr lang="en-CA" sz="2000" dirty="0" smtClean="0">
                <a:latin typeface="Times New Roman" panose="02020603050405020304" pitchFamily="18" charset="0"/>
                <a:cs typeface="Times New Roman" panose="02020603050405020304" pitchFamily="18" charset="0"/>
              </a:rPr>
              <a:t>The geometric series for </a:t>
            </a:r>
            <a:r>
              <a:rPr lang="en-CA" sz="2000" i="1" dirty="0" smtClean="0">
                <a:latin typeface="Times New Roman" panose="02020603050405020304" pitchFamily="18" charset="0"/>
                <a:cs typeface="Times New Roman" panose="02020603050405020304" pitchFamily="18" charset="0"/>
              </a:rPr>
              <a:t>x</a:t>
            </a:r>
            <a:r>
              <a:rPr lang="en-CA" sz="2000" dirty="0" smtClean="0">
                <a:latin typeface="Times New Roman" panose="02020603050405020304" pitchFamily="18" charset="0"/>
                <a:cs typeface="Times New Roman" panose="02020603050405020304" pitchFamily="18" charset="0"/>
              </a:rPr>
              <a:t> &lt; 1</a:t>
            </a:r>
            <a:endParaRPr lang="en-CA" sz="2000" dirty="0">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076978210"/>
              </p:ext>
            </p:extLst>
          </p:nvPr>
        </p:nvGraphicFramePr>
        <p:xfrm>
          <a:off x="343564" y="3766122"/>
          <a:ext cx="3646488" cy="809625"/>
        </p:xfrm>
        <a:graphic>
          <a:graphicData uri="http://schemas.openxmlformats.org/presentationml/2006/ole">
            <mc:AlternateContent xmlns:mc="http://schemas.openxmlformats.org/markup-compatibility/2006">
              <mc:Choice xmlns:v="urn:schemas-microsoft-com:vml" Requires="v">
                <p:oleObj spid="_x0000_s53259" name="Equation" r:id="rId10" imgW="2171520" imgH="482400" progId="Equation.DSMT4">
                  <p:embed/>
                </p:oleObj>
              </mc:Choice>
              <mc:Fallback>
                <p:oleObj name="Equation" r:id="rId10" imgW="2171520" imgH="482400" progId="Equation.DSMT4">
                  <p:embed/>
                  <p:pic>
                    <p:nvPicPr>
                      <p:cNvPr id="0" name=""/>
                      <p:cNvPicPr>
                        <a:picLocks noChangeAspect="1" noChangeArrowheads="1"/>
                      </p:cNvPicPr>
                      <p:nvPr/>
                    </p:nvPicPr>
                    <p:blipFill>
                      <a:blip r:embed="rId11"/>
                      <a:srcRect/>
                      <a:stretch>
                        <a:fillRect/>
                      </a:stretch>
                    </p:blipFill>
                    <p:spPr bwMode="auto">
                      <a:xfrm>
                        <a:off x="343564" y="3766122"/>
                        <a:ext cx="36464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55081085"/>
              </p:ext>
            </p:extLst>
          </p:nvPr>
        </p:nvGraphicFramePr>
        <p:xfrm>
          <a:off x="5867400" y="4000500"/>
          <a:ext cx="2579688" cy="723900"/>
        </p:xfrm>
        <a:graphic>
          <a:graphicData uri="http://schemas.openxmlformats.org/presentationml/2006/ole">
            <mc:AlternateContent xmlns:mc="http://schemas.openxmlformats.org/markup-compatibility/2006">
              <mc:Choice xmlns:v="urn:schemas-microsoft-com:vml" Requires="v">
                <p:oleObj spid="_x0000_s53260" name="Equation" r:id="rId12" imgW="1536480" imgH="431640" progId="Equation.DSMT4">
                  <p:embed/>
                </p:oleObj>
              </mc:Choice>
              <mc:Fallback>
                <p:oleObj name="Equation" r:id="rId12" imgW="1536480" imgH="431640" progId="Equation.DSMT4">
                  <p:embed/>
                  <p:pic>
                    <p:nvPicPr>
                      <p:cNvPr id="0" name=""/>
                      <p:cNvPicPr>
                        <a:picLocks noChangeAspect="1" noChangeArrowheads="1"/>
                      </p:cNvPicPr>
                      <p:nvPr/>
                    </p:nvPicPr>
                    <p:blipFill>
                      <a:blip r:embed="rId13"/>
                      <a:srcRect/>
                      <a:stretch>
                        <a:fillRect/>
                      </a:stretch>
                    </p:blipFill>
                    <p:spPr bwMode="auto">
                      <a:xfrm>
                        <a:off x="5867400" y="4000500"/>
                        <a:ext cx="25796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329300" y="3352800"/>
            <a:ext cx="2590800" cy="400110"/>
          </a:xfrm>
          <a:prstGeom prst="rect">
            <a:avLst/>
          </a:prstGeom>
        </p:spPr>
        <p:txBody>
          <a:bodyPr wrap="square">
            <a:spAutoFit/>
          </a:bodyPr>
          <a:lstStyle/>
          <a:p>
            <a:pPr>
              <a:spcAft>
                <a:spcPts val="600"/>
              </a:spcAft>
            </a:pPr>
            <a:r>
              <a:rPr lang="en-CA" sz="2000" dirty="0" smtClean="0">
                <a:latin typeface="Times New Roman" panose="02020603050405020304" pitchFamily="18" charset="0"/>
                <a:cs typeface="Times New Roman" panose="02020603050405020304" pitchFamily="18" charset="0"/>
              </a:rPr>
              <a:t>The partition function</a:t>
            </a:r>
            <a:endParaRPr lang="en-CA" sz="2000" dirty="0">
              <a:latin typeface="Times New Roman" panose="02020603050405020304" pitchFamily="18" charset="0"/>
              <a:cs typeface="Times New Roman" panose="02020603050405020304" pitchFamily="18" charset="0"/>
            </a:endParaRPr>
          </a:p>
        </p:txBody>
      </p:sp>
      <p:sp>
        <p:nvSpPr>
          <p:cNvPr id="11" name="Rectangle 10"/>
          <p:cNvSpPr/>
          <p:nvPr/>
        </p:nvSpPr>
        <p:spPr>
          <a:xfrm>
            <a:off x="5791200" y="3409890"/>
            <a:ext cx="2971800" cy="707886"/>
          </a:xfrm>
          <a:prstGeom prst="rect">
            <a:avLst/>
          </a:prstGeom>
        </p:spPr>
        <p:txBody>
          <a:bodyPr wrap="square">
            <a:spAutoFit/>
          </a:bodyPr>
          <a:lstStyle/>
          <a:p>
            <a:pPr>
              <a:spcAft>
                <a:spcPts val="600"/>
              </a:spcAft>
            </a:pPr>
            <a:r>
              <a:rPr lang="en-CA" sz="2000" dirty="0" smtClean="0">
                <a:latin typeface="Times New Roman" panose="02020603050405020304" pitchFamily="18" charset="0"/>
                <a:cs typeface="Times New Roman" panose="02020603050405020304" pitchFamily="18" charset="0"/>
              </a:rPr>
              <a:t>High temperature limit of the partition function</a:t>
            </a:r>
            <a:endParaRPr lang="en-CA" sz="2000" dirty="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130045834"/>
              </p:ext>
            </p:extLst>
          </p:nvPr>
        </p:nvGraphicFramePr>
        <p:xfrm>
          <a:off x="430213" y="5562600"/>
          <a:ext cx="3133725" cy="1154113"/>
        </p:xfrm>
        <a:graphic>
          <a:graphicData uri="http://schemas.openxmlformats.org/presentationml/2006/ole">
            <mc:AlternateContent xmlns:mc="http://schemas.openxmlformats.org/markup-compatibility/2006">
              <mc:Choice xmlns:v="urn:schemas-microsoft-com:vml" Requires="v">
                <p:oleObj spid="_x0000_s53261" name="Equation" r:id="rId14" imgW="1866600" imgH="685800" progId="Equation.DSMT4">
                  <p:embed/>
                </p:oleObj>
              </mc:Choice>
              <mc:Fallback>
                <p:oleObj name="Equation" r:id="rId14" imgW="1866600" imgH="685800" progId="Equation.DSMT4">
                  <p:embed/>
                  <p:pic>
                    <p:nvPicPr>
                      <p:cNvPr id="0" name=""/>
                      <p:cNvPicPr>
                        <a:picLocks noChangeAspect="1" noChangeArrowheads="1"/>
                      </p:cNvPicPr>
                      <p:nvPr/>
                    </p:nvPicPr>
                    <p:blipFill>
                      <a:blip r:embed="rId15"/>
                      <a:srcRect/>
                      <a:stretch>
                        <a:fillRect/>
                      </a:stretch>
                    </p:blipFill>
                    <p:spPr bwMode="auto">
                      <a:xfrm>
                        <a:off x="430213" y="5562600"/>
                        <a:ext cx="3133725"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ectangle 13"/>
          <p:cNvSpPr/>
          <p:nvPr/>
        </p:nvSpPr>
        <p:spPr>
          <a:xfrm>
            <a:off x="304800" y="533400"/>
            <a:ext cx="8305800" cy="707886"/>
          </a:xfrm>
          <a:prstGeom prst="rect">
            <a:avLst/>
          </a:prstGeom>
        </p:spPr>
        <p:txBody>
          <a:bodyPr wrap="square">
            <a:spAutoFit/>
          </a:bodyPr>
          <a:lstStyle/>
          <a:p>
            <a:pPr>
              <a:spcAft>
                <a:spcPts val="600"/>
              </a:spcAft>
            </a:pPr>
            <a:r>
              <a:rPr lang="en-CA" sz="2000" dirty="0" smtClean="0">
                <a:latin typeface="Times New Roman" panose="02020603050405020304" pitchFamily="18" charset="0"/>
                <a:cs typeface="Times New Roman" panose="02020603050405020304" pitchFamily="18" charset="0"/>
              </a:rPr>
              <a:t>Substitute the quantized energy levels of the harmonic oscillator in the partition function</a:t>
            </a:r>
            <a:endParaRPr lang="en-CA" sz="20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703371214"/>
              </p:ext>
            </p:extLst>
          </p:nvPr>
        </p:nvGraphicFramePr>
        <p:xfrm>
          <a:off x="3465513" y="2279650"/>
          <a:ext cx="3049587" cy="768350"/>
        </p:xfrm>
        <a:graphic>
          <a:graphicData uri="http://schemas.openxmlformats.org/presentationml/2006/ole">
            <mc:AlternateContent xmlns:mc="http://schemas.openxmlformats.org/markup-compatibility/2006">
              <mc:Choice xmlns:v="urn:schemas-microsoft-com:vml" Requires="v">
                <p:oleObj spid="_x0000_s53262" name="Equation" r:id="rId16" imgW="1815840" imgH="457200" progId="Equation.DSMT4">
                  <p:embed/>
                </p:oleObj>
              </mc:Choice>
              <mc:Fallback>
                <p:oleObj name="Equation" r:id="rId16" imgW="1815840" imgH="457200" progId="Equation.DSMT4">
                  <p:embed/>
                  <p:pic>
                    <p:nvPicPr>
                      <p:cNvPr id="0" name=""/>
                      <p:cNvPicPr>
                        <a:picLocks noChangeAspect="1" noChangeArrowheads="1"/>
                      </p:cNvPicPr>
                      <p:nvPr/>
                    </p:nvPicPr>
                    <p:blipFill>
                      <a:blip r:embed="rId17"/>
                      <a:srcRect/>
                      <a:stretch>
                        <a:fillRect/>
                      </a:stretch>
                    </p:blipFill>
                    <p:spPr bwMode="auto">
                      <a:xfrm>
                        <a:off x="3465513" y="2279650"/>
                        <a:ext cx="3049587"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63929634"/>
              </p:ext>
            </p:extLst>
          </p:nvPr>
        </p:nvGraphicFramePr>
        <p:xfrm>
          <a:off x="295275" y="4800600"/>
          <a:ext cx="5067300" cy="681038"/>
        </p:xfrm>
        <a:graphic>
          <a:graphicData uri="http://schemas.openxmlformats.org/presentationml/2006/ole">
            <mc:AlternateContent xmlns:mc="http://schemas.openxmlformats.org/markup-compatibility/2006">
              <mc:Choice xmlns:v="urn:schemas-microsoft-com:vml" Requires="v">
                <p:oleObj spid="_x0000_s53263" name="Équation" r:id="rId18" imgW="3377880" imgH="457200" progId="Equation.3">
                  <p:embed/>
                </p:oleObj>
              </mc:Choice>
              <mc:Fallback>
                <p:oleObj name="Équation" r:id="rId18" imgW="3377880" imgH="457200" progId="Equation.3">
                  <p:embed/>
                  <p:pic>
                    <p:nvPicPr>
                      <p:cNvPr id="0" name=""/>
                      <p:cNvPicPr>
                        <a:picLocks noChangeAspect="1" noChangeArrowheads="1"/>
                      </p:cNvPicPr>
                      <p:nvPr/>
                    </p:nvPicPr>
                    <p:blipFill>
                      <a:blip r:embed="rId19"/>
                      <a:srcRect/>
                      <a:stretch>
                        <a:fillRect/>
                      </a:stretch>
                    </p:blipFill>
                    <p:spPr bwMode="auto">
                      <a:xfrm>
                        <a:off x="295275" y="4800600"/>
                        <a:ext cx="5067300" cy="681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82396967"/>
      </p:ext>
    </p:extLst>
  </p:cSld>
  <p:clrMapOvr>
    <a:masterClrMapping/>
  </p:clrMapOvr>
  <mc:AlternateContent xmlns:mc="http://schemas.openxmlformats.org/markup-compatibility/2006" xmlns:p14="http://schemas.microsoft.com/office/powerpoint/2010/main">
    <mc:Choice Requires="p14">
      <p:transition spd="slow" p14:dur="2000" advTm="196144"/>
    </mc:Choice>
    <mc:Fallback xmlns="">
      <p:transition spd="slow" advTm="1961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2"/>
                </p:tgtEl>
              </p:cMediaNode>
            </p:audio>
          </p:childTnLst>
        </p:cTn>
      </p:par>
    </p:tnLst>
    <p:bldLst>
      <p:bldP spid="7" grpId="0"/>
      <p:bldP spid="10" grpId="0"/>
      <p:bldP spid="11" grpId="0"/>
    </p:bldLst>
  </p:timing>
  <p:extLst mod="1">
    <p:ext uri="{3A86A75C-4F4B-4683-9AE1-C65F6400EC91}">
      <p14:laserTraceLst xmlns:p14="http://schemas.microsoft.com/office/powerpoint/2010/main">
        <p14:tracePtLst>
          <p14:tracePt t="12357" x="1125538" y="2081213"/>
          <p14:tracePt t="12690" x="1108075" y="2054225"/>
          <p14:tracePt t="12700" x="1036638" y="2000250"/>
          <p14:tracePt t="12714" x="955675" y="1911350"/>
          <p14:tracePt t="12728" x="714375" y="1687513"/>
          <p14:tracePt t="12750" x="615950" y="1589088"/>
          <p14:tracePt t="12761" x="517525" y="1473200"/>
          <p14:tracePt t="12775" x="428625" y="1357313"/>
          <p14:tracePt t="12788" x="223838" y="1160463"/>
          <p14:tracePt t="12812" x="169863" y="1098550"/>
          <p14:tracePt t="12824" x="133350" y="1081088"/>
          <p14:tracePt t="12837" x="115888" y="1081088"/>
          <p14:tracePt t="12868" x="107950" y="1081088"/>
          <p14:tracePt t="12969" x="125413" y="1089025"/>
          <p14:tracePt t="12982" x="152400" y="1116013"/>
          <p14:tracePt t="12990" x="169863" y="1133475"/>
          <p14:tracePt t="13006" x="187325" y="1179513"/>
          <p14:tracePt t="13030" x="196850" y="1187450"/>
          <p14:tracePt t="13045" x="204788" y="1204913"/>
          <p14:tracePt t="13055" x="214313" y="1223963"/>
          <p14:tracePt t="13081" x="231775" y="1250950"/>
          <p14:tracePt t="13091" x="250825" y="1330325"/>
          <p14:tracePt t="13104" x="250825" y="1366838"/>
          <p14:tracePt t="13128" x="258763" y="1401763"/>
          <p14:tracePt t="13139" x="295275" y="1517650"/>
          <p14:tracePt t="13164" x="330200" y="1616075"/>
          <p14:tracePt t="13176" x="374650" y="1697038"/>
          <p14:tracePt t="13189" x="482600" y="1866900"/>
          <p14:tracePt t="14396" x="490538" y="1866900"/>
          <p14:tracePt t="14408" x="509588" y="1866900"/>
          <p14:tracePt t="14833" x="509588" y="1847850"/>
          <p14:tracePt t="14845" x="490538" y="1830388"/>
          <p14:tracePt t="14857" x="482600" y="1830388"/>
          <p14:tracePt t="14869" x="473075" y="1822450"/>
          <p14:tracePt t="15553" x="473075" y="1812925"/>
          <p14:tracePt t="15564" x="490538" y="1803400"/>
          <p14:tracePt t="15590" x="500063" y="1803400"/>
          <p14:tracePt t="15601" x="509588" y="1795463"/>
          <p14:tracePt t="15615" x="527050" y="1785938"/>
          <p14:tracePt t="15626" x="536575" y="1776413"/>
          <p14:tracePt t="15637" x="561975" y="1768475"/>
          <p14:tracePt t="15649" x="571500" y="1768475"/>
          <p14:tracePt t="15714" x="588963" y="1768475"/>
          <p14:tracePt t="15724" x="598488" y="1758950"/>
          <p14:tracePt t="15737" x="598488" y="1751013"/>
          <p14:tracePt t="15822" x="598488" y="1758950"/>
          <p14:tracePt t="15834" x="598488" y="1768475"/>
          <p14:tracePt t="15968" x="581025" y="1776413"/>
          <p14:tracePt t="15980" x="561975" y="1795463"/>
          <p14:tracePt t="15993" x="544513" y="1812925"/>
          <p14:tracePt t="16005" x="517525" y="1822450"/>
          <p14:tracePt t="16016" x="465138" y="1847850"/>
          <p14:tracePt t="16042" x="438150" y="1857375"/>
          <p14:tracePt t="16052" x="411163" y="1874838"/>
          <p14:tracePt t="16064" x="384175" y="1911350"/>
          <p14:tracePt t="16090" x="366713" y="1928813"/>
          <p14:tracePt t="16101" x="347663" y="1965325"/>
          <p14:tracePt t="16130" x="347663" y="1990725"/>
          <p14:tracePt t="16139" x="339725" y="2017713"/>
          <p14:tracePt t="16150" x="339725" y="2062163"/>
          <p14:tracePt t="16179" x="339725" y="2089150"/>
          <p14:tracePt t="16186" x="339725" y="2125663"/>
          <p14:tracePt t="16198" x="339725" y="2187575"/>
          <p14:tracePt t="16222" x="339725" y="2205038"/>
          <p14:tracePt t="16234" x="339725" y="2241550"/>
          <p14:tracePt t="16249" x="339725" y="2303463"/>
          <p14:tracePt t="16273" x="347663" y="2330450"/>
          <p14:tracePt t="16284" x="393700" y="2339975"/>
          <p14:tracePt t="16309" x="428625" y="2330450"/>
          <p14:tracePt t="16320" x="446088" y="2330450"/>
          <p14:tracePt t="16333" x="473075" y="2322513"/>
          <p14:tracePt t="16354" x="490538" y="2312988"/>
          <p14:tracePt t="16365" x="536575" y="2303463"/>
          <p14:tracePt t="16398" x="571500" y="2303463"/>
          <p14:tracePt t="16406" x="608013" y="2295525"/>
          <p14:tracePt t="16418" x="660400" y="2295525"/>
          <p14:tracePt t="16442" x="687388" y="2295525"/>
          <p14:tracePt t="16454" x="723900" y="2286000"/>
          <p14:tracePt t="16468" x="803275" y="2251075"/>
          <p14:tracePt t="16484" x="822325" y="2232025"/>
          <p14:tracePt t="16686" x="830263" y="2214563"/>
          <p14:tracePt t="16699" x="839788" y="2187575"/>
          <p14:tracePt t="16709" x="857250" y="2152650"/>
          <p14:tracePt t="16723" x="884238" y="2116138"/>
          <p14:tracePt t="16747" x="893763" y="2108200"/>
          <p14:tracePt t="16788" x="901700" y="2108200"/>
          <p14:tracePt t="16808" x="928688" y="2081213"/>
          <p14:tracePt t="16823" x="946150" y="2062163"/>
          <p14:tracePt t="16832" x="955675" y="2062163"/>
          <p14:tracePt t="16845" x="965200" y="2044700"/>
          <p14:tracePt t="16870" x="973138" y="2036763"/>
          <p14:tracePt t="16918" x="965200" y="2036763"/>
          <p14:tracePt t="16929" x="928688" y="2044700"/>
          <p14:tracePt t="16942" x="874713" y="2081213"/>
          <p14:tracePt t="16959" x="822325" y="2125663"/>
          <p14:tracePt t="16967" x="776288" y="2179638"/>
          <p14:tracePt t="16979" x="741363" y="2205038"/>
          <p14:tracePt t="16991" x="687388" y="2224088"/>
          <p14:tracePt t="17024" x="660400" y="2224088"/>
          <p14:tracePt t="17028" x="615950" y="2224088"/>
          <p14:tracePt t="17039" x="490538" y="2232025"/>
          <p14:tracePt t="17064" x="401638" y="2232025"/>
          <p14:tracePt t="17075" x="295275" y="2214563"/>
          <p14:tracePt t="17090" x="61913" y="2160588"/>
          <p14:tracePt t="17122" x="0" y="2108200"/>
          <p14:tracePt t="17125" x="0" y="2036763"/>
          <p14:tracePt t="17150" x="0" y="2009775"/>
          <p14:tracePt t="17161" x="0" y="2000250"/>
          <p14:tracePt t="17173" x="0" y="1990725"/>
          <p14:tracePt t="17211" x="0" y="1965325"/>
          <p14:tracePt t="17227" x="0" y="1928813"/>
          <p14:tracePt t="17238" x="0" y="1901825"/>
          <p14:tracePt t="17246" x="0" y="1874838"/>
          <p14:tracePt t="17260" x="26988" y="1839913"/>
          <p14:tracePt t="17289" x="44450" y="1822450"/>
          <p14:tracePt t="17295" x="61913" y="1812925"/>
          <p14:tracePt t="17308" x="98425" y="1785938"/>
          <p14:tracePt t="17325" x="295275" y="1652588"/>
          <p14:tracePt t="17340" x="598488" y="1455738"/>
          <p14:tracePt t="17358" x="723900" y="1393825"/>
          <p14:tracePt t="17381" x="839788" y="1330325"/>
          <p14:tracePt t="17393" x="1054100" y="1268413"/>
          <p14:tracePt t="17417" x="1125538" y="1250950"/>
          <p14:tracePt t="17430" x="1250950" y="1231900"/>
          <p14:tracePt t="17441" x="1312863" y="1231900"/>
          <p14:tracePt t="17457" x="1374775" y="1231900"/>
          <p14:tracePt t="17478" x="1465263" y="1241425"/>
          <p14:tracePt t="17492" x="1482725" y="1250950"/>
          <p14:tracePt t="17515" x="1500188" y="1276350"/>
          <p14:tracePt t="17720" x="1500188" y="1285875"/>
          <p14:tracePt t="17733" x="1490663" y="1295400"/>
          <p14:tracePt t="17747" x="1465263" y="1312863"/>
          <p14:tracePt t="17759" x="1438275" y="1330325"/>
          <p14:tracePt t="17770" x="1411288" y="1347788"/>
          <p14:tracePt t="17783" x="1374775" y="1366838"/>
          <p14:tracePt t="17795" x="1276350" y="1446213"/>
          <p14:tracePt t="17820" x="1231900" y="1490663"/>
          <p14:tracePt t="17832" x="1143000" y="1554163"/>
          <p14:tracePt t="17856" x="1108075" y="1571625"/>
          <p14:tracePt t="17866" x="1081088" y="1581150"/>
          <p14:tracePt t="17880" x="1027113" y="1598613"/>
          <p14:tracePt t="18136" x="1062038" y="1598613"/>
          <p14:tracePt t="18148" x="1125538" y="1598613"/>
          <p14:tracePt t="18161" x="1231900" y="1616075"/>
          <p14:tracePt t="18182" x="1517650" y="1670050"/>
          <p14:tracePt t="18196" x="1660525" y="1697038"/>
          <p14:tracePt t="18208" x="1768475" y="1724025"/>
          <p14:tracePt t="18221" x="1847850" y="1741488"/>
          <p14:tracePt t="18233" x="1965325" y="1751013"/>
          <p14:tracePt t="18257" x="2009775" y="1751013"/>
          <p14:tracePt t="18270" x="2081213" y="1741488"/>
          <p14:tracePt t="18513" x="2081213" y="1731963"/>
          <p14:tracePt t="18526" x="2081213" y="1724025"/>
          <p14:tracePt t="18538" x="2017713" y="1697038"/>
          <p14:tracePt t="18562" x="1955800" y="1687513"/>
          <p14:tracePt t="18575" x="1874838" y="1679575"/>
          <p14:tracePt t="18586" x="1741488" y="1679575"/>
          <p14:tracePt t="18617" x="1687513" y="1679575"/>
          <p14:tracePt t="18623" x="1608138" y="1679575"/>
          <p14:tracePt t="18636" x="1589088" y="1679575"/>
          <p14:tracePt t="18662" x="1562100" y="1679575"/>
          <p14:tracePt t="18670" x="1517650" y="1679575"/>
          <p14:tracePt t="18697" x="1509713" y="1687513"/>
          <p14:tracePt t="18709" x="1490663" y="1687513"/>
          <p14:tracePt t="18879" x="1500188" y="1687513"/>
          <p14:tracePt t="18891" x="1509713" y="1687513"/>
          <p14:tracePt t="18921" x="1517650" y="1687513"/>
          <p14:tracePt t="19074" x="1527175" y="1687513"/>
          <p14:tracePt t="19086" x="1536700" y="1687513"/>
          <p14:tracePt t="19098" x="1554163" y="1687513"/>
          <p14:tracePt t="19106" x="1598613" y="1714500"/>
          <p14:tracePt t="19138" x="1608138" y="1731963"/>
          <p14:tracePt t="19148" x="1625600" y="1741488"/>
          <p14:tracePt t="19159" x="1643063" y="1768475"/>
          <p14:tracePt t="19184" x="1652588" y="1776413"/>
          <p14:tracePt t="19842" x="1652588" y="1768475"/>
          <p14:tracePt t="19854" x="1652588" y="1758950"/>
          <p14:tracePt t="19870" x="1652588" y="1741488"/>
          <p14:tracePt t="20900" x="1670050" y="1731963"/>
          <p14:tracePt t="20913" x="1687513" y="1731963"/>
          <p14:tracePt t="20926" x="1704975" y="1714500"/>
          <p14:tracePt t="20939" x="1731963" y="1704975"/>
          <p14:tracePt t="20950" x="1758950" y="1697038"/>
          <p14:tracePt t="20962" x="1795463" y="1687513"/>
          <p14:tracePt t="20976" x="1857375" y="1679575"/>
          <p14:tracePt t="20989" x="1893888" y="1679575"/>
          <p14:tracePt t="21013" x="1919288" y="1679575"/>
          <p14:tracePt t="21025" x="1973263" y="1679575"/>
          <p14:tracePt t="21056" x="2000250" y="1679575"/>
          <p14:tracePt t="21365" x="1982788" y="1660525"/>
          <p14:tracePt t="21378" x="1955800" y="1643063"/>
          <p14:tracePt t="21392" x="1946275" y="1633538"/>
          <p14:tracePt t="21401" x="1919288" y="1625600"/>
          <p14:tracePt t="21415" x="1884363" y="1608138"/>
          <p14:tracePt t="21437" x="1866900" y="1589088"/>
          <p14:tracePt t="21464" x="1857375" y="1581150"/>
          <p14:tracePt t="21476" x="1847850" y="1571625"/>
          <p14:tracePt t="21500" x="1839913" y="1571625"/>
          <p14:tracePt t="21611" x="1839913" y="1562100"/>
          <p14:tracePt t="21622" x="1847850" y="1544638"/>
          <p14:tracePt t="21635" x="1866900" y="1527175"/>
          <p14:tracePt t="21647" x="1946275" y="1482725"/>
          <p14:tracePt t="21672" x="1965325" y="1473200"/>
          <p14:tracePt t="21683" x="2000250" y="1455738"/>
          <p14:tracePt t="21711" x="2027238" y="1438275"/>
          <p14:tracePt t="21719" x="2044700" y="1438275"/>
          <p14:tracePt t="21732" x="2062163" y="1428750"/>
          <p14:tracePt t="21770" x="2071688" y="1428750"/>
          <p14:tracePt t="21780" x="2071688" y="1419225"/>
          <p14:tracePt t="21792" x="2133600" y="1401763"/>
          <p14:tracePt t="21805" x="2187575" y="1366838"/>
          <p14:tracePt t="22072" x="2197100" y="1374775"/>
          <p14:tracePt t="22084" x="2197100" y="1384300"/>
          <p14:tracePt t="22098" x="2197100" y="1393825"/>
          <p14:tracePt t="22169" x="2205038" y="1401763"/>
          <p14:tracePt t="22182" x="2205038" y="1411288"/>
          <p14:tracePt t="22206" x="2205038" y="1428750"/>
          <p14:tracePt t="22535" x="2224088" y="1446213"/>
          <p14:tracePt t="22550" x="2232025" y="1465263"/>
          <p14:tracePt t="22561" x="2232025" y="1473200"/>
          <p14:tracePt t="22571" x="2241550" y="1500188"/>
          <p14:tracePt t="22610" x="2241550" y="1509713"/>
          <p14:tracePt t="22621" x="2241550" y="1517650"/>
          <p14:tracePt t="22632" x="2241550" y="1527175"/>
          <p14:tracePt t="22646" x="2241550" y="1536700"/>
          <p14:tracePt t="22657" x="2241550" y="1554163"/>
          <p14:tracePt t="23120" x="2232025" y="1554163"/>
          <p14:tracePt t="23133" x="2224088" y="1554163"/>
          <p14:tracePt t="23158" x="2214563" y="1544638"/>
          <p14:tracePt t="23230" x="2205038" y="1544638"/>
          <p14:tracePt t="23596" x="2224088" y="1536700"/>
          <p14:tracePt t="23609" x="2251075" y="1536700"/>
          <p14:tracePt t="23619" x="2276475" y="1536700"/>
          <p14:tracePt t="23631" x="2322513" y="1527175"/>
          <p14:tracePt t="23656" x="2347913" y="1527175"/>
          <p14:tracePt t="23669" x="2366963" y="1517650"/>
          <p14:tracePt t="23679" x="2455863" y="1473200"/>
          <p14:tracePt t="23709" x="2509838" y="1455738"/>
          <p14:tracePt t="23717" x="2536825" y="1446213"/>
          <p14:tracePt t="24023" x="2571750" y="1438275"/>
          <p14:tracePt t="24035" x="2616200" y="1438275"/>
          <p14:tracePt t="24048" x="2679700" y="1428750"/>
          <p14:tracePt t="24059" x="2724150" y="1428750"/>
          <p14:tracePt t="24070" x="2795588" y="1428750"/>
          <p14:tracePt t="24083" x="2822575" y="1428750"/>
          <p14:tracePt t="24107" x="2830513" y="1428750"/>
          <p14:tracePt t="24132" x="2840038" y="1428750"/>
          <p14:tracePt t="24802" x="2857500" y="1446213"/>
          <p14:tracePt t="24813" x="2874963" y="1473200"/>
          <p14:tracePt t="24826" x="2901950" y="1509713"/>
          <p14:tracePt t="24838" x="2919413" y="1562100"/>
          <p14:tracePt t="24849" x="2955925" y="1616075"/>
          <p14:tracePt t="24860" x="3017838" y="1795463"/>
          <p14:tracePt t="25179" x="3071813" y="1830388"/>
          <p14:tracePt t="25197" x="3133725" y="1884363"/>
          <p14:tracePt t="25209" x="3224213" y="1946275"/>
          <p14:tracePt t="25216" x="3303588" y="2009775"/>
          <p14:tracePt t="25229" x="3455988" y="2108200"/>
          <p14:tracePt t="25252" x="3527425" y="2133600"/>
          <p14:tracePt t="25265" x="3562350" y="2152650"/>
          <p14:tracePt t="25277" x="3581400" y="2170113"/>
          <p14:tracePt t="25520" x="3554413" y="2152650"/>
          <p14:tracePt t="25533" x="3465513" y="2108200"/>
          <p14:tracePt t="25544" x="3384550" y="2054225"/>
          <p14:tracePt t="25559" x="3286125" y="2009775"/>
          <p14:tracePt t="25568" x="3187700" y="1973263"/>
          <p14:tracePt t="25582" x="3000375" y="1884363"/>
          <p14:tracePt t="25606" x="2884488" y="1847850"/>
          <p14:tracePt t="25619" x="2741613" y="1795463"/>
          <p14:tracePt t="25630" x="2679700" y="1768475"/>
          <p14:tracePt t="25655" x="2625725" y="1758950"/>
          <p14:tracePt t="25668" x="2509838" y="1741488"/>
          <p14:tracePt t="25690" x="2473325" y="1741488"/>
          <p14:tracePt t="25703" x="2455863" y="1741488"/>
          <p14:tracePt t="25715" x="2438400" y="1741488"/>
          <p14:tracePt t="25935" x="2419350" y="1731963"/>
          <p14:tracePt t="25948" x="2401888" y="1714500"/>
          <p14:tracePt t="25959" x="2374900" y="1697038"/>
          <p14:tracePt t="25970" x="2339975" y="1679575"/>
          <p14:tracePt t="25984" x="2268538" y="1643063"/>
          <p14:tracePt t="25999" x="2205038" y="1616075"/>
          <p14:tracePt t="26021" x="2081213" y="1581150"/>
          <p14:tracePt t="26047" x="2062163" y="1562100"/>
          <p14:tracePt t="26057" x="2044700" y="1554163"/>
          <p14:tracePt t="26069" x="2027238" y="1554163"/>
          <p14:tracePt t="26170" x="2027238" y="1544638"/>
          <p14:tracePt t="26179" x="2027238" y="1536700"/>
          <p14:tracePt t="26192" x="2036763" y="1527175"/>
          <p14:tracePt t="26202" x="2062163" y="1517650"/>
          <p14:tracePt t="26287" x="2054225" y="1517650"/>
          <p14:tracePt t="26313" x="2044700" y="1517650"/>
          <p14:tracePt t="26337" x="2036763" y="1517650"/>
          <p14:tracePt t="26401" x="2036763" y="1509713"/>
          <p14:tracePt t="26532" x="2044700" y="1509713"/>
          <p14:tracePt t="27544" x="2044700" y="1517650"/>
          <p14:tracePt t="28010" x="2062163" y="1517650"/>
          <p14:tracePt t="28021" x="2071688" y="1517650"/>
          <p14:tracePt t="28080" x="2081213" y="1517650"/>
          <p14:tracePt t="28090" x="2089150" y="1517650"/>
          <p14:tracePt t="28117" x="2152650" y="1517650"/>
          <p14:tracePt t="28128" x="2232025" y="1509713"/>
          <p14:tracePt t="28140" x="2339975" y="1500188"/>
          <p14:tracePt t="28154" x="2517775" y="1500188"/>
          <p14:tracePt t="28168" x="2581275" y="1500188"/>
          <p14:tracePt t="28190" x="2687638" y="1500188"/>
          <p14:tracePt t="28213" x="2768600" y="1500188"/>
          <p14:tracePt t="28227" x="2847975" y="1500188"/>
          <p14:tracePt t="28481" x="2857500" y="1500188"/>
          <p14:tracePt t="28494" x="2901950" y="1500188"/>
          <p14:tracePt t="28508" x="2965450" y="1500188"/>
          <p14:tracePt t="28518" x="3071813" y="1500188"/>
          <p14:tracePt t="28529" x="3179763" y="1517650"/>
          <p14:tracePt t="28545" x="3411538" y="1544638"/>
          <p14:tracePt t="28555" x="3517900" y="1544638"/>
          <p14:tracePt t="28579" x="3625850" y="1544638"/>
          <p14:tracePt t="28591" x="3813175" y="1544638"/>
          <p14:tracePt t="28908" x="3822700" y="1544638"/>
          <p14:tracePt t="28922" x="3848100" y="1544638"/>
          <p14:tracePt t="28932" x="3875088" y="1536700"/>
          <p14:tracePt t="28945" x="3919538" y="1517650"/>
          <p14:tracePt t="28969" x="3965575" y="1500188"/>
          <p14:tracePt t="28981" x="4000500" y="1490663"/>
          <p14:tracePt t="28993" x="4062413" y="1473200"/>
          <p14:tracePt t="29018" x="4081463" y="1473200"/>
          <p14:tracePt t="29348" x="4098925" y="1465263"/>
          <p14:tracePt t="29371" x="4170363" y="1455738"/>
          <p14:tracePt t="29385" x="4205288" y="1455738"/>
          <p14:tracePt t="29396" x="4224338" y="1455738"/>
          <p14:tracePt t="29408" x="4259263" y="1455738"/>
          <p14:tracePt t="29419" x="4295775" y="1455738"/>
          <p14:tracePt t="29432" x="4340225" y="1465263"/>
          <p14:tracePt t="29455" x="4348163" y="1473200"/>
          <p14:tracePt t="29468" x="4357688" y="1473200"/>
          <p14:tracePt t="29481" x="4375150" y="1473200"/>
          <p14:tracePt t="29773" x="4394200" y="1473200"/>
          <p14:tracePt t="29785" x="4411663" y="1473200"/>
          <p14:tracePt t="29803" x="4419600" y="1473200"/>
          <p14:tracePt t="29809" x="4438650" y="1473200"/>
          <p14:tracePt t="29821" x="4446588" y="1473200"/>
          <p14:tracePt t="29838" x="4473575" y="1473200"/>
          <p14:tracePt t="29864" x="4483100" y="1473200"/>
          <p14:tracePt t="29882" x="4500563" y="1473200"/>
          <p14:tracePt t="29899" x="4510088" y="1473200"/>
          <p14:tracePt t="29907" x="4518025" y="1473200"/>
          <p14:tracePt t="29921" x="4537075" y="1473200"/>
          <p14:tracePt t="29955" x="4545013" y="1473200"/>
          <p14:tracePt t="29968" x="4554538" y="1473200"/>
          <p14:tracePt t="29980" x="4562475" y="1473200"/>
          <p14:tracePt t="30140" x="4554538" y="1473200"/>
          <p14:tracePt t="30155" x="4518025" y="1473200"/>
          <p14:tracePt t="30163" x="4456113" y="1473200"/>
          <p14:tracePt t="30176" x="4402138" y="1473200"/>
          <p14:tracePt t="30188" x="4268788" y="1473200"/>
          <p14:tracePt t="30212" x="4241800" y="1473200"/>
          <p14:tracePt t="30222" x="4170363" y="1473200"/>
          <p14:tracePt t="30235" x="4133850" y="1473200"/>
          <p14:tracePt t="30261" x="4108450" y="1473200"/>
          <p14:tracePt t="30272" x="4062413" y="1473200"/>
          <p14:tracePt t="30296" x="4044950" y="1473200"/>
          <p14:tracePt t="30309" x="4037013" y="1473200"/>
          <p14:tracePt t="30323" x="4010025" y="1473200"/>
          <p14:tracePt t="30346" x="3990975" y="1473200"/>
          <p14:tracePt t="30445" x="3990975" y="1465263"/>
          <p14:tracePt t="30459" x="4037013" y="1428750"/>
          <p14:tracePt t="30468" x="4081463" y="1419225"/>
          <p14:tracePt t="30480" x="4116388" y="1401763"/>
          <p14:tracePt t="30492" x="4232275" y="1384300"/>
          <p14:tracePt t="30524" x="4295775" y="1374775"/>
          <p14:tracePt t="30528" x="4357688" y="1357313"/>
          <p14:tracePt t="30540" x="4545013" y="1357313"/>
          <p14:tracePt t="30571" x="4633913" y="1357313"/>
          <p14:tracePt t="30587" x="4813300" y="1384300"/>
          <p14:tracePt t="30590" x="4875213" y="1411288"/>
          <p14:tracePt t="30622" x="4956175" y="1482725"/>
          <p14:tracePt t="30625" x="4983163" y="1509713"/>
          <p14:tracePt t="31808" x="4956175" y="1517650"/>
          <p14:tracePt t="31819" x="4919663" y="1517650"/>
          <p14:tracePt t="31832" x="4875213" y="1527175"/>
          <p14:tracePt t="31843" x="4803775" y="1536700"/>
          <p14:tracePt t="31866" x="4732338" y="1544638"/>
          <p14:tracePt t="31867" x="4545013" y="1571625"/>
          <p14:tracePt t="31892" x="4446588" y="1589088"/>
          <p14:tracePt t="31906" x="4348163" y="1616075"/>
          <p14:tracePt t="31917" x="4179888" y="1679575"/>
          <p14:tracePt t="31943" x="4108450" y="1704975"/>
          <p14:tracePt t="31953" x="4044950" y="1751013"/>
          <p14:tracePt t="31978" x="4017963" y="1751013"/>
          <p14:tracePt t="31991" x="4010025" y="1768475"/>
          <p14:tracePt t="32002" x="3983038" y="1785938"/>
          <p14:tracePt t="32028" x="3965575" y="1785938"/>
          <p14:tracePt t="32333" x="3946525" y="1741488"/>
          <p14:tracePt t="32345" x="3929063" y="1704975"/>
          <p14:tracePt t="32356" x="3911600" y="1652588"/>
          <p14:tracePt t="32370" x="3902075" y="1633538"/>
          <p14:tracePt t="32380" x="3894138" y="1608138"/>
          <p14:tracePt t="32392" x="3894138" y="1571625"/>
          <p14:tracePt t="32405" x="3884613" y="1517650"/>
          <p14:tracePt t="32429" x="3884613" y="1500188"/>
          <p14:tracePt t="32442" x="3884613" y="1473200"/>
          <p14:tracePt t="32493" x="3894138" y="1455738"/>
          <p14:tracePt t="32930" x="3902075" y="1455738"/>
          <p14:tracePt t="33274" x="3911600" y="1455738"/>
          <p14:tracePt t="33285" x="3919538" y="1455738"/>
          <p14:tracePt t="33294" x="3938588" y="1455738"/>
          <p14:tracePt t="33308" x="3965575" y="1455738"/>
          <p14:tracePt t="33320" x="3973513" y="1455738"/>
          <p14:tracePt t="33331" x="4027488" y="1473200"/>
          <p14:tracePt t="33356" x="4054475" y="1482725"/>
          <p14:tracePt t="33367" x="4081463" y="1500188"/>
          <p14:tracePt t="33381" x="4116388" y="1509713"/>
          <p14:tracePt t="33403" x="4133850" y="1527175"/>
          <p14:tracePt t="33622" x="4160838" y="1527175"/>
          <p14:tracePt t="33636" x="4197350" y="1527175"/>
          <p14:tracePt t="33647" x="4259263" y="1517650"/>
          <p14:tracePt t="33661" x="4303713" y="1517650"/>
          <p14:tracePt t="33681" x="4348163" y="1517650"/>
          <p14:tracePt t="33685" x="4402138" y="1517650"/>
          <p14:tracePt t="33698" x="4429125" y="1517650"/>
          <p14:tracePt t="33722" x="4446588" y="1517650"/>
          <p14:tracePt t="33732" x="4491038" y="1517650"/>
          <p14:tracePt t="34525" x="4500563" y="1517650"/>
          <p14:tracePt t="34538" x="4537075" y="1517650"/>
          <p14:tracePt t="34555" x="4572000" y="1517650"/>
          <p14:tracePt t="34562" x="4643438" y="1517650"/>
          <p14:tracePt t="34573" x="4670425" y="1517650"/>
          <p14:tracePt t="34599" x="4705350" y="1527175"/>
          <p14:tracePt t="34608" x="4759325" y="1536700"/>
          <p14:tracePt t="34635" x="4776788" y="1536700"/>
          <p14:tracePt t="34647" x="4803775" y="1536700"/>
          <p14:tracePt t="34670" x="4813300" y="1536700"/>
          <p14:tracePt t="34990" x="4786313" y="1536700"/>
          <p14:tracePt t="35000" x="4751388" y="1536700"/>
          <p14:tracePt t="35011" x="4714875" y="1536700"/>
          <p14:tracePt t="35024" x="4679950" y="1536700"/>
          <p14:tracePt t="35036" x="4643438" y="1536700"/>
          <p14:tracePt t="35047" x="4616450" y="1536700"/>
          <p14:tracePt t="35064" x="4572000" y="1544638"/>
          <p14:tracePt t="35085" x="4537075" y="1544638"/>
          <p14:tracePt t="35096" x="4483100" y="1544638"/>
          <p14:tracePt t="35122" x="4446588" y="1544638"/>
          <p14:tracePt t="35134" x="4419600" y="1544638"/>
          <p14:tracePt t="35147" x="4384675" y="1544638"/>
          <p14:tracePt t="35171" x="4367213" y="1544638"/>
          <p14:tracePt t="35182" x="4357688" y="1544638"/>
          <p14:tracePt t="35211" x="4348163" y="1544638"/>
          <p14:tracePt t="36205" x="4330700" y="1536700"/>
          <p14:tracePt t="36219" x="4313238" y="1517650"/>
          <p14:tracePt t="36232" x="4259263" y="1482725"/>
          <p14:tracePt t="36255" x="4214813" y="1473200"/>
          <p14:tracePt t="36271" x="4152900" y="1465263"/>
          <p14:tracePt t="36278" x="4081463" y="1455738"/>
          <p14:tracePt t="36292" x="4000500" y="1455738"/>
          <p14:tracePt t="36315" x="3983038" y="1455738"/>
          <p14:tracePt t="36328" x="3973513" y="1455738"/>
          <p14:tracePt t="36364" x="3965575" y="1455738"/>
          <p14:tracePt t="36437" x="3973513" y="1455738"/>
          <p14:tracePt t="36452" x="3983038" y="1455738"/>
          <p14:tracePt t="36462" x="4000500" y="1455738"/>
          <p14:tracePt t="36493" x="4010025" y="1465263"/>
          <p14:tracePt t="36495" x="4027488" y="1473200"/>
          <p14:tracePt t="36511" x="4037013" y="1473200"/>
          <p14:tracePt t="36524" x="4062413" y="1490663"/>
          <p14:tracePt t="36557" x="4081463" y="1500188"/>
          <p14:tracePt t="36561" x="4098925" y="1509713"/>
          <p14:tracePt t="36574" x="4116388" y="1509713"/>
          <p14:tracePt t="36600" x="4125913" y="1509713"/>
          <p14:tracePt t="36619" x="4143375" y="1509713"/>
          <p14:tracePt t="36889" x="4160838" y="1509713"/>
          <p14:tracePt t="36901" x="4197350" y="1509713"/>
          <p14:tracePt t="36912" x="4241800" y="1509713"/>
          <p14:tracePt t="36926" x="4295775" y="1509713"/>
          <p14:tracePt t="36937" x="4348163" y="1509713"/>
          <p14:tracePt t="36948" x="4402138" y="1517650"/>
          <p14:tracePt t="36960" x="4483100" y="1527175"/>
          <p14:tracePt t="36993" x="4537075" y="1536700"/>
          <p14:tracePt t="36994" x="4643438" y="1554163"/>
          <p14:tracePt t="37277" x="4705350" y="1554163"/>
          <p14:tracePt t="37293" x="4830763" y="1554163"/>
          <p14:tracePt t="37303" x="5116513" y="1554163"/>
          <p14:tracePt t="37314" x="5259388" y="1581150"/>
          <p14:tracePt t="37338" x="5367338" y="1589088"/>
          <p14:tracePt t="37350" x="5456238" y="1616075"/>
          <p14:tracePt t="37363" x="5572125" y="1625600"/>
          <p14:tracePt t="37387" x="5616575" y="1625600"/>
          <p14:tracePt t="37734" x="5626100" y="1625600"/>
          <p14:tracePt t="37753" x="5634038" y="1625600"/>
          <p14:tracePt t="37765" x="5643563" y="1616075"/>
          <p14:tracePt t="37778" x="5653088" y="1598613"/>
          <p14:tracePt t="37791" x="5661025" y="1581150"/>
          <p14:tracePt t="37801" x="5680075" y="1544638"/>
          <p14:tracePt t="37827" x="5688013" y="1536700"/>
          <p14:tracePt t="37840" x="5697538" y="1517650"/>
          <p14:tracePt t="37868" x="5705475" y="1509713"/>
          <p14:tracePt t="37870" x="5715000" y="1490663"/>
          <p14:tracePt t="37887" x="5751513" y="1482725"/>
          <p14:tracePt t="37912" x="5768975" y="1473200"/>
          <p14:tracePt t="37934" x="5776913" y="1455738"/>
          <p14:tracePt t="38168" x="5786438" y="1446213"/>
          <p14:tracePt t="38179" x="5813425" y="1446213"/>
          <p14:tracePt t="38192" x="5848350" y="1438275"/>
          <p14:tracePt t="38203" x="5894388" y="1438275"/>
          <p14:tracePt t="38217" x="5946775" y="1428750"/>
          <p14:tracePt t="38229" x="5983288" y="1428750"/>
          <p14:tracePt t="38240" x="6045200" y="1428750"/>
          <p14:tracePt t="38274" x="6081713" y="1428750"/>
          <p14:tracePt t="38277" x="6126163" y="1428750"/>
          <p14:tracePt t="38618" x="6161088" y="1438275"/>
          <p14:tracePt t="38630" x="6197600" y="1465263"/>
          <p14:tracePt t="38642" x="6251575" y="1490663"/>
          <p14:tracePt t="38655" x="6286500" y="1509713"/>
          <p14:tracePt t="38666" x="6340475" y="1536700"/>
          <p14:tracePt t="38678" x="6394450" y="1571625"/>
          <p14:tracePt t="38695" x="6518275" y="1687513"/>
          <p14:tracePt t="38959" x="6545263" y="1687513"/>
          <p14:tracePt t="38971" x="6581775" y="1687513"/>
          <p14:tracePt t="38983" x="6608763" y="1687513"/>
          <p14:tracePt t="38994" x="6670675" y="1724025"/>
          <p14:tracePt t="39020" x="6697663" y="1751013"/>
          <p14:tracePt t="39032" x="6724650" y="1776413"/>
          <p14:tracePt t="39045" x="6732588" y="1776413"/>
          <p14:tracePt t="39337" x="6697663" y="1785938"/>
          <p14:tracePt t="39352" x="6634163" y="1795463"/>
          <p14:tracePt t="39368" x="6554788" y="1812925"/>
          <p14:tracePt t="39369" x="6491288" y="1822450"/>
          <p14:tracePt t="39385" x="6411913" y="1830388"/>
          <p14:tracePt t="39399" x="6276975" y="1830388"/>
          <p14:tracePt t="39430" x="6224588" y="1830388"/>
          <p14:tracePt t="39432" x="6161088" y="1830388"/>
          <p14:tracePt t="39449" x="6062663" y="1822450"/>
          <p14:tracePt t="39470" x="6027738" y="1803400"/>
          <p14:tracePt t="39483" x="6000750" y="1785938"/>
          <p14:tracePt t="39555" x="6018213" y="1751013"/>
          <p14:tracePt t="39570" x="6072188" y="1704975"/>
          <p14:tracePt t="39585" x="6126163" y="1670050"/>
          <p14:tracePt t="39592" x="6205538" y="1625600"/>
          <p14:tracePt t="39605" x="6296025" y="1581150"/>
          <p14:tracePt t="39618" x="6500813" y="1465263"/>
          <p14:tracePt t="39641" x="6616700" y="1401763"/>
          <p14:tracePt t="39653" x="6796088" y="1322388"/>
          <p14:tracePt t="39683" x="6848475" y="1276350"/>
          <p14:tracePt t="39690" x="6894513" y="1223963"/>
          <p14:tracePt t="39701" x="6983413" y="1116013"/>
          <p14:tracePt t="39728" x="7010400" y="1062038"/>
          <p14:tracePt t="39739" x="7037388" y="1009650"/>
          <p14:tracePt t="39766" x="7045325" y="1000125"/>
          <p14:tracePt t="39776" x="7045325" y="990600"/>
          <p14:tracePt t="39836" x="7054850" y="990600"/>
          <p14:tracePt t="39856" x="7054850" y="1000125"/>
          <p14:tracePt t="39860" x="7062788" y="1017588"/>
          <p14:tracePt t="39872" x="7081838" y="1062038"/>
          <p14:tracePt t="39886" x="7089775" y="1116013"/>
          <p14:tracePt t="39909" x="7099300" y="1160463"/>
          <p14:tracePt t="39922" x="7108825" y="1258888"/>
          <p14:tracePt t="39946" x="7108825" y="1295400"/>
          <p14:tracePt t="39958" x="7108825" y="1339850"/>
          <p14:tracePt t="39974" x="7108825" y="1465263"/>
          <p14:tracePt t="39986" x="7108825" y="1527175"/>
          <p14:tracePt t="40008" x="7108825" y="1652588"/>
          <p14:tracePt t="40030" x="7108825" y="1670050"/>
          <p14:tracePt t="40042" x="7108825" y="1697038"/>
          <p14:tracePt t="40423" x="7108825" y="1704975"/>
          <p14:tracePt t="40434" x="7081838" y="1714500"/>
          <p14:tracePt t="40445" x="7072313" y="1724025"/>
          <p14:tracePt t="40479" x="7037388" y="1731963"/>
          <p14:tracePt t="40494" x="7027863" y="1731963"/>
          <p14:tracePt t="40511" x="7010400" y="1731963"/>
          <p14:tracePt t="40524" x="6991350" y="1731963"/>
          <p14:tracePt t="40531" x="6983413" y="1731963"/>
          <p14:tracePt t="40542" x="6938963" y="1731963"/>
          <p14:tracePt t="40567" x="6919913" y="1731963"/>
          <p14:tracePt t="40579" x="6902450" y="1731963"/>
          <p14:tracePt t="40592" x="6858000" y="1697038"/>
          <p14:tracePt t="40608" x="6848475" y="1687513"/>
          <p14:tracePt t="40787" x="6848475" y="1679575"/>
          <p14:tracePt t="40811" x="6848475" y="1670050"/>
          <p14:tracePt t="40824" x="6848475" y="1652588"/>
          <p14:tracePt t="40838" x="6858000" y="1616075"/>
          <p14:tracePt t="40859" x="6858000" y="1589088"/>
          <p14:tracePt t="40865" x="6858000" y="1581150"/>
          <p14:tracePt t="40883" x="6858000" y="1571625"/>
          <p14:tracePt t="40982" x="6848475" y="1571625"/>
          <p14:tracePt t="40993" x="6831013" y="1571625"/>
          <p14:tracePt t="41006" x="6823075" y="1571625"/>
          <p14:tracePt t="41018" x="6813550" y="1571625"/>
          <p14:tracePt t="41031" x="6804025" y="1571625"/>
          <p14:tracePt t="41224" x="6804025" y="1562100"/>
          <p14:tracePt t="41248" x="6804025" y="1554163"/>
          <p14:tracePt t="41336" x="6823075" y="1554163"/>
          <p14:tracePt t="41347" x="6831013" y="1554163"/>
          <p14:tracePt t="41358" x="6840538" y="1554163"/>
          <p14:tracePt t="41371" x="6848475" y="1554163"/>
          <p14:tracePt t="41408" x="6858000" y="1554163"/>
          <p14:tracePt t="41725" x="6867525" y="1554163"/>
          <p14:tracePt t="41749" x="6875463" y="1509713"/>
          <p14:tracePt t="41763" x="6884988" y="1473200"/>
          <p14:tracePt t="41774" x="6884988" y="1446213"/>
          <p14:tracePt t="41785" x="6884988" y="1411288"/>
          <p14:tracePt t="41810" x="6884988" y="1401763"/>
          <p14:tracePt t="41823" x="6875463" y="1401763"/>
          <p14:tracePt t="41860" x="6867525" y="1401763"/>
          <p14:tracePt t="41882" x="6858000" y="1401763"/>
          <p14:tracePt t="41944" x="6858000" y="1411288"/>
          <p14:tracePt t="41968" x="6858000" y="1419225"/>
          <p14:tracePt t="42016" x="6875463" y="1419225"/>
          <p14:tracePt t="42024" x="6894513" y="1419225"/>
          <p14:tracePt t="42032" x="6956425" y="1419225"/>
          <p14:tracePt t="42042" x="6991350" y="1419225"/>
          <p14:tracePt t="42054" x="7010400" y="1419225"/>
          <p14:tracePt t="42079" x="7054850" y="1401763"/>
          <p14:tracePt t="42431" x="7062788" y="1401763"/>
          <p14:tracePt t="42448" x="7081838" y="1419225"/>
          <p14:tracePt t="42468" x="7099300" y="1438275"/>
          <p14:tracePt t="42480" x="7108825" y="1446213"/>
          <p14:tracePt t="42503" x="7116763" y="1446213"/>
          <p14:tracePt t="42516" x="7134225" y="1455738"/>
          <p14:tracePt t="42527" x="7143750" y="1465263"/>
          <p14:tracePt t="42558" x="7161213" y="1473200"/>
          <p14:tracePt t="42845" x="7180263" y="1473200"/>
          <p14:tracePt t="42857" x="7188200" y="1473200"/>
          <p14:tracePt t="42869" x="7215188" y="1465263"/>
          <p14:tracePt t="42883" x="7269163" y="1455738"/>
          <p14:tracePt t="42914" x="7304088" y="1446213"/>
          <p14:tracePt t="42920" x="7340600" y="1428750"/>
          <p14:tracePt t="42932" x="7412038" y="1411288"/>
          <p14:tracePt t="42956" x="7446963" y="1401763"/>
          <p14:tracePt t="42968" x="7466013" y="1401763"/>
          <p14:tracePt t="42994" x="7510463" y="1393825"/>
          <p14:tracePt t="42996" x="7518400" y="1393825"/>
          <p14:tracePt t="43016" x="7537450" y="1393825"/>
          <p14:tracePt t="43029" x="7554913" y="1393825"/>
          <p14:tracePt t="43406" x="7562850" y="1401763"/>
          <p14:tracePt t="43418" x="7562850" y="1411288"/>
          <p14:tracePt t="43429" x="7562850" y="1419225"/>
          <p14:tracePt t="43443" x="7572375" y="1438275"/>
          <p14:tracePt t="43455" x="7581900" y="1455738"/>
          <p14:tracePt t="43467" x="7589838" y="1465263"/>
          <p14:tracePt t="43484" x="7589838" y="1473200"/>
          <p14:tracePt t="43502" x="7599363" y="1482725"/>
          <p14:tracePt t="44174" x="7562850" y="1490663"/>
          <p14:tracePt t="44186" x="7500938" y="1509713"/>
          <p14:tracePt t="44198" x="7385050" y="1527175"/>
          <p14:tracePt t="44198" x="7340600" y="1536700"/>
          <p14:tracePt t="44223" x="7304088" y="1536700"/>
          <p14:tracePt t="44246" x="7277100" y="1536700"/>
          <p14:tracePt t="44258" x="7251700" y="1536700"/>
          <p14:tracePt t="44270" x="7215188" y="1536700"/>
          <p14:tracePt t="44294" x="7197725" y="1536700"/>
          <p14:tracePt t="44307" x="7188200" y="1536700"/>
          <p14:tracePt t="44442" x="7180263" y="1536700"/>
          <p14:tracePt t="44490" x="7170738" y="1536700"/>
          <p14:tracePt t="47331" x="7126288" y="1581150"/>
          <p14:tracePt t="47769" x="7018338" y="1589088"/>
          <p14:tracePt t="47781" x="6858000" y="1633538"/>
          <p14:tracePt t="47792" x="6653213" y="1724025"/>
          <p14:tracePt t="47808" x="6251575" y="1955800"/>
          <p14:tracePt t="47829" x="6143625" y="2009775"/>
          <p14:tracePt t="47842" x="6045200" y="2071688"/>
          <p14:tracePt t="47854" x="6037263" y="2089150"/>
          <p14:tracePt t="47890" x="6018213" y="2108200"/>
          <p14:tracePt t="47901" x="6010275" y="2116138"/>
          <p14:tracePt t="48207" x="6018213" y="2116138"/>
          <p14:tracePt t="48220" x="6037263" y="2108200"/>
          <p14:tracePt t="48232" x="6054725" y="2089150"/>
          <p14:tracePt t="48244" x="6126163" y="2044700"/>
          <p14:tracePt t="48267" x="6180138" y="2009775"/>
          <p14:tracePt t="48279" x="6197600" y="2000250"/>
          <p14:tracePt t="48294" x="6251575" y="1955800"/>
          <p14:tracePt t="48315" x="6276975" y="1938338"/>
          <p14:tracePt t="48329" x="6296025" y="1928813"/>
          <p14:tracePt t="48350" x="6303963" y="1928813"/>
          <p14:tracePt t="48358" x="6313488" y="1919288"/>
          <p14:tracePt t="48377" x="6330950" y="1901825"/>
          <p14:tracePt t="50449" x="6340475" y="1901825"/>
          <p14:tracePt t="50493" x="6340475" y="1911350"/>
          <p14:tracePt t="50507" x="6357938" y="1919288"/>
          <p14:tracePt t="50518" x="6367463" y="1919288"/>
          <p14:tracePt t="50530" x="6375400" y="1928813"/>
          <p14:tracePt t="50543" x="6394450" y="1938338"/>
          <p14:tracePt t="50564" x="6402388" y="1946275"/>
          <p14:tracePt t="50573" x="6411913" y="1955800"/>
          <p14:tracePt t="50591" x="6419850" y="1955800"/>
          <p14:tracePt t="50604" x="6429375" y="1955800"/>
          <p14:tracePt t="50896" x="6438900" y="1946275"/>
          <p14:tracePt t="50908" x="6446838" y="1919288"/>
          <p14:tracePt t="50921" x="6456363" y="1884363"/>
          <p14:tracePt t="50932" x="6465888" y="1866900"/>
          <p14:tracePt t="50945" x="6465888" y="1857375"/>
          <p14:tracePt t="50958" x="6465888" y="1812925"/>
          <p14:tracePt t="50981" x="6456363" y="1795463"/>
          <p14:tracePt t="50998" x="6429375" y="1785938"/>
          <p14:tracePt t="51007" x="6394450" y="1751013"/>
          <p14:tracePt t="51018" x="6303963" y="1714500"/>
          <p14:tracePt t="51042" x="6269038" y="1697038"/>
          <p14:tracePt t="51055" x="6242050" y="1687513"/>
          <p14:tracePt t="51066" x="6224588" y="1660525"/>
          <p14:tracePt t="51091" x="6205538" y="1652588"/>
          <p14:tracePt t="51105" x="6188075" y="1652588"/>
          <p14:tracePt t="51358" x="6170613" y="1652588"/>
          <p14:tracePt t="51370" x="6143625" y="1652588"/>
          <p14:tracePt t="51387" x="6081713" y="1660525"/>
          <p14:tracePt t="51395" x="5991225" y="1660525"/>
          <p14:tracePt t="51407" x="5894388" y="1670050"/>
          <p14:tracePt t="51421" x="5688013" y="1704975"/>
          <p14:tracePt t="51435" x="5581650" y="1714500"/>
          <p14:tracePt t="51455" x="5518150" y="1751013"/>
          <p14:tracePt t="51469" x="5411788" y="1795463"/>
          <p14:tracePt t="51485" x="5384800" y="1822450"/>
          <p14:tracePt t="51504" x="5340350" y="1847850"/>
          <p14:tracePt t="51536" x="5330825" y="1847850"/>
          <p14:tracePt t="51878" x="0" y="0"/>
        </p14:tracePtLst>
        <p14:tracePtLst>
          <p14:tracePt t="67940" x="1179513" y="3143250"/>
          <p14:tracePt t="68149" x="1179513" y="3116263"/>
          <p14:tracePt t="68166" x="1179513" y="3108325"/>
          <p14:tracePt t="68182" x="1169988" y="3098800"/>
          <p14:tracePt t="68185" x="1160463" y="3098800"/>
          <p14:tracePt t="68198" x="1152525" y="3089275"/>
          <p14:tracePt t="68234" x="1143000" y="3081338"/>
          <p14:tracePt t="68284" x="1125538" y="3071813"/>
          <p14:tracePt t="68299" x="1116013" y="3054350"/>
          <p14:tracePt t="68307" x="1116013" y="3044825"/>
          <p14:tracePt t="68320" x="1098550" y="3036888"/>
          <p14:tracePt t="68332" x="1081088" y="3009900"/>
          <p14:tracePt t="68370" x="1071563" y="3000375"/>
          <p14:tracePt t="68385" x="1071563" y="2982913"/>
          <p14:tracePt t="68392" x="1062038" y="2982913"/>
          <p14:tracePt t="68503" x="1081088" y="2982913"/>
          <p14:tracePt t="68979" x="1081088" y="2973388"/>
          <p14:tracePt t="69002" x="1081088" y="2965450"/>
          <p14:tracePt t="69026" x="1089025" y="2965450"/>
          <p14:tracePt t="69040" x="1089025" y="2955925"/>
          <p14:tracePt t="69052" x="1098550" y="2955925"/>
          <p14:tracePt t="69074" x="1108075" y="2946400"/>
          <p14:tracePt t="69087" x="1108075" y="2928938"/>
          <p14:tracePt t="69107" x="1108075" y="2919413"/>
          <p14:tracePt t="69112" x="1108075" y="2901950"/>
          <p14:tracePt t="69124" x="1108075" y="2884488"/>
          <p14:tracePt t="69152" x="1108075" y="2874963"/>
          <p14:tracePt t="69184" x="1108075" y="2867025"/>
          <p14:tracePt t="70123" x="1098550" y="2840038"/>
          <p14:tracePt t="70135" x="1089025" y="2822575"/>
          <p14:tracePt t="70148" x="1081088" y="2803525"/>
          <p14:tracePt t="70159" x="1071563" y="2795588"/>
          <p14:tracePt t="70178" x="1071563" y="2786063"/>
          <p14:tracePt t="70183" x="1062038" y="2776538"/>
          <p14:tracePt t="70316" x="1054100" y="2776538"/>
          <p14:tracePt t="70333" x="1044575" y="2776538"/>
          <p14:tracePt t="70915" x="1044575" y="2795588"/>
          <p14:tracePt t="70926" x="1044575" y="2830513"/>
          <p14:tracePt t="70938" x="1054100" y="2884488"/>
          <p14:tracePt t="70951" x="1081088" y="2946400"/>
          <p14:tracePt t="70962" x="1108075" y="3017838"/>
          <p14:tracePt t="70977" x="1133475" y="3098800"/>
          <p14:tracePt t="70988" x="1179513" y="3224213"/>
          <p14:tracePt t="71011" x="1187450" y="3276600"/>
          <p14:tracePt t="71221" x="1179513" y="3268663"/>
          <p14:tracePt t="71231" x="1160463" y="3224213"/>
          <p14:tracePt t="71243" x="1143000" y="3187700"/>
          <p14:tracePt t="71256" x="1098550" y="3098800"/>
          <p14:tracePt t="71280" x="1081088" y="3054350"/>
          <p14:tracePt t="71292" x="1062038" y="2982913"/>
          <p14:tracePt t="71317" x="1054100" y="2965450"/>
          <p14:tracePt t="71337" x="1054100" y="2938463"/>
          <p14:tracePt t="71342" x="1054100" y="2867025"/>
          <p14:tracePt t="71356" x="1054100" y="2857500"/>
          <p14:tracePt t="71372" x="1054100" y="2830513"/>
          <p14:tracePt t="71401" x="1054100" y="2822575"/>
          <p14:tracePt t="72620" x="1071563" y="2822575"/>
          <p14:tracePt t="72638" x="1081088" y="2822575"/>
          <p14:tracePt t="72644" x="1098550" y="2813050"/>
          <p14:tracePt t="72658" x="1125538" y="2795588"/>
          <p14:tracePt t="72669" x="1187450" y="2732088"/>
          <p14:tracePt t="72683" x="1214438" y="2724150"/>
          <p14:tracePt t="72705" x="1241425" y="2714625"/>
          <p14:tracePt t="72728" x="1241425" y="2705100"/>
          <p14:tracePt t="72744" x="1250950" y="2705100"/>
          <p14:tracePt t="73389" x="1250950" y="2714625"/>
          <p14:tracePt t="73415" x="1250950" y="2732088"/>
          <p14:tracePt t="73429" x="1250950" y="2741613"/>
          <p14:tracePt t="73439" x="1250950" y="2768600"/>
          <p14:tracePt t="73449" x="1250950" y="2795588"/>
          <p14:tracePt t="73460" x="1241425" y="2822575"/>
          <p14:tracePt t="73487" x="1241425" y="2830513"/>
          <p14:tracePt t="73717" x="1223963" y="2840038"/>
          <p14:tracePt t="73728" x="1187450" y="2857500"/>
          <p14:tracePt t="73739" x="1108075" y="2894013"/>
          <p14:tracePt t="73755" x="893763" y="3017838"/>
          <p14:tracePt t="73777" x="795338" y="3062288"/>
          <p14:tracePt t="73793" x="741363" y="3108325"/>
          <p14:tracePt t="73806" x="633413" y="3187700"/>
          <p14:tracePt t="73815" x="608013" y="3214688"/>
          <p14:tracePt t="73839" x="598488" y="3224213"/>
          <p14:tracePt t="73850" x="588963" y="3232150"/>
          <p14:tracePt t="73859" x="588963" y="3251200"/>
          <p14:tracePt t="73888" x="588963" y="3276600"/>
          <p14:tracePt t="73960" x="615950" y="3295650"/>
          <p14:tracePt t="73971" x="652463" y="3303588"/>
          <p14:tracePt t="74181" x="660400" y="3303588"/>
          <p14:tracePt t="74266" x="669925" y="3276600"/>
          <p14:tracePt t="74277" x="679450" y="3259138"/>
          <p14:tracePt t="74288" x="687388" y="3251200"/>
          <p14:tracePt t="74300" x="704850" y="3214688"/>
          <p14:tracePt t="74336" x="704850" y="3205163"/>
          <p14:tracePt t="74339" x="714375" y="3197225"/>
          <p14:tracePt t="74703" x="723900" y="3197225"/>
          <p14:tracePt t="74727" x="731838" y="3197225"/>
          <p14:tracePt t="74757" x="741363" y="3187700"/>
          <p14:tracePt t="74764" x="758825" y="3179763"/>
          <p14:tracePt t="74790" x="776288" y="3179763"/>
          <p14:tracePt t="74805" x="785813" y="3179763"/>
          <p14:tracePt t="74949" x="785813" y="3133725"/>
          <p14:tracePt t="74959" x="785813" y="3098800"/>
          <p14:tracePt t="74976" x="768350" y="3062288"/>
          <p14:tracePt t="74984" x="750888" y="3027363"/>
          <p14:tracePt t="74993" x="723900" y="2982913"/>
          <p14:tracePt t="75009" x="679450" y="2884488"/>
          <p14:tracePt t="75040" x="652463" y="2830513"/>
          <p14:tracePt t="75045" x="633413" y="2776538"/>
          <p14:tracePt t="75057" x="625475" y="2705100"/>
          <p14:tracePt t="75080" x="615950" y="2687638"/>
          <p14:tracePt t="75094" x="615950" y="2660650"/>
          <p14:tracePt t="75106" x="615950" y="2608263"/>
          <p14:tracePt t="75130" x="625475" y="2598738"/>
          <p14:tracePt t="75142" x="633413" y="2571750"/>
          <p14:tracePt t="75764" x="642938" y="2571750"/>
          <p14:tracePt t="75776" x="652463" y="2571750"/>
          <p14:tracePt t="75787" x="652463" y="2581275"/>
          <p14:tracePt t="75810" x="669925" y="2589213"/>
          <p14:tracePt t="75813" x="687388" y="2616200"/>
          <p14:tracePt t="75828" x="696913" y="2643188"/>
          <p14:tracePt t="75850" x="750888" y="2724150"/>
          <p14:tracePt t="75862" x="785813" y="2813050"/>
          <p14:tracePt t="75885" x="822325" y="2919413"/>
          <p14:tracePt t="76215" x="857250" y="2946400"/>
          <p14:tracePt t="76227" x="901700" y="2982913"/>
          <p14:tracePt t="76238" x="938213" y="3017838"/>
          <p14:tracePt t="76250" x="1027113" y="3143250"/>
          <p14:tracePt t="76275" x="1071563" y="3197225"/>
          <p14:tracePt t="76288" x="1108075" y="3268663"/>
          <p14:tracePt t="76300" x="1179513" y="3419475"/>
          <p14:tracePt t="76325" x="1204913" y="3455988"/>
          <p14:tracePt t="76714" x="1187450" y="3455988"/>
          <p14:tracePt t="76725" x="1169988" y="3455988"/>
          <p14:tracePt t="76739" x="1143000" y="3446463"/>
          <p14:tracePt t="76751" x="1116013" y="3429000"/>
          <p14:tracePt t="76763" x="1089025" y="3419475"/>
          <p14:tracePt t="76774" x="1054100" y="3394075"/>
          <p14:tracePt t="76790" x="955675" y="3303588"/>
          <p14:tracePt t="76813" x="901700" y="3251200"/>
          <p14:tracePt t="76824" x="768350" y="3108325"/>
          <p14:tracePt t="76852" x="731838" y="3071813"/>
          <p14:tracePt t="76869" x="704850" y="3044825"/>
          <p14:tracePt t="76871" x="669925" y="3009900"/>
          <p14:tracePt t="76896" x="660400" y="2990850"/>
          <p14:tracePt t="76921" x="660400" y="2973388"/>
          <p14:tracePt t="76934" x="660400" y="2946400"/>
          <p14:tracePt t="76946" x="669925" y="2911475"/>
          <p14:tracePt t="76957" x="714375" y="2857500"/>
          <p14:tracePt t="76971" x="830263" y="2714625"/>
          <p14:tracePt t="76986" x="901700" y="2643188"/>
          <p14:tracePt t="77008" x="1044575" y="2527300"/>
          <p14:tracePt t="77031" x="1098550" y="2500313"/>
          <p14:tracePt t="77042" x="1125538" y="2473325"/>
          <p14:tracePt t="77055" x="1160463" y="2455863"/>
          <p14:tracePt t="77078" x="1214438" y="2446338"/>
          <p14:tracePt t="77093" x="1347788" y="2446338"/>
          <p14:tracePt t="77105" x="1428750" y="2446338"/>
          <p14:tracePt t="77128" x="1509713" y="2465388"/>
          <p14:tracePt t="77140" x="1652588" y="2517775"/>
          <p14:tracePt t="77165" x="1704975" y="2554288"/>
          <p14:tracePt t="77177" x="1776413" y="2616200"/>
          <p14:tracePt t="77189" x="1812925" y="2660650"/>
          <p14:tracePt t="77213" x="1830388" y="2724150"/>
          <p14:tracePt t="77226" x="1866900" y="2867025"/>
          <p14:tracePt t="77249" x="1866900" y="2965450"/>
          <p14:tracePt t="77262" x="1866900" y="3027363"/>
          <p14:tracePt t="77275" x="1866900" y="3116263"/>
          <p14:tracePt t="77306" x="1866900" y="3133725"/>
          <p14:tracePt t="77310" x="1866900" y="3152775"/>
          <p14:tracePt t="77328" x="1857375" y="3187700"/>
          <p14:tracePt t="77340" x="1847850" y="3214688"/>
          <p14:tracePt t="77357" x="1839913" y="3276600"/>
          <p14:tracePt t="77385" x="1839913" y="3295650"/>
          <p14:tracePt t="77397" x="1822450" y="3322638"/>
          <p14:tracePt t="77407" x="1822450" y="3330575"/>
          <p14:tracePt t="77433" x="1803400" y="3330575"/>
          <p14:tracePt t="77444" x="1758950" y="3340100"/>
          <p14:tracePt t="77474" x="1731963" y="3340100"/>
          <p14:tracePt t="77475" x="1704975" y="3340100"/>
          <p14:tracePt t="77491" x="1643063" y="3295650"/>
          <p14:tracePt t="77517" x="1608138" y="3241675"/>
          <p14:tracePt t="77532" x="1562100" y="3152775"/>
          <p14:tracePt t="77543" x="1490663" y="3009900"/>
          <p14:tracePt t="77566" x="1446213" y="2919413"/>
          <p14:tracePt t="77579" x="1401763" y="2776538"/>
          <p14:tracePt t="77603" x="1393825" y="2714625"/>
          <p14:tracePt t="77617" x="1393825" y="2633663"/>
          <p14:tracePt t="77640" x="1411288" y="2581275"/>
          <p14:tracePt t="77653" x="1473200" y="2509838"/>
          <p14:tracePt t="77665" x="1697038" y="2322513"/>
          <p14:tracePt t="77697" x="1830388" y="2232025"/>
          <p14:tracePt t="77702" x="1928813" y="2179638"/>
          <p14:tracePt t="77713" x="2044700" y="2133600"/>
          <p14:tracePt t="77743" x="2081213" y="2125663"/>
          <p14:tracePt t="77749" x="2125663" y="2125663"/>
          <p14:tracePt t="77762" x="2214563" y="2160588"/>
          <p14:tracePt t="77787" x="2241550" y="2179638"/>
          <p14:tracePt t="77810" x="2251075" y="2197100"/>
          <p14:tracePt t="77823" x="2251075" y="2224088"/>
          <p14:tracePt t="77833" x="2251075" y="2241550"/>
          <p14:tracePt t="77852" x="2241550" y="2312988"/>
          <p14:tracePt t="77862" x="2232025" y="2366963"/>
          <p14:tracePt t="77884" x="2205038" y="2428875"/>
          <p14:tracePt t="77896" x="2179638" y="2544763"/>
          <p14:tracePt t="77920" x="2170113" y="2598738"/>
          <p14:tracePt t="77932" x="2133600" y="2687638"/>
          <p14:tracePt t="77946" x="2116138" y="2732088"/>
          <p14:tracePt t="77969" x="2098675" y="2786063"/>
          <p14:tracePt t="77979" x="2036763" y="2857500"/>
          <p14:tracePt t="77996" x="2000250" y="2894013"/>
          <p14:tracePt t="78018" x="1928813" y="2938463"/>
          <p14:tracePt t="78030" x="1803400" y="3017838"/>
          <p14:tracePt t="78053" x="1741488" y="3027363"/>
          <p14:tracePt t="78069" x="1643063" y="3009900"/>
          <p14:tracePt t="78091" x="1608138" y="2990850"/>
          <p14:tracePt t="78102" x="1562100" y="2955925"/>
          <p14:tracePt t="78115" x="1517650" y="2901950"/>
          <p14:tracePt t="78139" x="1509713" y="2867025"/>
          <p14:tracePt t="78152" x="1473200" y="2803525"/>
          <p14:tracePt t="78180" x="1455738" y="2776538"/>
          <p14:tracePt t="78187" x="1438275" y="2759075"/>
          <p14:tracePt t="78200" x="1428750" y="2660650"/>
          <p14:tracePt t="78214" x="1428750" y="2608263"/>
          <p14:tracePt t="78247" x="1490663" y="2473325"/>
          <p14:tracePt t="78262" x="1554163" y="2393950"/>
          <p14:tracePt t="78273" x="1633538" y="2303463"/>
          <p14:tracePt t="78286" x="1847850" y="2170113"/>
          <p14:tracePt t="78299" x="1919288" y="2133600"/>
          <p14:tracePt t="78322" x="1955800" y="2116138"/>
          <p14:tracePt t="78334" x="2017713" y="2108200"/>
          <p14:tracePt t="78358" x="2044700" y="2108200"/>
          <p14:tracePt t="78364" x="2081213" y="2108200"/>
          <p14:tracePt t="78387" x="2116138" y="2133600"/>
          <p14:tracePt t="78773" x="2152650" y="2143125"/>
          <p14:tracePt t="78791" x="2179638" y="2170113"/>
          <p14:tracePt t="78802" x="2205038" y="2187575"/>
          <p14:tracePt t="78809" x="2232025" y="2214563"/>
          <p14:tracePt t="78820" x="2268538" y="2286000"/>
          <p14:tracePt t="78845" x="2286000" y="2322513"/>
          <p14:tracePt t="78870" x="2312988" y="2411413"/>
          <p14:tracePt t="78873" x="2322513" y="2446338"/>
          <p14:tracePt t="78897" x="2330450" y="2465388"/>
          <p14:tracePt t="79224" x="2330450" y="2473325"/>
          <p14:tracePt t="79244" x="2330450" y="2482850"/>
          <p14:tracePt t="79248" x="2322513" y="2500313"/>
          <p14:tracePt t="79260" x="2295525" y="2589213"/>
          <p14:tracePt t="79285" x="2276475" y="2625725"/>
          <p14:tracePt t="79297" x="2268538" y="2652713"/>
          <p14:tracePt t="79308" x="2232025" y="2714625"/>
          <p14:tracePt t="79332" x="2224088" y="2741613"/>
          <p14:tracePt t="79345" x="2214563" y="2751138"/>
          <p14:tracePt t="79359" x="2197100" y="2795588"/>
          <p14:tracePt t="79374" x="2197100" y="2803525"/>
          <p14:tracePt t="79407" x="2197100" y="2813050"/>
          <p14:tracePt t="79419" x="2197100" y="2822575"/>
          <p14:tracePt t="79430" x="2187575" y="2830513"/>
          <p14:tracePt t="79460" x="2187575" y="2840038"/>
          <p14:tracePt t="79470" x="2187575" y="2847975"/>
          <p14:tracePt t="79495" x="2187575" y="2857500"/>
          <p14:tracePt t="79503" x="2179638" y="2867025"/>
          <p14:tracePt t="79517" x="2160588" y="2874963"/>
          <p14:tracePt t="79528" x="2081213" y="2874963"/>
          <p14:tracePt t="79558" x="2017713" y="2874963"/>
          <p14:tracePt t="79576" x="1938338" y="2874963"/>
          <p14:tracePt t="79584" x="1866900" y="2874963"/>
          <p14:tracePt t="79594" x="1697038" y="2874963"/>
          <p14:tracePt t="79613" x="1598613" y="2894013"/>
          <p14:tracePt t="79638" x="1554163" y="2911475"/>
          <p14:tracePt t="79649" x="1536700" y="2928938"/>
          <p14:tracePt t="79662" x="1527175" y="2973388"/>
          <p14:tracePt t="79687" x="1517650" y="3000375"/>
          <p14:tracePt t="79699" x="1490663" y="3044825"/>
          <p14:tracePt t="79727" x="1482725" y="3054350"/>
          <p14:tracePt t="79990" x="1446213" y="3054350"/>
          <p14:tracePt t="80009" x="1393825" y="3054350"/>
          <p14:tracePt t="80018" x="1330325" y="3054350"/>
          <p14:tracePt t="80029" x="1268413" y="3054350"/>
          <p14:tracePt t="80039" x="1223963" y="3044825"/>
          <p14:tracePt t="80053" x="1187450" y="3044825"/>
          <p14:tracePt t="80065" x="1143000" y="3027363"/>
          <p14:tracePt t="80090" x="1133475" y="3027363"/>
          <p14:tracePt t="80101" x="1116013" y="3017838"/>
          <p14:tracePt t="80136" x="1116013" y="3009900"/>
          <p14:tracePt t="80187" x="1116013" y="3000375"/>
          <p14:tracePt t="80198" x="1116013" y="2990850"/>
          <p14:tracePt t="80211" x="1116013" y="2982913"/>
          <p14:tracePt t="80246" x="1116013" y="2973388"/>
          <p14:tracePt t="80283" x="1116013" y="2938463"/>
          <p14:tracePt t="80295" x="1133475" y="2911475"/>
          <p14:tracePt t="80309" x="1143000" y="2894013"/>
          <p14:tracePt t="80322" x="1160463" y="2867025"/>
          <p14:tracePt t="80332" x="1160463" y="2847975"/>
          <p14:tracePt t="80381" x="1160463" y="2840038"/>
          <p14:tracePt t="80527" x="1160463" y="2857500"/>
          <p14:tracePt t="80541" x="1160463" y="2867025"/>
          <p14:tracePt t="80880" x="1160463" y="2857500"/>
          <p14:tracePt t="80892" x="1160463" y="2847975"/>
          <p14:tracePt t="80906" x="1160463" y="2830513"/>
          <p14:tracePt t="80917" x="1160463" y="2803525"/>
          <p14:tracePt t="80929" x="1160463" y="2776538"/>
          <p14:tracePt t="80941" x="1196975" y="2705100"/>
          <p14:tracePt t="80966" x="1223963" y="2652713"/>
          <p14:tracePt t="80978" x="1250950" y="2598738"/>
          <p14:tracePt t="80991" x="1330325" y="2517775"/>
          <p14:tracePt t="81014" x="1374775" y="2490788"/>
          <p14:tracePt t="81028" x="1411288" y="2473325"/>
          <p14:tracePt t="81039" x="1517650" y="2401888"/>
          <p14:tracePt t="81063" x="1581150" y="2393950"/>
          <p14:tracePt t="81081" x="1633538" y="2384425"/>
          <p14:tracePt t="81090" x="1670050" y="2384425"/>
          <p14:tracePt t="81332" x="1679575" y="2384425"/>
          <p14:tracePt t="81342" x="1697038" y="2384425"/>
          <p14:tracePt t="81357" x="1724025" y="2384425"/>
          <p14:tracePt t="81368" x="1758950" y="2401888"/>
          <p14:tracePt t="81380" x="1812925" y="2438400"/>
          <p14:tracePt t="81394" x="1901825" y="2509838"/>
          <p14:tracePt t="81416" x="1946275" y="2527300"/>
          <p14:tracePt t="81430" x="1990725" y="2554288"/>
          <p14:tracePt t="81453" x="2009775" y="2571750"/>
          <p14:tracePt t="81465" x="2027238" y="2581275"/>
          <p14:tracePt t="81783" x="2036763" y="2581275"/>
          <p14:tracePt t="81796" x="2044700" y="2581275"/>
          <p14:tracePt t="81807" x="2054225" y="2581275"/>
          <p14:tracePt t="81818" x="2062163" y="2581275"/>
          <p14:tracePt t="81882" x="2081213" y="2581275"/>
          <p14:tracePt t="81900" x="2098675" y="2581275"/>
          <p14:tracePt t="81918" x="2116138" y="2581275"/>
          <p14:tracePt t="82244" x="2133600" y="2581275"/>
          <p14:tracePt t="82260" x="2143125" y="2581275"/>
          <p14:tracePt t="82270" x="2160588" y="2571750"/>
          <p14:tracePt t="82281" x="2170113" y="2554288"/>
          <p14:tracePt t="82294" x="2187575" y="2544763"/>
          <p14:tracePt t="82307" x="2197100" y="2527300"/>
          <p14:tracePt t="82318" x="2214563" y="2517775"/>
          <p14:tracePt t="82344" x="2214563" y="2509838"/>
          <p14:tracePt t="82355" x="2224088" y="2509838"/>
          <p14:tracePt t="82513" x="2224088" y="2517775"/>
          <p14:tracePt t="82526" x="2224088" y="2527300"/>
          <p14:tracePt t="82537" x="2224088" y="2536825"/>
          <p14:tracePt t="82562" x="2224088" y="2544763"/>
          <p14:tracePt t="82575" x="2224088" y="2554288"/>
          <p14:tracePt t="82648" x="2224088" y="2562225"/>
          <p14:tracePt t="82658" x="2224088" y="2571750"/>
          <p14:tracePt t="82671" x="2214563" y="2581275"/>
          <p14:tracePt t="82688" x="2214563" y="2589213"/>
          <p14:tracePt t="83183" x="2197100" y="2589213"/>
          <p14:tracePt t="83195" x="2170113" y="2598738"/>
          <p14:tracePt t="83207" x="2125663" y="2625725"/>
          <p14:tracePt t="83222" x="2081213" y="2643188"/>
          <p14:tracePt t="83232" x="2036763" y="2660650"/>
          <p14:tracePt t="83245" x="1965325" y="2679700"/>
          <p14:tracePt t="83268" x="1946275" y="2687638"/>
          <p14:tracePt t="83282" x="1938338" y="2687638"/>
          <p14:tracePt t="83415" x="1946275" y="2697163"/>
          <p14:tracePt t="83431" x="1965325" y="2705100"/>
          <p14:tracePt t="83463" x="1965325" y="2714625"/>
          <p14:tracePt t="83480" x="1965325" y="2732088"/>
          <p14:tracePt t="83493" x="1965325" y="2741613"/>
          <p14:tracePt t="83495" x="1965325" y="2751138"/>
          <p14:tracePt t="83512" x="1946275" y="2768600"/>
          <p14:tracePt t="83542" x="1928813" y="2768600"/>
          <p14:tracePt t="83548" x="1901825" y="2768600"/>
          <p14:tracePt t="83562" x="1866900" y="2786063"/>
          <p14:tracePt t="83585" x="1847850" y="2786063"/>
          <p14:tracePt t="83598" x="1830388" y="2795588"/>
          <p14:tracePt t="83622" x="1822450" y="2795588"/>
          <p14:tracePt t="83633" x="1812925" y="2795588"/>
          <p14:tracePt t="83780" x="1830388" y="2795588"/>
          <p14:tracePt t="84037" x="1847850" y="2822575"/>
          <p14:tracePt t="84052" x="1874838" y="2847975"/>
          <p14:tracePt t="84062" x="1893888" y="2867025"/>
          <p14:tracePt t="84074" x="1911350" y="2884488"/>
          <p14:tracePt t="84086" x="1938338" y="2894013"/>
          <p14:tracePt t="84109" x="1938338" y="2901950"/>
          <p14:tracePt t="84122" x="1946275" y="2911475"/>
          <p14:tracePt t="84134" x="1965325" y="2919413"/>
          <p14:tracePt t="84389" x="1990725" y="2911475"/>
          <p14:tracePt t="84404" x="2017713" y="2894013"/>
          <p14:tracePt t="84414" x="2044700" y="2884488"/>
          <p14:tracePt t="84427" x="2062163" y="2874963"/>
          <p14:tracePt t="84444" x="2071688" y="2867025"/>
          <p14:tracePt t="84514" x="2081213" y="2867025"/>
          <p14:tracePt t="84585" x="2089150" y="2867025"/>
          <p14:tracePt t="84606" x="2116138" y="2867025"/>
          <p14:tracePt t="84621" x="2125663" y="2867025"/>
          <p14:tracePt t="84645" x="2133600" y="2874963"/>
          <p14:tracePt t="84658" x="2133600" y="2884488"/>
          <p14:tracePt t="84682" x="2133600" y="2894013"/>
          <p14:tracePt t="84709" x="2125663" y="2901950"/>
          <p14:tracePt t="84719" x="2071688" y="2901950"/>
          <p14:tracePt t="84731" x="2009775" y="2911475"/>
          <p14:tracePt t="84744" x="1911350" y="2928938"/>
          <p14:tracePt t="84755" x="1697038" y="2928938"/>
          <p14:tracePt t="84781" x="1608138" y="2911475"/>
          <p14:tracePt t="84792" x="1428750" y="2867025"/>
          <p14:tracePt t="84820" x="1366838" y="2840038"/>
          <p14:tracePt t="84832" x="1276350" y="2803525"/>
          <p14:tracePt t="84852" x="1250950" y="2786063"/>
          <p14:tracePt t="84871" x="1231900" y="2776538"/>
          <p14:tracePt t="84876" x="1214438" y="2759075"/>
          <p14:tracePt t="84900" x="1214438" y="2751138"/>
          <p14:tracePt t="84914" x="1214438" y="2741613"/>
          <p14:tracePt t="84925" x="1223963" y="2724150"/>
          <p14:tracePt t="85329" x="1223963" y="2732088"/>
          <p14:tracePt t="85391" x="1223963" y="2751138"/>
          <p14:tracePt t="85400" x="1204913" y="2759075"/>
          <p14:tracePt t="85415" x="1196975" y="2759075"/>
          <p14:tracePt t="85427" x="1187450" y="2759075"/>
          <p14:tracePt t="85560" x="1179513" y="2759075"/>
          <p14:tracePt t="85574" x="1169988" y="2759075"/>
          <p14:tracePt t="85584" x="1160463" y="2759075"/>
          <p14:tracePt t="86122" x="1160463" y="2768600"/>
          <p14:tracePt t="86132" x="1160463" y="2776538"/>
          <p14:tracePt t="86487" x="1196975" y="2786063"/>
          <p14:tracePt t="86499" x="1241425" y="2803525"/>
          <p14:tracePt t="86509" x="1330325" y="2847975"/>
          <p14:tracePt t="86523" x="1393825" y="2884488"/>
          <p14:tracePt t="86537" x="1465263" y="2911475"/>
          <p14:tracePt t="86555" x="1581150" y="2973388"/>
          <p14:tracePt t="86571" x="1633538" y="3017838"/>
          <p14:tracePt t="86586" x="1704975" y="3071813"/>
          <p14:tracePt t="86596" x="1776413" y="3133725"/>
          <p14:tracePt t="86607" x="1866900" y="3205163"/>
          <p14:tracePt t="86632" x="1893888" y="3205163"/>
          <p14:tracePt t="86647" x="1911350" y="3214688"/>
          <p14:tracePt t="87204" x="1911350" y="3187700"/>
          <p14:tracePt t="87217" x="1911350" y="3179763"/>
          <p14:tracePt t="87228" x="1911350" y="3152775"/>
          <p14:tracePt t="87242" x="1911350" y="3133725"/>
          <p14:tracePt t="87265" x="1911350" y="3125788"/>
          <p14:tracePt t="87278" x="1911350" y="3116263"/>
          <p14:tracePt t="87327" x="1911350" y="3108325"/>
          <p14:tracePt t="87339" x="1911350" y="3098800"/>
          <p14:tracePt t="87350" x="1911350" y="3089275"/>
          <p14:tracePt t="87363" x="1911350" y="3081338"/>
          <p14:tracePt t="87387" x="1911350" y="3071813"/>
          <p14:tracePt t="87399" x="1919288" y="3071813"/>
          <p14:tracePt t="87411" x="1965325" y="3054350"/>
          <p14:tracePt t="87705" x="1982788" y="3054350"/>
          <p14:tracePt t="87717" x="2000250" y="3054350"/>
          <p14:tracePt t="87727" x="2027238" y="3054350"/>
          <p14:tracePt t="87740" x="2054225" y="3054350"/>
          <p14:tracePt t="87753" x="2089150" y="3054350"/>
          <p14:tracePt t="87765" x="2133600" y="3054350"/>
          <p14:tracePt t="87779" x="2160588" y="3054350"/>
          <p14:tracePt t="87800" x="2187575" y="3044825"/>
          <p14:tracePt t="87814" x="2251075" y="3009900"/>
          <p14:tracePt t="87838" x="2276475" y="2990850"/>
          <p14:tracePt t="88105" x="2286000" y="2973388"/>
          <p14:tracePt t="88117" x="2303463" y="2946400"/>
          <p14:tracePt t="88140" x="2330450" y="2919413"/>
          <p14:tracePt t="88149" x="2357438" y="2874963"/>
          <p14:tracePt t="88157" x="2366963" y="2857500"/>
          <p14:tracePt t="88167" x="2393950" y="2822575"/>
          <p14:tracePt t="88190" x="2401888" y="2803525"/>
          <p14:tracePt t="88204" x="2419350" y="2776538"/>
          <p14:tracePt t="88217" x="2428875" y="2759075"/>
          <p14:tracePt t="88241" x="2428875" y="2751138"/>
          <p14:tracePt t="88277" x="2438400" y="2751138"/>
          <p14:tracePt t="88289" x="2438400" y="2741613"/>
          <p14:tracePt t="88946" x="2438400" y="2751138"/>
          <p14:tracePt t="88970" x="2438400" y="2759075"/>
          <p14:tracePt t="88994" x="2401888" y="2759075"/>
          <p14:tracePt t="89012" x="2339975" y="2759075"/>
          <p14:tracePt t="89019" x="2232025" y="2759075"/>
          <p14:tracePt t="89032" x="2108200" y="2759075"/>
          <p14:tracePt t="89043" x="1776413" y="2768600"/>
          <p14:tracePt t="89074" x="1608138" y="2786063"/>
          <p14:tracePt t="89090" x="1303338" y="2795588"/>
          <p14:tracePt t="89112" x="1196975" y="2795588"/>
          <p14:tracePt t="89119" x="1108075" y="2795588"/>
          <p14:tracePt t="89130" x="1027113" y="2795588"/>
          <p14:tracePt t="89142" x="990600" y="2795588"/>
          <p14:tracePt t="89166" x="965200" y="2795588"/>
          <p14:tracePt t="89178" x="938213" y="2795588"/>
          <p14:tracePt t="89202" x="919163" y="2795588"/>
          <p14:tracePt t="89214" x="911225" y="2803525"/>
          <p14:tracePt t="89227" x="901700" y="2803525"/>
          <p14:tracePt t="89605" x="928688" y="2822575"/>
          <p14:tracePt t="89618" x="973138" y="2847975"/>
          <p14:tracePt t="89628" x="1009650" y="2867025"/>
          <p14:tracePt t="89646" x="1044575" y="2901950"/>
          <p14:tracePt t="89653" x="1081088" y="2919413"/>
          <p14:tracePt t="89666" x="1133475" y="2938463"/>
          <p14:tracePt t="89689" x="1152525" y="2946400"/>
          <p14:tracePt t="89703" x="1179513" y="2946400"/>
          <p14:tracePt t="89715" x="1231900" y="2946400"/>
          <p14:tracePt t="89746" x="1258888" y="2955925"/>
          <p14:tracePt t="89750" x="1303338" y="2955925"/>
          <p14:tracePt t="89774" x="1322388" y="2955925"/>
          <p14:tracePt t="89787" x="1339850" y="2955925"/>
          <p14:tracePt t="89800" x="1357313" y="2955925"/>
          <p14:tracePt t="89824" x="1384300" y="2955925"/>
          <p14:tracePt t="89837" x="1393825" y="2965450"/>
          <p14:tracePt t="89850" x="1446213" y="2990850"/>
          <p14:tracePt t="89864" x="1473200" y="3000375"/>
          <p14:tracePt t="89884" x="1490663" y="3027363"/>
          <p14:tracePt t="89921" x="1500188" y="3036888"/>
          <p14:tracePt t="89934" x="1500188" y="3044825"/>
          <p14:tracePt t="89946" x="1500188" y="3054350"/>
          <p14:tracePt t="89970" x="1517650" y="3062288"/>
          <p14:tracePt t="89981" x="1517650" y="3071813"/>
          <p14:tracePt t="89994" x="1527175" y="3081338"/>
          <p14:tracePt t="90044" x="1536700" y="3081338"/>
          <p14:tracePt t="90091" x="1554163" y="3071813"/>
          <p14:tracePt t="90105" x="1562100" y="3036888"/>
          <p14:tracePt t="90116" x="1571625" y="2982913"/>
          <p14:tracePt t="90128" x="1571625" y="2938463"/>
          <p14:tracePt t="90141" x="1571625" y="2911475"/>
          <p14:tracePt t="90153" x="1571625" y="2884488"/>
          <p14:tracePt t="90168" x="1571625" y="2840038"/>
          <p14:tracePt t="90189" x="1571625" y="2803525"/>
          <p14:tracePt t="90203" x="1571625" y="2759075"/>
          <p14:tracePt t="90225" x="1571625" y="2732088"/>
          <p14:tracePt t="90237" x="1571625" y="2697163"/>
          <p14:tracePt t="90262" x="1571625" y="2687638"/>
          <p14:tracePt t="90275" x="1571625" y="2679700"/>
          <p14:tracePt t="90287" x="1571625" y="2670175"/>
          <p14:tracePt t="90311" x="1562100" y="2660650"/>
          <p14:tracePt t="90775" x="1536700" y="2652713"/>
          <p14:tracePt t="90786" x="1500188" y="2652713"/>
          <p14:tracePt t="90805" x="1455738" y="2652713"/>
          <p14:tracePt t="90812" x="1419225" y="2652713"/>
          <p14:tracePt t="90824" x="1374775" y="2652713"/>
          <p14:tracePt t="90848" x="1347788" y="2652713"/>
          <p14:tracePt t="90859" x="1312863" y="2652713"/>
          <p14:tracePt t="90875" x="1303338" y="2652713"/>
          <p14:tracePt t="90895" x="1295400" y="2652713"/>
          <p14:tracePt t="90910" x="1285875" y="2652713"/>
          <p14:tracePt t="90981" x="1285875" y="2643188"/>
          <p14:tracePt t="91030" x="1285875" y="2633663"/>
          <p14:tracePt t="91043" x="1322388" y="2625725"/>
          <p14:tracePt t="91056" x="1366838" y="2608263"/>
          <p14:tracePt t="91067" x="1446213" y="2571750"/>
          <p14:tracePt t="91079" x="1652588" y="2544763"/>
          <p14:tracePt t="91091" x="1741488" y="2536825"/>
          <p14:tracePt t="91115" x="1857375" y="2527300"/>
          <p14:tracePt t="91129" x="1990725" y="2527300"/>
          <p14:tracePt t="91152" x="2054225" y="2527300"/>
          <p14:tracePt t="91165" x="2133600" y="2527300"/>
          <p14:tracePt t="91197" x="2152650" y="2527300"/>
          <p14:tracePt t="91200" x="2160588" y="2527300"/>
          <p14:tracePt t="91274" x="2179638" y="2527300"/>
          <p14:tracePt t="91285" x="2197100" y="2544763"/>
          <p14:tracePt t="91297" x="2205038" y="2562225"/>
          <p14:tracePt t="91310" x="2205038" y="2581275"/>
          <p14:tracePt t="91322" x="2214563" y="2581275"/>
          <p14:tracePt t="91336" x="2214563" y="2598738"/>
          <p14:tracePt t="91347" x="2214563" y="2625725"/>
          <p14:tracePt t="91361" x="2214563" y="2652713"/>
          <p14:tracePt t="91384" x="2214563" y="2679700"/>
          <p14:tracePt t="91397" x="2179638" y="2768600"/>
          <p14:tracePt t="91420" x="2143125" y="2803525"/>
          <p14:tracePt t="91432" x="2125663" y="2830513"/>
          <p14:tracePt t="91447" x="2089150" y="2874963"/>
          <p14:tracePt t="91469" x="2062163" y="2894013"/>
          <p14:tracePt t="91480" x="2009775" y="2911475"/>
          <p14:tracePt t="91495" x="1982788" y="2919413"/>
          <p14:tracePt t="91517" x="1919288" y="2938463"/>
          <p14:tracePt t="91529" x="1901825" y="2955925"/>
          <p14:tracePt t="91555" x="1866900" y="2955925"/>
          <p14:tracePt t="91565" x="1795463" y="2955925"/>
          <p14:tracePt t="91591" x="1768475" y="2955925"/>
          <p14:tracePt t="91602" x="1731963" y="2938463"/>
          <p14:tracePt t="91615" x="1670050" y="2822575"/>
          <p14:tracePt t="91639" x="1633538" y="2751138"/>
          <p14:tracePt t="91651" x="1625600" y="2697163"/>
          <p14:tracePt t="91666" x="1608138" y="2598738"/>
          <p14:tracePt t="91688" x="1608138" y="2554288"/>
          <p14:tracePt t="91701" x="1660525" y="2401888"/>
          <p14:tracePt t="91713" x="1724025" y="2303463"/>
          <p14:tracePt t="91744" x="1795463" y="2224088"/>
          <p14:tracePt t="91748" x="1884363" y="2152650"/>
          <p14:tracePt t="91762" x="1990725" y="2071688"/>
          <p14:tracePt t="91786" x="2044700" y="2062163"/>
          <p14:tracePt t="91809" x="2054225" y="2062163"/>
          <p14:tracePt t="91822" x="2071688" y="2062163"/>
          <p14:tracePt t="91835" x="2108200" y="2108200"/>
          <p14:tracePt t="91868" x="2133600" y="2170113"/>
          <p14:tracePt t="91883" x="2143125" y="2224088"/>
          <p14:tracePt t="91898" x="2152650" y="2251075"/>
          <p14:tracePt t="91906" x="2160588" y="2322513"/>
          <p14:tracePt t="91919" x="2170113" y="2411413"/>
          <p14:tracePt t="91932" x="2170113" y="2465388"/>
          <p14:tracePt t="91956" x="2160588" y="2517775"/>
          <p14:tracePt t="91970" x="2098675" y="2660650"/>
          <p14:tracePt t="91983" x="2054225" y="2714625"/>
          <p14:tracePt t="92005" x="2036763" y="2751138"/>
          <p14:tracePt t="92017" x="1973263" y="2803525"/>
          <p14:tracePt t="92040" x="1946275" y="2813050"/>
          <p14:tracePt t="92052" x="1874838" y="2840038"/>
          <p14:tracePt t="92083" x="1839913" y="2847975"/>
          <p14:tracePt t="92091" x="1803400" y="2857500"/>
          <p14:tracePt t="92102" x="1741488" y="2857500"/>
          <p14:tracePt t="92128" x="1704975" y="2857500"/>
          <p14:tracePt t="92140" x="1643063" y="2822575"/>
          <p14:tracePt t="92152" x="1598613" y="2795588"/>
          <p14:tracePt t="92183" x="1571625" y="2759075"/>
          <p14:tracePt t="92188" x="1536700" y="2705100"/>
          <p14:tracePt t="92201" x="1527175" y="2687638"/>
          <p14:tracePt t="92224" x="1527175" y="2660650"/>
          <p14:tracePt t="92236" x="1527175" y="2616200"/>
          <p14:tracePt t="92261" x="1527175" y="2581275"/>
          <p14:tracePt t="92272" x="1536700" y="2544763"/>
          <p14:tracePt t="92290" x="1608138" y="2465388"/>
          <p14:tracePt t="92310" x="1652588" y="2419350"/>
          <p14:tracePt t="92322" x="1714500" y="2366963"/>
          <p14:tracePt t="92352" x="1741488" y="2357438"/>
          <p14:tracePt t="92358" x="1785938" y="2347913"/>
          <p14:tracePt t="92370" x="1803400" y="2339975"/>
          <p14:tracePt t="92406" x="1839913" y="2339975"/>
          <p14:tracePt t="92414" x="1866900" y="2339975"/>
          <p14:tracePt t="92420" x="1919288" y="2374900"/>
          <p14:tracePt t="92443" x="1946275" y="2393950"/>
          <p14:tracePt t="92456" x="1973263" y="2438400"/>
          <p14:tracePt t="92480" x="1990725" y="2465388"/>
          <p14:tracePt t="92491" x="2000250" y="2517775"/>
          <p14:tracePt t="92520" x="2000250" y="2554288"/>
          <p14:tracePt t="92529" x="2000250" y="2581275"/>
          <p14:tracePt t="92540" x="1982788" y="2679700"/>
          <p14:tracePt t="92571" x="1965325" y="2732088"/>
          <p14:tracePt t="92577" x="1955800" y="2759075"/>
          <p14:tracePt t="92589" x="1938338" y="2786063"/>
          <p14:tracePt t="92622" x="1928813" y="2786063"/>
          <p14:tracePt t="92687" x="1928813" y="2795588"/>
          <p14:tracePt t="92700" x="1919288" y="2813050"/>
          <p14:tracePt t="92724" x="1919288" y="2822575"/>
          <p14:tracePt t="92739" x="1919288" y="2840038"/>
          <p14:tracePt t="92760" x="1919288" y="2847975"/>
          <p14:tracePt t="92772" x="1919288" y="2857500"/>
          <p14:tracePt t="93103" x="1973263" y="2857500"/>
          <p14:tracePt t="93115" x="2000250" y="2857500"/>
          <p14:tracePt t="93125" x="2036763" y="2857500"/>
          <p14:tracePt t="93138" x="2071688" y="2867025"/>
          <p14:tracePt t="93151" x="2108200" y="2884488"/>
          <p14:tracePt t="93163" x="2170113" y="2901950"/>
          <p14:tracePt t="93186" x="2197100" y="2901950"/>
          <p14:tracePt t="93199" x="2224088" y="2911475"/>
          <p14:tracePt t="93212" x="2241550" y="2911475"/>
          <p14:tracePt t="93242" x="2251075" y="2919413"/>
          <p14:tracePt t="93564" x="2268538" y="2901950"/>
          <p14:tracePt t="93582" x="2312988" y="2874963"/>
          <p14:tracePt t="93589" x="2366963" y="2803525"/>
          <p14:tracePt t="93600" x="2438400" y="2741613"/>
          <p14:tracePt t="93613" x="2562225" y="2633663"/>
          <p14:tracePt t="93637" x="2608263" y="2589213"/>
          <p14:tracePt t="93651" x="2679700" y="2517775"/>
          <p14:tracePt t="93680" x="2714625" y="2490788"/>
          <p14:tracePt t="93687" x="2768600" y="2473325"/>
          <p14:tracePt t="93700" x="2795588" y="2419350"/>
          <p14:tracePt t="94040" x="2795588" y="2411413"/>
          <p14:tracePt t="94055" x="2803525" y="2411413"/>
          <p14:tracePt t="94075" x="2813050" y="2411413"/>
          <p14:tracePt t="94105" x="2822575" y="2401888"/>
          <p14:tracePt t="94117" x="2830513" y="2393950"/>
          <p14:tracePt t="94127" x="2857500" y="2393950"/>
          <p14:tracePt t="94136" x="2894013" y="2357438"/>
          <p14:tracePt t="94162" x="2973388" y="2303463"/>
          <p14:tracePt t="94185" x="3027363" y="2276475"/>
          <p14:tracePt t="94199" x="3081338" y="2241550"/>
          <p14:tracePt t="94211" x="3108325" y="2224088"/>
          <p14:tracePt t="94223" x="3125788" y="2205038"/>
          <p14:tracePt t="94613" x="3125788" y="2224088"/>
          <p14:tracePt t="94624" x="3125788" y="2232025"/>
          <p14:tracePt t="94635" x="3108325" y="2241550"/>
          <p14:tracePt t="94652" x="3098800" y="2259013"/>
          <p14:tracePt t="94722" x="3098800" y="2268538"/>
          <p14:tracePt t="95149" x="3098800" y="2259013"/>
          <p14:tracePt t="95345" x="3098800" y="2268538"/>
          <p14:tracePt t="95367" x="3098800" y="2276475"/>
          <p14:tracePt t="95380" x="3108325" y="2286000"/>
          <p14:tracePt t="95404" x="3116263" y="2295525"/>
          <p14:tracePt t="95416" x="3125788" y="2303463"/>
          <p14:tracePt t="95429" x="3125788" y="2312988"/>
          <p14:tracePt t="95441" x="3143250" y="2312988"/>
          <p14:tracePt t="95452" x="3152775" y="2312988"/>
          <p14:tracePt t="95480" x="3170238" y="2312988"/>
          <p14:tracePt t="95490" x="3179763" y="2312988"/>
          <p14:tracePt t="95511" x="3179763" y="2303463"/>
          <p14:tracePt t="95989" x="3197225" y="2303463"/>
          <p14:tracePt t="96001" x="3224213" y="2303463"/>
          <p14:tracePt t="96012" x="3232150" y="2303463"/>
          <p14:tracePt t="96033" x="3276600" y="2303463"/>
          <p14:tracePt t="96040" x="3286125" y="2303463"/>
          <p14:tracePt t="96307" x="3313113" y="2303463"/>
          <p14:tracePt t="96324" x="3340100" y="2312988"/>
          <p14:tracePt t="96336" x="3348038" y="2330450"/>
          <p14:tracePt t="96342" x="3375025" y="2339975"/>
          <p14:tracePt t="96355" x="3455988" y="2374900"/>
          <p14:tracePt t="96370" x="3500438" y="2384425"/>
          <p14:tracePt t="96392" x="3616325" y="2401888"/>
          <p14:tracePt t="96415" x="3679825" y="2419350"/>
          <p14:tracePt t="96428" x="3741738" y="2419350"/>
          <p14:tracePt t="96440" x="3803650" y="2419350"/>
          <p14:tracePt t="96660" x="3813175" y="2419350"/>
          <p14:tracePt t="96680" x="3840163" y="2411413"/>
          <p14:tracePt t="96690" x="3911600" y="2347913"/>
          <p14:tracePt t="96698" x="4054475" y="2286000"/>
          <p14:tracePt t="96707" x="4483100" y="2152650"/>
          <p14:tracePt t="96733" x="4759325" y="2098675"/>
          <p14:tracePt t="96744" x="5357813" y="1990725"/>
          <p14:tracePt t="96778" x="5653088" y="1938338"/>
          <p14:tracePt t="96784" x="5902325" y="1874838"/>
          <p14:tracePt t="96793" x="6251575" y="1803400"/>
          <p14:tracePt t="96823" x="6357938" y="1768475"/>
          <p14:tracePt t="96841" x="6581775" y="1724025"/>
          <p14:tracePt t="96843" x="6688138" y="1697038"/>
          <p14:tracePt t="96860" x="6786563" y="1660525"/>
          <p14:tracePt t="96877" x="6867525" y="1633538"/>
          <p14:tracePt t="97196" x="6884988" y="1625600"/>
          <p14:tracePt t="97207" x="6894513" y="1608138"/>
          <p14:tracePt t="97219" x="6911975" y="1589088"/>
          <p14:tracePt t="97233" x="6919913" y="1581150"/>
          <p14:tracePt t="97244" x="6946900" y="1554163"/>
          <p14:tracePt t="97257" x="6973888" y="1554163"/>
          <p14:tracePt t="97270" x="6983413" y="1536700"/>
          <p14:tracePt t="97281" x="7010400" y="1517650"/>
          <p14:tracePt t="97295" x="7018338" y="1500188"/>
          <p14:tracePt t="97320" x="7037388" y="1490663"/>
          <p14:tracePt t="97330" x="7072313" y="1473200"/>
          <p14:tracePt t="97354" x="7072313" y="1465263"/>
          <p14:tracePt t="97366" x="7081838" y="1455738"/>
          <p14:tracePt t="97439" x="7089775" y="1455738"/>
          <p14:tracePt t="97451" x="7099300" y="1473200"/>
          <p14:tracePt t="97707" x="7108825" y="1473200"/>
          <p14:tracePt t="97720" x="7143750" y="1473200"/>
          <p14:tracePt t="97733" x="7188200" y="1473200"/>
          <p14:tracePt t="97744" x="7251700" y="1473200"/>
          <p14:tracePt t="97755" x="7348538" y="1465263"/>
          <p14:tracePt t="97769" x="7483475" y="1455738"/>
          <p14:tracePt t="97792" x="7537450" y="1455738"/>
          <p14:tracePt t="97806" x="7562850" y="1455738"/>
          <p14:tracePt t="97817" x="7608888" y="1455738"/>
          <p14:tracePt t="97842" x="7616825" y="1455738"/>
          <p14:tracePt t="97891" x="7626350" y="1455738"/>
          <p14:tracePt t="97902" x="7634288" y="1455738"/>
          <p14:tracePt t="98024" x="7616825" y="1455738"/>
          <p14:tracePt t="98036" x="7608888" y="1465263"/>
          <p14:tracePt t="98055" x="7581900" y="1465263"/>
          <p14:tracePt t="98061" x="7554913" y="1465263"/>
          <p14:tracePt t="98073" x="7537450" y="1465263"/>
          <p14:tracePt t="98086" x="7456488" y="1465263"/>
          <p14:tracePt t="98109" x="7394575" y="1465263"/>
          <p14:tracePt t="98121" x="7269163" y="1465263"/>
          <p14:tracePt t="98145" x="7215188" y="1465263"/>
          <p14:tracePt t="98159" x="7188200" y="1465263"/>
          <p14:tracePt t="98185" x="7153275" y="1465263"/>
          <p14:tracePt t="98196" x="7134225" y="1465263"/>
          <p14:tracePt t="98219" x="7126288" y="1465263"/>
          <p14:tracePt t="98231" x="7116763" y="1465263"/>
          <p14:tracePt t="98329" x="7099300" y="1465263"/>
          <p14:tracePt t="98341" x="7081838" y="1465263"/>
          <p14:tracePt t="98353" x="7072313" y="1465263"/>
          <p14:tracePt t="98370" x="7045325" y="1465263"/>
          <p14:tracePt t="98377" x="7037388" y="1465263"/>
          <p14:tracePt t="98391" x="7010400" y="1465263"/>
          <p14:tracePt t="98413" x="7000875" y="1465263"/>
          <p14:tracePt t="98438" x="6991350" y="1465263"/>
          <p14:tracePt t="98459" x="6983413" y="1465263"/>
          <p14:tracePt t="98463" x="6973888" y="1465263"/>
          <p14:tracePt t="98500" x="6965950" y="1465263"/>
          <p14:tracePt t="98536" x="6965950" y="1455738"/>
          <p14:tracePt t="98584" x="6965950" y="1446213"/>
          <p14:tracePt t="98633" x="6965950" y="1438275"/>
          <p14:tracePt t="98646" x="6991350" y="1428750"/>
          <p14:tracePt t="98659" x="7027863" y="1419225"/>
          <p14:tracePt t="98670" x="7081838" y="1411288"/>
          <p14:tracePt t="98682" x="7116763" y="1401763"/>
          <p14:tracePt t="98694" x="7134225" y="1401763"/>
          <p14:tracePt t="98710" x="7197725" y="1401763"/>
          <p14:tracePt t="98730" x="7224713" y="1401763"/>
          <p14:tracePt t="98742" x="7269163" y="1401763"/>
          <p14:tracePt t="98767" x="7296150" y="1401763"/>
          <p14:tracePt t="98780" x="7348538" y="1401763"/>
          <p14:tracePt t="98792" x="7358063" y="1411288"/>
          <p14:tracePt t="98816" x="7375525" y="1411288"/>
          <p14:tracePt t="98829" x="7394575" y="1419225"/>
          <p14:tracePt t="98841" x="7419975" y="1428750"/>
          <p14:tracePt t="99181" x="7429500" y="1428750"/>
          <p14:tracePt t="99229" x="7429500" y="1438275"/>
          <p14:tracePt t="99244" x="7419975" y="1438275"/>
          <p14:tracePt t="99258" x="7412038" y="1438275"/>
          <p14:tracePt t="99268" x="7385050" y="1446213"/>
          <p14:tracePt t="99279" x="7358063" y="1446213"/>
          <p14:tracePt t="99292" x="7331075" y="1446213"/>
          <p14:tracePt t="99304" x="7313613" y="1446213"/>
          <p14:tracePt t="99316" x="7251700" y="1446213"/>
          <p14:tracePt t="99342" x="7224713" y="1438275"/>
          <p14:tracePt t="99351" x="7188200" y="1428750"/>
          <p14:tracePt t="99365" x="7134225" y="1384300"/>
          <p14:tracePt t="99390" x="7108825" y="1357313"/>
          <p14:tracePt t="99401" x="7099300" y="1312863"/>
          <p14:tracePt t="99413" x="7089775" y="1303338"/>
          <p14:tracePt t="99438" x="7089775" y="1276350"/>
          <p14:tracePt t="99452" x="7099300" y="1241425"/>
          <p14:tracePt t="99464" x="7134225" y="1214438"/>
          <p14:tracePt t="99497" x="7242175" y="1160463"/>
          <p14:tracePt t="99499" x="7304088" y="1133475"/>
          <p14:tracePt t="99523" x="7340600" y="1125538"/>
          <p14:tracePt t="99536" x="7394575" y="1108075"/>
          <p14:tracePt t="99562" x="7402513" y="1108075"/>
          <p14:tracePt t="99573" x="7412038" y="1108075"/>
          <p14:tracePt t="99584" x="7429500" y="1108075"/>
          <p14:tracePt t="99608" x="7446963" y="1116013"/>
          <p14:tracePt t="99620" x="7466013" y="1133475"/>
          <p14:tracePt t="99633" x="7491413" y="1187450"/>
          <p14:tracePt t="99657" x="7510463" y="1204913"/>
          <p14:tracePt t="99669" x="7537450" y="1258888"/>
          <p14:tracePt t="99699" x="7554913" y="1285875"/>
          <p14:tracePt t="99715" x="7572375" y="1330325"/>
          <p14:tracePt t="99731" x="7589838" y="1357313"/>
          <p14:tracePt t="99743" x="7589838" y="1366838"/>
          <p14:tracePt t="99754" x="7599363" y="1411288"/>
          <p14:tracePt t="99767" x="7599363" y="1428750"/>
          <p14:tracePt t="99793" x="7599363" y="1455738"/>
          <p14:tracePt t="99803" x="7572375" y="1500188"/>
          <p14:tracePt t="99828" x="7554913" y="1517650"/>
          <p14:tracePt t="99840" x="7545388" y="1527175"/>
          <p14:tracePt t="99851" x="7500938" y="1554163"/>
          <p14:tracePt t="99867" x="7483475" y="1562100"/>
          <p14:tracePt t="99888" x="7446963" y="1571625"/>
          <p14:tracePt t="99901" x="7439025" y="1581150"/>
          <p14:tracePt t="99933" x="7419975" y="1581150"/>
          <p14:tracePt t="99937" x="7375525" y="1581150"/>
          <p14:tracePt t="99961" x="7358063" y="1571625"/>
          <p14:tracePt t="99973" x="7331075" y="1544638"/>
          <p14:tracePt t="99989" x="7286625" y="1490663"/>
          <p14:tracePt t="100010" x="7269163" y="1455738"/>
          <p14:tracePt t="100021" x="7251700" y="1393825"/>
          <p14:tracePt t="100056" x="7251700" y="1312863"/>
          <p14:tracePt t="100073" x="7251700" y="1276350"/>
          <p14:tracePt t="100085" x="7269163" y="1241425"/>
          <p14:tracePt t="100095" x="7313613" y="1187450"/>
          <p14:tracePt t="100119" x="7367588" y="1133475"/>
          <p14:tracePt t="100121" x="7394575" y="1108075"/>
          <p14:tracePt t="100146" x="7419975" y="1081088"/>
          <p14:tracePt t="100157" x="7483475" y="1054100"/>
          <p14:tracePt t="100180" x="7500938" y="1044575"/>
          <p14:tracePt t="100192" x="7510463" y="1044575"/>
          <p14:tracePt t="100206" x="7537450" y="1044575"/>
          <p14:tracePt t="100583" x="7545388" y="1044575"/>
          <p14:tracePt t="100594" x="7554913" y="1054100"/>
          <p14:tracePt t="100608" x="7581900" y="1062038"/>
          <p14:tracePt t="100619" x="7599363" y="1081088"/>
          <p14:tracePt t="100631" x="7616825" y="1089025"/>
          <p14:tracePt t="100643" x="7626350" y="1116013"/>
          <p14:tracePt t="100680" x="7626350" y="1125538"/>
          <p14:tracePt t="100695" x="7626350" y="1143000"/>
          <p14:tracePt t="100716" x="7626350" y="1152525"/>
          <p14:tracePt t="100729" x="7626350" y="1160463"/>
          <p14:tracePt t="100742" x="7608888" y="1169988"/>
          <p14:tracePt t="100754" x="7589838" y="1179513"/>
          <p14:tracePt t="100765" x="7572375" y="1187450"/>
          <p14:tracePt t="100778" x="7510463" y="1196975"/>
          <p14:tracePt t="100808" x="7473950" y="1204913"/>
          <p14:tracePt t="100814" x="7385050" y="1231900"/>
          <p14:tracePt t="100826" x="7358063" y="1231900"/>
          <p14:tracePt t="100853" x="7323138" y="1241425"/>
          <p14:tracePt t="100859" x="7277100" y="1241425"/>
          <p14:tracePt t="100876" x="7259638" y="1241425"/>
          <p14:tracePt t="100899" x="7242175" y="1241425"/>
          <p14:tracePt t="100913" x="7215188" y="1241425"/>
          <p14:tracePt t="100935" x="7205663" y="1241425"/>
          <p14:tracePt t="100958" x="7188200" y="1241425"/>
          <p14:tracePt t="100967" x="7161213" y="1241425"/>
          <p14:tracePt t="100977" x="7143750" y="1231900"/>
          <p14:tracePt t="100993" x="7116763" y="1204913"/>
          <p14:tracePt t="101023" x="7099300" y="1196975"/>
          <p14:tracePt t="101033" x="7089775" y="1187450"/>
          <p14:tracePt t="101044" x="7089775" y="1169988"/>
          <p14:tracePt t="101074" x="7089775" y="1160463"/>
          <p14:tracePt t="101325" x="7062788" y="1169988"/>
          <p14:tracePt t="101339" x="7000875" y="1196975"/>
          <p14:tracePt t="101350" x="6813550" y="1303338"/>
          <p14:tracePt t="101364" x="6715125" y="1366838"/>
          <p14:tracePt t="101391" x="6554788" y="1473200"/>
          <p14:tracePt t="101402" x="6537325" y="1490663"/>
          <p14:tracePt t="101430" x="6518275" y="1500188"/>
          <p14:tracePt t="101436" x="6510338" y="1509713"/>
          <p14:tracePt t="101498" x="6500813" y="1509713"/>
          <p14:tracePt t="101509" x="6500813" y="1517650"/>
          <p14:tracePt t="101582" x="6510338" y="1527175"/>
          <p14:tracePt t="101593" x="6518275" y="1536700"/>
          <p14:tracePt t="101617" x="6527800" y="1536700"/>
          <p14:tracePt t="101728" x="6545263" y="1536700"/>
          <p14:tracePt t="101742" x="6554788" y="1536700"/>
          <p14:tracePt t="101752" x="6572250" y="1527175"/>
          <p14:tracePt t="101764" x="6599238" y="1527175"/>
          <p14:tracePt t="101776" x="6616700" y="1527175"/>
          <p14:tracePt t="101788" x="6634163" y="1527175"/>
          <p14:tracePt t="101802" x="6680200" y="1527175"/>
          <p14:tracePt t="101826" x="6697663" y="1527175"/>
          <p14:tracePt t="101837" x="6724650" y="1527175"/>
          <p14:tracePt t="101851" x="6759575" y="1536700"/>
          <p14:tracePt t="101887" x="6769100" y="1536700"/>
          <p14:tracePt t="101898" x="6777038" y="1536700"/>
          <p14:tracePt t="101927" x="6786563" y="1536700"/>
          <p14:tracePt t="101997" x="6796088" y="1517650"/>
          <p14:tracePt t="102008" x="6813550" y="1509713"/>
          <p14:tracePt t="102021" x="6813550" y="1490663"/>
          <p14:tracePt t="102044" x="6813550" y="1482725"/>
          <p14:tracePt t="102058" x="6823075" y="1473200"/>
          <p14:tracePt t="102142" x="6804025" y="1455738"/>
          <p14:tracePt t="102155" x="6777038" y="1455738"/>
          <p14:tracePt t="102169" x="6751638" y="1446213"/>
          <p14:tracePt t="102180" x="6705600" y="1446213"/>
          <p14:tracePt t="102192" x="6626225" y="1446213"/>
          <p14:tracePt t="102219" x="6608763" y="1446213"/>
          <p14:tracePt t="102228" x="6599238" y="1446213"/>
          <p14:tracePt t="102241" x="6572250" y="1446213"/>
          <p14:tracePt t="102264" x="6554788" y="1455738"/>
          <p14:tracePt t="102278" x="6545263" y="1465263"/>
          <p14:tracePt t="102303" x="6537325" y="1465263"/>
          <p14:tracePt t="102363" x="6537325" y="1473200"/>
          <p14:tracePt t="102374" x="6537325" y="1500188"/>
          <p14:tracePt t="102385" x="6545263" y="1517650"/>
          <p14:tracePt t="102398" x="6554788" y="1517650"/>
          <p14:tracePt t="102411" x="6599238" y="1562100"/>
          <p14:tracePt t="102423" x="6616700" y="1581150"/>
          <p14:tracePt t="102451" x="6680200" y="1616075"/>
          <p14:tracePt t="102462" x="6705600" y="1625600"/>
          <p14:tracePt t="102490" x="6732588" y="1633538"/>
          <p14:tracePt t="102493" x="6769100" y="1633538"/>
          <p14:tracePt t="102526" x="6786563" y="1633538"/>
          <p14:tracePt t="102540" x="6813550" y="1633538"/>
          <p14:tracePt t="102545" x="6840538" y="1633538"/>
          <p14:tracePt t="102558" x="6848475" y="1633538"/>
          <p14:tracePt t="102839" x="6867525" y="1625600"/>
          <p14:tracePt t="102849" x="6884988" y="1598613"/>
          <p14:tracePt t="102864" x="6902450" y="1571625"/>
          <p14:tracePt t="102865" x="6919913" y="1554163"/>
          <p14:tracePt t="102886" x="6929438" y="1544638"/>
          <p14:tracePt t="102897" x="6973888" y="1500188"/>
          <p14:tracePt t="102910" x="7000875" y="1473200"/>
          <p14:tracePt t="102936" x="7045325" y="1438275"/>
          <p14:tracePt t="102947" x="7081838" y="1419225"/>
          <p14:tracePt t="102976" x="7089775" y="1419225"/>
          <p14:tracePt t="102999" x="7089775" y="1411288"/>
          <p14:tracePt t="103094" x="7089775" y="1419225"/>
          <p14:tracePt t="103105" x="7099300" y="1438275"/>
          <p14:tracePt t="103117" x="7099300" y="1455738"/>
          <p14:tracePt t="103130" x="7108825" y="1465263"/>
          <p14:tracePt t="103167" x="7108825" y="1473200"/>
          <p14:tracePt t="103205" x="7099300" y="1473200"/>
          <p14:tracePt t="103216" x="7062788" y="1482725"/>
          <p14:tracePt t="103226" x="7027863" y="1482725"/>
          <p14:tracePt t="103240" x="6991350" y="1490663"/>
          <p14:tracePt t="103250" x="6938963" y="1500188"/>
          <p14:tracePt t="103263" x="6919913" y="1500188"/>
          <p14:tracePt t="103288" x="6894513" y="1500188"/>
          <p14:tracePt t="103300" x="6875463" y="1500188"/>
          <p14:tracePt t="103313" x="6858000" y="1500188"/>
          <p14:tracePt t="103348" x="6848475" y="1500188"/>
          <p14:tracePt t="103362" x="6840538" y="1500188"/>
          <p14:tracePt t="103433" x="6840538" y="1490663"/>
          <p14:tracePt t="103484" x="6867525" y="1490663"/>
          <p14:tracePt t="103496" x="6894513" y="1490663"/>
          <p14:tracePt t="103507" x="6902450" y="1490663"/>
          <p14:tracePt t="103521" x="6919913" y="1490663"/>
          <p14:tracePt t="103535" x="6938963" y="1490663"/>
          <p14:tracePt t="103543" x="6946900" y="1490663"/>
          <p14:tracePt t="103556" x="6965950" y="1490663"/>
          <p14:tracePt t="103568" x="7018338" y="1490663"/>
          <p14:tracePt t="103598" x="7045325" y="1490663"/>
          <p14:tracePt t="103605" x="7072313" y="1490663"/>
          <p14:tracePt t="103616" x="7126288" y="1490663"/>
          <p14:tracePt t="103640" x="7153275" y="1490663"/>
          <p14:tracePt t="103653" x="7215188" y="1482725"/>
          <p14:tracePt t="103682" x="7224713" y="1482725"/>
          <p14:tracePt t="103691" x="7251700" y="1482725"/>
          <p14:tracePt t="103702" x="7286625" y="1482725"/>
          <p14:tracePt t="103717" x="7304088" y="1482725"/>
          <p14:tracePt t="103740" x="7340600" y="1482725"/>
          <p14:tracePt t="103751" x="7340600" y="1473200"/>
          <p14:tracePt t="103825" x="7348538" y="1473200"/>
          <p14:tracePt t="103837" x="7348538" y="1465263"/>
          <p14:tracePt t="103860" x="7358063" y="1465263"/>
          <p14:tracePt t="103873" x="7358063" y="1455738"/>
          <p14:tracePt t="103885" x="7367588" y="1455738"/>
          <p14:tracePt t="103910" x="7375525" y="1446213"/>
          <p14:tracePt t="103933" x="7375525" y="1438275"/>
          <p14:tracePt t="103982" x="7375525" y="1428750"/>
          <p14:tracePt t="103994" x="7375525" y="1411288"/>
          <p14:tracePt t="104019" x="7375525" y="1401763"/>
          <p14:tracePt t="104033" x="7375525" y="1393825"/>
          <p14:tracePt t="104052" x="7367588" y="1374775"/>
          <p14:tracePt t="104057" x="7340600" y="1347788"/>
          <p14:tracePt t="104085" x="7323138" y="1330325"/>
          <p14:tracePt t="104092" x="7286625" y="1303338"/>
          <p14:tracePt t="104104" x="7269163" y="1295400"/>
          <p14:tracePt t="104128" x="7251700" y="1285875"/>
          <p14:tracePt t="104140" x="7232650" y="1285875"/>
          <p14:tracePt t="104154" x="7224713" y="1285875"/>
          <p14:tracePt t="104373" x="7215188" y="1285875"/>
          <p14:tracePt t="104384" x="7205663" y="1285875"/>
          <p14:tracePt t="104397" x="7205663" y="1303338"/>
          <p14:tracePt t="104409" x="7197725" y="1330325"/>
          <p14:tracePt t="104434" x="7188200" y="1347788"/>
          <p14:tracePt t="104445" x="7180263" y="1366838"/>
          <p14:tracePt t="104457" x="7143750" y="1455738"/>
          <p14:tracePt t="104484" x="7116763" y="1517650"/>
          <p14:tracePt t="104491" x="6983413" y="1704975"/>
          <p14:tracePt t="104519" x="6902450" y="1785938"/>
          <p14:tracePt t="104530" x="6813550" y="1874838"/>
          <p14:tracePt t="104543" x="6653213" y="2044700"/>
          <p14:tracePt t="104566" x="6581775" y="2133600"/>
          <p14:tracePt t="104580" x="6518275" y="2205038"/>
          <p14:tracePt t="104897" x="6518275" y="2197100"/>
          <p14:tracePt t="104909" x="6518275" y="2170113"/>
          <p14:tracePt t="104926" x="6518275" y="2143125"/>
          <p14:tracePt t="104932" x="6527800" y="2098675"/>
          <p14:tracePt t="104945" x="6545263" y="2062163"/>
          <p14:tracePt t="104969" x="6581775" y="1990725"/>
          <p14:tracePt t="104981" x="6634163" y="1901825"/>
          <p14:tracePt t="104995" x="6680200" y="1847850"/>
          <p14:tracePt t="105018" x="6715125" y="1803400"/>
          <p14:tracePt t="105031" x="6858000" y="1704975"/>
          <p14:tracePt t="105310" x="6840538" y="1697038"/>
          <p14:tracePt t="105322" x="6823075" y="1679575"/>
          <p14:tracePt t="105338" x="6796088" y="1660525"/>
          <p14:tracePt t="105348" x="6777038" y="1633538"/>
          <p14:tracePt t="105359" x="6751638" y="1625600"/>
          <p14:tracePt t="105368" x="6715125" y="1616075"/>
          <p14:tracePt t="105385" x="6688138" y="1608138"/>
          <p14:tracePt t="105422" x="6680200" y="1589088"/>
          <p14:tracePt t="105433" x="6680200" y="1581150"/>
          <p14:tracePt t="105445" x="6680200" y="1571625"/>
          <p14:tracePt t="105506" x="6680200" y="1562100"/>
          <p14:tracePt t="105541" x="6697663" y="1562100"/>
          <p14:tracePt t="105555" x="6732588" y="1562100"/>
          <p14:tracePt t="105568" x="6759575" y="1562100"/>
          <p14:tracePt t="105579" x="6769100" y="1562100"/>
          <p14:tracePt t="105590" x="6786563" y="1562100"/>
          <p14:tracePt t="105603" x="6804025" y="1571625"/>
          <p14:tracePt t="105675" x="6840538" y="1554163"/>
          <p14:tracePt t="105690" x="6867525" y="1527175"/>
          <p14:tracePt t="105700" x="6875463" y="1490663"/>
          <p14:tracePt t="105713" x="6875463" y="1465263"/>
          <p14:tracePt t="105725" x="6875463" y="1455738"/>
          <p14:tracePt t="105736" x="6875463" y="1438275"/>
          <p14:tracePt t="105760" x="6875463" y="1428750"/>
          <p14:tracePt t="105786" x="6875463" y="1411288"/>
          <p14:tracePt t="105810" x="6875463" y="1401763"/>
          <p14:tracePt t="105848" x="6875463" y="1393825"/>
          <p14:tracePt t="105863" x="6875463" y="1384300"/>
          <p14:tracePt t="105921" x="6875463" y="1366838"/>
          <p14:tracePt t="105944" x="6867525" y="1357313"/>
          <p14:tracePt t="106029" x="6858000" y="1357313"/>
          <p14:tracePt t="106041" x="6858000" y="1366838"/>
          <p14:tracePt t="106054" x="6858000" y="1374775"/>
          <p14:tracePt t="106066" x="6858000" y="1384300"/>
          <p14:tracePt t="106086" x="6858000" y="1393825"/>
          <p14:tracePt t="106103" x="6858000" y="1401763"/>
          <p14:tracePt t="106119" x="6875463" y="1411288"/>
          <p14:tracePt t="106127" x="6884988" y="1411288"/>
          <p14:tracePt t="106138" x="6919913" y="1419225"/>
          <p14:tracePt t="106154" x="6946900" y="1419225"/>
          <p14:tracePt t="106175" x="6991350" y="1419225"/>
          <p14:tracePt t="106191" x="7161213" y="1393825"/>
          <p14:tracePt t="106211" x="7242175" y="1357313"/>
          <p14:tracePt t="106589" x="7197725" y="1357313"/>
          <p14:tracePt t="106601" x="7089775" y="1357313"/>
          <p14:tracePt t="106610" x="6500813" y="1465263"/>
          <p14:tracePt t="106651" x="6197600" y="1536700"/>
          <p14:tracePt t="106661" x="5894388" y="1589088"/>
          <p14:tracePt t="106674" x="5419725" y="1670050"/>
          <p14:tracePt t="106698" x="5295900" y="1679575"/>
          <p14:tracePt t="106716" x="5153025" y="1697038"/>
          <p14:tracePt t="106726" x="5133975" y="1697038"/>
          <p14:tracePt t="106749" x="5116513" y="1697038"/>
          <p14:tracePt t="107005" x="5072063" y="1697038"/>
          <p14:tracePt t="107018" x="4965700" y="1697038"/>
          <p14:tracePt t="107030" x="4714875" y="1697038"/>
          <p14:tracePt t="107041" x="4143375" y="1768475"/>
          <p14:tracePt t="107052" x="3527425" y="1901825"/>
          <p14:tracePt t="107065" x="2428875" y="2303463"/>
          <p14:tracePt t="107090" x="2044700" y="2465388"/>
          <p14:tracePt t="107102" x="1857375" y="2527300"/>
          <p14:tracePt t="107113" x="1625600" y="2616200"/>
          <p14:tracePt t="107137" x="1562100" y="2625725"/>
          <p14:tracePt t="107406" x="1554163" y="2625725"/>
          <p14:tracePt t="107419" x="1536700" y="2633663"/>
          <p14:tracePt t="107431" x="1517650" y="2643188"/>
          <p14:tracePt t="107442" x="1509713" y="2652713"/>
          <p14:tracePt t="107455" x="1490663" y="2660650"/>
          <p14:tracePt t="107471" x="1401763" y="2714625"/>
          <p14:tracePt t="107483" x="1330325" y="2759075"/>
          <p14:tracePt t="107504" x="1196975" y="2822575"/>
          <p14:tracePt t="107528" x="1143000" y="2840038"/>
          <p14:tracePt t="107541" x="1108075" y="2867025"/>
          <p14:tracePt t="107553" x="1054100" y="2874963"/>
          <p14:tracePt t="107582" x="1036638" y="2884488"/>
          <p14:tracePt t="107589" x="1009650" y="2894013"/>
          <p14:tracePt t="107600" x="1000125" y="2894013"/>
          <p14:tracePt t="107685" x="1017588" y="2894013"/>
          <p14:tracePt t="107698" x="1054100" y="2894013"/>
          <p14:tracePt t="107820" x="1062038" y="2894013"/>
          <p14:tracePt t="107845" x="1081088" y="2894013"/>
          <p14:tracePt t="107856" x="1062038" y="2894013"/>
          <p14:tracePt t="108186" x="1062038" y="2901950"/>
          <p14:tracePt t="108199" x="1054100" y="2901950"/>
          <p14:tracePt t="108358" x="1054100" y="2911475"/>
          <p14:tracePt t="108662" x="1062038" y="2894013"/>
          <p14:tracePt t="108681" x="1062038" y="2884488"/>
          <p14:tracePt t="108684" x="1071563" y="2857500"/>
          <p14:tracePt t="108698" x="1116013" y="2768600"/>
          <p14:tracePt t="108709" x="1133475" y="2732088"/>
          <p14:tracePt t="108733" x="1143000" y="2705100"/>
          <p14:tracePt t="108747" x="1152525" y="2687638"/>
          <p14:tracePt t="108770" x="1160463" y="2679700"/>
          <p14:tracePt t="109124" x="1160463" y="2687638"/>
          <p14:tracePt t="109135" x="1160463" y="2697163"/>
          <p14:tracePt t="109174" x="1160463" y="2705100"/>
          <p14:tracePt t="109209" x="1160463" y="2714625"/>
          <p14:tracePt t="109221" x="1160463" y="2724150"/>
          <p14:tracePt t="109233" x="1160463" y="2732088"/>
          <p14:tracePt t="109246" x="1169988" y="2732088"/>
          <p14:tracePt t="109258" x="1179513" y="2732088"/>
          <p14:tracePt t="109295" x="1187450" y="2732088"/>
          <p14:tracePt t="109306" x="1196975" y="2732088"/>
          <p14:tracePt t="109526" x="1204913" y="2732088"/>
          <p14:tracePt t="109538" x="1241425" y="2741613"/>
          <p14:tracePt t="109555" x="1295400" y="2768600"/>
          <p14:tracePt t="109564" x="1347788" y="2786063"/>
          <p14:tracePt t="109574" x="1411288" y="2795588"/>
          <p14:tracePt t="109587" x="1509713" y="2830513"/>
          <p14:tracePt t="109617" x="1544638" y="2830513"/>
          <p14:tracePt t="109622" x="1598613" y="2840038"/>
          <p14:tracePt t="109634" x="1608138" y="2840038"/>
          <p14:tracePt t="109659" x="1616075" y="2840038"/>
          <p14:tracePt t="109684" x="1652588" y="2867025"/>
          <p14:tracePt t="109990" x="1670050" y="2857500"/>
          <p14:tracePt t="110001" x="1679575" y="2847975"/>
          <p14:tracePt t="110012" x="1687513" y="2830513"/>
          <p14:tracePt t="110024" x="1697038" y="2813050"/>
          <p14:tracePt t="110039" x="1704975" y="2768600"/>
          <p14:tracePt t="110061" x="1704975" y="2741613"/>
          <p14:tracePt t="110073" x="1704975" y="2643188"/>
          <p14:tracePt t="110098" x="1704975" y="2616200"/>
          <p14:tracePt t="110120" x="1704975" y="2544763"/>
          <p14:tracePt t="110134" x="1697038" y="2527300"/>
          <p14:tracePt t="110150" x="1625600" y="2482850"/>
          <p14:tracePt t="110160" x="1562100" y="2465388"/>
          <p14:tracePt t="110183" x="1482725" y="2446338"/>
          <p14:tracePt t="110195" x="1393825" y="2438400"/>
          <p14:tracePt t="110209" x="1204913" y="2438400"/>
          <p14:tracePt t="110232" x="1098550" y="2438400"/>
          <p14:tracePt t="110245" x="990600" y="2438400"/>
          <p14:tracePt t="110258" x="785813" y="2490788"/>
          <p14:tracePt t="110280" x="723900" y="2509838"/>
          <p14:tracePt t="110294" x="633413" y="2544763"/>
          <p14:tracePt t="110323" x="615950" y="2554288"/>
          <p14:tracePt t="110340" x="608013" y="2562225"/>
          <p14:tracePt t="110367" x="598488" y="2598738"/>
          <p14:tracePt t="110379" x="588963" y="2608263"/>
          <p14:tracePt t="110394" x="588963" y="2616200"/>
          <p14:tracePt t="110404" x="588963" y="2625725"/>
          <p14:tracePt t="110428" x="588963" y="2633663"/>
          <p14:tracePt t="110440" x="615950" y="2643188"/>
          <p14:tracePt t="110452" x="660400" y="2643188"/>
          <p14:tracePt t="110467" x="714375" y="2643188"/>
          <p14:tracePt t="110477" x="874713" y="2643188"/>
          <p14:tracePt t="110491" x="973138" y="2652713"/>
          <p14:tracePt t="110513" x="1187450" y="2679700"/>
          <p14:tracePt t="110526" x="1312863" y="2705100"/>
          <p14:tracePt t="110557" x="1455738" y="2732088"/>
          <p14:tracePt t="110561" x="1697038" y="2768600"/>
          <p14:tracePt t="110576" x="1795463" y="2776538"/>
          <p14:tracePt t="110598" x="1911350" y="2776538"/>
          <p14:tracePt t="110622" x="1965325" y="2776538"/>
          <p14:tracePt t="110635" x="1982788" y="2776538"/>
          <p14:tracePt t="110953" x="2000250" y="2776538"/>
          <p14:tracePt t="110964" x="2027238" y="2776538"/>
          <p14:tracePt t="110975" x="2044700" y="2768600"/>
          <p14:tracePt t="110985" x="2054225" y="2768600"/>
          <p14:tracePt t="111001" x="2089150" y="2751138"/>
          <p14:tracePt t="111037" x="2098675" y="2751138"/>
          <p14:tracePt t="111085" x="2125663" y="2741613"/>
          <p14:tracePt t="111101" x="2152650" y="2741613"/>
          <p14:tracePt t="111109" x="2179638" y="2741613"/>
          <p14:tracePt t="111121" x="2205038" y="2741613"/>
          <p14:tracePt t="111133" x="2259013" y="2741613"/>
          <p14:tracePt t="111163" x="2268538" y="2741613"/>
          <p14:tracePt t="111179" x="2286000" y="2741613"/>
          <p14:tracePt t="111183" x="2295525" y="2741613"/>
          <p14:tracePt t="111243" x="2312988" y="2759075"/>
          <p14:tracePt t="111255" x="2322513" y="2776538"/>
          <p14:tracePt t="111608" x="2330450" y="2776538"/>
          <p14:tracePt t="111671" x="2339975" y="2776538"/>
          <p14:tracePt t="111719" x="2347913" y="2776538"/>
          <p14:tracePt t="111742" x="2357438" y="2776538"/>
          <p14:tracePt t="111758" x="2366963" y="2776538"/>
          <p14:tracePt t="111791" x="2374900" y="2786063"/>
          <p14:tracePt t="111804" x="2384425" y="2786063"/>
          <p14:tracePt t="111828" x="2393950" y="2786063"/>
          <p14:tracePt t="111864" x="2401888" y="2786063"/>
          <p14:tracePt t="111878" x="2411413" y="2786063"/>
          <p14:tracePt t="111889" x="2419350" y="2786063"/>
          <p14:tracePt t="112232" x="2384425" y="2803525"/>
          <p14:tracePt t="112243" x="2330450" y="2813050"/>
          <p14:tracePt t="112254" x="2268538" y="2840038"/>
          <p14:tracePt t="112267" x="2232025" y="2847975"/>
          <p14:tracePt t="112281" x="2179638" y="2857500"/>
          <p14:tracePt t="112292" x="2125663" y="2867025"/>
          <p14:tracePt t="112316" x="2108200" y="2867025"/>
          <p14:tracePt t="112328" x="2071688" y="2874963"/>
          <p14:tracePt t="112340" x="2062163" y="2884488"/>
          <p14:tracePt t="112361" x="2054225" y="2894013"/>
          <p14:tracePt t="112378" x="2044700" y="2901950"/>
          <p14:tracePt t="112438" x="2044700" y="2911475"/>
          <p14:tracePt t="112450" x="2027238" y="2928938"/>
          <p14:tracePt t="112462" x="2009775" y="2946400"/>
          <p14:tracePt t="112474" x="2000250" y="2955925"/>
          <p14:tracePt t="112741" x="2009775" y="2955925"/>
          <p14:tracePt t="112754" x="2071688" y="2938463"/>
          <p14:tracePt t="112778" x="2098675" y="2928938"/>
          <p14:tracePt t="112791" x="2143125" y="2911475"/>
          <p14:tracePt t="112806" x="2259013" y="2867025"/>
          <p14:tracePt t="112827" x="2312988" y="2847975"/>
          <p14:tracePt t="112840" x="2357438" y="2822575"/>
          <p14:tracePt t="112852" x="2393950" y="2813050"/>
          <p14:tracePt t="112863" x="2446338" y="2795588"/>
          <p14:tracePt t="112894" x="2465388" y="2795588"/>
          <p14:tracePt t="112900" x="2490788" y="2786063"/>
          <p14:tracePt t="112914" x="2536825" y="2759075"/>
          <p14:tracePt t="112937" x="2562225" y="2751138"/>
          <p14:tracePt t="113680" x="2562225" y="2732088"/>
          <p14:tracePt t="113691" x="2562225" y="2724150"/>
          <p14:tracePt t="113706" x="2562225" y="2714625"/>
          <p14:tracePt t="113717" x="2571750" y="2714625"/>
          <p14:tracePt t="113728" x="2581275" y="2705100"/>
          <p14:tracePt t="113743" x="2589213" y="2697163"/>
          <p14:tracePt t="113754" x="2633663" y="2687638"/>
          <p14:tracePt t="113775" x="2874963" y="2608263"/>
          <p14:tracePt t="113794" x="3509963" y="2339975"/>
          <p14:tracePt t="113804" x="3867150" y="2179638"/>
          <p14:tracePt t="113827" x="4125913" y="2071688"/>
          <p14:tracePt t="113839" x="4491038" y="1928813"/>
          <p14:tracePt t="113870" x="4697413" y="1830388"/>
          <p14:tracePt t="113872" x="5018088" y="1724025"/>
          <p14:tracePt t="113900" x="5187950" y="1652588"/>
          <p14:tracePt t="113911" x="5340350" y="1616075"/>
          <p14:tracePt t="113924" x="5608638" y="1562100"/>
          <p14:tracePt t="113949" x="5680075" y="1562100"/>
          <p14:tracePt t="113959" x="5768975" y="1562100"/>
          <p14:tracePt t="113972" x="5875338" y="1598613"/>
          <p14:tracePt t="113988" x="5911850" y="1616075"/>
          <p14:tracePt t="114009" x="5919788" y="1633538"/>
          <p14:tracePt t="114277" x="5956300" y="1633538"/>
          <p14:tracePt t="114289" x="6000750" y="1633538"/>
          <p14:tracePt t="114301" x="6062663" y="1625600"/>
          <p14:tracePt t="114316" x="6126163" y="1625600"/>
          <p14:tracePt t="114326" x="6224588" y="1616075"/>
          <p14:tracePt t="114340" x="6269038" y="1616075"/>
          <p14:tracePt t="114358" x="6340475" y="1598613"/>
          <p14:tracePt t="114376" x="6465888" y="1589088"/>
          <p14:tracePt t="114400" x="6500813" y="1581150"/>
          <p14:tracePt t="114411" x="6562725" y="1581150"/>
          <p14:tracePt t="114435" x="6589713" y="1581150"/>
          <p14:tracePt t="114448" x="6608763" y="1581150"/>
          <p14:tracePt t="114460" x="6616700" y="1581150"/>
          <p14:tracePt t="114491" x="6626225" y="1581150"/>
          <p14:tracePt t="114492" x="6626225" y="1571625"/>
          <p14:tracePt t="115081" x="6626225" y="1581150"/>
          <p14:tracePt t="115118" x="6616700" y="1581150"/>
          <p14:tracePt t="115155" x="6608763" y="1581150"/>
          <p14:tracePt t="115181" x="6589713" y="1589088"/>
          <p14:tracePt t="115191" x="6554788" y="1598613"/>
          <p14:tracePt t="115203" x="6518275" y="1608138"/>
          <p14:tracePt t="115216" x="6465888" y="1616075"/>
          <p14:tracePt t="115227" x="6402388" y="1633538"/>
          <p14:tracePt t="115240" x="6296025" y="1660525"/>
          <p14:tracePt t="115252" x="6153150" y="1697038"/>
          <p14:tracePt t="115269" x="5741988" y="1785938"/>
          <p14:tracePt t="115290" x="5527675" y="1830388"/>
          <p14:tracePt t="115301" x="5099050" y="1938338"/>
          <p14:tracePt t="115326" x="4884738" y="2000250"/>
          <p14:tracePt t="115337" x="4500563" y="2116138"/>
          <p14:tracePt t="115367" x="4357688" y="2170113"/>
          <p14:tracePt t="115368" x="4232275" y="2232025"/>
          <p14:tracePt t="115384" x="4081463" y="2303463"/>
          <p14:tracePt t="115410" x="4044950" y="2322513"/>
          <p14:tracePt t="115434" x="4037013" y="2303463"/>
          <p14:tracePt t="115702" x="0" y="0"/>
        </p14:tracePtLst>
        <p14:tracePtLst>
          <p14:tracePt t="120985" x="5518150" y="3348038"/>
          <p14:tracePt t="121341" x="5518150" y="3340100"/>
          <p14:tracePt t="121353" x="5527675" y="3322638"/>
          <p14:tracePt t="121368" x="5527675" y="3303588"/>
          <p14:tracePt t="121376" x="5537200" y="3286125"/>
          <p14:tracePt t="121393" x="5562600" y="3224213"/>
          <p14:tracePt t="121403" x="5581650" y="3205163"/>
          <p14:tracePt t="121435" x="5589588" y="3197225"/>
          <p14:tracePt t="121502" x="5599113" y="3197225"/>
          <p14:tracePt t="121523" x="5616575" y="3197225"/>
          <p14:tracePt t="121535" x="5643563" y="3197225"/>
          <p14:tracePt t="121554" x="5661025" y="3197225"/>
          <p14:tracePt t="121559" x="5688013" y="3197225"/>
          <p14:tracePt t="121572" x="5741988" y="3170238"/>
          <p14:tracePt t="121596" x="5776913" y="3143250"/>
          <p14:tracePt t="121620" x="5803900" y="3125788"/>
          <p14:tracePt t="121633" x="5822950" y="3116263"/>
          <p14:tracePt t="121644" x="5830888" y="3116263"/>
          <p14:tracePt t="121658" x="5857875" y="3108325"/>
          <p14:tracePt t="121681" x="5867400" y="3108325"/>
          <p14:tracePt t="121989" x="5884863" y="3098800"/>
          <p14:tracePt t="122000" x="5894388" y="3089275"/>
          <p14:tracePt t="122010" x="5911850" y="3081338"/>
          <p14:tracePt t="122023" x="5938838" y="3071813"/>
          <p14:tracePt t="122046" x="5965825" y="3071813"/>
          <p14:tracePt t="122056" x="5991225" y="3062288"/>
          <p14:tracePt t="122063" x="6054725" y="3062288"/>
          <p14:tracePt t="122074" x="6072188" y="3062288"/>
          <p14:tracePt t="122095" x="6081713" y="3062288"/>
          <p14:tracePt t="122110" x="6099175" y="3054350"/>
          <p14:tracePt t="122132" x="6108700" y="3054350"/>
          <p14:tracePt t="122148" x="6143625" y="3044825"/>
          <p14:tracePt t="123059" x="6143625" y="3054350"/>
          <p14:tracePt t="126129" x="0" y="0"/>
        </p14:tracePtLst>
        <p14:tracePtLst>
          <p14:tracePt t="135171" x="4830763" y="1911350"/>
          <p14:tracePt t="135551" x="4776788" y="1955800"/>
          <p14:tracePt t="135561" x="4697413" y="2036763"/>
          <p14:tracePt t="135574" x="4608513" y="2116138"/>
          <p14:tracePt t="135587" x="4510088" y="2232025"/>
          <p14:tracePt t="135599" x="4367213" y="2357438"/>
          <p14:tracePt t="135610" x="4170363" y="2544763"/>
          <p14:tracePt t="135636" x="4098925" y="2616200"/>
          <p14:tracePt t="135647" x="4054475" y="2652713"/>
          <p14:tracePt t="135659" x="4027488" y="2697163"/>
          <p14:tracePt t="135684" x="4017963" y="2714625"/>
          <p14:tracePt t="135697" x="4017963" y="2724150"/>
          <p14:tracePt t="135710" x="4017963" y="2759075"/>
          <p14:tracePt t="135732" x="4017963" y="2776538"/>
          <p14:tracePt t="135746" x="4027488" y="2847975"/>
          <p14:tracePt t="136123" x="4017963" y="2847975"/>
          <p14:tracePt t="136134" x="3990975" y="2847975"/>
          <p14:tracePt t="136146" x="3965575" y="2847975"/>
          <p14:tracePt t="136160" x="3946525" y="2840038"/>
          <p14:tracePt t="136173" x="3875088" y="2830513"/>
          <p14:tracePt t="136197" x="3840163" y="2822575"/>
          <p14:tracePt t="136211" x="3813175" y="2813050"/>
          <p14:tracePt t="136219" x="3786188" y="2813050"/>
          <p14:tracePt t="136233" x="3724275" y="2803525"/>
          <p14:tracePt t="136246" x="3687763" y="2803525"/>
          <p14:tracePt t="136271" x="3660775" y="2803525"/>
          <p14:tracePt t="136282" x="3625850" y="2795588"/>
          <p14:tracePt t="136307" x="3608388" y="2795588"/>
          <p14:tracePt t="136318" x="3598863" y="2795588"/>
          <p14:tracePt t="136343" x="3598863" y="2786063"/>
          <p14:tracePt t="136404" x="3598863" y="2776538"/>
          <p14:tracePt t="136416" x="3598863" y="2759075"/>
          <p14:tracePt t="136429" x="3652838" y="2724150"/>
          <p14:tracePt t="136440" x="3751263" y="2670175"/>
          <p14:tracePt t="136451" x="4037013" y="2517775"/>
          <p14:tracePt t="136465" x="4259263" y="2455863"/>
          <p14:tracePt t="136497" x="4660900" y="2357438"/>
          <p14:tracePt t="136517" x="4830763" y="2330450"/>
          <p14:tracePt t="136525" x="4991100" y="2312988"/>
          <p14:tracePt t="136536" x="5241925" y="2312988"/>
          <p14:tracePt t="136549" x="5367338" y="2312988"/>
          <p14:tracePt t="136574" x="5473700" y="2312988"/>
          <p14:tracePt t="136587" x="5705475" y="2330450"/>
          <p14:tracePt t="136600" x="5813425" y="2357438"/>
          <p14:tracePt t="136622" x="5894388" y="2374900"/>
          <p14:tracePt t="136635" x="6010275" y="2428875"/>
          <p14:tracePt t="136658" x="6037263" y="2446338"/>
          <p14:tracePt t="136683" x="6054725" y="2455863"/>
          <p14:tracePt t="136699" x="6054725" y="2465388"/>
          <p14:tracePt t="136721" x="6054725" y="2482850"/>
          <p14:tracePt t="136732" x="6037263" y="2509838"/>
          <p14:tracePt t="136744" x="6000750" y="2536825"/>
          <p14:tracePt t="136757" x="5956300" y="2571750"/>
          <p14:tracePt t="136768" x="5867400" y="2608263"/>
          <p14:tracePt t="136793" x="5840413" y="2608263"/>
          <p14:tracePt t="136805" x="5822950" y="2616200"/>
          <p14:tracePt t="136834" x="5813425" y="2616200"/>
          <p14:tracePt t="136843" x="5813425" y="2625725"/>
          <p14:tracePt t="136916" x="5822950" y="2643188"/>
          <p14:tracePt t="136927" x="5857875" y="2670175"/>
          <p14:tracePt t="136940" x="5911850" y="2714625"/>
          <p14:tracePt t="136951" x="5973763" y="2776538"/>
          <p14:tracePt t="136962" x="6027738" y="2830513"/>
          <p14:tracePt t="136976" x="6062663" y="2867025"/>
          <p14:tracePt t="136988" x="6108700" y="2901950"/>
          <p14:tracePt t="137013" x="6116638" y="2901950"/>
          <p14:tracePt t="137219" x="6099175" y="2901950"/>
          <p14:tracePt t="137230" x="6081713" y="2901950"/>
          <p14:tracePt t="137242" x="6054725" y="2894013"/>
          <p14:tracePt t="137257" x="5946775" y="2724150"/>
          <p14:tracePt t="137279" x="5884863" y="2598738"/>
          <p14:tracePt t="137293" x="5813425" y="2303463"/>
          <p14:tracePt t="137316" x="5795963" y="2152650"/>
          <p14:tracePt t="137330" x="5795963" y="2009775"/>
          <p14:tracePt t="137342" x="5813425" y="1795463"/>
          <p14:tracePt t="137356" x="5867400" y="1670050"/>
          <p14:tracePt t="137372" x="5956300" y="1465263"/>
          <p14:tracePt t="137403" x="6010275" y="1393825"/>
          <p14:tracePt t="137415" x="6054725" y="1339850"/>
          <p14:tracePt t="137426" x="6089650" y="1295400"/>
          <p14:tracePt t="137452" x="6089650" y="1285875"/>
          <p14:tracePt t="137463" x="6099175" y="1285875"/>
          <p14:tracePt t="137560" x="6089650" y="1303338"/>
          <p14:tracePt t="137575" x="6081713" y="1330325"/>
          <p14:tracePt t="137586" x="6037263" y="1393825"/>
          <p14:tracePt t="137610" x="6018213" y="1428750"/>
          <p14:tracePt t="137622" x="6010275" y="1455738"/>
          <p14:tracePt t="137633" x="6000750" y="1465263"/>
          <p14:tracePt t="137647" x="5973763" y="1490663"/>
          <p14:tracePt t="137659" x="5875338" y="1544638"/>
          <p14:tracePt t="137685" x="5795963" y="1581150"/>
          <p14:tracePt t="137695" x="5653088" y="1633538"/>
          <p14:tracePt t="137718" x="5545138" y="1660525"/>
          <p14:tracePt t="137732" x="5429250" y="1687513"/>
          <p14:tracePt t="137744" x="5214938" y="1724025"/>
          <p14:tracePt t="137769" x="5133975" y="1731963"/>
          <p14:tracePt t="137781" x="5062538" y="1741488"/>
          <p14:tracePt t="137793" x="5045075" y="1751013"/>
          <p14:tracePt t="137817" x="5037138" y="1751013"/>
          <p14:tracePt t="137878" x="5045075" y="1741488"/>
          <p14:tracePt t="137897" x="5054600" y="1724025"/>
          <p14:tracePt t="137904" x="5081588" y="1704975"/>
          <p14:tracePt t="137914" x="5133975" y="1679575"/>
          <p14:tracePt t="137948" x="5187950" y="1643063"/>
          <p14:tracePt t="137951" x="5259388" y="1598613"/>
          <p14:tracePt t="137962" x="5456238" y="1465263"/>
          <p14:tracePt t="137994" x="5589588" y="1374775"/>
          <p14:tracePt t="137995" x="5822950" y="1241425"/>
          <p14:tracePt t="138014" x="5919788" y="1204913"/>
          <p14:tracePt t="138028" x="6037263" y="1169988"/>
          <p14:tracePt t="138045" x="6269038" y="1125538"/>
          <p14:tracePt t="138072" x="6394450" y="1098550"/>
          <p14:tracePt t="138084" x="6483350" y="1089025"/>
          <p14:tracePt t="138096" x="6562725" y="1071563"/>
          <p14:tracePt t="138113" x="6653213" y="1071563"/>
          <p14:tracePt t="138133" x="6697663" y="1071563"/>
          <p14:tracePt t="138162" x="6732588" y="1071563"/>
          <p14:tracePt t="138171" x="6769100" y="1081088"/>
          <p14:tracePt t="138181" x="6840538" y="1125538"/>
          <p14:tracePt t="138205" x="6875463" y="1179513"/>
          <p14:tracePt t="138219" x="6884988" y="1241425"/>
          <p14:tracePt t="138230" x="6902450" y="1330325"/>
          <p14:tracePt t="138525" x="6894513" y="1357313"/>
          <p14:tracePt t="138544" x="6840538" y="1393825"/>
          <p14:tracePt t="138553" x="6769100" y="1455738"/>
          <p14:tracePt t="138561" x="6599238" y="1536700"/>
          <p14:tracePt t="138571" x="6348413" y="1697038"/>
          <p14:tracePt t="138585" x="5608638" y="2054225"/>
          <p14:tracePt t="138608" x="5153025" y="2268538"/>
          <p14:tracePt t="138619" x="4286250" y="2697163"/>
          <p14:tracePt t="138644" x="3857625" y="2928938"/>
          <p14:tracePt t="138667" x="3500438" y="3089275"/>
          <p14:tracePt t="138670" x="3108325" y="3322638"/>
          <p14:tracePt t="138683" x="3017838" y="3367088"/>
          <p14:tracePt t="138706" x="2973388" y="3446463"/>
          <p14:tracePt t="138717" x="2965450" y="3473450"/>
          <p14:tracePt t="138912" x="2946400" y="3500438"/>
          <p14:tracePt t="138920" x="2938463" y="3509963"/>
          <p14:tracePt t="138948" x="2928938" y="3517900"/>
          <p14:tracePt t="138961" x="2911475" y="3527425"/>
          <p14:tracePt t="138977" x="2884488" y="3544888"/>
          <p14:tracePt t="138983" x="2786063" y="3633788"/>
          <p14:tracePt t="139010" x="2679700" y="3724275"/>
          <p14:tracePt t="139023" x="2393950" y="4027488"/>
          <p14:tracePt t="139046" x="2276475" y="4143375"/>
          <p14:tracePt t="139059" x="2179638" y="4232275"/>
          <p14:tracePt t="139071" x="2054225" y="4322763"/>
          <p14:tracePt t="139095" x="2009775" y="4367213"/>
          <p14:tracePt t="139108" x="1919288" y="4438650"/>
          <p14:tracePt t="139121" x="1874838" y="4465638"/>
          <p14:tracePt t="139144" x="1839913" y="4491038"/>
          <p14:tracePt t="139158" x="1812925" y="4491038"/>
          <p14:tracePt t="139375" x="1731963" y="4491038"/>
          <p14:tracePt t="139386" x="1625600" y="4491038"/>
          <p14:tracePt t="139401" x="1500188" y="4491038"/>
          <p14:tracePt t="139412" x="1276350" y="4491038"/>
          <p14:tracePt t="139425" x="1179513" y="4483100"/>
          <p14:tracePt t="139449" x="1098550" y="4456113"/>
          <p14:tracePt t="139461" x="1000125" y="4419600"/>
          <p14:tracePt t="139474" x="955675" y="4384675"/>
          <p14:tracePt t="139490" x="919163" y="4375150"/>
          <p14:tracePt t="139511" x="866775" y="4357688"/>
          <p14:tracePt t="139533" x="830263" y="4357688"/>
          <p14:tracePt t="139558" x="803275" y="4340225"/>
          <p14:tracePt t="139560" x="795338" y="4322763"/>
          <p14:tracePt t="139584" x="795338" y="4303713"/>
          <p14:tracePt t="139595" x="795338" y="4259263"/>
          <p14:tracePt t="139619" x="803275" y="4232275"/>
          <p14:tracePt t="139777" x="822325" y="4232275"/>
          <p14:tracePt t="139791" x="830263" y="4232275"/>
          <p14:tracePt t="139802" x="866775" y="4232275"/>
          <p14:tracePt t="139816" x="919163" y="4241800"/>
          <p14:tracePt t="139828" x="973138" y="4241800"/>
          <p14:tracePt t="139838" x="1071563" y="4241800"/>
          <p14:tracePt t="139850" x="1160463" y="4241800"/>
          <p14:tracePt t="139864" x="1303338" y="4241800"/>
          <p14:tracePt t="139887" x="1366838" y="4232275"/>
          <p14:tracePt t="139900" x="1446213" y="4214813"/>
          <p14:tracePt t="139913" x="1633538" y="4160838"/>
          <p14:tracePt t="139935" x="1731963" y="4143375"/>
          <p14:tracePt t="139949" x="1839913" y="4143375"/>
          <p14:tracePt t="139978" x="1874838" y="4143375"/>
          <p14:tracePt t="139995" x="1938338" y="4152900"/>
          <p14:tracePt t="139997" x="1965325" y="4160838"/>
          <p14:tracePt t="140012" x="1990725" y="4179888"/>
          <p14:tracePt t="140038" x="2027238" y="4197350"/>
          <p14:tracePt t="140326" x="2054225" y="4197350"/>
          <p14:tracePt t="140339" x="2125663" y="4170363"/>
          <p14:tracePt t="140351" x="2347913" y="4125913"/>
          <p14:tracePt t="140369" x="2714625" y="4044950"/>
          <p14:tracePt t="140370" x="3089275" y="4044950"/>
          <p14:tracePt t="140387" x="3455988" y="4044950"/>
          <p14:tracePt t="140399" x="3884613" y="4125913"/>
          <p14:tracePt t="140431" x="4010025" y="4160838"/>
          <p14:tracePt t="140437" x="4179888" y="4259263"/>
          <p14:tracePt t="140449" x="4232275" y="4313238"/>
          <p14:tracePt t="140473" x="4286250" y="4357688"/>
          <p14:tracePt t="140482" x="4340225" y="4446588"/>
          <p14:tracePt t="140777" x="4348163" y="4446588"/>
          <p14:tracePt t="140791" x="4357688" y="4438650"/>
          <p14:tracePt t="140801" x="4375150" y="4429125"/>
          <p14:tracePt t="140813" x="4394200" y="4419600"/>
          <p14:tracePt t="140825" x="4411663" y="4411663"/>
          <p14:tracePt t="140838" x="4429125" y="4394200"/>
          <p14:tracePt t="140869" x="4438650" y="4394200"/>
          <p14:tracePt t="140870" x="4456113" y="4384675"/>
          <p14:tracePt t="140887" x="4465638" y="4375150"/>
          <p14:tracePt t="140911" x="4473575" y="4367213"/>
          <p14:tracePt t="140973" x="4473575" y="4357688"/>
          <p14:tracePt t="140991" x="4483100" y="4357688"/>
          <p14:tracePt t="141447" x="4456113" y="4357688"/>
          <p14:tracePt t="141459" x="4375150" y="4348163"/>
          <p14:tracePt t="141472" x="4276725" y="4330700"/>
          <p14:tracePt t="141483" x="4160838" y="4330700"/>
          <p14:tracePt t="141490" x="3840163" y="4330700"/>
          <p14:tracePt t="141521" x="3608388" y="4340225"/>
          <p14:tracePt t="141532" x="3384550" y="4357688"/>
          <p14:tracePt t="141545" x="3009900" y="4367213"/>
          <p14:tracePt t="141558" x="2874963" y="4367213"/>
          <p14:tracePt t="141580" x="2705100" y="4367213"/>
          <p14:tracePt t="141593" x="2660650" y="4367213"/>
          <p14:tracePt t="141616" x="2633663" y="4367213"/>
          <p14:tracePt t="141629" x="2616200" y="4367213"/>
          <p14:tracePt t="141946" x="2616200" y="4322763"/>
          <p14:tracePt t="141961" x="2616200" y="4241800"/>
          <p14:tracePt t="141971" x="2608263" y="4179888"/>
          <p14:tracePt t="141982" x="2608263" y="4081463"/>
          <p14:tracePt t="141996" x="2608263" y="4037013"/>
          <p14:tracePt t="142012" x="2608263" y="4000500"/>
          <p14:tracePt t="142031" x="2598738" y="3946525"/>
          <p14:tracePt t="142056" x="2598738" y="3929063"/>
          <p14:tracePt t="142068" x="2598738" y="3911600"/>
          <p14:tracePt t="142080" x="2608263" y="3894138"/>
          <p14:tracePt t="142299" x="2616200" y="3894138"/>
          <p14:tracePt t="142312" x="2633663" y="3894138"/>
          <p14:tracePt t="142325" x="2660650" y="3902075"/>
          <p14:tracePt t="142337" x="2697163" y="3911600"/>
          <p14:tracePt t="142361" x="2705100" y="3929063"/>
          <p14:tracePt t="142369" x="2724150" y="3938588"/>
          <p14:tracePt t="142386" x="2768600" y="3973513"/>
          <p14:tracePt t="142410" x="2795588" y="4000500"/>
          <p14:tracePt t="142423" x="2822575" y="4027488"/>
          <p14:tracePt t="142434" x="2857500" y="4081463"/>
          <p14:tracePt t="142459" x="2867025" y="4098925"/>
          <p14:tracePt t="142472" x="2874963" y="4108450"/>
          <p14:tracePt t="142739" x="2884488" y="4108450"/>
          <p14:tracePt t="142751" x="2901950" y="4108450"/>
          <p14:tracePt t="142762" x="2911475" y="4108450"/>
          <p14:tracePt t="142776" x="2919413" y="4108450"/>
          <p14:tracePt t="142788" x="2946400" y="4108450"/>
          <p14:tracePt t="142812" x="2965450" y="4108450"/>
          <p14:tracePt t="142835" x="2973388" y="4108450"/>
          <p14:tracePt t="142909" x="2884488" y="4108450"/>
          <p14:tracePt t="142921" x="2732088" y="4108450"/>
          <p14:tracePt t="142937" x="2562225" y="4108450"/>
          <p14:tracePt t="142946" x="2401888" y="4108450"/>
          <p14:tracePt t="142957" x="2054225" y="4160838"/>
          <p14:tracePt t="142991" x="1928813" y="4179888"/>
          <p14:tracePt t="142993" x="1839913" y="4179888"/>
          <p14:tracePt t="143006" x="1724025" y="4179888"/>
          <p14:tracePt t="143031" x="1697038" y="4179888"/>
          <p14:tracePt t="143044" x="1643063" y="4179888"/>
          <p14:tracePt t="143056" x="1598613" y="4179888"/>
          <p14:tracePt t="143079" x="1571625" y="4179888"/>
          <p14:tracePt t="143091" x="1562100" y="4179888"/>
          <p14:tracePt t="143214" x="1562100" y="4170363"/>
          <p14:tracePt t="143255" x="1562100" y="4160838"/>
          <p14:tracePt t="143274" x="1562100" y="4152900"/>
          <p14:tracePt t="143300" x="1571625" y="4152900"/>
          <p14:tracePt t="143312" x="1598613" y="4143375"/>
          <p14:tracePt t="143325" x="1625600" y="4133850"/>
          <p14:tracePt t="143335" x="1643063" y="4133850"/>
          <p14:tracePt t="143349" x="1670050" y="4125913"/>
          <p14:tracePt t="143359" x="1731963" y="4108450"/>
          <p14:tracePt t="143374" x="1768475" y="4108450"/>
          <p14:tracePt t="143397" x="1812925" y="4108450"/>
          <p14:tracePt t="143409" x="1946275" y="4108450"/>
          <p14:tracePt t="143432" x="2044700" y="4108450"/>
          <p14:tracePt t="143446" x="2241550" y="4098925"/>
          <p14:tracePt t="143750" x="2276475" y="4098925"/>
          <p14:tracePt t="143762" x="2330450" y="4098925"/>
          <p14:tracePt t="143774" x="2411413" y="4098925"/>
          <p14:tracePt t="143789" x="2643188" y="4098925"/>
          <p14:tracePt t="143801" x="2768600" y="4125913"/>
          <p14:tracePt t="143822" x="2874963" y="4152900"/>
          <p14:tracePt t="143836" x="2955925" y="4197350"/>
          <p14:tracePt t="143847" x="3054350" y="4268788"/>
          <p14:tracePt t="143861" x="3081338" y="4295775"/>
          <p14:tracePt t="144554" x="3054350" y="4295775"/>
          <p14:tracePt t="144566" x="3009900" y="4303713"/>
          <p14:tracePt t="144578" x="2928938" y="4303713"/>
          <p14:tracePt t="144591" x="2840038" y="4303713"/>
          <p14:tracePt t="144602" x="2581275" y="4303713"/>
          <p14:tracePt t="144627" x="2366963" y="4322763"/>
          <p14:tracePt t="144639" x="1884363" y="4348163"/>
          <p14:tracePt t="144652" x="1714500" y="4367213"/>
          <p14:tracePt t="144684" x="1608138" y="4367213"/>
          <p14:tracePt t="144688" x="1455738" y="4375150"/>
          <p14:tracePt t="144714" x="1411288" y="4375150"/>
          <p14:tracePt t="144725" x="1374775" y="4375150"/>
          <p14:tracePt t="145005" x="1374775" y="4367213"/>
          <p14:tracePt t="145019" x="1384300" y="4330700"/>
          <p14:tracePt t="145030" x="1393825" y="4313238"/>
          <p14:tracePt t="145041" x="1428750" y="4232275"/>
          <p14:tracePt t="145055" x="1455738" y="4197350"/>
          <p14:tracePt t="145078" x="1490663" y="4143375"/>
          <p14:tracePt t="145089" x="1536700" y="4089400"/>
          <p14:tracePt t="145122" x="1571625" y="4054475"/>
          <p14:tracePt t="145126" x="1608138" y="4017963"/>
          <p14:tracePt t="145140" x="1704975" y="3956050"/>
          <p14:tracePt t="145165" x="1741488" y="3938588"/>
          <p14:tracePt t="145177" x="1795463" y="3911600"/>
          <p14:tracePt t="145528" x="1803400" y="3911600"/>
          <p14:tracePt t="145542" x="1812925" y="3911600"/>
          <p14:tracePt t="145565" x="1812925" y="3919538"/>
          <p14:tracePt t="145590" x="1812925" y="3929063"/>
          <p14:tracePt t="145603" x="1812925" y="3938588"/>
          <p14:tracePt t="145609" x="1795463" y="3956050"/>
          <p14:tracePt t="145638" x="1795463" y="3965575"/>
          <p14:tracePt t="145652" x="1785938" y="3983038"/>
          <p14:tracePt t="145663" x="1768475" y="4000500"/>
          <p14:tracePt t="146066" x="1768475" y="4017963"/>
          <p14:tracePt t="146127" x="1768475" y="4027488"/>
          <p14:tracePt t="146199" x="1776413" y="4027488"/>
          <p14:tracePt t="146518" x="1776413" y="4037013"/>
          <p14:tracePt t="146724" x="1776413" y="4044950"/>
          <p14:tracePt t="146954" x="1785938" y="4044950"/>
          <p14:tracePt t="146970" x="1795463" y="4044950"/>
          <p14:tracePt t="146978" x="1803400" y="4044950"/>
          <p14:tracePt t="146990" x="1830388" y="4044950"/>
          <p14:tracePt t="147018" x="1847850" y="4044950"/>
          <p14:tracePt t="147027" x="1866900" y="4044950"/>
          <p14:tracePt t="147039" x="1901825" y="4044950"/>
          <p14:tracePt t="147065" x="1911350" y="4044950"/>
          <p14:tracePt t="147089" x="1928813" y="4044950"/>
          <p14:tracePt t="147097" x="1938338" y="4027488"/>
          <p14:tracePt t="147369" x="1955800" y="4017963"/>
          <p14:tracePt t="147384" x="1973263" y="4010025"/>
          <p14:tracePt t="147396" x="2000250" y="4010025"/>
          <p14:tracePt t="147406" x="2017713" y="4010025"/>
          <p14:tracePt t="147417" x="2036763" y="4010025"/>
          <p14:tracePt t="147429" x="2089150" y="4010025"/>
          <p14:tracePt t="147442" x="2108200" y="4010025"/>
          <p14:tracePt t="147467" x="2125663" y="4010025"/>
          <p14:tracePt t="147479" x="2133600" y="4010025"/>
          <p14:tracePt t="147504" x="2143125" y="4010025"/>
          <p14:tracePt t="147541" x="2152650" y="4010025"/>
          <p14:tracePt t="148222" x="2160588" y="4010025"/>
          <p14:tracePt t="148238" x="2170113" y="4010025"/>
          <p14:tracePt t="148283" x="2179638" y="4010025"/>
          <p14:tracePt t="148478" x="2187575" y="4010025"/>
          <p14:tracePt t="148868" x="2179638" y="4010025"/>
          <p14:tracePt t="148881" x="2170113" y="4010025"/>
          <p14:tracePt t="148929" x="2224088" y="3973513"/>
          <p14:tracePt t="148941" x="2330450" y="3938588"/>
          <p14:tracePt t="148959" x="2482850" y="3929063"/>
          <p14:tracePt t="148964" x="2652713" y="3929063"/>
          <p14:tracePt t="148977" x="2813050" y="3929063"/>
          <p14:tracePt t="148991" x="3108325" y="3946525"/>
          <p14:tracePt t="149015" x="3232150" y="3973513"/>
          <p14:tracePt t="149026" x="3394075" y="4017963"/>
          <p14:tracePt t="149056" x="3438525" y="4027488"/>
          <p14:tracePt t="149062" x="3473450" y="4027488"/>
          <p14:tracePt t="149075" x="3517900" y="4037013"/>
          <p14:tracePt t="149367" x="3509963" y="4044950"/>
          <p14:tracePt t="149379" x="3482975" y="4054475"/>
          <p14:tracePt t="149392" x="3446463" y="4071938"/>
          <p14:tracePt t="149404" x="3411538" y="4081463"/>
          <p14:tracePt t="149417" x="3384550" y="4089400"/>
          <p14:tracePt t="149430" x="3340100" y="4089400"/>
          <p14:tracePt t="149452" x="3313113" y="4089400"/>
          <p14:tracePt t="149466" x="3259138" y="4089400"/>
          <p14:tracePt t="149477" x="3224213" y="4089400"/>
          <p14:tracePt t="149492" x="3205163" y="4081463"/>
          <p14:tracePt t="149514" x="3152775" y="4037013"/>
          <p14:tracePt t="149526" x="3133725" y="4010025"/>
          <p14:tracePt t="149560" x="3116263" y="3956050"/>
          <p14:tracePt t="149562" x="3116263" y="3911600"/>
          <p14:tracePt t="149587" x="3116263" y="3848100"/>
          <p14:tracePt t="149599" x="3170238" y="3687763"/>
          <p14:tracePt t="149611" x="3214688" y="3616325"/>
          <p14:tracePt t="149640" x="3295650" y="3509963"/>
          <p14:tracePt t="149649" x="3313113" y="3490913"/>
          <p14:tracePt t="149661" x="3322638" y="3482975"/>
          <p14:tracePt t="149685" x="3330575" y="3482975"/>
          <p14:tracePt t="149696" x="3330575" y="3473450"/>
          <p14:tracePt t="149733" x="3375025" y="3482975"/>
          <p14:tracePt t="149748" x="3411538" y="3500438"/>
          <p14:tracePt t="149756" x="3438525" y="3527425"/>
          <p14:tracePt t="149770" x="3473450" y="3562350"/>
          <p14:tracePt t="149781" x="3527425" y="3643313"/>
          <p14:tracePt t="149806" x="3544888" y="3679825"/>
          <p14:tracePt t="149818" x="3554413" y="3732213"/>
          <p14:tracePt t="149831" x="3581400" y="3822700"/>
          <p14:tracePt t="149856" x="3589338" y="3857625"/>
          <p14:tracePt t="149868" x="3616325" y="3929063"/>
          <p14:tracePt t="149891" x="3616325" y="3965575"/>
          <p14:tracePt t="149904" x="3616325" y="3990975"/>
          <p14:tracePt t="149916" x="3598863" y="4054475"/>
          <p14:tracePt t="149947" x="3589338" y="4081463"/>
          <p14:tracePt t="149952" x="3571875" y="4108450"/>
          <p14:tracePt t="149965" x="3536950" y="4125913"/>
          <p14:tracePt t="149997" x="3536950" y="4133850"/>
          <p14:tracePt t="150366" x="3544888" y="4133850"/>
          <p14:tracePt t="150387" x="3608388" y="4098925"/>
          <p14:tracePt t="150394" x="3687763" y="4081463"/>
          <p14:tracePt t="150404" x="3929063" y="4017963"/>
          <p14:tracePt t="150418" x="4071938" y="3990975"/>
          <p14:tracePt t="150440" x="4303713" y="3983038"/>
          <p14:tracePt t="150464" x="4375150" y="3983038"/>
          <p14:tracePt t="150477" x="4438650" y="3983038"/>
          <p14:tracePt t="150489" x="4562475" y="3965575"/>
          <p14:tracePt t="150514" x="4598988" y="3965575"/>
          <p14:tracePt t="150525" x="4643438" y="3965575"/>
          <p14:tracePt t="150537" x="4732338" y="3946525"/>
          <p14:tracePt t="150841" x="4741863" y="3946525"/>
          <p14:tracePt t="150854" x="4759325" y="3946525"/>
          <p14:tracePt t="150891" x="4768850" y="3946525"/>
          <p14:tracePt t="151050" x="4776788" y="3946525"/>
          <p14:tracePt t="151062" x="4776788" y="3956050"/>
          <p14:tracePt t="151427" x="4786313" y="3956050"/>
          <p14:tracePt t="151465" x="4795838" y="3956050"/>
          <p14:tracePt t="151477" x="4803775" y="3956050"/>
          <p14:tracePt t="151493" x="4813300" y="3956050"/>
          <p14:tracePt t="151512" x="4822825" y="3956050"/>
          <p14:tracePt t="151538" x="4830763" y="3956050"/>
          <p14:tracePt t="151550" x="4840288" y="3956050"/>
          <p14:tracePt t="151575" x="4848225" y="3956050"/>
          <p14:tracePt t="151586" x="4867275" y="3965575"/>
          <p14:tracePt t="153463" x="4697413" y="4027488"/>
          <p14:tracePt t="153482" x="4411663" y="4116388"/>
          <p14:tracePt t="153495" x="4152900" y="4197350"/>
          <p14:tracePt t="153499" x="3724275" y="4322763"/>
          <p14:tracePt t="153513" x="3562350" y="4348163"/>
          <p14:tracePt t="153536" x="3429000" y="4367213"/>
          <p14:tracePt t="153546" x="3268663" y="4348163"/>
          <p14:tracePt t="153574" x="3205163" y="4330700"/>
          <p14:tracePt t="153584" x="3152775" y="4286250"/>
          <p14:tracePt t="153597" x="3054350" y="4205288"/>
          <p14:tracePt t="153894" x="3054350" y="4187825"/>
          <p14:tracePt t="153904" x="3044825" y="4170363"/>
          <p14:tracePt t="153914" x="3044825" y="4160838"/>
          <p14:tracePt t="153931" x="3044825" y="4152900"/>
          <p14:tracePt t="153939" x="3044825" y="4143375"/>
          <p14:tracePt t="153952" x="3044825" y="4108450"/>
          <p14:tracePt t="153988" x="3044825" y="4098925"/>
          <p14:tracePt t="154001" x="3054350" y="4089400"/>
          <p14:tracePt t="154011" x="3062288" y="4071938"/>
          <p14:tracePt t="154023" x="3089275" y="4062413"/>
          <p14:tracePt t="154035" x="3116263" y="4054475"/>
          <p14:tracePt t="154060" x="3125788" y="4044950"/>
          <p14:tracePt t="154073" x="3143250" y="4027488"/>
          <p14:tracePt t="154084" x="3197225" y="4000500"/>
          <p14:tracePt t="154116" x="3214688" y="3983038"/>
          <p14:tracePt t="154353" x="3241675" y="3983038"/>
          <p14:tracePt t="154366" x="3251200" y="3983038"/>
          <p14:tracePt t="154377" x="3276600" y="3983038"/>
          <p14:tracePt t="154388" x="3295650" y="3990975"/>
          <p14:tracePt t="154401" x="3313113" y="4000500"/>
          <p14:tracePt t="154415" x="3322638" y="4017963"/>
          <p14:tracePt t="154429" x="3340100" y="4037013"/>
          <p14:tracePt t="154438" x="3375025" y="4054475"/>
          <p14:tracePt t="154462" x="3394075" y="4062413"/>
          <p14:tracePt t="154490" x="3402013" y="4062413"/>
          <p14:tracePt t="154492" x="3411538" y="4062413"/>
          <p14:tracePt t="154511" x="3411538" y="4071938"/>
          <p14:tracePt t="154792" x="3429000" y="4071938"/>
          <p14:tracePt t="154805" x="3455988" y="4071938"/>
          <p14:tracePt t="154815" x="3500438" y="4062413"/>
          <p14:tracePt t="154839" x="3705225" y="4000500"/>
          <p14:tracePt t="154852" x="3830638" y="3965575"/>
          <p14:tracePt t="154864" x="3956050" y="3938588"/>
          <p14:tracePt t="154877" x="4170363" y="3919538"/>
          <p14:tracePt t="154900" x="4295775" y="3919538"/>
          <p14:tracePt t="154914" x="4429125" y="3919538"/>
          <p14:tracePt t="154926" x="4598988" y="3902075"/>
          <p14:tracePt t="154949" x="4643438" y="3902075"/>
          <p14:tracePt t="154962" x="4714875" y="3884613"/>
          <p14:tracePt t="155293" x="4714875" y="3875088"/>
          <p14:tracePt t="155304" x="4732338" y="3848100"/>
          <p14:tracePt t="155316" x="4759325" y="3776663"/>
          <p14:tracePt t="155339" x="4776788" y="3759200"/>
          <p14:tracePt t="155352" x="4776788" y="3751263"/>
          <p14:tracePt t="155376" x="4786313" y="3751263"/>
          <p14:tracePt t="155389" x="4803775" y="3705225"/>
          <p14:tracePt t="155412" x="4813300" y="3679825"/>
          <p14:tracePt t="155432" x="4822825" y="3643313"/>
          <p14:tracePt t="155437" x="4830763" y="3608388"/>
          <p14:tracePt t="155449" x="4840288" y="3562350"/>
          <p14:tracePt t="155462" x="4875213" y="3473450"/>
          <p14:tracePt t="155491" x="4894263" y="3438525"/>
          <p14:tracePt t="155492" x="4929188" y="3394075"/>
          <p14:tracePt t="155521" x="4938713" y="3375025"/>
          <p14:tracePt t="155535" x="4973638" y="3340100"/>
          <p14:tracePt t="155734" x="0" y="0"/>
        </p14:tracePtLst>
        <p14:tracePtLst>
          <p14:tracePt t="161629" x="3259138" y="4456113"/>
          <p14:tracePt t="161929" x="3259138" y="4446588"/>
          <p14:tracePt t="161945" x="3259138" y="4419600"/>
          <p14:tracePt t="161955" x="3268663" y="4394200"/>
          <p14:tracePt t="161967" x="3286125" y="4348163"/>
          <p14:tracePt t="161980" x="3303588" y="4295775"/>
          <p14:tracePt t="161990" x="3322638" y="4241800"/>
          <p14:tracePt t="162003" x="3348038" y="4170363"/>
          <p14:tracePt t="162027" x="3357563" y="4143375"/>
          <p14:tracePt t="162041" x="3357563" y="4125913"/>
          <p14:tracePt t="162052" x="3357563" y="4098925"/>
          <p14:tracePt t="162076" x="3357563" y="4089400"/>
          <p14:tracePt t="162089" x="3357563" y="4081463"/>
          <p14:tracePt t="162105" x="3340100" y="4081463"/>
          <p14:tracePt t="162138" x="3330575" y="4081463"/>
          <p14:tracePt t="162162" x="3322638" y="4081463"/>
          <p14:tracePt t="162186" x="3313113" y="4081463"/>
          <p14:tracePt t="162213" x="3313113" y="4098925"/>
          <p14:tracePt t="162224" x="3313113" y="4125913"/>
          <p14:tracePt t="162759" x="3313113" y="4116388"/>
          <p14:tracePt t="162771" x="3313113" y="4089400"/>
          <p14:tracePt t="162783" x="3303588" y="4054475"/>
          <p14:tracePt t="162799" x="3303588" y="4037013"/>
          <p14:tracePt t="162809" x="3295650" y="4010025"/>
          <p14:tracePt t="162820" x="3286125" y="3990975"/>
          <p14:tracePt t="162832" x="3268663" y="3973513"/>
          <p14:tracePt t="162846" x="3259138" y="3965575"/>
          <p14:tracePt t="162882" x="3251200" y="3965575"/>
          <p14:tracePt t="162896" x="3241675" y="3965575"/>
          <p14:tracePt t="162905" x="3232150" y="3965575"/>
          <p14:tracePt t="162929" x="3214688" y="3965575"/>
          <p14:tracePt t="162946" x="3205163" y="3965575"/>
          <p14:tracePt t="162966" x="3205163" y="3973513"/>
          <p14:tracePt t="163319" x="3224213" y="3973513"/>
          <p14:tracePt t="163331" x="3251200" y="3956050"/>
          <p14:tracePt t="163345" x="3286125" y="3938588"/>
          <p14:tracePt t="163357" x="3322638" y="3929063"/>
          <p14:tracePt t="163367" x="3419475" y="3902075"/>
          <p14:tracePt t="163397" x="3473450" y="3875088"/>
          <p14:tracePt t="163405" x="3517900" y="3867150"/>
          <p14:tracePt t="163416" x="3581400" y="3848100"/>
          <p14:tracePt t="163441" x="3608388" y="3848100"/>
          <p14:tracePt t="163453" x="3633788" y="3848100"/>
          <p14:tracePt t="163467" x="3652838" y="3848100"/>
          <p14:tracePt t="163480" x="3660775" y="3867150"/>
          <p14:tracePt t="163497" x="3687763" y="3938588"/>
          <p14:tracePt t="163806" x="3697288" y="3938588"/>
          <p14:tracePt t="163826" x="3697288" y="3946525"/>
          <p14:tracePt t="163836" x="3697288" y="3956050"/>
          <p14:tracePt t="163844" x="3697288" y="3965575"/>
          <p14:tracePt t="163856" x="3705225" y="3973513"/>
          <p14:tracePt t="163868" x="3705225" y="3990975"/>
          <p14:tracePt t="163905" x="3705225" y="4010025"/>
          <p14:tracePt t="163916" x="3705225" y="4017963"/>
          <p14:tracePt t="163943" x="3705225" y="4027488"/>
          <p14:tracePt t="163955" x="3705225" y="4037013"/>
          <p14:tracePt t="163966" x="3714750" y="4044950"/>
          <p14:tracePt t="164344" x="3724275" y="4044950"/>
          <p14:tracePt t="164393" x="3732213" y="4044950"/>
          <p14:tracePt t="164403" x="3741738" y="4044950"/>
          <p14:tracePt t="164429" x="3751263" y="4037013"/>
          <p14:tracePt t="164440" x="3768725" y="4017963"/>
          <p14:tracePt t="164451" x="3786188" y="4010025"/>
          <p14:tracePt t="164467" x="3795713" y="3990975"/>
          <p14:tracePt t="164491" x="3803650" y="3983038"/>
          <p14:tracePt t="164501" x="3813175" y="3973513"/>
          <p14:tracePt t="164514" x="3822700" y="3973513"/>
          <p14:tracePt t="164647" x="3830638" y="3973513"/>
          <p14:tracePt t="165610" x="3848100" y="3973513"/>
          <p14:tracePt t="165623" x="3867150" y="3956050"/>
          <p14:tracePt t="165635" x="3884613" y="3946525"/>
          <p14:tracePt t="165647" x="3911600" y="3929063"/>
          <p14:tracePt t="165659" x="3946525" y="3911600"/>
          <p14:tracePt t="165682" x="4017963" y="3884613"/>
          <p14:tracePt t="165684" x="4071938" y="3857625"/>
          <p14:tracePt t="165708" x="4108450" y="3848100"/>
          <p14:tracePt t="165720" x="4179888" y="3848100"/>
          <p14:tracePt t="165745" x="4205288" y="3848100"/>
          <p14:tracePt t="165757" x="4224338" y="3848100"/>
          <p14:tracePt t="165769" x="4251325" y="3848100"/>
          <p14:tracePt t="165805" x="4268788" y="3848100"/>
          <p14:tracePt t="166038" x="4268788" y="3884613"/>
          <p14:tracePt t="166056" x="4268788" y="3902075"/>
          <p14:tracePt t="166063" x="4276725" y="3902075"/>
          <p14:tracePt t="166074" x="4313238" y="3911600"/>
          <p14:tracePt t="166085" x="4348163" y="3911600"/>
          <p14:tracePt t="166102" x="4384675" y="3911600"/>
          <p14:tracePt t="166123" x="4465638" y="3919538"/>
          <p14:tracePt t="166136" x="4500563" y="3929063"/>
          <p14:tracePt t="166158" x="4537075" y="3938588"/>
          <p14:tracePt t="166169" x="4598988" y="3983038"/>
          <p14:tracePt t="166195" x="4616450" y="4017963"/>
          <p14:tracePt t="166207" x="4652963" y="4098925"/>
          <p14:tracePt t="166232" x="4670425" y="4133850"/>
          <p14:tracePt t="166244" x="4670425" y="4152900"/>
          <p14:tracePt t="166267" x="4670425" y="4160838"/>
          <p14:tracePt t="166280" x="4660900" y="4179888"/>
          <p14:tracePt t="166293" x="4581525" y="4224338"/>
          <p14:tracePt t="166304" x="4545013" y="4268788"/>
          <p14:tracePt t="166328" x="4491038" y="4295775"/>
          <p14:tracePt t="166341" x="4295775" y="4384675"/>
          <p14:tracePt t="166371" x="4170363" y="4411663"/>
          <p14:tracePt t="166381" x="4037013" y="4429125"/>
          <p14:tracePt t="166391" x="3803650" y="4483100"/>
          <p14:tracePt t="166416" x="3705225" y="4491038"/>
          <p14:tracePt t="166427" x="3536950" y="4527550"/>
          <p14:tracePt t="166452" x="3465513" y="4554538"/>
          <p14:tracePt t="166463" x="3429000" y="4572000"/>
          <p14:tracePt t="166475" x="3402013" y="4598988"/>
          <p14:tracePt t="166755" x="3438525" y="4572000"/>
          <p14:tracePt t="166768" x="3455988" y="4518025"/>
          <p14:tracePt t="166780" x="3490913" y="4465638"/>
          <p14:tracePt t="166791" x="3517900" y="4429125"/>
          <p14:tracePt t="166805" x="3536950" y="4375150"/>
          <p14:tracePt t="166816" x="3554413" y="4348163"/>
          <p14:tracePt t="166829" x="3581400" y="4313238"/>
          <p14:tracePt t="166852" x="3589338" y="4303713"/>
          <p14:tracePt t="166864" x="3589338" y="4286250"/>
          <p14:tracePt t="166878" x="3608388" y="4286250"/>
          <p14:tracePt t="167025" x="3625850" y="4286250"/>
          <p14:tracePt t="167039" x="3643313" y="4286250"/>
          <p14:tracePt t="167049" x="3652838" y="4286250"/>
          <p14:tracePt t="167060" x="3660775" y="4286250"/>
          <p14:tracePt t="167072" x="3679825" y="4295775"/>
          <p14:tracePt t="167086" x="3697288" y="4303713"/>
          <p14:tracePt t="167098" x="3732213" y="4313238"/>
          <p14:tracePt t="167132" x="3759200" y="4313238"/>
          <p14:tracePt t="167136" x="3786188" y="4322763"/>
          <p14:tracePt t="167147" x="3867150" y="4330700"/>
          <p14:tracePt t="167172" x="3894138" y="4330700"/>
          <p14:tracePt t="167182" x="3929063" y="4340225"/>
          <p14:tracePt t="167212" x="3946525" y="4348163"/>
          <p14:tracePt t="167645" x="3973513" y="4357688"/>
          <p14:tracePt t="167660" x="4010025" y="4367213"/>
          <p14:tracePt t="167669" x="4133850" y="4394200"/>
          <p14:tracePt t="167684" x="4232275" y="4411663"/>
          <p14:tracePt t="167705" x="4322763" y="4446588"/>
          <p14:tracePt t="167717" x="4545013" y="4510088"/>
          <p14:tracePt t="167734" x="4652963" y="4537075"/>
          <p14:tracePt t="167753" x="4759325" y="4562475"/>
          <p14:tracePt t="167768" x="5027613" y="4608513"/>
          <p14:tracePt t="167791" x="5160963" y="4643438"/>
          <p14:tracePt t="167803" x="5394325" y="4768850"/>
          <p14:tracePt t="167833" x="5473700" y="4822825"/>
          <p14:tracePt t="167840" x="5527675" y="4867275"/>
          <p14:tracePt t="168102" x="5545138" y="4867275"/>
          <p14:tracePt t="168114" x="5589588" y="4848225"/>
          <p14:tracePt t="168119" x="5688013" y="4813300"/>
          <p14:tracePt t="168132" x="5894388" y="4751388"/>
          <p14:tracePt t="168145" x="6296025" y="4608513"/>
          <p14:tracePt t="168157" x="7099300" y="4384675"/>
          <p14:tracePt t="168181" x="7375525" y="4322763"/>
          <p14:tracePt t="168193" x="7500938" y="4303713"/>
          <p14:tracePt t="168207" x="7589838" y="4295775"/>
          <p14:tracePt t="168229" x="7599363" y="4295775"/>
          <p14:tracePt t="168241" x="7608888" y="4295775"/>
          <p14:tracePt t="168526" x="7599363" y="4295775"/>
          <p14:tracePt t="168535" x="7581900" y="4295775"/>
          <p14:tracePt t="168546" x="7554913" y="4303713"/>
          <p14:tracePt t="168559" x="7473950" y="4313238"/>
          <p14:tracePt t="168584" x="7402513" y="4340225"/>
          <p14:tracePt t="168595" x="7313613" y="4348163"/>
          <p14:tracePt t="168608" x="7089775" y="4402138"/>
          <p14:tracePt t="168633" x="6983413" y="4446588"/>
          <p14:tracePt t="168644" x="6777038" y="4518025"/>
          <p14:tracePt t="168667" x="6715125" y="4537075"/>
          <p14:tracePt t="168681" x="6670675" y="4554538"/>
          <p14:tracePt t="168704" x="6653213" y="4562475"/>
          <p14:tracePt t="168717" x="6643688" y="4572000"/>
          <p14:tracePt t="168729" x="6634163" y="4589463"/>
          <p14:tracePt t="168744" x="6626225" y="4589463"/>
          <p14:tracePt t="168803" x="6616700" y="4589463"/>
          <p14:tracePt t="169107" x="6626225" y="4589463"/>
          <p14:tracePt t="169119" x="6634163" y="4589463"/>
          <p14:tracePt t="169132" x="6661150" y="4589463"/>
          <p14:tracePt t="169144" x="6680200" y="4589463"/>
          <p14:tracePt t="169155" x="6688138" y="4589463"/>
          <p14:tracePt t="169168" x="6715125" y="4589463"/>
          <p14:tracePt t="169180" x="6751638" y="4589463"/>
          <p14:tracePt t="169204" x="6777038" y="4589463"/>
          <p14:tracePt t="169215" x="6831013" y="4589463"/>
          <p14:tracePt t="169229" x="6848475" y="4589463"/>
          <p14:tracePt t="169510" x="6875463" y="4589463"/>
          <p14:tracePt t="169522" x="6911975" y="4589463"/>
          <p14:tracePt t="169533" x="6956425" y="4589463"/>
          <p14:tracePt t="169553" x="7018338" y="4589463"/>
          <p14:tracePt t="169558" x="7081838" y="4589463"/>
          <p14:tracePt t="169570" x="7205663" y="4616450"/>
          <p14:tracePt t="169602" x="7259638" y="4616450"/>
          <p14:tracePt t="169606" x="7277100" y="4633913"/>
          <p14:tracePt t="169620" x="7313613" y="4633913"/>
          <p14:tracePt t="169643" x="7331075" y="4643438"/>
          <p14:tracePt t="169972" x="7323138" y="4643438"/>
          <p14:tracePt t="169990" x="7304088" y="4643438"/>
          <p14:tracePt t="169991" x="7296150" y="4643438"/>
          <p14:tracePt t="170009" x="7269163" y="4643438"/>
          <p14:tracePt t="170021" x="7224713" y="4643438"/>
          <p14:tracePt t="170045" x="7205663" y="4633913"/>
          <p14:tracePt t="170058" x="7143750" y="4625975"/>
          <p14:tracePt t="170086" x="7108825" y="4616450"/>
          <p14:tracePt t="170095" x="7072313" y="4608513"/>
          <p14:tracePt t="170106" x="7045325" y="4598988"/>
          <p14:tracePt t="170123" x="7010400" y="4581525"/>
          <p14:tracePt t="170137" x="6991350" y="4572000"/>
          <p14:tracePt t="170156" x="6973888" y="4572000"/>
          <p14:tracePt t="170594" x="6983413" y="4562475"/>
          <p14:tracePt t="170604" x="7037388" y="4554538"/>
          <p14:tracePt t="170619" x="7188200" y="4554538"/>
          <p14:tracePt t="170641" x="7251700" y="4554538"/>
          <p14:tracePt t="170663" x="7402513" y="4554538"/>
          <p14:tracePt t="170668" x="7466013" y="4572000"/>
          <p14:tracePt t="170689" x="7518400" y="4572000"/>
          <p14:tracePt t="170703" x="7554913" y="4581525"/>
          <p14:tracePt t="170714" x="7572375" y="4581525"/>
          <p14:tracePt t="170726" x="7599363" y="4581525"/>
          <p14:tracePt t="170972" x="7608888" y="4581525"/>
          <p14:tracePt t="170988" x="7616825" y="4562475"/>
          <p14:tracePt t="170989" x="7643813" y="4537075"/>
          <p14:tracePt t="171008" x="7688263" y="4500563"/>
          <p14:tracePt t="171020" x="7732713" y="4456113"/>
          <p14:tracePt t="171032" x="7813675" y="4348163"/>
          <p14:tracePt t="171056" x="7858125" y="4276725"/>
          <p14:tracePt t="171069" x="7920038" y="4179888"/>
          <p14:tracePt t="171081" x="8001000" y="4054475"/>
          <p14:tracePt t="171106" x="8054975" y="3965575"/>
          <p14:tracePt t="171134" x="8081963" y="3938588"/>
          <p14:tracePt t="171145" x="8108950" y="3911600"/>
          <p14:tracePt t="171155" x="8126413" y="3884613"/>
          <p14:tracePt t="171167" x="8161338" y="3867150"/>
          <p14:tracePt t="171434" x="8180388" y="3911600"/>
          <p14:tracePt t="171447" x="8188325" y="3938588"/>
          <p14:tracePt t="171459" x="8197850" y="3973513"/>
          <p14:tracePt t="171470" x="8205788" y="3990975"/>
          <p14:tracePt t="171482" x="8224838" y="4054475"/>
          <p14:tracePt t="171507" x="8232775" y="4089400"/>
          <p14:tracePt t="171520" x="8242300" y="4125913"/>
          <p14:tracePt t="171543" x="8251825" y="4125913"/>
          <p14:tracePt t="171556" x="8251825" y="4133850"/>
          <p14:tracePt t="171949" x="8251825" y="4125913"/>
          <p14:tracePt t="171983" x="8259763" y="4125913"/>
          <p14:tracePt t="171994" x="8259763" y="4116388"/>
          <p14:tracePt t="172043" x="8269288" y="4116388"/>
          <p14:tracePt t="172178" x="8277225" y="4116388"/>
          <p14:tracePt t="172189" x="8277225" y="4125913"/>
          <p14:tracePt t="172202" x="8286750" y="4143375"/>
          <p14:tracePt t="172213" x="8286750" y="4152900"/>
          <p14:tracePt t="172580" x="8286750" y="4197350"/>
          <p14:tracePt t="172592" x="8286750" y="4251325"/>
          <p14:tracePt t="172605" x="8286750" y="4313238"/>
          <p14:tracePt t="172615" x="8269288" y="4394200"/>
          <p14:tracePt t="172628" x="8251825" y="4545013"/>
          <p14:tracePt t="172652" x="8242300" y="4598988"/>
          <p14:tracePt t="172664" x="8232775" y="4643438"/>
          <p14:tracePt t="172677" x="8215313" y="4741863"/>
          <p14:tracePt t="172702" x="8215313" y="4776788"/>
          <p14:tracePt t="175942" x="8205788" y="4776788"/>
          <p14:tracePt t="175954" x="8197850" y="4776788"/>
          <p14:tracePt t="175968" x="8180388" y="4776788"/>
          <p14:tracePt t="175977" x="8134350" y="4776788"/>
          <p14:tracePt t="175990" x="8072438" y="4776788"/>
          <p14:tracePt t="176007" x="7840663" y="4776788"/>
          <p14:tracePt t="176028" x="7680325" y="4786313"/>
          <p14:tracePt t="176040" x="7161213" y="4786313"/>
          <p14:tracePt t="176065" x="6848475" y="4786313"/>
          <p14:tracePt t="176076" x="6197600" y="4786313"/>
          <p14:tracePt t="176089" x="5946775" y="4786313"/>
          <p14:tracePt t="176121" x="5759450" y="4786313"/>
          <p14:tracePt t="176126" x="5545138" y="4786313"/>
          <p14:tracePt t="176138" x="5510213" y="4786313"/>
          <p14:tracePt t="176161" x="5500688" y="4768850"/>
          <p14:tracePt t="176441" x="5483225" y="4768850"/>
          <p14:tracePt t="176455" x="5438775" y="4768850"/>
          <p14:tracePt t="176466" x="5295900" y="4768850"/>
          <p14:tracePt t="176479" x="4545013" y="4768850"/>
          <p14:tracePt t="176492" x="4017963" y="4751388"/>
          <p14:tracePt t="176514" x="3517900" y="4751388"/>
          <p14:tracePt t="176532" x="2741613" y="4751388"/>
          <p14:tracePt t="176542" x="2554288" y="4751388"/>
          <p14:tracePt t="176564" x="2339975" y="4751388"/>
          <p14:tracePt t="176588" x="2312988" y="4751388"/>
          <p14:tracePt t="176599" x="2286000" y="4759325"/>
          <p14:tracePt t="176611" x="2286000" y="4768850"/>
          <p14:tracePt t="176879" x="2224088" y="4768850"/>
          <p14:tracePt t="176891" x="2089150" y="4768850"/>
          <p14:tracePt t="176904" x="1901825" y="4768850"/>
          <p14:tracePt t="176916" x="1455738" y="4759325"/>
          <p14:tracePt t="176943" x="1214438" y="4705350"/>
          <p14:tracePt t="176953" x="973138" y="4660900"/>
          <p14:tracePt t="176966" x="652463" y="4598988"/>
          <p14:tracePt t="176995" x="571500" y="4562475"/>
          <p14:tracePt t="176997" x="482600" y="4537075"/>
          <p14:tracePt t="177015" x="455613" y="4537075"/>
          <p14:tracePt t="177039" x="438150" y="4527550"/>
          <p14:tracePt t="177050" x="411163" y="4510088"/>
          <p14:tracePt t="177080" x="411163" y="4491038"/>
          <p14:tracePt t="177090" x="411163" y="4483100"/>
          <p14:tracePt t="177100" x="438150" y="4456113"/>
          <p14:tracePt t="177124" x="465138" y="4438650"/>
          <p14:tracePt t="177489" x="490538" y="4438650"/>
          <p14:tracePt t="177500" x="517525" y="4438650"/>
          <p14:tracePt t="177514" x="561975" y="4438650"/>
          <p14:tracePt t="177526" x="625475" y="4438650"/>
          <p14:tracePt t="177538" x="822325" y="4456113"/>
          <p14:tracePt t="177562" x="973138" y="4456113"/>
          <p14:tracePt t="177576" x="1160463" y="4465638"/>
          <p14:tracePt t="177587" x="1393825" y="4483100"/>
          <p14:tracePt t="177603" x="1731963" y="4518025"/>
          <p14:tracePt t="177623" x="1884363" y="4518025"/>
          <p14:tracePt t="177637" x="2179638" y="4491038"/>
          <p14:tracePt t="177660" x="2303463" y="4456113"/>
          <p14:tracePt t="177671" x="2625725" y="4268788"/>
          <p14:tracePt t="177916" x="2679700" y="4268788"/>
          <p14:tracePt t="177927" x="2776538" y="4268788"/>
          <p14:tracePt t="177941" x="2894013" y="4268788"/>
          <p14:tracePt t="177952" x="3044825" y="4286250"/>
          <p14:tracePt t="177964" x="3205163" y="4303713"/>
          <p14:tracePt t="177978" x="3357563" y="4340225"/>
          <p14:tracePt t="177990" x="3589338" y="4384675"/>
          <p14:tracePt t="178012" x="3652838" y="4402138"/>
          <p14:tracePt t="178027" x="3705225" y="4419600"/>
          <p14:tracePt t="178054" x="3724275" y="4429125"/>
          <p14:tracePt t="178062" x="3732213" y="4446588"/>
          <p14:tracePt t="178073" x="3751263" y="4527550"/>
          <p14:tracePt t="178100" x="3732213" y="4598988"/>
          <p14:tracePt t="178122" x="3616325" y="4724400"/>
          <p14:tracePt t="178140" x="3536950" y="4795838"/>
          <p14:tracePt t="178150" x="3446463" y="4848225"/>
          <p14:tracePt t="178160" x="3357563" y="4929188"/>
          <p14:tracePt t="178175" x="3303588" y="5000625"/>
          <p14:tracePt t="178196" x="3276600" y="5054600"/>
          <p14:tracePt t="178209" x="3251200" y="5126038"/>
          <p14:tracePt t="178232" x="3251200" y="5160963"/>
          <p14:tracePt t="178248" x="3251200" y="5276850"/>
          <p14:tracePt t="178258" x="3259138" y="5348288"/>
          <p14:tracePt t="178280" x="3286125" y="5429250"/>
          <p14:tracePt t="178294" x="3303588" y="5554663"/>
          <p14:tracePt t="178318" x="3303588" y="5634038"/>
          <p14:tracePt t="178340" x="3340100" y="5741988"/>
          <p14:tracePt t="178669" x="0" y="0"/>
        </p14:tracePtLst>
        <p14:tracePtLst>
          <p14:tracePt t="190344" x="285750" y="6446838"/>
          <p14:tracePt t="190613" x="285750" y="6429375"/>
          <p14:tracePt t="190625" x="285750" y="6419850"/>
          <p14:tracePt t="190638" x="285750" y="6402388"/>
          <p14:tracePt t="190649" x="303213" y="6367463"/>
          <p14:tracePt t="190678" x="312738" y="6357938"/>
          <p14:tracePt t="190685" x="322263" y="6348413"/>
          <p14:tracePt t="190698" x="357188" y="6313488"/>
          <p14:tracePt t="190723" x="384175" y="6286500"/>
          <p14:tracePt t="190735" x="428625" y="6251575"/>
          <p14:tracePt t="190747" x="509588" y="6188075"/>
          <p14:tracePt t="190772" x="527050" y="6161088"/>
          <p14:tracePt t="190784" x="561975" y="6143625"/>
          <p14:tracePt t="190813" x="571500" y="6143625"/>
          <p14:tracePt t="190822" x="581025" y="6143625"/>
          <p14:tracePt t="190844" x="588963" y="6143625"/>
          <p14:tracePt t="190869" x="615950" y="6143625"/>
          <p14:tracePt t="190883" x="642938" y="6143625"/>
          <p14:tracePt t="190897" x="652463" y="6143625"/>
          <p14:tracePt t="191184" x="679450" y="6143625"/>
          <p14:tracePt t="191198" x="714375" y="6134100"/>
          <p14:tracePt t="191209" x="758825" y="6134100"/>
          <p14:tracePt t="191221" x="955675" y="6134100"/>
          <p14:tracePt t="191235" x="1098550" y="6134100"/>
          <p14:tracePt t="191258" x="1258888" y="6134100"/>
          <p14:tracePt t="191271" x="1571625" y="6170613"/>
          <p14:tracePt t="191296" x="1704975" y="6188075"/>
          <p14:tracePt t="191308" x="1857375" y="6224588"/>
          <p14:tracePt t="191319" x="2108200" y="6296025"/>
          <p14:tracePt t="191344" x="2179638" y="6357938"/>
          <p14:tracePt t="191675" x="2197100" y="6340475"/>
          <p14:tracePt t="191685" x="2224088" y="6323013"/>
          <p14:tracePt t="191695" x="2259013" y="6303963"/>
          <p14:tracePt t="191709" x="2357438" y="6259513"/>
          <p14:tracePt t="191734" x="2411413" y="6251575"/>
          <p14:tracePt t="191746" x="2465388" y="6242050"/>
          <p14:tracePt t="191758" x="2589213" y="6224588"/>
          <p14:tracePt t="191788" x="2652713" y="6215063"/>
          <p14:tracePt t="191795" x="2776538" y="6188075"/>
          <p14:tracePt t="191806" x="2857500" y="6180138"/>
          <p14:tracePt t="191831" x="2928938" y="6153150"/>
          <p14:tracePt t="191843" x="3036888" y="6143625"/>
          <p14:tracePt t="191857" x="3081338" y="6143625"/>
          <p14:tracePt t="191880" x="3133725" y="6134100"/>
          <p14:tracePt t="191892" x="3224213" y="6134100"/>
          <p14:tracePt t="191915" x="3251200" y="6134100"/>
          <p14:tracePt t="192245" x="3259138" y="6126163"/>
          <p14:tracePt t="192256" x="3286125" y="6116638"/>
          <p14:tracePt t="192270" x="3340100" y="6089650"/>
          <p14:tracePt t="192281" x="3633788" y="5973763"/>
          <p14:tracePt t="192294" x="3929063" y="5867400"/>
          <p14:tracePt t="192318" x="4170363" y="5813425"/>
          <p14:tracePt t="192329" x="4510088" y="5732463"/>
          <p14:tracePt t="192354" x="4616450" y="5724525"/>
          <p14:tracePt t="192366" x="4679950" y="5724525"/>
          <p14:tracePt t="192379" x="4741863" y="5724525"/>
          <p14:tracePt t="192395" x="4830763" y="5724525"/>
          <p14:tracePt t="192416" x="4884738" y="5724525"/>
          <p14:tracePt t="192430" x="4911725" y="5724525"/>
          <p14:tracePt t="192672" x="4894263" y="5724525"/>
          <p14:tracePt t="192683" x="4795838" y="5732463"/>
          <p14:tracePt t="192697" x="4554538" y="5776913"/>
          <p14:tracePt t="192708" x="4187825" y="5857875"/>
          <p14:tracePt t="192722" x="3822700" y="5929313"/>
          <p14:tracePt t="192734" x="3330575" y="5983288"/>
          <p14:tracePt t="192757" x="3179763" y="5983288"/>
          <p14:tracePt t="192769" x="3027363" y="5983288"/>
          <p14:tracePt t="192781" x="2786063" y="5983288"/>
          <p14:tracePt t="192806" x="2660650" y="5983288"/>
          <p14:tracePt t="192817" x="2490788" y="5956300"/>
          <p14:tracePt t="192841" x="2411413" y="5929313"/>
          <p14:tracePt t="192855" x="2330450" y="5911850"/>
          <p14:tracePt t="192867" x="2197100" y="5830888"/>
          <p14:tracePt t="192892" x="2143125" y="5795963"/>
          <p14:tracePt t="192903" x="2044700" y="5661025"/>
          <p14:tracePt t="192932" x="2027238" y="5562600"/>
          <p14:tracePt t="192942" x="2027238" y="5473700"/>
          <p14:tracePt t="192954" x="2133600" y="5197475"/>
          <p14:tracePt t="192977" x="2303463" y="4894263"/>
          <p14:tracePt t="192990" x="2536825" y="4608513"/>
          <p14:tracePt t="193000" x="3017838" y="4108450"/>
          <p14:tracePt t="193026" x="3205163" y="3902075"/>
          <p14:tracePt t="193047" x="3313113" y="3786188"/>
          <p14:tracePt t="193058" x="3411538" y="3679825"/>
          <p14:tracePt t="193073" x="3411538" y="3670300"/>
          <p14:tracePt t="193086" x="3419475" y="3660775"/>
          <p14:tracePt t="193117" x="3482975" y="3679825"/>
          <p14:tracePt t="193122" x="3571875" y="3741738"/>
          <p14:tracePt t="193136" x="3741738" y="3902075"/>
          <p14:tracePt t="193160" x="3830638" y="4000500"/>
          <p14:tracePt t="193184" x="3973513" y="4170363"/>
          <p14:tracePt t="193196" x="4037013" y="4268788"/>
          <p14:tracePt t="193207" x="4098925" y="4394200"/>
          <p14:tracePt t="193220" x="4214813" y="4660900"/>
          <p14:tracePt t="193245" x="4251325" y="4803775"/>
          <p14:tracePt t="193259" x="4330700" y="5133975"/>
          <p14:tracePt t="193269" x="4330700" y="5241925"/>
          <p14:tracePt t="193293" x="4303713" y="5313363"/>
          <p14:tracePt t="193305" x="4232275" y="5384800"/>
          <p14:tracePt t="193320" x="4010025" y="5518150"/>
          <p14:tracePt t="193342" x="3884613" y="5581650"/>
          <p14:tracePt t="193353" x="3509963" y="5680075"/>
          <p14:tracePt t="193370" x="3340100" y="5705475"/>
          <p14:tracePt t="193390" x="2965450" y="5751513"/>
          <p14:tracePt t="193415" x="2776538" y="5751513"/>
          <p14:tracePt t="193428" x="2554288" y="5751513"/>
          <p14:tracePt t="193438" x="2152650" y="5697538"/>
          <p14:tracePt t="193463" x="2009775" y="5670550"/>
          <p14:tracePt t="193477" x="1901825" y="5653088"/>
          <p14:tracePt t="193491" x="1812925" y="5562600"/>
          <p14:tracePt t="193512" x="1812925" y="5491163"/>
          <p14:tracePt t="193524" x="1857375" y="5394325"/>
          <p14:tracePt t="193554" x="1928813" y="5322888"/>
          <p14:tracePt t="193562" x="2044700" y="5259388"/>
          <p14:tracePt t="193576" x="2357438" y="5108575"/>
          <p14:tracePt t="193587" x="2544763" y="5054600"/>
          <p14:tracePt t="193621" x="2955925" y="4929188"/>
          <p14:tracePt t="193624" x="3108325" y="4894263"/>
          <p14:tracePt t="193647" x="3268663" y="4848225"/>
          <p14:tracePt t="193659" x="3527425" y="4813300"/>
          <p14:tracePt t="193675" x="3633788" y="4813300"/>
          <p14:tracePt t="193695" x="3741738" y="4803775"/>
          <p14:tracePt t="193707" x="3911600" y="4803775"/>
          <p14:tracePt t="193732" x="3973513" y="4803775"/>
          <p14:tracePt t="193745" x="4017963" y="4830763"/>
          <p14:tracePt t="193756" x="4062413" y="4884738"/>
          <p14:tracePt t="193783" x="4089400" y="4938713"/>
          <p14:tracePt t="193793" x="4133850" y="5072063"/>
          <p14:tracePt t="193808" x="4152900" y="5180013"/>
          <p14:tracePt t="193829" x="4170363" y="5348288"/>
          <p14:tracePt t="193842" x="4251325" y="5813425"/>
          <p14:tracePt t="193856" x="4313238" y="6089650"/>
          <p14:tracePt t="193873" x="4394200" y="6537325"/>
          <p14:tracePt t="193903" x="4402138" y="6653213"/>
          <p14:tracePt t="193915" x="4402138" y="6715125"/>
          <p14:tracePt t="194012" x="4384675" y="6697663"/>
          <p14:tracePt t="194023" x="4348163" y="6643688"/>
          <p14:tracePt t="194038" x="4276725" y="6572250"/>
          <p14:tracePt t="194055" x="4197350" y="6473825"/>
          <p14:tracePt t="194060" x="4071938" y="6197600"/>
          <p14:tracePt t="194072" x="4010025" y="5983288"/>
          <p14:tracePt t="194097" x="3965575" y="5661025"/>
          <p14:tracePt t="194111" x="3965575" y="5545138"/>
          <p14:tracePt t="194134" x="3983038" y="5446713"/>
          <p14:tracePt t="194145" x="4116388" y="5251450"/>
          <p14:tracePt t="194160" x="4268788" y="5143500"/>
          <p14:tracePt t="194182" x="4446588" y="5037138"/>
          <p14:tracePt t="194196" x="4759325" y="4911725"/>
          <p14:tracePt t="194210" x="4884738" y="4884738"/>
          <p14:tracePt t="194233" x="5099050" y="4875213"/>
          <p14:tracePt t="194244" x="5170488" y="4875213"/>
          <p14:tracePt t="194270" x="5251450" y="4875213"/>
          <p14:tracePt t="194280" x="5465763" y="4875213"/>
          <p14:tracePt t="194294" x="5599113" y="4875213"/>
          <p14:tracePt t="194610" x="5616575" y="4875213"/>
          <p14:tracePt t="194623" x="5634038" y="4875213"/>
          <p14:tracePt t="194636" x="5661025" y="4875213"/>
          <p14:tracePt t="194646" x="5724525" y="4875213"/>
          <p14:tracePt t="194679" x="5751513" y="4884738"/>
          <p14:tracePt t="194682" x="5803900" y="4902200"/>
          <p14:tracePt t="194707" x="5830888" y="4919663"/>
          <p14:tracePt t="194731" x="5894388" y="4965700"/>
          <p14:tracePt t="195086" x="5929313" y="4965700"/>
          <p14:tracePt t="195105" x="5965825" y="4965700"/>
          <p14:tracePt t="195109" x="6000750" y="4965700"/>
          <p14:tracePt t="195121" x="6054725" y="4965700"/>
          <p14:tracePt t="195135" x="6081713" y="4973638"/>
          <p14:tracePt t="195159" x="6108700" y="4973638"/>
          <p14:tracePt t="195183" x="6143625" y="4983163"/>
          <p14:tracePt t="195194" x="6161088" y="4983163"/>
          <p14:tracePt t="195730" x="6161088" y="4991100"/>
          <p14:tracePt t="195742" x="6161088" y="5000625"/>
          <p14:tracePt t="195767" x="6161088" y="5010150"/>
          <p14:tracePt t="195806" x="6161088" y="4991100"/>
          <p14:tracePt t="195859" x="0" y="0"/>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4</a:t>
            </a:fld>
            <a:endParaRPr lang="en-US"/>
          </a:p>
        </p:txBody>
      </p:sp>
      <p:sp>
        <p:nvSpPr>
          <p:cNvPr id="3" name="Text Box 6"/>
          <p:cNvSpPr txBox="1">
            <a:spLocks noChangeArrowheads="1"/>
          </p:cNvSpPr>
          <p:nvPr/>
        </p:nvSpPr>
        <p:spPr bwMode="auto">
          <a:xfrm>
            <a:off x="2438400" y="0"/>
            <a:ext cx="42672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Interpretation of the heat capacity</a:t>
            </a:r>
            <a:endParaRPr lang="en-US" sz="2200" dirty="0">
              <a:latin typeface="Times New Roman" pitchFamily="18" charset="0"/>
            </a:endParaRPr>
          </a:p>
        </p:txBody>
      </p:sp>
      <p:graphicFrame>
        <p:nvGraphicFramePr>
          <p:cNvPr id="4" name="Chart 3"/>
          <p:cNvGraphicFramePr>
            <a:graphicFrameLocks/>
          </p:cNvGraphicFramePr>
          <p:nvPr>
            <p:extLst>
              <p:ext uri="{D42A27DB-BD31-4B8C-83A1-F6EECF244321}">
                <p14:modId xmlns:p14="http://schemas.microsoft.com/office/powerpoint/2010/main" val="2144588304"/>
              </p:ext>
            </p:extLst>
          </p:nvPr>
        </p:nvGraphicFramePr>
        <p:xfrm>
          <a:off x="758932" y="1171575"/>
          <a:ext cx="4572000" cy="271462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Chart 4"/>
          <p:cNvGraphicFramePr>
            <a:graphicFrameLocks/>
          </p:cNvGraphicFramePr>
          <p:nvPr>
            <p:extLst>
              <p:ext uri="{D42A27DB-BD31-4B8C-83A1-F6EECF244321}">
                <p14:modId xmlns:p14="http://schemas.microsoft.com/office/powerpoint/2010/main" val="1904566970"/>
              </p:ext>
            </p:extLst>
          </p:nvPr>
        </p:nvGraphicFramePr>
        <p:xfrm>
          <a:off x="758932" y="3950732"/>
          <a:ext cx="4572000" cy="2800350"/>
        </p:xfrm>
        <a:graphic>
          <a:graphicData uri="http://schemas.openxmlformats.org/drawingml/2006/chart">
            <c:chart xmlns:c="http://schemas.openxmlformats.org/drawingml/2006/chart" xmlns:r="http://schemas.openxmlformats.org/officeDocument/2006/relationships" r:id="rId5"/>
          </a:graphicData>
        </a:graphic>
      </p:graphicFrame>
      <p:sp>
        <p:nvSpPr>
          <p:cNvPr id="6" name="Rectangle 5"/>
          <p:cNvSpPr/>
          <p:nvPr/>
        </p:nvSpPr>
        <p:spPr>
          <a:xfrm>
            <a:off x="5330932" y="3469243"/>
            <a:ext cx="612668" cy="369332"/>
          </a:xfrm>
          <a:prstGeom prst="rect">
            <a:avLst/>
          </a:prstGeom>
        </p:spPr>
        <p:txBody>
          <a:bodyPr wrap="none">
            <a:spAutoFit/>
          </a:bodyPr>
          <a:lstStyle/>
          <a:p>
            <a:pPr>
              <a:spcAft>
                <a:spcPts val="600"/>
              </a:spcAft>
            </a:pPr>
            <a:r>
              <a:rPr lang="en-CA" i="1" dirty="0" smtClean="0">
                <a:latin typeface="Times New Roman" panose="02020603050405020304" pitchFamily="18" charset="0"/>
                <a:cs typeface="Times New Roman" panose="02020603050405020304" pitchFamily="18" charset="0"/>
              </a:rPr>
              <a:t>T</a:t>
            </a:r>
            <a:r>
              <a:rPr lang="en-CA" dirty="0" smtClean="0">
                <a:latin typeface="Times New Roman" panose="02020603050405020304" pitchFamily="18" charset="0"/>
                <a:cs typeface="Times New Roman" panose="02020603050405020304" pitchFamily="18" charset="0"/>
              </a:rPr>
              <a:t>/</a:t>
            </a:r>
            <a:r>
              <a:rPr lang="el-GR" dirty="0" smtClean="0">
                <a:latin typeface="Times New Roman" panose="02020603050405020304" pitchFamily="18" charset="0"/>
                <a:cs typeface="Times New Roman" panose="02020603050405020304" pitchFamily="18" charset="0"/>
              </a:rPr>
              <a:t>Θ</a:t>
            </a:r>
            <a:r>
              <a:rPr lang="en-CA" i="1" baseline="-25000" dirty="0" smtClean="0">
                <a:latin typeface="Times New Roman" panose="02020603050405020304" pitchFamily="18" charset="0"/>
                <a:cs typeface="Times New Roman" panose="02020603050405020304" pitchFamily="18" charset="0"/>
              </a:rPr>
              <a:t>v</a:t>
            </a:r>
            <a:endParaRPr lang="en-CA" i="1" dirty="0">
              <a:latin typeface="Times New Roman" panose="02020603050405020304" pitchFamily="18" charset="0"/>
              <a:cs typeface="Times New Roman" panose="02020603050405020304" pitchFamily="18" charset="0"/>
            </a:endParaRPr>
          </a:p>
        </p:txBody>
      </p:sp>
      <p:sp>
        <p:nvSpPr>
          <p:cNvPr id="7" name="Rectangle 6"/>
          <p:cNvSpPr/>
          <p:nvPr/>
        </p:nvSpPr>
        <p:spPr>
          <a:xfrm>
            <a:off x="5330932" y="6248400"/>
            <a:ext cx="612668" cy="369332"/>
          </a:xfrm>
          <a:prstGeom prst="rect">
            <a:avLst/>
          </a:prstGeom>
        </p:spPr>
        <p:txBody>
          <a:bodyPr wrap="none">
            <a:spAutoFit/>
          </a:bodyPr>
          <a:lstStyle/>
          <a:p>
            <a:pPr>
              <a:spcAft>
                <a:spcPts val="600"/>
              </a:spcAft>
            </a:pPr>
            <a:r>
              <a:rPr lang="en-CA" i="1" dirty="0" smtClean="0">
                <a:latin typeface="Times New Roman" panose="02020603050405020304" pitchFamily="18" charset="0"/>
                <a:cs typeface="Times New Roman" panose="02020603050405020304" pitchFamily="18" charset="0"/>
              </a:rPr>
              <a:t>T</a:t>
            </a:r>
            <a:r>
              <a:rPr lang="en-CA" dirty="0" smtClean="0">
                <a:latin typeface="Times New Roman" panose="02020603050405020304" pitchFamily="18" charset="0"/>
                <a:cs typeface="Times New Roman" panose="02020603050405020304" pitchFamily="18" charset="0"/>
              </a:rPr>
              <a:t>/</a:t>
            </a:r>
            <a:r>
              <a:rPr lang="el-GR" dirty="0" smtClean="0">
                <a:latin typeface="Times New Roman" panose="02020603050405020304" pitchFamily="18" charset="0"/>
                <a:cs typeface="Times New Roman" panose="02020603050405020304" pitchFamily="18" charset="0"/>
              </a:rPr>
              <a:t>Θ</a:t>
            </a:r>
            <a:r>
              <a:rPr lang="en-CA" i="1" baseline="-25000" dirty="0" smtClean="0">
                <a:latin typeface="Times New Roman" panose="02020603050405020304" pitchFamily="18" charset="0"/>
                <a:cs typeface="Times New Roman" panose="02020603050405020304" pitchFamily="18" charset="0"/>
              </a:rPr>
              <a:t>v</a:t>
            </a:r>
            <a:endParaRPr lang="en-CA" i="1" dirty="0">
              <a:latin typeface="Times New Roman" panose="02020603050405020304" pitchFamily="18" charset="0"/>
              <a:cs typeface="Times New Roman" panose="02020603050405020304" pitchFamily="18" charset="0"/>
            </a:endParaRPr>
          </a:p>
        </p:txBody>
      </p:sp>
      <p:sp>
        <p:nvSpPr>
          <p:cNvPr id="8" name="Rectangle 7"/>
          <p:cNvSpPr/>
          <p:nvPr/>
        </p:nvSpPr>
        <p:spPr>
          <a:xfrm>
            <a:off x="54685" y="4268787"/>
            <a:ext cx="805029" cy="369332"/>
          </a:xfrm>
          <a:prstGeom prst="rect">
            <a:avLst/>
          </a:prstGeom>
        </p:spPr>
        <p:txBody>
          <a:bodyPr wrap="none">
            <a:spAutoFit/>
          </a:bodyPr>
          <a:lstStyle/>
          <a:p>
            <a:pPr>
              <a:spcAft>
                <a:spcPts val="600"/>
              </a:spcAft>
            </a:pPr>
            <a:r>
              <a:rPr lang="en-CA" i="1" dirty="0" smtClean="0">
                <a:latin typeface="Times New Roman" panose="02020603050405020304" pitchFamily="18" charset="0"/>
                <a:cs typeface="Times New Roman" panose="02020603050405020304" pitchFamily="18" charset="0"/>
              </a:rPr>
              <a:t>C</a:t>
            </a:r>
            <a:r>
              <a:rPr lang="en-CA" i="1" baseline="-25000" dirty="0" smtClean="0">
                <a:latin typeface="Times New Roman" panose="02020603050405020304" pitchFamily="18" charset="0"/>
                <a:cs typeface="Times New Roman" panose="02020603050405020304" pitchFamily="18" charset="0"/>
              </a:rPr>
              <a:t>V</a:t>
            </a:r>
            <a:r>
              <a:rPr lang="en-CA" i="1" dirty="0" smtClean="0">
                <a:latin typeface="Times New Roman" panose="02020603050405020304" pitchFamily="18" charset="0"/>
                <a:cs typeface="Times New Roman" panose="02020603050405020304" pitchFamily="18" charset="0"/>
              </a:rPr>
              <a:t>/NK</a:t>
            </a:r>
            <a:endParaRPr lang="en-CA" i="1" dirty="0">
              <a:latin typeface="Times New Roman" panose="02020603050405020304" pitchFamily="18" charset="0"/>
              <a:cs typeface="Times New Roman" panose="02020603050405020304" pitchFamily="18" charset="0"/>
            </a:endParaRPr>
          </a:p>
        </p:txBody>
      </p:sp>
      <p:sp>
        <p:nvSpPr>
          <p:cNvPr id="9" name="Rectangle 8"/>
          <p:cNvSpPr/>
          <p:nvPr/>
        </p:nvSpPr>
        <p:spPr>
          <a:xfrm>
            <a:off x="54685" y="1497479"/>
            <a:ext cx="805029" cy="369332"/>
          </a:xfrm>
          <a:prstGeom prst="rect">
            <a:avLst/>
          </a:prstGeom>
        </p:spPr>
        <p:txBody>
          <a:bodyPr wrap="none">
            <a:spAutoFit/>
          </a:bodyPr>
          <a:lstStyle/>
          <a:p>
            <a:pPr>
              <a:spcAft>
                <a:spcPts val="600"/>
              </a:spcAft>
            </a:pPr>
            <a:r>
              <a:rPr lang="en-CA" i="1" dirty="0" smtClean="0">
                <a:latin typeface="Times New Roman" panose="02020603050405020304" pitchFamily="18" charset="0"/>
                <a:cs typeface="Times New Roman" panose="02020603050405020304" pitchFamily="18" charset="0"/>
              </a:rPr>
              <a:t>C</a:t>
            </a:r>
            <a:r>
              <a:rPr lang="en-CA" i="1" baseline="-25000" dirty="0" smtClean="0">
                <a:latin typeface="Times New Roman" panose="02020603050405020304" pitchFamily="18" charset="0"/>
                <a:cs typeface="Times New Roman" panose="02020603050405020304" pitchFamily="18" charset="0"/>
              </a:rPr>
              <a:t>V</a:t>
            </a:r>
            <a:r>
              <a:rPr lang="en-CA" i="1" dirty="0" smtClean="0">
                <a:latin typeface="Times New Roman" panose="02020603050405020304" pitchFamily="18" charset="0"/>
                <a:cs typeface="Times New Roman" panose="02020603050405020304" pitchFamily="18" charset="0"/>
              </a:rPr>
              <a:t>/NK</a:t>
            </a:r>
            <a:endParaRPr lang="en-CA" i="1" dirty="0">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046278" y="2979271"/>
            <a:ext cx="1452244" cy="2061865"/>
            <a:chOff x="6629400" y="1447800"/>
            <a:chExt cx="1452244" cy="2061865"/>
          </a:xfrm>
        </p:grpSpPr>
        <p:cxnSp>
          <p:nvCxnSpPr>
            <p:cNvPr id="11" name="Straight Connector 10"/>
            <p:cNvCxnSpPr/>
            <p:nvPr/>
          </p:nvCxnSpPr>
          <p:spPr>
            <a:xfrm>
              <a:off x="7147903" y="2935932"/>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2" name="Straight Connector 11"/>
            <p:cNvCxnSpPr/>
            <p:nvPr/>
          </p:nvCxnSpPr>
          <p:spPr>
            <a:xfrm>
              <a:off x="7145628" y="3164532"/>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a:off x="7145628" y="27432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7145628" y="2516832"/>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7145628" y="3393132"/>
              <a:ext cx="914400" cy="0"/>
            </a:xfrm>
            <a:prstGeom prst="line">
              <a:avLst/>
            </a:prstGeom>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6629400" y="3048000"/>
              <a:ext cx="511679" cy="461665"/>
            </a:xfrm>
            <a:prstGeom prst="rect">
              <a:avLst/>
            </a:prstGeom>
            <a:noFill/>
          </p:spPr>
          <p:txBody>
            <a:bodyPr wrap="none" rtlCol="0">
              <a:spAutoFit/>
            </a:bodyPr>
            <a:lstStyle/>
            <a:p>
              <a:r>
                <a:rPr lang="el-GR" sz="2400" dirty="0" smtClean="0">
                  <a:latin typeface="Times New Roman" panose="02020603050405020304" pitchFamily="18" charset="0"/>
                  <a:cs typeface="Times New Roman" panose="02020603050405020304" pitchFamily="18" charset="0"/>
                </a:rPr>
                <a:t>Δ</a:t>
              </a:r>
              <a:r>
                <a:rPr lang="el-GR" sz="2400" i="1" dirty="0" smtClean="0">
                  <a:latin typeface="Times New Roman" panose="02020603050405020304" pitchFamily="18" charset="0"/>
                  <a:cs typeface="Times New Roman" panose="02020603050405020304" pitchFamily="18" charset="0"/>
                </a:rPr>
                <a:t>ε</a:t>
              </a:r>
              <a:endParaRPr lang="en-CA" sz="2400" i="1" dirty="0">
                <a:latin typeface="Times New Roman" panose="02020603050405020304" pitchFamily="18" charset="0"/>
                <a:cs typeface="Times New Roman" panose="02020603050405020304" pitchFamily="18" charset="0"/>
              </a:endParaRPr>
            </a:p>
          </p:txBody>
        </p:sp>
        <p:cxnSp>
          <p:nvCxnSpPr>
            <p:cNvPr id="20" name="Straight Connector 19"/>
            <p:cNvCxnSpPr/>
            <p:nvPr/>
          </p:nvCxnSpPr>
          <p:spPr>
            <a:xfrm>
              <a:off x="7167244" y="18669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21" name="Straight Connector 20"/>
            <p:cNvCxnSpPr/>
            <p:nvPr/>
          </p:nvCxnSpPr>
          <p:spPr>
            <a:xfrm>
              <a:off x="7164969" y="20955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22" name="Straight Connector 21"/>
            <p:cNvCxnSpPr/>
            <p:nvPr/>
          </p:nvCxnSpPr>
          <p:spPr>
            <a:xfrm>
              <a:off x="7164969" y="1674168"/>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23" name="Straight Connector 22"/>
            <p:cNvCxnSpPr/>
            <p:nvPr/>
          </p:nvCxnSpPr>
          <p:spPr>
            <a:xfrm>
              <a:off x="7164969" y="14478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24" name="Straight Connector 23"/>
            <p:cNvCxnSpPr/>
            <p:nvPr/>
          </p:nvCxnSpPr>
          <p:spPr>
            <a:xfrm>
              <a:off x="7164969" y="2324100"/>
              <a:ext cx="914400" cy="0"/>
            </a:xfrm>
            <a:prstGeom prst="line">
              <a:avLst/>
            </a:prstGeom>
            <a:ln/>
          </p:spPr>
          <p:style>
            <a:lnRef idx="1">
              <a:schemeClr val="dk1"/>
            </a:lnRef>
            <a:fillRef idx="0">
              <a:schemeClr val="dk1"/>
            </a:fillRef>
            <a:effectRef idx="0">
              <a:schemeClr val="dk1"/>
            </a:effectRef>
            <a:fontRef idx="minor">
              <a:schemeClr val="tx1"/>
            </a:fontRef>
          </p:style>
        </p:cxnSp>
      </p:grpSp>
      <p:sp>
        <p:nvSpPr>
          <p:cNvPr id="25" name="Rectangle 24"/>
          <p:cNvSpPr/>
          <p:nvPr/>
        </p:nvSpPr>
        <p:spPr>
          <a:xfrm>
            <a:off x="6477000" y="5074384"/>
            <a:ext cx="2590800" cy="1631216"/>
          </a:xfrm>
          <a:prstGeom prst="rect">
            <a:avLst/>
          </a:prstGeom>
        </p:spPr>
        <p:txBody>
          <a:bodyPr wrap="square">
            <a:spAutoFit/>
          </a:bodyPr>
          <a:lstStyle/>
          <a:p>
            <a:pPr>
              <a:spcAft>
                <a:spcPts val="600"/>
              </a:spcAft>
            </a:pPr>
            <a:r>
              <a:rPr lang="en-CA" sz="2000" dirty="0" smtClean="0">
                <a:latin typeface="Times New Roman" panose="02020603050405020304" pitchFamily="18" charset="0"/>
                <a:cs typeface="Times New Roman" panose="02020603050405020304" pitchFamily="18" charset="0"/>
              </a:rPr>
              <a:t>As the thermal energy becomes larger than the energy gap, heat capacity becomes a constant value</a:t>
            </a:r>
            <a:endParaRPr lang="en-CA" sz="2000" dirty="0">
              <a:latin typeface="Times New Roman" panose="02020603050405020304" pitchFamily="18" charset="0"/>
              <a:cs typeface="Times New Roman" panose="02020603050405020304" pitchFamily="18" charset="0"/>
            </a:endParaRPr>
          </a:p>
        </p:txBody>
      </p:sp>
      <p:sp>
        <p:nvSpPr>
          <p:cNvPr id="26" name="Rectangle 25"/>
          <p:cNvSpPr/>
          <p:nvPr/>
        </p:nvSpPr>
        <p:spPr>
          <a:xfrm>
            <a:off x="228600" y="441325"/>
            <a:ext cx="8763000" cy="707886"/>
          </a:xfrm>
          <a:prstGeom prst="rect">
            <a:avLst/>
          </a:prstGeom>
        </p:spPr>
        <p:txBody>
          <a:bodyPr wrap="square">
            <a:spAutoFit/>
          </a:bodyPr>
          <a:lstStyle/>
          <a:p>
            <a:pPr>
              <a:spcAft>
                <a:spcPts val="600"/>
              </a:spcAft>
            </a:pPr>
            <a:r>
              <a:rPr lang="en-CA" sz="2000" dirty="0" smtClean="0">
                <a:latin typeface="Times New Roman" panose="02020603050405020304" pitchFamily="18" charset="0"/>
                <a:cs typeface="Times New Roman" panose="02020603050405020304" pitchFamily="18" charset="0"/>
              </a:rPr>
              <a:t>Heat capacity shows the transfer between kinetic energy (temperature) and potential energy</a:t>
            </a:r>
            <a:endParaRPr lang="en-CA" sz="2000" dirty="0">
              <a:latin typeface="Times New Roman" panose="02020603050405020304" pitchFamily="18" charset="0"/>
              <a:cs typeface="Times New Roman" panose="02020603050405020304" pitchFamily="18" charset="0"/>
            </a:endParaRPr>
          </a:p>
        </p:txBody>
      </p:sp>
      <p:graphicFrame>
        <p:nvGraphicFramePr>
          <p:cNvPr id="27" name="Chart 26"/>
          <p:cNvGraphicFramePr>
            <a:graphicFrameLocks/>
          </p:cNvGraphicFramePr>
          <p:nvPr>
            <p:extLst>
              <p:ext uri="{D42A27DB-BD31-4B8C-83A1-F6EECF244321}">
                <p14:modId xmlns:p14="http://schemas.microsoft.com/office/powerpoint/2010/main" val="2710821684"/>
              </p:ext>
            </p:extLst>
          </p:nvPr>
        </p:nvGraphicFramePr>
        <p:xfrm>
          <a:off x="5658194" y="910997"/>
          <a:ext cx="3069721" cy="1816923"/>
        </p:xfrm>
        <a:graphic>
          <a:graphicData uri="http://schemas.openxmlformats.org/drawingml/2006/chart">
            <c:chart xmlns:c="http://schemas.openxmlformats.org/drawingml/2006/chart" xmlns:r="http://schemas.openxmlformats.org/officeDocument/2006/relationships" r:id="rId6"/>
          </a:graphicData>
        </a:graphic>
      </p:graphicFrame>
      <p:sp>
        <p:nvSpPr>
          <p:cNvPr id="28" name="Rectangle 27"/>
          <p:cNvSpPr/>
          <p:nvPr/>
        </p:nvSpPr>
        <p:spPr>
          <a:xfrm>
            <a:off x="8505481" y="2221468"/>
            <a:ext cx="612668" cy="369332"/>
          </a:xfrm>
          <a:prstGeom prst="rect">
            <a:avLst/>
          </a:prstGeom>
        </p:spPr>
        <p:txBody>
          <a:bodyPr wrap="none">
            <a:spAutoFit/>
          </a:bodyPr>
          <a:lstStyle/>
          <a:p>
            <a:pPr>
              <a:spcAft>
                <a:spcPts val="600"/>
              </a:spcAft>
            </a:pPr>
            <a:r>
              <a:rPr lang="en-CA" i="1" dirty="0" smtClean="0">
                <a:latin typeface="Times New Roman" panose="02020603050405020304" pitchFamily="18" charset="0"/>
                <a:cs typeface="Times New Roman" panose="02020603050405020304" pitchFamily="18" charset="0"/>
              </a:rPr>
              <a:t>T</a:t>
            </a:r>
            <a:r>
              <a:rPr lang="en-CA" dirty="0" smtClean="0">
                <a:latin typeface="Times New Roman" panose="02020603050405020304" pitchFamily="18" charset="0"/>
                <a:cs typeface="Times New Roman" panose="02020603050405020304" pitchFamily="18" charset="0"/>
              </a:rPr>
              <a:t>/</a:t>
            </a:r>
            <a:r>
              <a:rPr lang="el-GR" dirty="0" smtClean="0">
                <a:latin typeface="Times New Roman" panose="02020603050405020304" pitchFamily="18" charset="0"/>
                <a:cs typeface="Times New Roman" panose="02020603050405020304" pitchFamily="18" charset="0"/>
              </a:rPr>
              <a:t>Θ</a:t>
            </a:r>
            <a:r>
              <a:rPr lang="en-CA" i="1" baseline="-25000" dirty="0" smtClean="0">
                <a:latin typeface="Times New Roman" panose="02020603050405020304" pitchFamily="18" charset="0"/>
                <a:cs typeface="Times New Roman" panose="02020603050405020304" pitchFamily="18" charset="0"/>
              </a:rPr>
              <a:t>v</a:t>
            </a:r>
            <a:endParaRPr lang="en-CA" i="1" dirty="0">
              <a:latin typeface="Times New Roman" panose="02020603050405020304" pitchFamily="18" charset="0"/>
              <a:cs typeface="Times New Roman" panose="02020603050405020304" pitchFamily="18" charset="0"/>
            </a:endParaRPr>
          </a:p>
        </p:txBody>
      </p:sp>
      <p:sp>
        <p:nvSpPr>
          <p:cNvPr id="29" name="Rectangle 28"/>
          <p:cNvSpPr/>
          <p:nvPr/>
        </p:nvSpPr>
        <p:spPr>
          <a:xfrm>
            <a:off x="4928417" y="838200"/>
            <a:ext cx="886781" cy="369332"/>
          </a:xfrm>
          <a:prstGeom prst="rect">
            <a:avLst/>
          </a:prstGeom>
        </p:spPr>
        <p:txBody>
          <a:bodyPr wrap="none">
            <a:spAutoFit/>
          </a:bodyPr>
          <a:lstStyle/>
          <a:p>
            <a:pPr>
              <a:spcAft>
                <a:spcPts val="600"/>
              </a:spcAft>
            </a:pPr>
            <a:r>
              <a:rPr lang="en-CA" i="1" dirty="0" err="1" smtClean="0">
                <a:latin typeface="Times New Roman" panose="02020603050405020304" pitchFamily="18" charset="0"/>
                <a:cs typeface="Times New Roman" panose="02020603050405020304" pitchFamily="18" charset="0"/>
              </a:rPr>
              <a:t>E</a:t>
            </a:r>
            <a:r>
              <a:rPr lang="en-CA" i="1" baseline="-25000" dirty="0" err="1" smtClean="0">
                <a:latin typeface="Times New Roman" panose="02020603050405020304" pitchFamily="18" charset="0"/>
                <a:cs typeface="Times New Roman" panose="02020603050405020304" pitchFamily="18" charset="0"/>
              </a:rPr>
              <a:t>vib</a:t>
            </a:r>
            <a:r>
              <a:rPr lang="en-CA" i="1" dirty="0" smtClean="0">
                <a:latin typeface="Times New Roman" panose="02020603050405020304" pitchFamily="18" charset="0"/>
                <a:cs typeface="Times New Roman" panose="02020603050405020304" pitchFamily="18" charset="0"/>
              </a:rPr>
              <a:t>/NK</a:t>
            </a:r>
            <a:endParaRPr lang="en-CA" i="1" dirty="0">
              <a:latin typeface="Times New Roman" panose="02020603050405020304" pitchFamily="18" charset="0"/>
              <a:cs typeface="Times New Roman" panose="02020603050405020304" pitchFamily="18" charset="0"/>
            </a:endParaRPr>
          </a:p>
        </p:txBody>
      </p:sp>
      <p:pic>
        <p:nvPicPr>
          <p:cNvPr id="16" name="Audio 1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90577726"/>
      </p:ext>
    </p:extLst>
  </p:cSld>
  <p:clrMapOvr>
    <a:masterClrMapping/>
  </p:clrMapOvr>
  <mc:AlternateContent xmlns:mc="http://schemas.openxmlformats.org/markup-compatibility/2006" xmlns:p14="http://schemas.microsoft.com/office/powerpoint/2010/main">
    <mc:Choice Requires="p14">
      <p:transition spd="slow" p14:dur="2000" advTm="92796"/>
    </mc:Choice>
    <mc:Fallback xmlns="">
      <p:transition spd="slow" advTm="927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6"/>
                </p:tgtEl>
              </p:cMediaNode>
            </p:audio>
          </p:childTnLst>
        </p:cTn>
      </p:par>
    </p:tnLst>
  </p:timing>
  <p:extLst mod="1">
    <p:ext uri="{3A86A75C-4F4B-4683-9AE1-C65F6400EC91}">
      <p14:laserTraceLst xmlns:p14="http://schemas.microsoft.com/office/powerpoint/2010/main">
        <p14:tracePtLst>
          <p14:tracePt t="3830" x="5983288" y="3089275"/>
          <p14:tracePt t="4049" x="5973763" y="3036888"/>
          <p14:tracePt t="4074" x="5973763" y="2973388"/>
          <p14:tracePt t="4084" x="5973763" y="2911475"/>
          <p14:tracePt t="4097" x="5965825" y="2847975"/>
          <p14:tracePt t="4110" x="5965825" y="2803525"/>
          <p14:tracePt t="4121" x="5956300" y="2660650"/>
          <p14:tracePt t="4134" x="5956300" y="2598738"/>
          <p14:tracePt t="4157" x="5938838" y="2562225"/>
          <p14:tracePt t="4171" x="5929313" y="2490788"/>
          <p14:tracePt t="4196" x="5929313" y="2428875"/>
          <p14:tracePt t="4232" x="5929313" y="2384425"/>
          <p14:tracePt t="4267" x="5929313" y="2357438"/>
          <p14:tracePt t="4279" x="5929313" y="2330450"/>
          <p14:tracePt t="4307" x="5938838" y="2330450"/>
          <p14:tracePt t="4324" x="5946775" y="2322513"/>
          <p14:tracePt t="4354" x="5965825" y="2322513"/>
          <p14:tracePt t="4647" x="5965825" y="2303463"/>
          <p14:tracePt t="4683" x="5946775" y="2276475"/>
          <p14:tracePt t="4708" x="5919788" y="2259013"/>
          <p14:tracePt t="4708" x="5902325" y="2251075"/>
          <p14:tracePt t="4745" x="5894388" y="2241550"/>
          <p14:tracePt t="4816" x="5884863" y="2241550"/>
          <p14:tracePt t="4866" x="5867400" y="2241550"/>
          <p14:tracePt t="4896" x="5840413" y="2241550"/>
          <p14:tracePt t="4928" x="5830888" y="2241550"/>
          <p14:tracePt t="4959" x="5795963" y="2241550"/>
          <p14:tracePt t="4987" x="5776913" y="2241550"/>
          <p14:tracePt t="5012" x="5759450" y="2241550"/>
          <p14:tracePt t="5037" x="5741988" y="2241550"/>
          <p14:tracePt t="5060" x="5724525" y="2241550"/>
          <p14:tracePt t="5085" x="5705475" y="2241550"/>
          <p14:tracePt t="5107" x="5697538" y="2241550"/>
          <p14:tracePt t="5121" x="5688013" y="2241550"/>
          <p14:tracePt t="5131" x="5680075" y="2241550"/>
          <p14:tracePt t="5145" x="5661025" y="2241550"/>
          <p14:tracePt t="5170" x="5643563" y="2241550"/>
          <p14:tracePt t="6684" x="5688013" y="2232025"/>
          <p14:tracePt t="6718" x="5830888" y="2205038"/>
          <p14:tracePt t="6742" x="6089650" y="2197100"/>
          <p14:tracePt t="6767" x="6438900" y="2197100"/>
          <p14:tracePt t="6792" x="6848475" y="2312988"/>
          <p14:tracePt t="6792" x="7089775" y="2428875"/>
          <p14:tracePt t="6815" x="7269163" y="2536825"/>
          <p14:tracePt t="6837" x="7626350" y="2697163"/>
          <p14:tracePt t="6873" x="7688263" y="2732088"/>
          <p14:tracePt t="7181" x="7759700" y="2732088"/>
          <p14:tracePt t="7205" x="7929563" y="2732088"/>
          <p14:tracePt t="7231" x="8153400" y="2768600"/>
          <p14:tracePt t="7269" x="8304213" y="2840038"/>
          <p14:tracePt t="7303" x="8412163" y="2955925"/>
          <p14:tracePt t="7571" x="8420100" y="2928938"/>
          <p14:tracePt t="7595" x="8439150" y="2911475"/>
          <p14:tracePt t="7621" x="8447088" y="2894013"/>
          <p14:tracePt t="7656" x="8483600" y="2884488"/>
          <p14:tracePt t="7682" x="8537575" y="2830513"/>
          <p14:tracePt t="7717" x="8616950" y="2776538"/>
          <p14:tracePt t="7741" x="8670925" y="2732088"/>
          <p14:tracePt t="8091" x="8680450" y="2724150"/>
          <p14:tracePt t="8125" x="8680450" y="2714625"/>
          <p14:tracePt t="8178" x="8680450" y="2705100"/>
          <p14:tracePt t="8191" x="8680450" y="2687638"/>
          <p14:tracePt t="8203" x="8680450" y="2660650"/>
          <p14:tracePt t="8217" x="8680450" y="2652713"/>
          <p14:tracePt t="8230" x="8680450" y="2616200"/>
          <p14:tracePt t="8259" x="8688388" y="2598738"/>
          <p14:tracePt t="8276" x="8688388" y="2581275"/>
          <p14:tracePt t="8303" x="8697913" y="2562225"/>
          <p14:tracePt t="8362" x="8697913" y="2554288"/>
          <p14:tracePt t="8514" x="8715375" y="2554288"/>
          <p14:tracePt t="8537" x="8742363" y="2562225"/>
          <p14:tracePt t="8569" x="8759825" y="2571750"/>
          <p14:tracePt t="8851" x="8875713" y="2625725"/>
          <p14:tracePt t="8874" x="8939213" y="2652713"/>
          <p14:tracePt t="8874" x="8956675" y="2660650"/>
          <p14:tracePt t="8911" x="8966200" y="2660650"/>
          <p14:tracePt t="9154" x="8974138" y="2660650"/>
          <p14:tracePt t="9801" x="8966200" y="2660650"/>
          <p14:tracePt t="10231" x="8920163" y="2652713"/>
          <p14:tracePt t="10263" x="8867775" y="2643188"/>
          <p14:tracePt t="10276" x="8697913" y="2633663"/>
          <p14:tracePt t="10303" x="8562975" y="2633663"/>
          <p14:tracePt t="10308" x="8242300" y="2608263"/>
          <p14:tracePt t="10337" x="7813675" y="2544763"/>
          <p14:tracePt t="10374" x="7626350" y="2509838"/>
          <p14:tracePt t="10399" x="7429500" y="2473325"/>
          <p14:tracePt t="10435" x="7394575" y="2473325"/>
          <p14:tracePt t="10684" x="7259638" y="2446338"/>
          <p14:tracePt t="10714" x="7054850" y="2374900"/>
          <p14:tracePt t="10740" x="6661150" y="2295525"/>
          <p14:tracePt t="10775" x="6473825" y="2276475"/>
          <p14:tracePt t="10800" x="6367463" y="2259013"/>
          <p14:tracePt t="10821" x="6323013" y="2259013"/>
          <p14:tracePt t="10848" x="6313488" y="2259013"/>
          <p14:tracePt t="11103" x="6276975" y="2268538"/>
          <p14:tracePt t="11116" x="6224588" y="2295525"/>
          <p14:tracePt t="11128" x="6161088" y="2312988"/>
          <p14:tracePt t="11140" x="6099175" y="2322513"/>
          <p14:tracePt t="11153" x="5973763" y="2347913"/>
          <p14:tracePt t="11185" x="5911850" y="2357438"/>
          <p14:tracePt t="11215" x="5884863" y="2357438"/>
          <p14:tracePt t="11227" x="5867400" y="2357438"/>
          <p14:tracePt t="11238" x="5857875" y="2357438"/>
          <p14:tracePt t="11261" x="5848350" y="2357438"/>
          <p14:tracePt t="11484" x="5848350" y="2347913"/>
          <p14:tracePt t="11508" x="5848350" y="2312988"/>
          <p14:tracePt t="11543" x="5848350" y="2303463"/>
          <p14:tracePt t="11567" x="5848350" y="2286000"/>
          <p14:tracePt t="11592" x="5848350" y="2268538"/>
          <p14:tracePt t="11617" x="5848350" y="2251075"/>
          <p14:tracePt t="11639" x="5848350" y="2241550"/>
          <p14:tracePt t="11651" x="5848350" y="2232025"/>
          <p14:tracePt t="11682" x="5848350" y="2224088"/>
          <p14:tracePt t="11701" x="5857875" y="2224088"/>
          <p14:tracePt t="11742" x="5867400" y="2224088"/>
          <p14:tracePt t="11762" x="5875338" y="2224088"/>
          <p14:tracePt t="12055" x="5884863" y="2224088"/>
          <p14:tracePt t="12078" x="5884863" y="2214563"/>
          <p14:tracePt t="12144" x="5902325" y="2214563"/>
          <p14:tracePt t="12173" x="5919788" y="2214563"/>
          <p14:tracePt t="12263" x="5938838" y="2214563"/>
          <p14:tracePt t="12287" x="5956300" y="2214563"/>
          <p14:tracePt t="12315" x="5965825" y="2214563"/>
          <p14:tracePt t="12348" x="5973763" y="2214563"/>
          <p14:tracePt t="12374" x="5991225" y="2214563"/>
          <p14:tracePt t="12406" x="6000750" y="2214563"/>
          <p14:tracePt t="12433" x="6010275" y="2214563"/>
          <p14:tracePt t="12850" x="6000750" y="2214563"/>
          <p14:tracePt t="12871" x="5973763" y="2214563"/>
          <p14:tracePt t="12910" x="5946775" y="2214563"/>
          <p14:tracePt t="12956" x="5929313" y="2214563"/>
          <p14:tracePt t="12997" x="5919788" y="2214563"/>
          <p14:tracePt t="13059" x="5911850" y="2214563"/>
          <p14:tracePt t="13154" x="5911850" y="2205038"/>
          <p14:tracePt t="13201" x="5911850" y="2197100"/>
          <p14:tracePt t="13261" x="5929313" y="2197100"/>
          <p14:tracePt t="13285" x="5965825" y="2187575"/>
          <p14:tracePt t="13311" x="5973763" y="2187575"/>
          <p14:tracePt t="13318" x="5983288" y="2187575"/>
          <p14:tracePt t="13334" x="5991225" y="2187575"/>
          <p14:tracePt t="13370" x="6000750" y="2187575"/>
          <p14:tracePt t="13517" x="6037263" y="2187575"/>
          <p14:tracePt t="13548" x="6054725" y="2187575"/>
          <p14:tracePt t="13730" x="6062663" y="2187575"/>
          <p14:tracePt t="13762" x="6072188" y="2187575"/>
          <p14:tracePt t="13814" x="6081713" y="2187575"/>
          <p14:tracePt t="13834" x="6089650" y="2187575"/>
          <p14:tracePt t="13848" x="6108700" y="2197100"/>
          <p14:tracePt t="13859" x="6143625" y="2197100"/>
          <p14:tracePt t="13919" x="6153150" y="2197100"/>
          <p14:tracePt t="14027" x="6170613" y="2197100"/>
          <p14:tracePt t="14042" x="6188075" y="2197100"/>
          <p14:tracePt t="14519" x="6197600" y="2197100"/>
          <p14:tracePt t="14589" x="6197600" y="2205038"/>
          <p14:tracePt t="14612" x="6180138" y="2214563"/>
          <p14:tracePt t="14629" x="6170613" y="2214563"/>
          <p14:tracePt t="14634" x="6161088" y="2214563"/>
          <p14:tracePt t="14648" x="6153150" y="2224088"/>
          <p14:tracePt t="14662" x="6134100" y="2224088"/>
          <p14:tracePt t="14696" x="6116638" y="2232025"/>
          <p14:tracePt t="14710" x="6108700" y="2232025"/>
          <p14:tracePt t="14721" x="6099175" y="2232025"/>
          <p14:tracePt t="14735" x="6081713" y="2232025"/>
          <p14:tracePt t="14771" x="6062663" y="2232025"/>
          <p14:tracePt t="14811" x="6045200" y="2232025"/>
          <p14:tracePt t="14833" x="6037263" y="2232025"/>
          <p14:tracePt t="14857" x="6018213" y="2232025"/>
          <p14:tracePt t="14895" x="6010275" y="2232025"/>
          <p14:tracePt t="14927" x="6000750" y="2232025"/>
          <p14:tracePt t="14954" x="6000750" y="2224088"/>
          <p14:tracePt t="15041" x="6000750" y="2214563"/>
          <p14:tracePt t="15065" x="6000750" y="2205038"/>
          <p14:tracePt t="15090" x="6045200" y="2187575"/>
          <p14:tracePt t="15115" x="6099175" y="2179638"/>
          <p14:tracePt t="15136" x="6134100" y="2179638"/>
          <p14:tracePt t="15161" x="6153150" y="2179638"/>
          <p14:tracePt t="15190" x="6161088" y="2179638"/>
          <p14:tracePt t="15197" x="6170613" y="2179638"/>
          <p14:tracePt t="15248" x="6180138" y="2179638"/>
          <p14:tracePt t="15309" x="6188075" y="2179638"/>
          <p14:tracePt t="15358" x="6197600" y="2179638"/>
          <p14:tracePt t="15427" x="6205538" y="2179638"/>
          <p14:tracePt t="15453" x="6224588" y="2179638"/>
          <p14:tracePt t="16233" x="6232525" y="2179638"/>
          <p14:tracePt t="16311" x="6242050" y="2179638"/>
          <p14:tracePt t="16405" x="6259513" y="2179638"/>
          <p14:tracePt t="16430" x="6269038" y="2179638"/>
          <p14:tracePt t="16483" x="6286500" y="2179638"/>
          <p14:tracePt t="16504" x="6303963" y="2197100"/>
          <p14:tracePt t="16527" x="6323013" y="2197100"/>
          <p14:tracePt t="16560" x="6340475" y="2197100"/>
          <p14:tracePt t="16587" x="6357938" y="2197100"/>
          <p14:tracePt t="16870" x="6375400" y="2197100"/>
          <p14:tracePt t="16879" x="6394450" y="2197100"/>
          <p14:tracePt t="16891" x="6419850" y="2197100"/>
          <p14:tracePt t="16904" x="6456363" y="2197100"/>
          <p14:tracePt t="16918" x="6483350" y="2197100"/>
          <p14:tracePt t="17020" x="6483350" y="2214563"/>
          <p14:tracePt t="17083" x="6465888" y="2224088"/>
          <p14:tracePt t="17112" x="6446838" y="2232025"/>
          <p14:tracePt t="17136" x="6419850" y="2232025"/>
          <p14:tracePt t="17162" x="6394450" y="2232025"/>
          <p14:tracePt t="17199" x="6384925" y="2232025"/>
          <p14:tracePt t="17222" x="6375400" y="2232025"/>
          <p14:tracePt t="17281" x="6419850" y="2232025"/>
          <p14:tracePt t="17308" x="6554788" y="2232025"/>
          <p14:tracePt t="17329" x="6670675" y="2232025"/>
          <p14:tracePt t="17357" x="6796088" y="2241550"/>
          <p14:tracePt t="17390" x="6902450" y="2295525"/>
          <p14:tracePt t="17414" x="7027863" y="2357438"/>
          <p14:tracePt t="17703" x="7045325" y="2357438"/>
          <p14:tracePt t="17733" x="7170738" y="2357438"/>
          <p14:tracePt t="17769" x="7296150" y="2357438"/>
          <p14:tracePt t="17794" x="7412038" y="2374900"/>
          <p14:tracePt t="17815" x="7608888" y="2465388"/>
          <p14:tracePt t="17844" x="7653338" y="2490788"/>
          <p14:tracePt t="17869" x="7759700" y="2554288"/>
          <p14:tracePt t="18153" x="7786688" y="2554288"/>
          <p14:tracePt t="18182" x="7813675" y="2554288"/>
          <p14:tracePt t="18196" x="7848600" y="2536825"/>
          <p14:tracePt t="18209" x="7894638" y="2509838"/>
          <p14:tracePt t="18231" x="7894638" y="2500313"/>
          <p14:tracePt t="18296" x="7831138" y="2500313"/>
          <p14:tracePt t="18304" x="7724775" y="2500313"/>
          <p14:tracePt t="18319" x="7589838" y="2482850"/>
          <p14:tracePt t="18331" x="7439025" y="2473325"/>
          <p14:tracePt t="18342" x="7153275" y="2473325"/>
          <p14:tracePt t="18367" x="6813550" y="2438400"/>
          <p14:tracePt t="18403" x="6608763" y="2411413"/>
          <p14:tracePt t="18434" x="6527800" y="2411413"/>
          <p14:tracePt t="18465" x="6500813" y="2411413"/>
          <p14:tracePt t="18715" x="6518275" y="2411413"/>
          <p14:tracePt t="18745" x="6697663" y="2438400"/>
          <p14:tracePt t="18780" x="6777038" y="2465388"/>
          <p14:tracePt t="18792" x="6875463" y="2490788"/>
          <p14:tracePt t="18806" x="6983413" y="2527300"/>
          <p14:tracePt t="18820" x="7099300" y="2589213"/>
          <p14:tracePt t="18828" x="7304088" y="2697163"/>
          <p14:tracePt t="18854" x="7419975" y="2732088"/>
          <p14:tracePt t="18883" x="7446963" y="2732088"/>
          <p14:tracePt t="19052" x="7385050" y="2697163"/>
          <p14:tracePt t="19074" x="7188200" y="2616200"/>
          <p14:tracePt t="19098" x="6938963" y="2482850"/>
          <p14:tracePt t="19123" x="6680200" y="2322513"/>
          <p14:tracePt t="19123" x="6562725" y="2241550"/>
          <p14:tracePt t="19147" x="6483350" y="2179638"/>
          <p14:tracePt t="19170" x="6357938" y="2108200"/>
          <p14:tracePt t="19196" x="6303963" y="2071688"/>
          <p14:tracePt t="19474" x="6269038" y="2125663"/>
          <p14:tracePt t="19500" x="6232525" y="2160588"/>
          <p14:tracePt t="19525" x="6197600" y="2205038"/>
          <p14:tracePt t="19549" x="6108700" y="2259013"/>
          <p14:tracePt t="19585" x="6072188" y="2276475"/>
          <p14:tracePt t="19585" x="6062663" y="2276475"/>
          <p14:tracePt t="19609" x="6045200" y="2276475"/>
          <p14:tracePt t="19659" x="6037263" y="2276475"/>
          <p14:tracePt t="19806" x="6045200" y="2268538"/>
          <p14:tracePt t="19825" x="6045200" y="2259013"/>
          <p14:tracePt t="19856" x="6045200" y="2251075"/>
          <p14:tracePt t="19888" x="6054725" y="2251075"/>
          <p14:tracePt t="19920" x="6072188" y="2241550"/>
          <p14:tracePt t="19952" x="6081713" y="2232025"/>
          <p14:tracePt t="19978" x="6089650" y="2224088"/>
          <p14:tracePt t="19978" x="6089650" y="2214563"/>
          <p14:tracePt t="20000" x="6099175" y="2214563"/>
          <p14:tracePt t="20072" x="6143625" y="2205038"/>
          <p14:tracePt t="20098" x="6188075" y="2205038"/>
          <p14:tracePt t="20120" x="6215063" y="2197100"/>
          <p14:tracePt t="20134" x="6242050" y="2197100"/>
          <p14:tracePt t="20146" x="6269038" y="2197100"/>
          <p14:tracePt t="20158" x="6303963" y="2187575"/>
          <p14:tracePt t="20182" x="6313488" y="2187575"/>
          <p14:tracePt t="20206" x="6323013" y="2187575"/>
          <p14:tracePt t="20244" x="6340475" y="2179638"/>
          <p14:tracePt t="20255" x="6367463" y="2170113"/>
          <p14:tracePt t="20268" x="6419850" y="2152650"/>
          <p14:tracePt t="20295" x="6510338" y="2116138"/>
          <p14:tracePt t="21060" x="6518275" y="2116138"/>
          <p14:tracePt t="21085" x="6527800" y="2098675"/>
          <p14:tracePt t="21109" x="6562725" y="2089150"/>
          <p14:tracePt t="21138" x="6562725" y="2071688"/>
          <p14:tracePt t="21169" x="6572250" y="2062163"/>
          <p14:tracePt t="21202" x="6581775" y="2062163"/>
          <p14:tracePt t="21234" x="6589713" y="2062163"/>
          <p14:tracePt t="21265" x="6599238" y="2044700"/>
          <p14:tracePt t="21899" x="6626225" y="2036763"/>
          <p14:tracePt t="21926" x="6634163" y="2036763"/>
          <p14:tracePt t="21950" x="6661150" y="2036763"/>
          <p14:tracePt t="21974" x="6670675" y="2027238"/>
          <p14:tracePt t="22000" x="6697663" y="2017713"/>
          <p14:tracePt t="22032" x="6705600" y="2017713"/>
          <p14:tracePt t="22083" x="6715125" y="2009775"/>
          <p14:tracePt t="22110" x="6742113" y="2000250"/>
          <p14:tracePt t="22157" x="6751638" y="1990725"/>
          <p14:tracePt t="22473" x="6769100" y="1990725"/>
          <p14:tracePt t="22496" x="6813550" y="1973263"/>
          <p14:tracePt t="22521" x="6884988" y="1946275"/>
          <p14:tracePt t="22560" x="6938963" y="1919288"/>
          <p14:tracePt t="22594" x="6956425" y="1911350"/>
          <p14:tracePt t="22619" x="6991350" y="1893888"/>
          <p14:tracePt t="22642" x="7000875" y="1884363"/>
          <p14:tracePt t="22685" x="7045325" y="1866900"/>
          <p14:tracePt t="22718" x="7062788" y="1866900"/>
          <p14:tracePt t="22741" x="7072313" y="1857375"/>
          <p14:tracePt t="22778" x="7099300" y="1857375"/>
          <p14:tracePt t="23097" x="7116763" y="1839913"/>
          <p14:tracePt t="23119" x="7170738" y="1830388"/>
          <p14:tracePt t="23140" x="7242175" y="1776413"/>
          <p14:tracePt t="23168" x="7348538" y="1741488"/>
          <p14:tracePt t="23192" x="7394575" y="1714500"/>
          <p14:tracePt t="23218" x="7439025" y="1687513"/>
          <p14:tracePt t="23218" x="7466013" y="1679575"/>
          <p14:tracePt t="23240" x="7483475" y="1660525"/>
          <p14:tracePt t="23267" x="7545388" y="1625600"/>
          <p14:tracePt t="23300" x="7599363" y="1616075"/>
          <p14:tracePt t="23692" x="7634288" y="1589088"/>
          <p14:tracePt t="23716" x="7751763" y="1509713"/>
          <p14:tracePt t="23747" x="7831138" y="1465263"/>
          <p14:tracePt t="23777" x="7947025" y="1384300"/>
          <p14:tracePt t="23802" x="8054975" y="1330325"/>
          <p14:tracePt t="23827" x="8072438" y="1322388"/>
          <p14:tracePt t="23852" x="8143875" y="1295400"/>
          <p14:tracePt t="23888" x="8197850" y="1268413"/>
          <p14:tracePt t="23912" x="8259763" y="1223963"/>
          <p14:tracePt t="23936" x="8296275" y="1214438"/>
          <p14:tracePt t="24300" x="8313738" y="1214438"/>
          <p14:tracePt t="24319" x="8340725" y="1214438"/>
          <p14:tracePt t="24326" x="8358188" y="1214438"/>
          <p14:tracePt t="24337" x="8385175" y="1204913"/>
          <p14:tracePt t="24349" x="8429625" y="1204913"/>
          <p14:tracePt t="24373" x="8483600" y="1204913"/>
          <p14:tracePt t="24400" x="8491538" y="1204913"/>
          <p14:tracePt t="24427" x="8537575" y="1204913"/>
          <p14:tracePt t="24460" x="8555038" y="1204913"/>
          <p14:tracePt t="26074" x="8555038" y="1214438"/>
          <p14:tracePt t="26089" x="8555038" y="1231900"/>
          <p14:tracePt t="26112" x="8555038" y="1276350"/>
          <p14:tracePt t="26141" x="8555038" y="1339850"/>
          <p14:tracePt t="26174" x="8555038" y="1374775"/>
          <p14:tracePt t="26195" x="8555038" y="1438275"/>
          <p14:tracePt t="26209" x="8555038" y="1473200"/>
          <p14:tracePt t="26223" x="8680450" y="1776413"/>
          <p14:tracePt t="26258" x="8777288" y="2017713"/>
          <p14:tracePt t="26284" x="8920163" y="2276475"/>
          <p14:tracePt t="26307" x="9082088" y="2500313"/>
          <p14:tracePt t="26307" x="9134475" y="2616200"/>
          <p14:tracePt t="26516" x="9099550" y="2581275"/>
          <p14:tracePt t="26544" x="8367713" y="1911350"/>
          <p14:tracePt t="26588" x="7777163" y="1428750"/>
          <p14:tracePt t="26617" x="7500938" y="1241425"/>
          <p14:tracePt t="26636" x="6911975" y="928688"/>
          <p14:tracePt t="26661" x="6554788" y="812800"/>
          <p14:tracePt t="26698" x="6394450" y="803275"/>
          <p14:tracePt t="26722" x="6286500" y="803275"/>
          <p14:tracePt t="27026" x="6438900" y="928688"/>
          <p14:tracePt t="27051" x="6902450" y="1295400"/>
          <p14:tracePt t="27076" x="7419975" y="1741488"/>
          <p14:tracePt t="27100" x="7858125" y="2214563"/>
          <p14:tracePt t="27123" x="8224838" y="2857500"/>
          <p14:tracePt t="27397" x="8296275" y="2857500"/>
          <p14:tracePt t="27427" x="8367713" y="2884488"/>
          <p14:tracePt t="27454" x="8429625" y="2894013"/>
          <p14:tracePt t="27454" x="8456613" y="2894013"/>
          <p14:tracePt t="27478" x="8466138" y="2894013"/>
          <p14:tracePt t="27503" x="8501063" y="2813050"/>
          <p14:tracePt t="27539" x="8510588" y="2768600"/>
          <p14:tracePt t="27539" x="8510588" y="2759075"/>
          <p14:tracePt t="27563" x="8518525" y="2732088"/>
          <p14:tracePt t="27600" x="8528050" y="2724150"/>
          <p14:tracePt t="28204" x="8456613" y="2687638"/>
          <p14:tracePt t="28234" x="8089900" y="2536825"/>
          <p14:tracePt t="28269" x="7777163" y="2419350"/>
          <p14:tracePt t="28295" x="7545388" y="2330450"/>
          <p14:tracePt t="28295" x="7473950" y="2295525"/>
          <p14:tracePt t="28318" x="7412038" y="2259013"/>
          <p14:tracePt t="28346" x="7323138" y="2214563"/>
          <p14:tracePt t="28373" x="7313613" y="2214563"/>
          <p14:tracePt t="28411" x="7348538" y="2170113"/>
          <p14:tracePt t="28778" x="7348538" y="2133600"/>
          <p14:tracePt t="28805" x="7348538" y="2125663"/>
          <p14:tracePt t="28842" x="7348538" y="2116138"/>
          <p14:tracePt t="28903" x="7367588" y="2116138"/>
          <p14:tracePt t="28935" x="7394575" y="2116138"/>
          <p14:tracePt t="28967" x="7419975" y="2116138"/>
          <p14:tracePt t="29221" x="7331075" y="2116138"/>
          <p14:tracePt t="29244" x="7018338" y="2143125"/>
          <p14:tracePt t="29269" x="6303963" y="2241550"/>
          <p14:tracePt t="29295" x="5473700" y="2419350"/>
          <p14:tracePt t="29295" x="5081588" y="2517775"/>
          <p14:tracePt t="29319" x="4679950" y="2616200"/>
          <p14:tracePt t="29319" x="4276725" y="2724150"/>
          <p14:tracePt t="29343" x="3973513" y="2795588"/>
          <p14:tracePt t="29368" x="3490913" y="2911475"/>
          <p14:tracePt t="29403" x="3419475" y="2911475"/>
          <p14:tracePt t="29670" x="3303588" y="2938463"/>
          <p14:tracePt t="29695" x="2938463" y="3027363"/>
          <p14:tracePt t="29720" x="2366963" y="3224213"/>
          <p14:tracePt t="29720" x="2170113" y="3303588"/>
          <p14:tracePt t="29745" x="2036763" y="3357563"/>
          <p14:tracePt t="29770" x="1731963" y="3473450"/>
          <p14:tracePt t="29804" x="1652588" y="3517900"/>
          <p14:tracePt t="29828" x="1643063" y="3517900"/>
          <p14:tracePt t="30108" x="1625600" y="3490913"/>
          <p14:tracePt t="30132" x="1608138" y="3438525"/>
          <p14:tracePt t="30170" x="1608138" y="3411538"/>
          <p14:tracePt t="30182" x="1608138" y="3402013"/>
          <p14:tracePt t="30196" x="1608138" y="3357563"/>
          <p14:tracePt t="30225" x="1608138" y="3322638"/>
          <p14:tracePt t="30244" x="1608138" y="3295650"/>
          <p14:tracePt t="30244" x="1608138" y="3286125"/>
          <p14:tracePt t="30321" x="1608138" y="3276600"/>
          <p14:tracePt t="30390" x="1608138" y="3268663"/>
          <p14:tracePt t="30435" x="1608138" y="3241675"/>
          <p14:tracePt t="30489" x="1608138" y="3214688"/>
          <p14:tracePt t="30525" x="1608138" y="3197225"/>
          <p14:tracePt t="30559" x="1608138" y="3179763"/>
          <p14:tracePt t="30599" x="1608138" y="3170238"/>
          <p14:tracePt t="30623" x="1608138" y="3160713"/>
          <p14:tracePt t="30644" x="1608138" y="3143250"/>
          <p14:tracePt t="30747" x="1598613" y="3143250"/>
          <p14:tracePt t="30778" x="1571625" y="3170238"/>
          <p14:tracePt t="30806" x="1517650" y="3322638"/>
          <p14:tracePt t="30830" x="1500188" y="3509963"/>
          <p14:tracePt t="30865" x="1500188" y="3751263"/>
          <p14:tracePt t="30891" x="1571625" y="4133850"/>
          <p14:tracePt t="30891" x="1652588" y="4330700"/>
          <p14:tracePt t="30923" x="1751013" y="4598988"/>
          <p14:tracePt t="30951" x="1803400" y="4697413"/>
          <p14:tracePt t="31280" x="1812925" y="4679950"/>
          <p14:tracePt t="31280" x="1822450" y="4616450"/>
          <p14:tracePt t="31304" x="1822450" y="4510088"/>
          <p14:tracePt t="31327" x="1822450" y="4205288"/>
          <p14:tracePt t="31353" x="1822450" y="3875088"/>
          <p14:tracePt t="31377" x="1822450" y="3598863"/>
          <p14:tracePt t="31402" x="1822450" y="3394075"/>
          <p14:tracePt t="31402" x="1847850" y="3303588"/>
          <p14:tracePt t="31436" x="1946275" y="3125788"/>
          <p14:tracePt t="31463" x="2009775" y="3036888"/>
          <p14:tracePt t="31486" x="2036763" y="3000375"/>
          <p14:tracePt t="31765" x="2044700" y="2973388"/>
          <p14:tracePt t="31793" x="2044700" y="2911475"/>
          <p14:tracePt t="31815" x="2054225" y="2857500"/>
          <p14:tracePt t="31840" x="2054225" y="2803525"/>
          <p14:tracePt t="31864" x="2054225" y="2786063"/>
          <p14:tracePt t="31877" x="2054225" y="2759075"/>
          <p14:tracePt t="31901" x="2054225" y="2751138"/>
          <p14:tracePt t="32015" x="2054225" y="2768600"/>
          <p14:tracePt t="32038" x="2036763" y="2857500"/>
          <p14:tracePt t="32071" x="2027238" y="2990850"/>
          <p14:tracePt t="32108" x="2027238" y="3116263"/>
          <p14:tracePt t="32133" x="2027238" y="3286125"/>
          <p14:tracePt t="32159" x="2044700" y="3554413"/>
          <p14:tracePt t="32185" x="2098675" y="3670300"/>
          <p14:tracePt t="32533" x="2071688" y="3724275"/>
          <p14:tracePt t="32546" x="2054225" y="3822700"/>
          <p14:tracePt t="32567" x="2000250" y="4010025"/>
          <p14:tracePt t="32573" x="1982788" y="4116388"/>
          <p14:tracePt t="32597" x="1982788" y="4330700"/>
          <p14:tracePt t="32621" x="1982788" y="4518025"/>
          <p14:tracePt t="32636" x="2000250" y="4581525"/>
          <p14:tracePt t="32645" x="2027238" y="4633913"/>
          <p14:tracePt t="32668" x="2071688" y="4714875"/>
          <p14:tracePt t="32680" x="2098675" y="4741863"/>
          <p14:tracePt t="34486" x="2098675" y="4687888"/>
          <p14:tracePt t="34513" x="2071688" y="4589463"/>
          <p14:tracePt t="34538" x="2009775" y="4367213"/>
          <p14:tracePt t="34559" x="1919288" y="3929063"/>
          <p14:tracePt t="34596" x="1893888" y="3714750"/>
          <p14:tracePt t="34621" x="1919288" y="3482975"/>
          <p14:tracePt t="34642" x="1982788" y="3375025"/>
          <p14:tracePt t="34873" x="1982788" y="3340100"/>
          <p14:tracePt t="34902" x="1982788" y="3214688"/>
          <p14:tracePt t="34927" x="2009775" y="3062288"/>
          <p14:tracePt t="34953" x="2017713" y="2901950"/>
          <p14:tracePt t="34975" x="2027238" y="2857500"/>
          <p14:tracePt t="34990" x="2044700" y="2751138"/>
          <p14:tracePt t="35012" x="2054225" y="2732088"/>
          <p14:tracePt t="35024" x="2062163" y="2705100"/>
          <p14:tracePt t="35036" x="2089150" y="2670175"/>
          <p14:tracePt t="37017" x="2071688" y="2697163"/>
          <p14:tracePt t="37051" x="1982788" y="2874963"/>
          <p14:tracePt t="37078" x="1803400" y="3357563"/>
          <p14:tracePt t="37099" x="1731963" y="3660775"/>
          <p14:tracePt t="37111" x="1697038" y="3929063"/>
          <p14:tracePt t="37137" x="1643063" y="4759325"/>
          <p14:tracePt t="37157" x="1660525" y="5214938"/>
          <p14:tracePt t="37188" x="1785938" y="5661025"/>
          <p14:tracePt t="37221" x="1822450" y="5741988"/>
          <p14:tracePt t="37544" x="1822450" y="5751513"/>
          <p14:tracePt t="38294" x="1822450" y="5759450"/>
          <p14:tracePt t="39087" x="1874838" y="5759450"/>
          <p14:tracePt t="39122" x="1911350" y="5768975"/>
          <p14:tracePt t="39134" x="1946275" y="5776913"/>
          <p14:tracePt t="39147" x="2044700" y="5795963"/>
          <p14:tracePt t="39171" x="2160588" y="5848350"/>
          <p14:tracePt t="39195" x="2286000" y="5929313"/>
          <p14:tracePt t="39463" x="2224088" y="5956300"/>
          <p14:tracePt t="39497" x="2089150" y="6018213"/>
          <p14:tracePt t="39527" x="1847850" y="6099175"/>
          <p14:tracePt t="39562" x="1751013" y="6108700"/>
          <p14:tracePt t="39585" x="1633538" y="6108700"/>
          <p14:tracePt t="39622" x="1554163" y="6108700"/>
          <p14:tracePt t="39648" x="1527175" y="6108700"/>
          <p14:tracePt t="39682" x="1509713" y="6108700"/>
          <p14:tracePt t="39780" x="1509713" y="6099175"/>
          <p14:tracePt t="39963" x="1482725" y="6108700"/>
          <p14:tracePt t="39988" x="1303338" y="6242050"/>
          <p14:tracePt t="40025" x="1160463" y="6375400"/>
          <p14:tracePt t="40073" x="1152525" y="6375400"/>
          <p14:tracePt t="40098" x="1133475" y="6402388"/>
          <p14:tracePt t="40124" x="1125538" y="6411913"/>
          <p14:tracePt t="40144" x="1125538" y="6419850"/>
          <p14:tracePt t="40186" x="1143000" y="6429375"/>
          <p14:tracePt t="40219" x="1187450" y="6429375"/>
          <p14:tracePt t="40244" x="1295400" y="6429375"/>
          <p14:tracePt t="40280" x="1401763" y="6429375"/>
          <p14:tracePt t="40305" x="1679575" y="6429375"/>
          <p14:tracePt t="40337" x="1874838" y="6429375"/>
          <p14:tracePt t="40613" x="1928813" y="6402388"/>
          <p14:tracePt t="40636" x="2179638" y="6323013"/>
          <p14:tracePt t="40671" x="2589213" y="6259513"/>
          <p14:tracePt t="40696" x="2965450" y="6259513"/>
          <p14:tracePt t="40717" x="3276600" y="6330950"/>
          <p14:tracePt t="40743" x="3536950" y="6419850"/>
          <p14:tracePt t="40766" x="3741738" y="6545263"/>
          <p14:tracePt t="40796" x="3822700" y="6589713"/>
          <p14:tracePt t="41046" x="3911600" y="6562725"/>
          <p14:tracePt t="41085" x="4133850" y="6510338"/>
          <p14:tracePt t="41113" x="4251325" y="6510338"/>
          <p14:tracePt t="41120" x="4375150" y="6510338"/>
          <p14:tracePt t="41132" x="4465638" y="6510338"/>
          <p14:tracePt t="41145" x="4562475" y="6527800"/>
          <p14:tracePt t="41157" x="4687888" y="6562725"/>
          <p14:tracePt t="41183" x="4830763" y="6643688"/>
          <p14:tracePt t="41219" x="4902200" y="6697663"/>
          <p14:tracePt t="41827" x="4867275" y="6796088"/>
          <p14:tracePt t="41861" x="4857750" y="6804025"/>
          <p14:tracePt t="41893" x="4803775" y="6715125"/>
          <p14:tracePt t="41926" x="4473575" y="6286500"/>
          <p14:tracePt t="41963" x="4143375" y="5741988"/>
          <p14:tracePt t="41986" x="3919538" y="5241925"/>
          <p14:tracePt t="42010" x="3840163" y="5018088"/>
          <p14:tracePt t="42022" x="3776663" y="4768850"/>
          <p14:tracePt t="42034" x="3714750" y="4581525"/>
          <p14:tracePt t="42049" x="3652838" y="4322763"/>
          <p14:tracePt t="42072" x="3633788" y="4133850"/>
          <p14:tracePt t="42096" x="3643313" y="4000500"/>
          <p14:tracePt t="42328" x="3643313" y="4010025"/>
          <p14:tracePt t="42363" x="3571875" y="4000500"/>
          <p14:tracePt t="42389" x="3268663" y="3759200"/>
          <p14:tracePt t="42422" x="2894013" y="3438525"/>
          <p14:tracePt t="42450" x="2581275" y="3251200"/>
          <p14:tracePt t="42475" x="2347913" y="3160713"/>
          <p14:tracePt t="42497" x="2187575" y="3152775"/>
          <p14:tracePt t="42724" x="2160588" y="3152775"/>
          <p14:tracePt t="42749" x="2089150" y="3160713"/>
          <p14:tracePt t="42774" x="1741488" y="3143250"/>
          <p14:tracePt t="42811" x="1339850" y="3089275"/>
          <p14:tracePt t="42840" x="1250950" y="3089275"/>
          <p14:tracePt t="42864" x="965200" y="3116263"/>
          <p14:tracePt t="42900" x="803275" y="3160713"/>
          <p14:tracePt t="42900" x="741363" y="3187700"/>
          <p14:tracePt t="42926" x="642938" y="3214688"/>
          <p14:tracePt t="42959" x="598488" y="3214688"/>
          <p14:tracePt t="42985" x="581025" y="3224213"/>
          <p14:tracePt t="43017" x="571500" y="3224213"/>
          <p14:tracePt t="43026" x="554038" y="3224213"/>
          <p14:tracePt t="43167" x="571500" y="3224213"/>
          <p14:tracePt t="43180" x="608013" y="3224213"/>
          <p14:tracePt t="43192" x="687388" y="3214688"/>
          <p14:tracePt t="43219" x="731838" y="3214688"/>
          <p14:tracePt t="43229" x="785813" y="3205163"/>
          <p14:tracePt t="43240" x="928688" y="3179763"/>
          <p14:tracePt t="43278" x="1125538" y="3133725"/>
          <p14:tracePt t="43290" x="1223963" y="3108325"/>
          <p14:tracePt t="43301" x="1303338" y="3089275"/>
          <p14:tracePt t="43322" x="1455738" y="3017838"/>
          <p14:tracePt t="43338" x="1517650" y="2973388"/>
          <p14:tracePt t="43350" x="1608138" y="2901950"/>
          <p14:tracePt t="43362" x="1697038" y="2813050"/>
          <p14:tracePt t="43375" x="1990725" y="2330450"/>
          <p14:tracePt t="43411" x="2133600" y="2036763"/>
          <p14:tracePt t="43437" x="2251075" y="1687513"/>
          <p14:tracePt t="43474" x="2401888" y="1446213"/>
          <p14:tracePt t="43509" x="2482850" y="1312863"/>
          <p14:tracePt t="43771" x="2482850" y="1303338"/>
          <p14:tracePt t="43850" x="2446338" y="1312863"/>
          <p14:tracePt t="43863" x="2393950" y="1347788"/>
          <p14:tracePt t="43873" x="2322513" y="1366838"/>
          <p14:tracePt t="43886" x="2224088" y="1419225"/>
          <p14:tracePt t="43899" x="2133600" y="1446213"/>
          <p14:tracePt t="43912" x="1955800" y="1490663"/>
          <p14:tracePt t="43943" x="1812925" y="1500188"/>
          <p14:tracePt t="43962" x="1785938" y="1500188"/>
          <p14:tracePt t="43972" x="1724025" y="1500188"/>
          <p14:tracePt t="44271" x="1704975" y="1500188"/>
          <p14:tracePt t="44301" x="1196975" y="1670050"/>
          <p14:tracePt t="44327" x="839788" y="1822450"/>
          <p14:tracePt t="44350" x="517525" y="1955800"/>
          <p14:tracePt t="44362" x="347663" y="2027238"/>
          <p14:tracePt t="44380" x="223838" y="2081213"/>
          <p14:tracePt t="44387" x="44450" y="2152650"/>
          <p14:tracePt t="44411" x="0" y="2179638"/>
          <p14:tracePt t="44705" x="61913" y="2116138"/>
          <p14:tracePt t="44728" x="179388" y="1973263"/>
          <p14:tracePt t="44728" x="241300" y="1893888"/>
          <p14:tracePt t="44763" x="330200" y="1785938"/>
          <p14:tracePt t="44789" x="384175" y="1714500"/>
          <p14:tracePt t="44789" x="411163" y="1679575"/>
          <p14:tracePt t="44815" x="446088" y="1616075"/>
          <p14:tracePt t="44842" x="473075" y="1581150"/>
          <p14:tracePt t="44879" x="482600" y="1571625"/>
          <p14:tracePt t="44910" x="482600" y="1562100"/>
          <p14:tracePt t="44936" x="490538" y="1562100"/>
          <p14:tracePt t="45278" x="490538" y="1581150"/>
          <p14:tracePt t="45301" x="482600" y="1643063"/>
          <p14:tracePt t="45329" x="473075" y="1679575"/>
          <p14:tracePt t="45364" x="473075" y="1697038"/>
          <p14:tracePt t="45394" x="473075" y="1704975"/>
          <p14:tracePt t="45686" x="428625" y="1751013"/>
          <p14:tracePt t="45715" x="384175" y="1776413"/>
          <p14:tracePt t="45740" x="357188" y="1812925"/>
          <p14:tracePt t="45777" x="322263" y="1839913"/>
          <p14:tracePt t="45777" x="312738" y="1839913"/>
          <p14:tracePt t="45810" x="303213" y="1839913"/>
          <p14:tracePt t="45892" x="303213" y="1847850"/>
          <p14:tracePt t="45922" x="285750" y="1847850"/>
          <p14:tracePt t="45954" x="276225" y="1847850"/>
          <p14:tracePt t="45984" x="268288" y="1847850"/>
          <p14:tracePt t="46131" x="250825" y="1847850"/>
          <p14:tracePt t="46203" x="285750" y="1830388"/>
          <p14:tracePt t="46228" x="438150" y="1785938"/>
          <p14:tracePt t="46263" x="714375" y="1776413"/>
          <p14:tracePt t="46298" x="893763" y="1776413"/>
          <p14:tracePt t="46322" x="1062038" y="1776413"/>
          <p14:tracePt t="46348" x="1187450" y="1776413"/>
          <p14:tracePt t="46348" x="1223963" y="1776413"/>
          <p14:tracePt t="46387" x="1241425" y="1776413"/>
          <p14:tracePt t="46701" x="1384300" y="1758950"/>
          <p14:tracePt t="46726" x="1670050" y="1741488"/>
          <p14:tracePt t="46762" x="1973263" y="1741488"/>
          <p14:tracePt t="46802" x="2054225" y="1741488"/>
          <p14:tracePt t="46818" x="2116138" y="1741488"/>
          <p14:tracePt t="47032" x="2143125" y="1731963"/>
          <p14:tracePt t="47057" x="2411413" y="1704975"/>
          <p14:tracePt t="47091" x="2544763" y="1697038"/>
          <p14:tracePt t="47105" x="2687638" y="1679575"/>
          <p14:tracePt t="47119" x="2803525" y="1679575"/>
          <p14:tracePt t="47130" x="2911475" y="1679575"/>
          <p14:tracePt t="47138" x="3081338" y="1697038"/>
          <p14:tracePt t="47165" x="3152775" y="1731963"/>
          <p14:tracePt t="47178" x="3232150" y="1758950"/>
          <p14:tracePt t="47470" x="3259138" y="1758950"/>
          <p14:tracePt t="47480" x="3303588" y="1758950"/>
          <p14:tracePt t="47493" x="3384550" y="1758950"/>
          <p14:tracePt t="47506" x="3465513" y="1741488"/>
          <p14:tracePt t="47519" x="3679825" y="1714500"/>
          <p14:tracePt t="47556" x="3795713" y="1714500"/>
          <p14:tracePt t="47591" x="3830638" y="1714500"/>
          <p14:tracePt t="47895" x="3867150" y="1714500"/>
          <p14:tracePt t="47909" x="3884613" y="1714500"/>
          <p14:tracePt t="47919" x="3919538" y="1714500"/>
          <p14:tracePt t="47931" x="3990975" y="1714500"/>
          <p14:tracePt t="47958" x="4081463" y="1714500"/>
          <p14:tracePt t="47993" x="4152900" y="1687513"/>
          <p14:tracePt t="48019" x="4197350" y="1660525"/>
          <p14:tracePt t="48295" x="4205288" y="1652588"/>
          <p14:tracePt t="48315" x="4241800" y="1633538"/>
          <p14:tracePt t="48348" x="4402138" y="1616075"/>
          <p14:tracePt t="48385" x="4527550" y="1608138"/>
          <p14:tracePt t="48385" x="4598988" y="1608138"/>
          <p14:tracePt t="48410" x="4652963" y="1598613"/>
          <p14:tracePt t="48410" x="4697413" y="1598613"/>
          <p14:tracePt t="48435" x="4768850" y="1598613"/>
          <p14:tracePt t="48468" x="4803775" y="1598613"/>
          <p14:tracePt t="48481" x="4822825" y="1598613"/>
          <p14:tracePt t="48494" x="4848225" y="1598613"/>
          <p14:tracePt t="48882" x="4867275" y="1598613"/>
          <p14:tracePt t="48896" x="4929188" y="1598613"/>
          <p14:tracePt t="48896" x="4946650" y="1598613"/>
          <p14:tracePt t="48921" x="4991100" y="1598613"/>
          <p14:tracePt t="48956" x="5000625" y="1598613"/>
          <p14:tracePt t="48968" x="5018088" y="1598613"/>
          <p14:tracePt t="48981" x="5037138" y="1598613"/>
          <p14:tracePt t="48993" x="5037138" y="1608138"/>
          <p14:tracePt t="49004" x="5062538" y="1643063"/>
          <p14:tracePt t="49031" x="5099050" y="1679575"/>
          <p14:tracePt t="49066" x="5126038" y="1714500"/>
          <p14:tracePt t="49091" x="5153025" y="1758950"/>
          <p14:tracePt t="49116" x="5170488" y="1795463"/>
          <p14:tracePt t="49116" x="5187950" y="1803400"/>
          <p14:tracePt t="49141" x="5205413" y="1822450"/>
          <p14:tracePt t="49164" x="5259388" y="1847850"/>
          <p14:tracePt t="49382" x="5259388" y="1866900"/>
          <p14:tracePt t="49447" x="5259388" y="1990725"/>
          <p14:tracePt t="49468" x="5259388" y="2133600"/>
          <p14:tracePt t="49493" x="5303838" y="2295525"/>
          <p14:tracePt t="49518" x="5402263" y="2490788"/>
          <p14:tracePt t="49543" x="5527675" y="2714625"/>
          <p14:tracePt t="49567" x="5562600" y="2840038"/>
          <p14:tracePt t="49577" x="5616575" y="2946400"/>
          <p14:tracePt t="49870" x="5653088" y="3000375"/>
          <p14:tracePt t="49894" x="5759450" y="3098800"/>
          <p14:tracePt t="49931" x="5795963" y="3143250"/>
          <p14:tracePt t="49956" x="5867400" y="3224213"/>
          <p14:tracePt t="49982" x="5938838" y="3313113"/>
          <p14:tracePt t="50279" x="5956300" y="3313113"/>
          <p14:tracePt t="50289" x="5973763" y="3322638"/>
          <p14:tracePt t="50298" x="5983288" y="3340100"/>
          <p14:tracePt t="50320" x="6027738" y="3394075"/>
          <p14:tracePt t="50334" x="6054725" y="3446463"/>
          <p14:tracePt t="50358" x="6099175" y="3527425"/>
          <p14:tracePt t="50382" x="6180138" y="3714750"/>
          <p14:tracePt t="50382" x="6224588" y="3795713"/>
          <p14:tracePt t="50408" x="6323013" y="3956050"/>
          <p14:tracePt t="50438" x="6367463" y="4054475"/>
          <p14:tracePt t="50749" x="6394450" y="4125913"/>
          <p14:tracePt t="50783" x="6419850" y="4205288"/>
          <p14:tracePt t="50810" x="6491288" y="4348163"/>
          <p14:tracePt t="50834" x="6537325" y="4419600"/>
          <p14:tracePt t="50869" x="6626225" y="4562475"/>
          <p14:tracePt t="50869" x="6670675" y="4660900"/>
          <p14:tracePt t="51211" x="6732588" y="4660900"/>
          <p14:tracePt t="51223" x="6796088" y="4652963"/>
          <p14:tracePt t="51235" x="6929438" y="4616450"/>
          <p14:tracePt t="51261" x="6983413" y="4608513"/>
          <p14:tracePt t="51284" x="7018338" y="4608513"/>
          <p14:tracePt t="51309" x="7054850" y="4589463"/>
          <p14:tracePt t="51331" x="7089775" y="4572000"/>
          <p14:tracePt t="51357" x="7126288" y="4537075"/>
          <p14:tracePt t="51357" x="7143750" y="4510088"/>
          <p14:tracePt t="51641" x="7188200" y="4510088"/>
          <p14:tracePt t="51673" x="7296150" y="4527550"/>
          <p14:tracePt t="51710" x="7367588" y="4554538"/>
          <p14:tracePt t="51736" x="7419975" y="4572000"/>
          <p14:tracePt t="51760" x="7466013" y="4581525"/>
          <p14:tracePt t="51978" x="7510463" y="4589463"/>
          <p14:tracePt t="52004" x="7554913" y="4616450"/>
          <p14:tracePt t="52004" x="7589838" y="4633913"/>
          <p14:tracePt t="52027" x="7661275" y="4714875"/>
          <p14:tracePt t="52060" x="7724775" y="4813300"/>
          <p14:tracePt t="52093" x="7759700" y="4875213"/>
          <p14:tracePt t="52123" x="7777163" y="4902200"/>
          <p14:tracePt t="52475" x="7777163" y="4911725"/>
          <p14:tracePt t="52660" x="7777163" y="4894263"/>
          <p14:tracePt t="52672" x="7769225" y="4822825"/>
          <p14:tracePt t="52699" x="7751763" y="4741863"/>
          <p14:tracePt t="52734" x="7742238" y="4687888"/>
          <p14:tracePt t="52770" x="7742238" y="4633913"/>
          <p14:tracePt t="52795" x="7732713" y="4598988"/>
          <p14:tracePt t="52817" x="7724775" y="4581525"/>
          <p14:tracePt t="52865" x="7715250" y="4581525"/>
          <p14:tracePt t="53122" x="7634288" y="4562475"/>
          <p14:tracePt t="53144" x="7367588" y="4456113"/>
          <p14:tracePt t="53174" x="6242050" y="3973513"/>
          <p14:tracePt t="53209" x="5465763" y="3759200"/>
          <p14:tracePt t="53234" x="4840288" y="3643313"/>
          <p14:tracePt t="53234" x="4572000" y="3616325"/>
          <p14:tracePt t="53258" x="4241800" y="3598863"/>
          <p14:tracePt t="53295" x="4071938" y="3598863"/>
          <p14:tracePt t="53317" x="4027488" y="3598863"/>
          <p14:tracePt t="53349" x="4027488" y="3571875"/>
          <p14:tracePt t="53587" x="3938588" y="3589338"/>
          <p14:tracePt t="53612" x="3813175" y="3625850"/>
          <p14:tracePt t="53634" x="3732213" y="3625850"/>
          <p14:tracePt t="53660" x="3705225" y="3625850"/>
          <p14:tracePt t="53738" x="3776663" y="3625850"/>
          <p14:tracePt t="53769" x="3973513" y="3625850"/>
          <p14:tracePt t="53794" x="4276725" y="3643313"/>
          <p14:tracePt t="53794" x="4456113" y="3670300"/>
          <p14:tracePt t="53821" x="4759325" y="3724275"/>
          <p14:tracePt t="53844" x="4911725" y="3741738"/>
          <p14:tracePt t="54037" x="4867275" y="3751263"/>
          <p14:tracePt t="54111" x="5062538" y="3751263"/>
          <p14:tracePt t="54131" x="5848350" y="3965575"/>
          <p14:tracePt t="54161" x="6831013" y="4545013"/>
          <p14:tracePt t="54198" x="7153275" y="4973638"/>
          <p14:tracePt t="54234" x="7296150" y="5214938"/>
          <p14:tracePt t="54546" x="7277100" y="5205413"/>
          <p14:tracePt t="54575" x="7072313" y="5133975"/>
          <p14:tracePt t="54598" x="6357938" y="4813300"/>
          <p14:tracePt t="54626" x="5919788" y="4510088"/>
          <p14:tracePt t="54658" x="5670550" y="4348163"/>
          <p14:tracePt t="54683" x="5429250" y="4268788"/>
          <p14:tracePt t="54721" x="5367338" y="4197350"/>
          <p14:tracePt t="54745" x="5394325" y="4160838"/>
          <p14:tracePt t="54998" x="5394325" y="4133850"/>
          <p14:tracePt t="55026" x="5402263" y="4062413"/>
          <p14:tracePt t="55061" x="5411788" y="4010025"/>
          <p14:tracePt t="55085" x="5411788" y="3946525"/>
          <p14:tracePt t="55097" x="5411788" y="3902075"/>
          <p14:tracePt t="55111" x="5419725" y="3830638"/>
          <p14:tracePt t="55123" x="5429250" y="3795713"/>
          <p14:tracePt t="55150" x="5456238" y="3741738"/>
          <p14:tracePt t="55185" x="5465763" y="3714750"/>
          <p14:tracePt t="55404" x="5465763" y="3732213"/>
          <p14:tracePt t="55436" x="5483225" y="3759200"/>
          <p14:tracePt t="55463" x="5572125" y="3902075"/>
          <p14:tracePt t="55505" x="5653088" y="4000500"/>
          <p14:tracePt t="55512" x="5751513" y="4170363"/>
          <p14:tracePt t="55744" x="5732463" y="4170363"/>
          <p14:tracePt t="55848" x="5715000" y="4133850"/>
          <p14:tracePt t="55872" x="5688013" y="4089400"/>
          <p14:tracePt t="55904" x="5670550" y="4017963"/>
          <p14:tracePt t="55927" x="5643563" y="3884613"/>
          <p14:tracePt t="55964" x="5643563" y="3786188"/>
          <p14:tracePt t="55999" x="5643563" y="3751263"/>
          <p14:tracePt t="56024" x="5653088" y="3741738"/>
          <p14:tracePt t="56049" x="5680075" y="3741738"/>
          <p14:tracePt t="56392" x="5697538" y="3741738"/>
          <p14:tracePt t="56414" x="5732463" y="3741738"/>
          <p14:tracePt t="56439" x="5759450" y="3732213"/>
          <p14:tracePt t="56464" x="5776913" y="3732213"/>
          <p14:tracePt t="56913" x="5786438" y="3732213"/>
          <p14:tracePt t="56949" x="5813425" y="3741738"/>
          <p14:tracePt t="56962" x="5830888" y="3759200"/>
          <p14:tracePt t="56974" x="5848350" y="3776663"/>
          <p14:tracePt t="56985" x="5956300" y="3848100"/>
          <p14:tracePt t="56999" x="6224588" y="4037013"/>
          <p14:tracePt t="57036" x="6554788" y="4384675"/>
          <p14:tracePt t="57073" x="6867525" y="4776788"/>
          <p14:tracePt t="57085" x="7116763" y="5153025"/>
          <p14:tracePt t="57110" x="7205663" y="5322888"/>
          <p14:tracePt t="57121" x="7251700" y="5456238"/>
          <p14:tracePt t="57343" x="7259638" y="5456238"/>
          <p14:tracePt t="57364" x="7277100" y="5456238"/>
          <p14:tracePt t="57390" x="7367588" y="5419725"/>
          <p14:tracePt t="57425" x="7412038" y="5394325"/>
          <p14:tracePt t="57442" x="7466013" y="5348288"/>
          <p14:tracePt t="57449" x="7510463" y="5276850"/>
          <p14:tracePt t="57462" x="7581900" y="5099050"/>
          <p14:tracePt t="57493" x="7634288" y="4911725"/>
          <p14:tracePt t="57510" x="7661275" y="4840288"/>
          <p14:tracePt t="57523" x="7697788" y="4759325"/>
          <p14:tracePt t="57535" x="7823200" y="4572000"/>
          <p14:tracePt t="57779" x="7804150" y="4608513"/>
          <p14:tracePt t="57804" x="7804150" y="4625975"/>
          <p14:tracePt t="57865" x="7796213" y="4625975"/>
          <p14:tracePt t="57885" x="7796213" y="4670425"/>
          <p14:tracePt t="57904" x="7786688" y="4751388"/>
          <p14:tracePt t="57936" x="7786688" y="4813300"/>
          <p14:tracePt t="57962" x="7786688" y="4822825"/>
          <p14:tracePt t="57974" x="7786688" y="4840288"/>
          <p14:tracePt t="58019" x="7786688" y="4919663"/>
          <p14:tracePt t="58048" x="7796213" y="4946650"/>
          <p14:tracePt t="58249" x="7796213" y="4894263"/>
          <p14:tracePt t="58278" x="7796213" y="4830763"/>
          <p14:tracePt t="58302" x="7796213" y="4786313"/>
          <p14:tracePt t="58324" x="7786688" y="4768850"/>
          <p14:tracePt t="58358" x="7786688" y="4759325"/>
          <p14:tracePt t="58388" x="7786688" y="4741863"/>
          <p14:tracePt t="58452" x="7777163" y="4741863"/>
          <p14:tracePt t="58612" x="7769225" y="4741863"/>
          <p14:tracePt t="58634" x="7769225" y="4776788"/>
          <p14:tracePt t="58669" x="7759700" y="4830763"/>
          <p14:tracePt t="58816" x="7759700" y="4840288"/>
          <p14:tracePt t="58840" x="7759700" y="4848225"/>
          <p14:tracePt t="58935" x="7759700" y="4840288"/>
          <p14:tracePt t="58962" x="7759700" y="4795838"/>
          <p14:tracePt t="58985" x="7759700" y="4724400"/>
          <p14:tracePt t="59009" x="7759700" y="4679950"/>
          <p14:tracePt t="59034" x="7759700" y="4652963"/>
          <p14:tracePt t="59144" x="7751763" y="4652963"/>
          <p14:tracePt t="59169" x="7742238" y="4687888"/>
          <p14:tracePt t="59169" x="7742238" y="4714875"/>
          <p14:tracePt t="59193" x="7742238" y="4751388"/>
          <p14:tracePt t="59217" x="7742238" y="4830763"/>
          <p14:tracePt t="59241" x="7742238" y="4894263"/>
          <p14:tracePt t="59270" x="7742238" y="4929188"/>
          <p14:tracePt t="59438" x="7751763" y="4894263"/>
          <p14:tracePt t="59461" x="7751763" y="4857750"/>
          <p14:tracePt t="59489" x="7751763" y="4803775"/>
          <p14:tracePt t="59527" x="7751763" y="4795838"/>
          <p14:tracePt t="59533" x="7751763" y="4776788"/>
          <p14:tracePt t="59546" x="7751763" y="4768850"/>
          <p14:tracePt t="59571" x="7751763" y="4759325"/>
          <p14:tracePt t="59742" x="7751763" y="4795838"/>
          <p14:tracePt t="59766" x="7751763" y="4803775"/>
          <p14:tracePt t="59789" x="7751763" y="4813300"/>
          <p14:tracePt t="59811" x="7751763" y="4830763"/>
          <p14:tracePt t="59839" x="7751763" y="4857750"/>
          <p14:tracePt t="59863" x="7751763" y="4938713"/>
          <p14:tracePt t="59900" x="7751763" y="4965700"/>
          <p14:tracePt t="60034" x="7759700" y="4965700"/>
          <p14:tracePt t="60058" x="7759700" y="4919663"/>
          <p14:tracePt t="60083" x="7759700" y="4884738"/>
          <p14:tracePt t="60108" x="7759700" y="4857750"/>
          <p14:tracePt t="60121" x="7759700" y="4848225"/>
          <p14:tracePt t="60133" x="7759700" y="4840288"/>
          <p14:tracePt t="60155" x="7759700" y="4822825"/>
          <p14:tracePt t="60167" x="7759700" y="4803775"/>
          <p14:tracePt t="60193" x="7759700" y="4786313"/>
          <p14:tracePt t="60300" x="7759700" y="4776788"/>
          <p14:tracePt t="60320" x="7759700" y="4759325"/>
          <p14:tracePt t="60362" x="7759700" y="4751388"/>
          <p14:tracePt t="60514" x="7759700" y="4759325"/>
          <p14:tracePt t="60544" x="7759700" y="4822825"/>
          <p14:tracePt t="60600" x="7759700" y="4894263"/>
          <p14:tracePt t="60617" x="7759700" y="4929188"/>
          <p14:tracePt t="60629" x="7759700" y="4956175"/>
          <p14:tracePt t="60642" x="7759700" y="4965700"/>
          <p14:tracePt t="60656" x="7769225" y="4991100"/>
          <p14:tracePt t="60721" x="7777163" y="4991100"/>
          <p14:tracePt t="60749" x="7777163" y="4946650"/>
          <p14:tracePt t="60778" x="7777163" y="4884738"/>
          <p14:tracePt t="60802" x="7777163" y="4830763"/>
          <p14:tracePt t="60823" x="7777163" y="4768850"/>
          <p14:tracePt t="60849" x="7777163" y="4697413"/>
          <p14:tracePt t="60875" x="7777163" y="4652963"/>
          <p14:tracePt t="60899" x="7777163" y="4633913"/>
          <p14:tracePt t="60966" x="7769225" y="4633913"/>
          <p14:tracePt t="60997" x="7769225" y="4652963"/>
          <p14:tracePt t="61021" x="7769225" y="4705350"/>
          <p14:tracePt t="61070" x="7769225" y="4724400"/>
          <p14:tracePt t="61083" x="7769225" y="4732338"/>
          <p14:tracePt t="61093" x="7769225" y="4751388"/>
          <p14:tracePt t="61118" x="7769225" y="4768850"/>
          <p14:tracePt t="61143" x="7769225" y="4786313"/>
          <p14:tracePt t="61258" x="7769225" y="4822825"/>
          <p14:tracePt t="61289" x="7769225" y="4840288"/>
          <p14:tracePt t="61300" x="7769225" y="4848225"/>
          <p14:tracePt t="61521" x="7769225" y="4830763"/>
          <p14:tracePt t="61557" x="7769225" y="4813300"/>
          <p14:tracePt t="61569" x="7769225" y="4795838"/>
          <p14:tracePt t="61592" x="7769225" y="4786313"/>
          <p14:tracePt t="61605" x="7769225" y="4776788"/>
          <p14:tracePt t="61785" x="7769225" y="4786313"/>
          <p14:tracePt t="61811" x="7769225" y="4867275"/>
          <p14:tracePt t="61839" x="7769225" y="4894263"/>
          <p14:tracePt t="61862" x="7769225" y="4919663"/>
          <p14:tracePt t="61873" x="7769225" y="4938713"/>
          <p14:tracePt t="61885" x="7769225" y="4965700"/>
          <p14:tracePt t="62014" x="7777163" y="4938713"/>
          <p14:tracePt t="62045" x="7777163" y="4840288"/>
          <p14:tracePt t="62081" x="7777163" y="4768850"/>
          <p14:tracePt t="62106" x="7777163" y="4751388"/>
          <p14:tracePt t="62117" x="7777163" y="4724400"/>
          <p14:tracePt t="62133" x="7777163" y="4714875"/>
          <p14:tracePt t="62141" x="7777163" y="4705350"/>
          <p14:tracePt t="62276" x="7777163" y="4724400"/>
          <p14:tracePt t="62311" x="7777163" y="4776788"/>
          <p14:tracePt t="62332" x="7777163" y="4857750"/>
          <p14:tracePt t="62360" x="7777163" y="4867275"/>
          <p14:tracePt t="62386" x="7777163" y="4884738"/>
          <p14:tracePt t="62668" x="7777163" y="4857750"/>
          <p14:tracePt t="62690" x="7777163" y="4803775"/>
          <p14:tracePt t="62713" x="7777163" y="4751388"/>
          <p14:tracePt t="62739" x="7777163" y="4732338"/>
          <p14:tracePt t="62763" x="7777163" y="4724400"/>
          <p14:tracePt t="62788" x="7777163" y="4714875"/>
          <p14:tracePt t="62838" x="7769225" y="4714875"/>
          <p14:tracePt t="62872" x="7769225" y="4741863"/>
          <p14:tracePt t="62872" x="7759700" y="4776788"/>
          <p14:tracePt t="62908" x="7759700" y="4848225"/>
          <p14:tracePt t="62934" x="7759700" y="4919663"/>
          <p14:tracePt t="62958" x="7769225" y="4973638"/>
          <p14:tracePt t="62986" x="7777163" y="4991100"/>
          <p14:tracePt t="63140" x="7786688" y="4991100"/>
          <p14:tracePt t="63675" x="7796213" y="4991100"/>
          <p14:tracePt t="63706" x="7796213" y="4973638"/>
          <p14:tracePt t="63728" x="7796213" y="4938713"/>
          <p14:tracePt t="63797" x="7796213" y="4929188"/>
          <p14:tracePt t="64160" x="7796213" y="4902200"/>
          <p14:tracePt t="64169" x="7796213" y="4894263"/>
          <p14:tracePt t="64176" x="7796213" y="4875213"/>
          <p14:tracePt t="64186" x="7796213" y="4867275"/>
          <p14:tracePt t="64498" x="7796213" y="4857750"/>
          <p14:tracePt t="64647" x="7777163" y="4830763"/>
          <p14:tracePt t="64677" x="7769225" y="4822825"/>
          <p14:tracePt t="64701" x="7759700" y="4813300"/>
          <p14:tracePt t="64743" x="7751763" y="4813300"/>
          <p14:tracePt t="64799" x="7742238" y="4813300"/>
          <p14:tracePt t="64823" x="7732713" y="4813300"/>
          <p14:tracePt t="64849" x="7724775" y="4813300"/>
          <p14:tracePt t="65188" x="7572375" y="4724400"/>
          <p14:tracePt t="65225" x="7439025" y="4643438"/>
          <p14:tracePt t="65237" x="7205663" y="4500563"/>
          <p14:tracePt t="65260" x="6510338" y="4125913"/>
          <p14:tracePt t="65273" x="5857875" y="3714750"/>
          <p14:tracePt t="65299" x="5375275" y="3411538"/>
          <p14:tracePt t="65299" x="5214938" y="3313113"/>
          <p14:tracePt t="65324" x="5045075" y="3179763"/>
          <p14:tracePt t="65354" x="5018088" y="3143250"/>
          <p14:tracePt t="65664" x="4902200" y="3081338"/>
          <p14:tracePt t="65700" x="4776788" y="2973388"/>
          <p14:tracePt t="65725" x="4608513" y="2822575"/>
          <p14:tracePt t="65749" x="4473575" y="2660650"/>
          <p14:tracePt t="65774" x="4419600" y="2544763"/>
          <p14:tracePt t="65799" x="4438650" y="2446338"/>
          <p14:tracePt t="66090" x="4384675" y="2428875"/>
          <p14:tracePt t="66116" x="4303713" y="2347913"/>
          <p14:tracePt t="66142" x="4251325" y="2276475"/>
          <p14:tracePt t="66176" x="4197350" y="2224088"/>
          <p14:tracePt t="66176" x="4187825" y="2214563"/>
          <p14:tracePt t="66213" x="4170363" y="2170113"/>
          <p14:tracePt t="66235" x="4160838" y="2160588"/>
          <p14:tracePt t="66333" x="4205288" y="2143125"/>
          <p14:tracePt t="66640" x="4205288" y="2089150"/>
          <p14:tracePt t="66662" x="4205288" y="2071688"/>
          <p14:tracePt t="66678" x="4205288" y="2017713"/>
          <p14:tracePt t="66694" x="4205288" y="1928813"/>
          <p14:tracePt t="66710" x="4205288" y="1893888"/>
          <p14:tracePt t="66723" x="4205288" y="1857375"/>
          <p14:tracePt t="66736" x="4205288" y="1847850"/>
          <p14:tracePt t="66756" x="4205288" y="1822450"/>
          <p14:tracePt t="67858" x="4241800" y="1803400"/>
          <p14:tracePt t="67882" x="4295775" y="1785938"/>
          <p14:tracePt t="67918" x="4322763" y="1768475"/>
          <p14:tracePt t="67946" x="4367213" y="1758950"/>
          <p14:tracePt t="67980" x="4411663" y="1741488"/>
          <p14:tracePt t="68005" x="4438650" y="1724025"/>
          <p14:tracePt t="68028" x="4483100" y="1714500"/>
          <p14:tracePt t="68054" x="4500563" y="1714500"/>
          <p14:tracePt t="68064" x="4554538" y="1714500"/>
          <p14:tracePt t="68075" x="4616450" y="1714500"/>
          <p14:tracePt t="68087" x="4803775" y="1741488"/>
          <p14:tracePt t="68114" x="5180013" y="1893888"/>
          <p14:tracePt t="68142" x="5438775" y="2036763"/>
          <p14:tracePt t="68173" x="5643563" y="2133600"/>
          <p14:tracePt t="68420" x="5715000" y="2116138"/>
          <p14:tracePt t="68453" x="6545263" y="1768475"/>
          <p14:tracePt t="68479" x="6991350" y="1608138"/>
          <p14:tracePt t="68503" x="7715250" y="1374775"/>
          <p14:tracePt t="68539" x="7858125" y="1357313"/>
          <p14:tracePt t="68565" x="7912100" y="1357313"/>
          <p14:tracePt t="68590" x="7966075" y="1357313"/>
          <p14:tracePt t="68590" x="7991475" y="1366838"/>
          <p14:tracePt t="68614" x="8027988" y="1366838"/>
          <p14:tracePt t="69061" x="8037513" y="1366838"/>
          <p14:tracePt t="69087" x="8116888" y="1357313"/>
          <p14:tracePt t="69124" x="8331200" y="1258888"/>
          <p14:tracePt t="69151" x="8483600" y="1179513"/>
          <p14:tracePt t="69184" x="8616950" y="1089025"/>
          <p14:tracePt t="69209" x="8786813" y="919163"/>
          <p14:tracePt t="69541" x="8697913" y="982663"/>
          <p14:tracePt t="69564" x="7858125" y="1581150"/>
          <p14:tracePt t="69601" x="7099300" y="2197100"/>
          <p14:tracePt t="69624" x="6643688" y="2616200"/>
          <p14:tracePt t="69648" x="6572250" y="2697163"/>
          <p14:tracePt t="69673" x="6510338" y="2741613"/>
          <p14:tracePt t="70489" x="6500813" y="2759075"/>
          <p14:tracePt t="70514" x="6402388" y="2840038"/>
          <p14:tracePt t="70548" x="6303963" y="2928938"/>
          <p14:tracePt t="70575" x="6259513" y="2955925"/>
          <p14:tracePt t="70589" x="6232525" y="2990850"/>
          <p14:tracePt t="70599" x="6205538" y="3009900"/>
          <p14:tracePt t="70612" x="6161088" y="3054350"/>
          <p14:tracePt t="70631" x="6143625" y="3089275"/>
          <p14:tracePt t="70662" x="6116638" y="3098800"/>
          <p14:tracePt t="72424" x="6089650" y="3108325"/>
          <p14:tracePt t="72456" x="6018213" y="3125788"/>
          <p14:tracePt t="72456" x="5929313" y="3143250"/>
          <p14:tracePt t="72481" x="5545138" y="3241675"/>
          <p14:tracePt t="72516" x="4919663" y="3419475"/>
          <p14:tracePt t="72516" x="4643438" y="3490913"/>
          <p14:tracePt t="72542" x="4402138" y="3544888"/>
          <p14:tracePt t="72542" x="4224338" y="3581400"/>
          <p14:tracePt t="72588" x="3938588" y="3643313"/>
          <p14:tracePt t="72605" x="3830638" y="3679825"/>
          <p14:tracePt t="72613" x="3751263" y="3679825"/>
          <p14:tracePt t="72893" x="3697288" y="3687763"/>
          <p14:tracePt t="72918" x="3500438" y="3687763"/>
          <p14:tracePt t="72944" x="3081338" y="3608388"/>
          <p14:tracePt t="72973" x="2446338" y="3500438"/>
          <p14:tracePt t="72990" x="2214563" y="3465513"/>
          <p14:tracePt t="73003" x="2017713" y="3455988"/>
          <p14:tracePt t="73015" x="1847850" y="3455988"/>
          <p14:tracePt t="73027" x="1697038" y="3473450"/>
          <p14:tracePt t="73039" x="1589088" y="3473450"/>
          <p14:tracePt t="73330" x="1446213" y="3473450"/>
          <p14:tracePt t="73357" x="1204913" y="3473450"/>
          <p14:tracePt t="73381" x="919163" y="3465513"/>
          <p14:tracePt t="73407" x="687388" y="3429000"/>
          <p14:tracePt t="73430" x="581025" y="3402013"/>
          <p14:tracePt t="73467" x="581025" y="3394075"/>
          <p14:tracePt t="73869" x="554038" y="3394075"/>
          <p14:tracePt t="73881" x="517525" y="3375025"/>
          <p14:tracePt t="73893" x="473075" y="3348038"/>
          <p14:tracePt t="73904" x="393700" y="3286125"/>
          <p14:tracePt t="73930" x="339725" y="3232150"/>
          <p14:tracePt t="73967" x="312738" y="3197225"/>
          <p14:tracePt t="73997" x="312738" y="3179763"/>
          <p14:tracePt t="74028" x="312738" y="3170238"/>
          <p14:tracePt t="79096" x="312738" y="3160713"/>
          <p14:tracePt t="79108" x="366713" y="3143250"/>
          <p14:tracePt t="79120" x="473075" y="3081338"/>
          <p14:tracePt t="79133" x="946150" y="2919413"/>
          <p14:tracePt t="79158" x="1670050" y="2786063"/>
          <p14:tracePt t="79181" x="2214563" y="2751138"/>
          <p14:tracePt t="79206" x="2608263" y="2768600"/>
          <p14:tracePt t="79231" x="2946400" y="2847975"/>
          <p14:tracePt t="79231" x="3071813" y="2874963"/>
          <p14:tracePt t="79529" x="3276600" y="2813050"/>
          <p14:tracePt t="79560" x="3714750" y="2724150"/>
          <p14:tracePt t="79583" x="3956050" y="2687638"/>
          <p14:tracePt t="79599" x="4125913" y="2660650"/>
          <p14:tracePt t="79607" x="4251325" y="2643188"/>
          <p14:tracePt t="79619" x="4438650" y="2616200"/>
          <p14:tracePt t="79634" x="4562475" y="2589213"/>
          <p14:tracePt t="79656" x="4670425" y="2581275"/>
          <p14:tracePt t="79949" x="4687888" y="2571750"/>
          <p14:tracePt t="79962" x="4732338" y="2562225"/>
          <p14:tracePt t="79973" x="4830763" y="2554288"/>
          <p14:tracePt t="79985" x="4965700" y="2536825"/>
          <p14:tracePt t="79998" x="5133975" y="2527300"/>
          <p14:tracePt t="80010" x="5340350" y="2509838"/>
          <p14:tracePt t="80022" x="5634038" y="2509838"/>
          <p14:tracePt t="80047" x="5732463" y="2509838"/>
          <p14:tracePt t="80334" x="5813425" y="2509838"/>
          <p14:tracePt t="80363" x="5956300" y="2509838"/>
          <p14:tracePt t="80389" x="6045200" y="2509838"/>
          <p14:tracePt t="80399" x="6126163" y="2509838"/>
          <p14:tracePt t="80411" x="6205538" y="2509838"/>
          <p14:tracePt t="80425" x="6276975" y="2509838"/>
          <p14:tracePt t="80707" x="6215063" y="2509838"/>
          <p14:tracePt t="80740" x="6116638" y="2509838"/>
          <p14:tracePt t="80778" x="6062663" y="2482850"/>
          <p14:tracePt t="80778" x="6037263" y="2465388"/>
          <p14:tracePt t="80803" x="6027738" y="2446338"/>
          <p14:tracePt t="80824" x="6010275" y="2401888"/>
          <p14:tracePt t="80855" x="6018213" y="2366963"/>
          <p14:tracePt t="81157" x="6037263" y="2393950"/>
          <p14:tracePt t="81180" x="6054725" y="2411413"/>
          <p14:tracePt t="81191" x="6072188" y="2438400"/>
          <p14:tracePt t="81204" x="6081713" y="2473325"/>
          <p14:tracePt t="81217" x="6089650" y="2571750"/>
          <p14:tracePt t="81230" x="6099175" y="2625725"/>
          <p14:tracePt t="81253" x="6116638" y="2705100"/>
          <p14:tracePt t="81276" x="6134100" y="2741613"/>
          <p14:tracePt t="81290" x="6170613" y="2759075"/>
          <p14:tracePt t="84440" x="6242050" y="2608263"/>
          <p14:tracePt t="84450" x="6384925" y="2339975"/>
          <p14:tracePt t="84461" x="6537325" y="2044700"/>
          <p14:tracePt t="84474" x="6697663" y="1768475"/>
          <p14:tracePt t="84487" x="6983413" y="1330325"/>
          <p14:tracePt t="84510" x="7072313" y="1214438"/>
          <p14:tracePt t="84526" x="7143750" y="1143000"/>
          <p14:tracePt t="84535" x="7304088" y="1017588"/>
          <p14:tracePt t="84573" x="7456488" y="919163"/>
          <p14:tracePt t="84608" x="7599363" y="847725"/>
          <p14:tracePt t="84635" x="7634288" y="830263"/>
          <p14:tracePt t="84866" x="7634288" y="847725"/>
          <p14:tracePt t="84889" x="7643813" y="955675"/>
          <p14:tracePt t="84925" x="7751763" y="1169988"/>
          <p14:tracePt t="84962" x="7769225" y="1250950"/>
          <p14:tracePt t="84973" x="7823200" y="1330325"/>
          <p14:tracePt t="84986" x="7858125" y="1455738"/>
          <p14:tracePt t="85012" x="7956550" y="1704975"/>
          <p14:tracePt t="85022" x="7991475" y="1803400"/>
          <p14:tracePt t="85401" x="7966075" y="1847850"/>
          <p14:tracePt t="85426" x="7894638" y="1946275"/>
          <p14:tracePt t="85449" x="7732713" y="2108200"/>
          <p14:tracePt t="85449" x="7653338" y="2179638"/>
          <p14:tracePt t="85475" x="7483475" y="2339975"/>
          <p14:tracePt t="85511" x="7296150" y="2527300"/>
          <p14:tracePt t="85534" x="7081838" y="2732088"/>
          <p14:tracePt t="85534" x="6991350" y="2803525"/>
          <p14:tracePt t="85561" x="6956425" y="2830513"/>
          <p14:tracePt t="85873" x="6902450" y="2874963"/>
          <p14:tracePt t="85901" x="6705600" y="3054350"/>
          <p14:tracePt t="85934" x="6465888" y="3232150"/>
          <p14:tracePt t="85973" x="6384925" y="3276600"/>
          <p14:tracePt t="85997" x="6340475" y="3295650"/>
          <p14:tracePt t="86022" x="6323013" y="3295650"/>
          <p14:tracePt t="86766" x="0" y="0"/>
        </p14:tracePtLst>
      </p14:laserTraceLst>
    </p:ext>
  </p:extLs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
        <p:nvSpPr>
          <p:cNvPr id="3" name="Text Box 6"/>
          <p:cNvSpPr txBox="1">
            <a:spLocks noChangeArrowheads="1"/>
          </p:cNvSpPr>
          <p:nvPr/>
        </p:nvSpPr>
        <p:spPr bwMode="auto">
          <a:xfrm>
            <a:off x="1317625" y="92075"/>
            <a:ext cx="653097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How large are energy gaps between states?</a:t>
            </a:r>
            <a:endParaRPr lang="en-US" sz="2200" dirty="0">
              <a:latin typeface="Times New Roman" pitchFamily="18" charset="0"/>
            </a:endParaRPr>
          </a:p>
        </p:txBody>
      </p:sp>
      <p:grpSp>
        <p:nvGrpSpPr>
          <p:cNvPr id="21" name="Group 20"/>
          <p:cNvGrpSpPr/>
          <p:nvPr/>
        </p:nvGrpSpPr>
        <p:grpSpPr>
          <a:xfrm>
            <a:off x="6877341" y="878532"/>
            <a:ext cx="1790118" cy="1905000"/>
            <a:chOff x="6898957" y="1600200"/>
            <a:chExt cx="1790118" cy="1905000"/>
          </a:xfrm>
        </p:grpSpPr>
        <p:cxnSp>
          <p:nvCxnSpPr>
            <p:cNvPr id="5" name="Straight Connector 4"/>
            <p:cNvCxnSpPr/>
            <p:nvPr/>
          </p:nvCxnSpPr>
          <p:spPr>
            <a:xfrm>
              <a:off x="7774675" y="29718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7772400" y="32004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7772400" y="25146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0" name="Straight Connector 9"/>
            <p:cNvCxnSpPr/>
            <p:nvPr/>
          </p:nvCxnSpPr>
          <p:spPr>
            <a:xfrm>
              <a:off x="7772400" y="19050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a:off x="7772400" y="34290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8229600" y="1905000"/>
              <a:ext cx="0" cy="60960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565416" y="1976735"/>
              <a:ext cx="511679" cy="461665"/>
            </a:xfrm>
            <a:prstGeom prst="rect">
              <a:avLst/>
            </a:prstGeom>
            <a:noFill/>
          </p:spPr>
          <p:txBody>
            <a:bodyPr wrap="none" rtlCol="0">
              <a:spAutoFit/>
            </a:bodyPr>
            <a:lstStyle/>
            <a:p>
              <a:r>
                <a:rPr lang="el-GR" sz="2400" dirty="0" smtClean="0">
                  <a:latin typeface="Times New Roman" panose="02020603050405020304" pitchFamily="18" charset="0"/>
                  <a:cs typeface="Times New Roman" panose="02020603050405020304" pitchFamily="18" charset="0"/>
                </a:rPr>
                <a:t>Δ</a:t>
              </a:r>
              <a:r>
                <a:rPr lang="el-GR" sz="2400" i="1" dirty="0" smtClean="0">
                  <a:latin typeface="Times New Roman" panose="02020603050405020304" pitchFamily="18" charset="0"/>
                  <a:cs typeface="Times New Roman" panose="02020603050405020304" pitchFamily="18" charset="0"/>
                </a:rPr>
                <a:t>ε</a:t>
              </a:r>
              <a:endParaRPr lang="en-CA" sz="24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7432357" y="1600200"/>
              <a:ext cx="0" cy="1905000"/>
            </a:xfrm>
            <a:prstGeom prst="straightConnector1">
              <a:avLst/>
            </a:prstGeom>
            <a:ln w="19050">
              <a:prstDash val="dash"/>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6898957" y="2357735"/>
              <a:ext cx="492443" cy="461665"/>
            </a:xfrm>
            <a:prstGeom prst="rect">
              <a:avLst/>
            </a:prstGeom>
            <a:noFill/>
          </p:spPr>
          <p:txBody>
            <a:bodyPr wrap="none" rtlCol="0">
              <a:spAutoFit/>
            </a:bodyPr>
            <a:lstStyle/>
            <a:p>
              <a:r>
                <a:rPr lang="en-CA" sz="2400" i="1" dirty="0" err="1" smtClean="0">
                  <a:latin typeface="Times New Roman" panose="02020603050405020304" pitchFamily="18" charset="0"/>
                  <a:cs typeface="Times New Roman" panose="02020603050405020304" pitchFamily="18" charset="0"/>
                </a:rPr>
                <a:t>kT</a:t>
              </a:r>
              <a:endParaRPr lang="en-CA" sz="2400" i="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1981200" y="2819400"/>
            <a:ext cx="3905877" cy="923330"/>
          </a:xfrm>
          <a:prstGeom prst="rect">
            <a:avLst/>
          </a:prstGeom>
          <a:noFill/>
        </p:spPr>
        <p:txBody>
          <a:bodyPr wrap="none" rtlCol="0">
            <a:spAutoFit/>
          </a:bodyPr>
          <a:lstStyle/>
          <a:p>
            <a:pPr marL="285750" indent="-285750">
              <a:buFont typeface="Arial" panose="020B0604020202020204" pitchFamily="34" charset="0"/>
              <a:buChar char="•"/>
            </a:pPr>
            <a:r>
              <a:rPr lang="en-CA" dirty="0" smtClean="0">
                <a:latin typeface="Times New Roman" panose="02020603050405020304" pitchFamily="18" charset="0"/>
                <a:cs typeface="Times New Roman" panose="02020603050405020304" pitchFamily="18" charset="0"/>
              </a:rPr>
              <a:t>Low temperature limit;</a:t>
            </a:r>
          </a:p>
          <a:p>
            <a:pPr marL="285750" indent="-285750">
              <a:buFont typeface="Arial" panose="020B0604020202020204" pitchFamily="34" charset="0"/>
              <a:buChar char="•"/>
            </a:pPr>
            <a:r>
              <a:rPr lang="en-CA" dirty="0" smtClean="0">
                <a:latin typeface="Times New Roman" panose="02020603050405020304" pitchFamily="18" charset="0"/>
                <a:cs typeface="Times New Roman" panose="02020603050405020304" pitchFamily="18" charset="0"/>
              </a:rPr>
              <a:t>Discreteness of energy levels matters</a:t>
            </a:r>
          </a:p>
          <a:p>
            <a:pPr marL="285750" indent="-285750">
              <a:buFont typeface="Arial" panose="020B0604020202020204" pitchFamily="34" charset="0"/>
              <a:buChar char="•"/>
            </a:pPr>
            <a:r>
              <a:rPr lang="en-CA" dirty="0" smtClean="0">
                <a:latin typeface="Times New Roman" panose="02020603050405020304" pitchFamily="18" charset="0"/>
                <a:cs typeface="Times New Roman" panose="02020603050405020304" pitchFamily="18" charset="0"/>
              </a:rPr>
              <a:t>Sum over energy levels </a:t>
            </a:r>
            <a:r>
              <a:rPr lang="en-CA" i="1" dirty="0" smtClean="0">
                <a:latin typeface="Times New Roman" panose="02020603050405020304" pitchFamily="18" charset="0"/>
                <a:cs typeface="Times New Roman" panose="02020603050405020304" pitchFamily="18" charset="0"/>
              </a:rPr>
              <a:t> </a:t>
            </a:r>
            <a:endParaRPr lang="en-CA" i="1" dirty="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4281182127"/>
              </p:ext>
            </p:extLst>
          </p:nvPr>
        </p:nvGraphicFramePr>
        <p:xfrm>
          <a:off x="228600" y="3115522"/>
          <a:ext cx="1604103" cy="465878"/>
        </p:xfrm>
        <a:graphic>
          <a:graphicData uri="http://schemas.openxmlformats.org/presentationml/2006/ole">
            <mc:AlternateContent xmlns:mc="http://schemas.openxmlformats.org/markup-compatibility/2006">
              <mc:Choice xmlns:v="urn:schemas-microsoft-com:vml" Requires="v">
                <p:oleObj spid="_x0000_s16727" name="Equation" r:id="rId6" imgW="609480" imgH="177480" progId="Equation.DSMT4">
                  <p:embed/>
                </p:oleObj>
              </mc:Choice>
              <mc:Fallback>
                <p:oleObj name="Equation" r:id="rId6" imgW="609480" imgH="177480" progId="Equation.DSMT4">
                  <p:embed/>
                  <p:pic>
                    <p:nvPicPr>
                      <p:cNvPr id="0" name="Object 5"/>
                      <p:cNvPicPr>
                        <a:picLocks noChangeAspect="1" noChangeArrowheads="1"/>
                      </p:cNvPicPr>
                      <p:nvPr/>
                    </p:nvPicPr>
                    <p:blipFill>
                      <a:blip r:embed="rId7"/>
                      <a:srcRect/>
                      <a:stretch>
                        <a:fillRect/>
                      </a:stretch>
                    </p:blipFill>
                    <p:spPr bwMode="auto">
                      <a:xfrm>
                        <a:off x="228600" y="3115522"/>
                        <a:ext cx="1604103" cy="465878"/>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58204268"/>
              </p:ext>
            </p:extLst>
          </p:nvPr>
        </p:nvGraphicFramePr>
        <p:xfrm>
          <a:off x="315769" y="4123730"/>
          <a:ext cx="1603375" cy="465137"/>
        </p:xfrm>
        <a:graphic>
          <a:graphicData uri="http://schemas.openxmlformats.org/presentationml/2006/ole">
            <mc:AlternateContent xmlns:mc="http://schemas.openxmlformats.org/markup-compatibility/2006">
              <mc:Choice xmlns:v="urn:schemas-microsoft-com:vml" Requires="v">
                <p:oleObj spid="_x0000_s16728" name="Equation" r:id="rId8" imgW="609480" imgH="177480" progId="Equation.DSMT4">
                  <p:embed/>
                </p:oleObj>
              </mc:Choice>
              <mc:Fallback>
                <p:oleObj name="Equation" r:id="rId8" imgW="609480" imgH="177480" progId="Equation.DSMT4">
                  <p:embed/>
                  <p:pic>
                    <p:nvPicPr>
                      <p:cNvPr id="0" name="Object 18"/>
                      <p:cNvPicPr>
                        <a:picLocks noChangeAspect="1" noChangeArrowheads="1"/>
                      </p:cNvPicPr>
                      <p:nvPr/>
                    </p:nvPicPr>
                    <p:blipFill>
                      <a:blip r:embed="rId9"/>
                      <a:srcRect/>
                      <a:stretch>
                        <a:fillRect/>
                      </a:stretch>
                    </p:blipFill>
                    <p:spPr bwMode="auto">
                      <a:xfrm>
                        <a:off x="315769" y="4123730"/>
                        <a:ext cx="1603375" cy="46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404201" y="651808"/>
            <a:ext cx="5996599" cy="1938992"/>
          </a:xfrm>
          <a:prstGeom prst="rect">
            <a:avLst/>
          </a:prstGeom>
          <a:noFill/>
        </p:spPr>
        <p:txBody>
          <a:bodyPr wrap="square" rtlCol="0">
            <a:spAutoFit/>
          </a:bodyPr>
          <a:lstStyle/>
          <a:p>
            <a:r>
              <a:rPr lang="en-CA" sz="2000" dirty="0" smtClean="0">
                <a:latin typeface="Times New Roman" panose="02020603050405020304" pitchFamily="18" charset="0"/>
                <a:cs typeface="Times New Roman" panose="02020603050405020304" pitchFamily="18" charset="0"/>
              </a:rPr>
              <a:t>Is the thermal energy (≈ </a:t>
            </a:r>
            <a:r>
              <a:rPr lang="en-CA" sz="2000" i="1" dirty="0" err="1" smtClean="0">
                <a:latin typeface="Times New Roman" panose="02020603050405020304" pitchFamily="18" charset="0"/>
                <a:cs typeface="Times New Roman" panose="02020603050405020304" pitchFamily="18" charset="0"/>
              </a:rPr>
              <a:t>kT</a:t>
            </a:r>
            <a:r>
              <a:rPr lang="en-CA" sz="2000" dirty="0" smtClean="0">
                <a:latin typeface="Times New Roman" panose="02020603050405020304" pitchFamily="18" charset="0"/>
                <a:cs typeface="Times New Roman" panose="02020603050405020304" pitchFamily="18" charset="0"/>
              </a:rPr>
              <a:t>)  small or large compared to the difference between energy levels?</a:t>
            </a:r>
          </a:p>
          <a:p>
            <a:endParaRPr lang="en-CA" sz="2000" dirty="0">
              <a:latin typeface="Times New Roman" panose="02020603050405020304" pitchFamily="18" charset="0"/>
              <a:cs typeface="Times New Roman" panose="02020603050405020304" pitchFamily="18" charset="0"/>
            </a:endParaRPr>
          </a:p>
          <a:p>
            <a:r>
              <a:rPr lang="en-CA" sz="2000" dirty="0" smtClean="0">
                <a:latin typeface="Times New Roman" panose="02020603050405020304" pitchFamily="18" charset="0"/>
                <a:cs typeface="Times New Roman" panose="02020603050405020304" pitchFamily="18" charset="0"/>
              </a:rPr>
              <a:t>The relative magnitude of the thermal energy and the gaps between energy levels determines the level of approximation we use to evaluate the partition function.</a:t>
            </a:r>
          </a:p>
        </p:txBody>
      </p:sp>
      <p:graphicFrame>
        <p:nvGraphicFramePr>
          <p:cNvPr id="26" name="Object 25"/>
          <p:cNvGraphicFramePr>
            <a:graphicFrameLocks noChangeAspect="1"/>
          </p:cNvGraphicFramePr>
          <p:nvPr>
            <p:extLst>
              <p:ext uri="{D42A27DB-BD31-4B8C-83A1-F6EECF244321}">
                <p14:modId xmlns:p14="http://schemas.microsoft.com/office/powerpoint/2010/main" val="1820667452"/>
              </p:ext>
            </p:extLst>
          </p:nvPr>
        </p:nvGraphicFramePr>
        <p:xfrm>
          <a:off x="6030913" y="2962771"/>
          <a:ext cx="3113087" cy="636588"/>
        </p:xfrm>
        <a:graphic>
          <a:graphicData uri="http://schemas.openxmlformats.org/presentationml/2006/ole">
            <mc:AlternateContent xmlns:mc="http://schemas.openxmlformats.org/markup-compatibility/2006">
              <mc:Choice xmlns:v="urn:schemas-microsoft-com:vml" Requires="v">
                <p:oleObj spid="_x0000_s16729" name="Equation" r:id="rId10" imgW="1600200" imgH="330120" progId="Equation.3">
                  <p:embed/>
                </p:oleObj>
              </mc:Choice>
              <mc:Fallback>
                <p:oleObj name="Equation" r:id="rId10" imgW="1600200" imgH="330120" progId="Equation.3">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30913" y="2962771"/>
                        <a:ext cx="3113087"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900993206"/>
              </p:ext>
            </p:extLst>
          </p:nvPr>
        </p:nvGraphicFramePr>
        <p:xfrm>
          <a:off x="3390897" y="4906137"/>
          <a:ext cx="5600703" cy="732663"/>
        </p:xfrm>
        <a:graphic>
          <a:graphicData uri="http://schemas.openxmlformats.org/presentationml/2006/ole">
            <mc:AlternateContent xmlns:mc="http://schemas.openxmlformats.org/markup-compatibility/2006">
              <mc:Choice xmlns:v="urn:schemas-microsoft-com:vml" Requires="v">
                <p:oleObj spid="_x0000_s16730" name="Equation" r:id="rId12" imgW="3225600" imgH="419040" progId="Equation.DSMT4">
                  <p:embed/>
                </p:oleObj>
              </mc:Choice>
              <mc:Fallback>
                <p:oleObj name="Equation" r:id="rId12" imgW="3225600" imgH="419040" progId="Equation.DSMT4">
                  <p:embed/>
                  <p:pic>
                    <p:nvPicPr>
                      <p:cNvPr id="0" name="Object 8"/>
                      <p:cNvPicPr>
                        <a:picLocks noChangeAspect="1" noChangeArrowheads="1"/>
                      </p:cNvPicPr>
                      <p:nvPr/>
                    </p:nvPicPr>
                    <p:blipFill>
                      <a:blip r:embed="rId13"/>
                      <a:srcRect/>
                      <a:stretch>
                        <a:fillRect/>
                      </a:stretch>
                    </p:blipFill>
                    <p:spPr bwMode="auto">
                      <a:xfrm>
                        <a:off x="3390897" y="4906137"/>
                        <a:ext cx="5600703" cy="732663"/>
                      </a:xfrm>
                      <a:prstGeom prst="rect">
                        <a:avLst/>
                      </a:prstGeom>
                      <a:noFill/>
                      <a:ln>
                        <a:noFill/>
                      </a:ln>
                    </p:spPr>
                  </p:pic>
                </p:oleObj>
              </mc:Fallback>
            </mc:AlternateContent>
          </a:graphicData>
        </a:graphic>
      </p:graphicFrame>
      <p:sp>
        <p:nvSpPr>
          <p:cNvPr id="28" name="TextBox 27"/>
          <p:cNvSpPr txBox="1"/>
          <p:nvPr/>
        </p:nvSpPr>
        <p:spPr>
          <a:xfrm>
            <a:off x="2068369" y="3962400"/>
            <a:ext cx="4303422" cy="923330"/>
          </a:xfrm>
          <a:prstGeom prst="rect">
            <a:avLst/>
          </a:prstGeom>
          <a:noFill/>
        </p:spPr>
        <p:txBody>
          <a:bodyPr wrap="none" rtlCol="0">
            <a:spAutoFit/>
          </a:bodyPr>
          <a:lstStyle/>
          <a:p>
            <a:pPr marL="285750" indent="-285750">
              <a:buFont typeface="Arial" panose="020B0604020202020204" pitchFamily="34" charset="0"/>
              <a:buChar char="•"/>
            </a:pPr>
            <a:r>
              <a:rPr lang="en-CA" dirty="0" smtClean="0">
                <a:latin typeface="Times New Roman" panose="02020603050405020304" pitchFamily="18" charset="0"/>
                <a:cs typeface="Times New Roman" panose="02020603050405020304" pitchFamily="18" charset="0"/>
              </a:rPr>
              <a:t>High temperature limit;</a:t>
            </a:r>
          </a:p>
          <a:p>
            <a:pPr marL="285750" indent="-285750">
              <a:buFont typeface="Arial" panose="020B0604020202020204" pitchFamily="34" charset="0"/>
              <a:buChar char="•"/>
            </a:pPr>
            <a:r>
              <a:rPr lang="en-CA" dirty="0" smtClean="0">
                <a:latin typeface="Times New Roman" panose="02020603050405020304" pitchFamily="18" charset="0"/>
                <a:cs typeface="Times New Roman" panose="02020603050405020304" pitchFamily="18" charset="0"/>
              </a:rPr>
              <a:t>Energy levels treated as quasi-continuous</a:t>
            </a:r>
            <a:endParaRPr lang="en-CA"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CA" dirty="0" smtClean="0">
                <a:latin typeface="Times New Roman" panose="02020603050405020304" pitchFamily="18" charset="0"/>
                <a:cs typeface="Times New Roman" panose="02020603050405020304" pitchFamily="18" charset="0"/>
              </a:rPr>
              <a:t>Integrate over energy levels </a:t>
            </a:r>
            <a:r>
              <a:rPr lang="en-CA" i="1" dirty="0" smtClean="0">
                <a:latin typeface="Times New Roman" panose="02020603050405020304" pitchFamily="18" charset="0"/>
                <a:cs typeface="Times New Roman" panose="02020603050405020304" pitchFamily="18" charset="0"/>
              </a:rPr>
              <a:t> </a:t>
            </a:r>
            <a:endParaRPr lang="en-CA" i="1"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251800" y="5867400"/>
            <a:ext cx="7739811" cy="707886"/>
          </a:xfrm>
          <a:prstGeom prst="rect">
            <a:avLst/>
          </a:prstGeom>
          <a:noFill/>
        </p:spPr>
        <p:txBody>
          <a:bodyPr wrap="none" rtlCol="0">
            <a:spAutoFit/>
          </a:bodyPr>
          <a:lstStyle/>
          <a:p>
            <a:r>
              <a:rPr lang="en-CA" sz="2000" dirty="0" smtClean="0">
                <a:latin typeface="Times New Roman" panose="02020603050405020304" pitchFamily="18" charset="0"/>
                <a:cs typeface="Times New Roman" panose="02020603050405020304" pitchFamily="18" charset="0"/>
              </a:rPr>
              <a:t>It is useful to express energy separations in terms of temperature units </a:t>
            </a:r>
            <a:r>
              <a:rPr lang="en-CA" sz="2000" i="1" dirty="0" err="1" smtClean="0">
                <a:latin typeface="Times New Roman" panose="02020603050405020304" pitchFamily="18" charset="0"/>
                <a:cs typeface="Times New Roman" panose="02020603050405020304" pitchFamily="18" charset="0"/>
              </a:rPr>
              <a:t>kT</a:t>
            </a:r>
            <a:r>
              <a:rPr lang="en-CA" sz="2000" dirty="0" smtClean="0">
                <a:latin typeface="Times New Roman" panose="02020603050405020304" pitchFamily="18" charset="0"/>
                <a:cs typeface="Times New Roman" panose="02020603050405020304" pitchFamily="18" charset="0"/>
              </a:rPr>
              <a:t>;</a:t>
            </a:r>
            <a:endParaRPr lang="en-CA" sz="2000" i="1" dirty="0" smtClean="0">
              <a:latin typeface="Times New Roman" panose="02020603050405020304" pitchFamily="18" charset="0"/>
              <a:cs typeface="Times New Roman" panose="02020603050405020304" pitchFamily="18" charset="0"/>
            </a:endParaRPr>
          </a:p>
          <a:p>
            <a:r>
              <a:rPr lang="en-CA" sz="2000" dirty="0" smtClean="0">
                <a:latin typeface="Times New Roman" panose="02020603050405020304" pitchFamily="18" charset="0"/>
                <a:cs typeface="Times New Roman" panose="02020603050405020304" pitchFamily="18" charset="0"/>
              </a:rPr>
              <a:t>Δ</a:t>
            </a:r>
            <a:r>
              <a:rPr lang="el-GR" sz="2000" i="1" dirty="0" smtClean="0">
                <a:latin typeface="Times New Roman" panose="02020603050405020304" pitchFamily="18" charset="0"/>
                <a:cs typeface="Times New Roman" panose="02020603050405020304" pitchFamily="18" charset="0"/>
              </a:rPr>
              <a:t>ε</a:t>
            </a:r>
            <a:r>
              <a:rPr lang="en-CA" sz="2000" dirty="0" smtClean="0">
                <a:latin typeface="Times New Roman" panose="02020603050405020304" pitchFamily="18" charset="0"/>
                <a:cs typeface="Times New Roman" panose="02020603050405020304" pitchFamily="18" charset="0"/>
              </a:rPr>
              <a:t> = </a:t>
            </a:r>
            <a:r>
              <a:rPr lang="en-CA" sz="2000" i="1" dirty="0" err="1" smtClean="0">
                <a:latin typeface="Times New Roman" panose="02020603050405020304" pitchFamily="18" charset="0"/>
                <a:cs typeface="Times New Roman" panose="02020603050405020304" pitchFamily="18" charset="0"/>
              </a:rPr>
              <a:t>kT</a:t>
            </a:r>
            <a:r>
              <a:rPr lang="en-CA" sz="2000" dirty="0" smtClean="0">
                <a:latin typeface="Times New Roman" panose="02020603050405020304" pitchFamily="18" charset="0"/>
                <a:cs typeface="Times New Roman" panose="02020603050405020304" pitchFamily="18" charset="0"/>
              </a:rPr>
              <a:t> is an energy separation which equals the thermal (kinetic) energy</a:t>
            </a:r>
          </a:p>
        </p:txBody>
      </p:sp>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31763466"/>
      </p:ext>
    </p:extLst>
  </p:cSld>
  <p:clrMapOvr>
    <a:masterClrMapping/>
  </p:clrMapOvr>
  <mc:AlternateContent xmlns:mc="http://schemas.openxmlformats.org/markup-compatibility/2006" xmlns:p14="http://schemas.microsoft.com/office/powerpoint/2010/main">
    <mc:Choice Requires="p14">
      <p:transition spd="slow" p14:dur="2000" advTm="208698"/>
    </mc:Choice>
    <mc:Fallback xmlns="">
      <p:transition spd="slow" advTm="2086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4"/>
                </p:tgtEl>
              </p:cMediaNode>
            </p:audio>
          </p:childTnLst>
        </p:cTn>
      </p:par>
    </p:tnLst>
    <p:bldLst>
      <p:bldP spid="18" grpId="0"/>
      <p:bldP spid="28" grpId="0"/>
      <p:bldP spid="29" grpId="0"/>
    </p:bldLst>
  </p:timing>
  <p:extLst mod="1">
    <p:ext uri="{3A86A75C-4F4B-4683-9AE1-C65F6400EC91}">
      <p14:laserTraceLst xmlns:p14="http://schemas.microsoft.com/office/powerpoint/2010/main">
        <p14:tracePtLst>
          <p14:tracePt t="36368" x="4340225" y="4491038"/>
          <p14:tracePt t="36736" x="4340225" y="4429125"/>
          <p14:tracePt t="36749" x="4375150" y="4268788"/>
          <p14:tracePt t="36761" x="4537075" y="3946525"/>
          <p14:tracePt t="36773" x="4786313" y="3544888"/>
          <p14:tracePt t="36785" x="5108575" y="3160713"/>
          <p14:tracePt t="36797" x="5643563" y="2616200"/>
          <p14:tracePt t="36809" x="5776913" y="2509838"/>
          <p14:tracePt t="36834" x="5875338" y="2446338"/>
          <p14:tracePt t="36846" x="6010275" y="2401888"/>
          <p14:tracePt t="36859" x="6089650" y="2393950"/>
          <p14:tracePt t="36882" x="6180138" y="2384425"/>
          <p14:tracePt t="36895" x="6340475" y="2384425"/>
          <p14:tracePt t="36919" x="6367463" y="2384425"/>
          <p14:tracePt t="36930" x="6394450" y="2393950"/>
          <p14:tracePt t="37261" x="6394450" y="2384425"/>
          <p14:tracePt t="37272" x="6411913" y="2357438"/>
          <p14:tracePt t="37286" x="6429375" y="2339975"/>
          <p14:tracePt t="37296" x="6473825" y="2312988"/>
          <p14:tracePt t="37322" x="6537325" y="2276475"/>
          <p14:tracePt t="37333" x="6554788" y="2259013"/>
          <p14:tracePt t="37346" x="6562725" y="2251075"/>
          <p14:tracePt t="37362" x="6581775" y="2232025"/>
          <p14:tracePt t="37381" x="6616700" y="2214563"/>
          <p14:tracePt t="37419" x="6616700" y="2205038"/>
          <p14:tracePt t="37429" x="6626225" y="2197100"/>
          <p14:tracePt t="37442" x="6643688" y="2197100"/>
          <p14:tracePt t="37734" x="6634163" y="2179638"/>
          <p14:tracePt t="37746" x="6581775" y="2133600"/>
          <p14:tracePt t="37758" x="6465888" y="2054225"/>
          <p14:tracePt t="37771" x="6224588" y="1893888"/>
          <p14:tracePt t="37788" x="5375275" y="1562100"/>
          <p14:tracePt t="37800" x="4911725" y="1438275"/>
          <p14:tracePt t="37820" x="4098925" y="1295400"/>
          <p14:tracePt t="37834" x="3840163" y="1276350"/>
          <p14:tracePt t="37855" x="3670300" y="1276350"/>
          <p14:tracePt t="37867" x="3473450" y="1276350"/>
          <p14:tracePt t="37903" x="3429000" y="1276350"/>
          <p14:tracePt t="37913" x="3375025" y="1276350"/>
          <p14:tracePt t="37929" x="3375025" y="1250950"/>
          <p14:tracePt t="38173" x="3340100" y="1223963"/>
          <p14:tracePt t="38191" x="3286125" y="1204913"/>
          <p14:tracePt t="38197" x="3125788" y="1108075"/>
          <p14:tracePt t="38221" x="3036888" y="1062038"/>
          <p14:tracePt t="38237" x="2973388" y="1017588"/>
          <p14:tracePt t="38253" x="2901950" y="982663"/>
          <p14:tracePt t="38258" x="2867025" y="965200"/>
          <p14:tracePt t="38271" x="2822575" y="955675"/>
          <p14:tracePt t="38406" x="2813050" y="955675"/>
          <p14:tracePt t="38649" x="2822575" y="955675"/>
          <p14:tracePt t="38660" x="2830513" y="955675"/>
          <p14:tracePt t="38673" x="2847975" y="955675"/>
          <p14:tracePt t="38691" x="2857500" y="955675"/>
          <p14:tracePt t="38699" x="2884488" y="955675"/>
          <p14:tracePt t="38710" x="2955925" y="955675"/>
          <p14:tracePt t="38724" x="3000375" y="955675"/>
          <p14:tracePt t="38756" x="3081338" y="955675"/>
          <p14:tracePt t="38760" x="3116263" y="955675"/>
          <p14:tracePt t="38782" x="3152775" y="955675"/>
          <p14:tracePt t="38794" x="3214688" y="965200"/>
          <p14:tracePt t="38819" x="3259138" y="965200"/>
          <p14:tracePt t="39124" x="3286125" y="965200"/>
          <p14:tracePt t="39135" x="3303588" y="965200"/>
          <p14:tracePt t="39148" x="3330575" y="955675"/>
          <p14:tracePt t="39162" x="3357563" y="946150"/>
          <p14:tracePt t="39173" x="3402013" y="946150"/>
          <p14:tracePt t="39198" x="3438525" y="946150"/>
          <p14:tracePt t="39209" x="3465513" y="946150"/>
          <p14:tracePt t="39220" x="3482975" y="946150"/>
          <p14:tracePt t="39234" x="3527425" y="946150"/>
          <p14:tracePt t="39246" x="3536950" y="946150"/>
          <p14:tracePt t="39272" x="3554413" y="946150"/>
          <p14:tracePt t="39281" x="3571875" y="946150"/>
          <p14:tracePt t="39312" x="3581400" y="946150"/>
          <p14:tracePt t="39318" x="3598863" y="946150"/>
          <p14:tracePt t="39573" x="3616325" y="946150"/>
          <p14:tracePt t="39591" x="3652838" y="955675"/>
          <p14:tracePt t="39599" x="3741738" y="990600"/>
          <p14:tracePt t="39610" x="3867150" y="1044575"/>
          <p14:tracePt t="39623" x="4044950" y="1116013"/>
          <p14:tracePt t="39635" x="4545013" y="1455738"/>
          <p14:tracePt t="39659" x="4795838" y="1616075"/>
          <p14:tracePt t="39673" x="4991100" y="1776413"/>
          <p14:tracePt t="39683" x="5313363" y="2081213"/>
          <p14:tracePt t="39710" x="5411788" y="2197100"/>
          <p14:tracePt t="39965" x="5483225" y="2170113"/>
          <p14:tracePt t="39976" x="5589588" y="2125663"/>
          <p14:tracePt t="39988" x="5840413" y="2044700"/>
          <p14:tracePt t="40001" x="6143625" y="1973263"/>
          <p14:tracePt t="40013" x="6473825" y="1919288"/>
          <p14:tracePt t="40027" x="6680200" y="1884363"/>
          <p14:tracePt t="40037" x="7116763" y="1758950"/>
          <p14:tracePt t="40069" x="7313613" y="1687513"/>
          <p14:tracePt t="40073" x="7439025" y="1608138"/>
          <p14:tracePt t="40086" x="7634288" y="1473200"/>
          <p14:tracePt t="40111" x="7688263" y="1401763"/>
          <p14:tracePt t="40464" x="7697788" y="1393825"/>
          <p14:tracePt t="40476" x="7724775" y="1384300"/>
          <p14:tracePt t="40490" x="7759700" y="1384300"/>
          <p14:tracePt t="40502" x="7813675" y="1357313"/>
          <p14:tracePt t="40513" x="7858125" y="1347788"/>
          <p14:tracePt t="40524" x="7920038" y="1322388"/>
          <p14:tracePt t="40550" x="7966075" y="1303338"/>
          <p14:tracePt t="40577" x="7974013" y="1303338"/>
          <p14:tracePt t="40599" x="7974013" y="1295400"/>
          <p14:tracePt t="40695" x="7974013" y="1330325"/>
          <p14:tracePt t="40708" x="7974013" y="1374775"/>
          <p14:tracePt t="40720" x="7966075" y="1455738"/>
          <p14:tracePt t="40733" x="7956550" y="1536700"/>
          <p14:tracePt t="40741" x="7929563" y="1704975"/>
          <p14:tracePt t="40768" x="7920038" y="1758950"/>
          <p14:tracePt t="40781" x="7912100" y="1830388"/>
          <p14:tracePt t="40793" x="7902575" y="1839913"/>
          <p14:tracePt t="40817" x="7902575" y="1857375"/>
          <p14:tracePt t="40828" x="7902575" y="1874838"/>
          <p14:tracePt t="40964" x="7902575" y="1884363"/>
          <p14:tracePt t="40974" x="7902575" y="1857375"/>
          <p14:tracePt t="40987" x="7902575" y="1795463"/>
          <p14:tracePt t="41000" x="7902575" y="1714500"/>
          <p14:tracePt t="41012" x="7920038" y="1544638"/>
          <p14:tracePt t="41036" x="7947025" y="1465263"/>
          <p14:tracePt t="41048" x="7956550" y="1401763"/>
          <p14:tracePt t="41062" x="7974013" y="1330325"/>
          <p14:tracePt t="41086" x="7991475" y="1295400"/>
          <p14:tracePt t="41097" x="8037513" y="1223963"/>
          <p14:tracePt t="41127" x="8054975" y="1187450"/>
          <p14:tracePt t="41129" x="8072438" y="1160463"/>
          <p14:tracePt t="41161" x="8072438" y="1152525"/>
          <p14:tracePt t="41292" x="8072438" y="1160463"/>
          <p14:tracePt t="41307" x="8062913" y="1169988"/>
          <p14:tracePt t="41316" x="8045450" y="1196975"/>
          <p14:tracePt t="41329" x="8027988" y="1250950"/>
          <p14:tracePt t="41341" x="7991475" y="1285875"/>
          <p14:tracePt t="41353" x="7983538" y="1339850"/>
          <p14:tracePt t="41362" x="7956550" y="1455738"/>
          <p14:tracePt t="41390" x="7947025" y="1517650"/>
          <p14:tracePt t="41402" x="7929563" y="1562100"/>
          <p14:tracePt t="41415" x="7912100" y="1679575"/>
          <p14:tracePt t="41440" x="7912100" y="1741488"/>
          <p14:tracePt t="41451" x="7902575" y="1803400"/>
          <p14:tracePt t="41477" x="7885113" y="1830388"/>
          <p14:tracePt t="41769" x="7885113" y="1803400"/>
          <p14:tracePt t="41779" x="7885113" y="1768475"/>
          <p14:tracePt t="41793" x="7885113" y="1741488"/>
          <p14:tracePt t="41806" x="7885113" y="1697038"/>
          <p14:tracePt t="41819" x="7894638" y="1660525"/>
          <p14:tracePt t="41831" x="7912100" y="1633538"/>
          <p14:tracePt t="41853" x="7947025" y="1571625"/>
          <p14:tracePt t="41864" x="7966075" y="1536700"/>
          <p14:tracePt t="41882" x="8001000" y="1482725"/>
          <p14:tracePt t="41914" x="8027988" y="1446213"/>
          <p14:tracePt t="41925" x="8054975" y="1419225"/>
          <p14:tracePt t="41938" x="8081963" y="1384300"/>
          <p14:tracePt t="42354" x="8089900" y="1384300"/>
          <p14:tracePt t="42365" x="8089900" y="1366838"/>
          <p14:tracePt t="42376" x="8089900" y="1339850"/>
          <p14:tracePt t="42389" x="8099425" y="1330325"/>
          <p14:tracePt t="42402" x="8099425" y="1312863"/>
          <p14:tracePt t="42414" x="8099425" y="1303338"/>
          <p14:tracePt t="42425" x="8108950" y="1285875"/>
          <p14:tracePt t="42455" x="8116888" y="1276350"/>
          <p14:tracePt t="42596" x="8108950" y="1285875"/>
          <p14:tracePt t="42612" x="8108950" y="1295400"/>
          <p14:tracePt t="42624" x="8099425" y="1322388"/>
          <p14:tracePt t="42625" x="8099425" y="1347788"/>
          <p14:tracePt t="42644" x="8072438" y="1428750"/>
          <p14:tracePt t="42669" x="8072438" y="1465263"/>
          <p14:tracePt t="42681" x="8062913" y="1509713"/>
          <p14:tracePt t="42693" x="8062913" y="1608138"/>
          <p14:tracePt t="42719" x="8062913" y="1652588"/>
          <p14:tracePt t="42730" x="8062913" y="1679575"/>
          <p14:tracePt t="42755" x="8062913" y="1697038"/>
          <p14:tracePt t="42767" x="8062913" y="1704975"/>
          <p14:tracePt t="42975" x="8062913" y="1687513"/>
          <p14:tracePt t="42986" x="8062913" y="1643063"/>
          <p14:tracePt t="42999" x="8062913" y="1581150"/>
          <p14:tracePt t="43011" x="8062913" y="1517650"/>
          <p14:tracePt t="43022" x="8081963" y="1455738"/>
          <p14:tracePt t="43036" x="8081963" y="1419225"/>
          <p14:tracePt t="43047" x="8081963" y="1366838"/>
          <p14:tracePt t="43082" x="8099425" y="1322388"/>
          <p14:tracePt t="43096" x="8099425" y="1303338"/>
          <p14:tracePt t="43111" x="8108950" y="1295400"/>
          <p14:tracePt t="43632" x="8108950" y="1303338"/>
          <p14:tracePt t="43644" x="8108950" y="1322388"/>
          <p14:tracePt t="43657" x="8108950" y="1339850"/>
          <p14:tracePt t="43668" x="8108950" y="1393825"/>
          <p14:tracePt t="43692" x="8108950" y="1401763"/>
          <p14:tracePt t="43705" x="8108950" y="1428750"/>
          <p14:tracePt t="43729" x="8108950" y="1438275"/>
          <p14:tracePt t="43741" x="8108950" y="1446213"/>
          <p14:tracePt t="43754" x="8108950" y="1473200"/>
          <p14:tracePt t="43777" x="8108950" y="1500188"/>
          <p14:tracePt t="43790" x="8108950" y="1536700"/>
          <p14:tracePt t="43804" x="8108950" y="1581150"/>
          <p14:tracePt t="43818" x="8108950" y="1598613"/>
          <p14:tracePt t="44864" x="8108950" y="1616075"/>
          <p14:tracePt t="44875" x="8108950" y="1625600"/>
          <p14:tracePt t="44887" x="8108950" y="1643063"/>
          <p14:tracePt t="44899" x="8089900" y="1697038"/>
          <p14:tracePt t="44912" x="8089900" y="1724025"/>
          <p14:tracePt t="44944" x="8081963" y="1751013"/>
          <p14:tracePt t="44948" x="8081963" y="1768475"/>
          <p14:tracePt t="44961" x="8081963" y="1776413"/>
          <p14:tracePt t="44985" x="8081963" y="1785938"/>
          <p14:tracePt t="44996" x="8081963" y="1795463"/>
          <p14:tracePt t="45374" x="8081963" y="1803400"/>
          <p14:tracePt t="45387" x="8081963" y="1822450"/>
          <p14:tracePt t="45398" x="8072438" y="1839913"/>
          <p14:tracePt t="45408" x="8054975" y="1847850"/>
          <p14:tracePt t="45428" x="8045450" y="1874838"/>
          <p14:tracePt t="45435" x="8010525" y="1928813"/>
          <p14:tracePt t="45459" x="8001000" y="1938338"/>
          <p14:tracePt t="45473" x="7991475" y="1965325"/>
          <p14:tracePt t="45483" x="7966075" y="1982788"/>
          <p14:tracePt t="45508" x="7912100" y="2009775"/>
          <p14:tracePt t="45520" x="7894638" y="2027238"/>
          <p14:tracePt t="45897" x="7823200" y="2036763"/>
          <p14:tracePt t="45909" x="7724775" y="2062163"/>
          <p14:tracePt t="45921" x="7599363" y="2116138"/>
          <p14:tracePt t="45935" x="7439025" y="2160588"/>
          <p14:tracePt t="45946" x="7296150" y="2214563"/>
          <p14:tracePt t="45959" x="7188200" y="2251075"/>
          <p14:tracePt t="45971" x="7010400" y="2303463"/>
          <p14:tracePt t="46003" x="6965950" y="2312988"/>
          <p14:tracePt t="46007" x="6911975" y="2330450"/>
          <p14:tracePt t="46022" x="6848475" y="2357438"/>
          <p14:tracePt t="46044" x="6813550" y="2374900"/>
          <p14:tracePt t="46325" x="6804025" y="2384425"/>
          <p14:tracePt t="46347" x="6786563" y="2393950"/>
          <p14:tracePt t="46357" x="6751638" y="2419350"/>
          <p14:tracePt t="46361" x="6697663" y="2446338"/>
          <p14:tracePt t="46376" x="6680200" y="2446338"/>
          <p14:tracePt t="46470" x="6670675" y="2446338"/>
          <p14:tracePt t="50042" x="6724650" y="2428875"/>
          <p14:tracePt t="50053" x="6804025" y="2411413"/>
          <p14:tracePt t="50066" x="6911975" y="2374900"/>
          <p14:tracePt t="50077" x="7018338" y="2339975"/>
          <p14:tracePt t="50091" x="7242175" y="2286000"/>
          <p14:tracePt t="50114" x="7340600" y="2259013"/>
          <p14:tracePt t="50128" x="7466013" y="2232025"/>
          <p14:tracePt t="50139" x="7518400" y="2224088"/>
          <p14:tracePt t="50162" x="7554913" y="2205038"/>
          <p14:tracePt t="50177" x="7616825" y="2152650"/>
          <p14:tracePt t="50200" x="7626350" y="2152650"/>
          <p14:tracePt t="50214" x="7634288" y="2152650"/>
          <p14:tracePt t="50360" x="7643813" y="2143125"/>
          <p14:tracePt t="50372" x="7643813" y="2133600"/>
          <p14:tracePt t="50384" x="7653338" y="2125663"/>
          <p14:tracePt t="50395" x="7653338" y="2098675"/>
          <p14:tracePt t="50428" x="7661275" y="2089150"/>
          <p14:tracePt t="50432" x="7661275" y="2081213"/>
          <p14:tracePt t="50443" x="7670800" y="2054225"/>
          <p14:tracePt t="50468" x="7670800" y="2044700"/>
          <p14:tracePt t="50479" x="7670800" y="2036763"/>
          <p14:tracePt t="50493" x="7661275" y="2027238"/>
          <p14:tracePt t="50516" x="7626350" y="2017713"/>
          <p14:tracePt t="50538" x="7581900" y="2000250"/>
          <p14:tracePt t="50548" x="7456488" y="2000250"/>
          <p14:tracePt t="50566" x="7385050" y="2017713"/>
          <p14:tracePt t="50578" x="7224713" y="2089150"/>
          <p14:tracePt t="50603" x="7143750" y="2133600"/>
          <p14:tracePt t="50615" x="7037388" y="2187575"/>
          <p14:tracePt t="50627" x="7018338" y="2197100"/>
          <p14:tracePt t="50652" x="7000875" y="2205038"/>
          <p14:tracePt t="50712" x="7000875" y="2197100"/>
          <p14:tracePt t="50723" x="7010400" y="2179638"/>
          <p14:tracePt t="50735" x="7045325" y="2160588"/>
          <p14:tracePt t="50749" x="7072313" y="2143125"/>
          <p14:tracePt t="50762" x="7161213" y="2098675"/>
          <p14:tracePt t="50784" x="7215188" y="2071688"/>
          <p14:tracePt t="50798" x="7286625" y="2062163"/>
          <p14:tracePt t="50821" x="7323138" y="2062163"/>
          <p14:tracePt t="50833" x="7367588" y="2062163"/>
          <p14:tracePt t="50846" x="7446963" y="2044700"/>
          <p14:tracePt t="50861" x="7483475" y="2044700"/>
          <p14:tracePt t="50882" x="7527925" y="2044700"/>
          <p14:tracePt t="50896" x="7545388" y="2027238"/>
          <p14:tracePt t="50919" x="7572375" y="2017713"/>
          <p14:tracePt t="50929" x="7626350" y="1990725"/>
          <p14:tracePt t="50954" x="7653338" y="1973263"/>
          <p14:tracePt t="50969" x="7680325" y="1946275"/>
          <p14:tracePt t="50992" x="7688263" y="1928813"/>
          <p14:tracePt t="51433" x="7653338" y="1928813"/>
          <p14:tracePt t="51444" x="7608888" y="1928813"/>
          <p14:tracePt t="51455" x="7473950" y="1946275"/>
          <p14:tracePt t="51480" x="7348538" y="1982788"/>
          <p14:tracePt t="51497" x="7215188" y="2044700"/>
          <p14:tracePt t="51503" x="6867525" y="2232025"/>
          <p14:tracePt t="51514" x="6724650" y="2303463"/>
          <p14:tracePt t="51539" x="6626225" y="2374900"/>
          <p14:tracePt t="51553" x="6438900" y="2500313"/>
          <p14:tracePt t="51576" x="6375400" y="2527300"/>
          <p14:tracePt t="51588" x="6348413" y="2536825"/>
          <p14:tracePt t="52306" x="0" y="0"/>
        </p14:tracePtLst>
        <p14:tracePtLst>
          <p14:tracePt t="67025" x="3911600" y="2339975"/>
          <p14:tracePt t="67344" x="3902075" y="2339975"/>
          <p14:tracePt t="67354" x="3884613" y="2339975"/>
          <p14:tracePt t="67360" x="3848100" y="2339975"/>
          <p14:tracePt t="67379" x="3803650" y="2330450"/>
          <p14:tracePt t="67391" x="3724275" y="2322513"/>
          <p14:tracePt t="67407" x="3554413" y="2303463"/>
          <p14:tracePt t="67428" x="3402013" y="2303463"/>
          <p14:tracePt t="67440" x="2768600" y="2438400"/>
          <p14:tracePt t="67471" x="2446338" y="2571750"/>
          <p14:tracePt t="67477" x="2179638" y="2697163"/>
          <p14:tracePt t="67491" x="1795463" y="2901950"/>
          <p14:tracePt t="67513" x="1679575" y="2973388"/>
          <p14:tracePt t="67525" x="1536700" y="3044825"/>
          <p14:tracePt t="67549" x="1490663" y="3062288"/>
          <p14:tracePt t="67562" x="1482725" y="3071813"/>
          <p14:tracePt t="67575" x="1455738" y="3098800"/>
          <p14:tracePt t="67598" x="1446213" y="3116263"/>
          <p14:tracePt t="67843" x="1419225" y="3125788"/>
          <p14:tracePt t="67854" x="1384300" y="3133725"/>
          <p14:tracePt t="67861" x="1295400" y="3160713"/>
          <p14:tracePt t="67878" x="1133475" y="3214688"/>
          <p14:tracePt t="67892" x="554038" y="3544888"/>
          <p14:tracePt t="67915" x="285750" y="3714750"/>
          <p14:tracePt t="67930" x="44450" y="3857625"/>
          <p14:tracePt t="67941" x="0" y="3902075"/>
          <p14:tracePt t="67964" x="0" y="3911600"/>
          <p14:tracePt t="67978" x="0" y="3929063"/>
          <p14:tracePt t="68269" x="17463" y="3919538"/>
          <p14:tracePt t="68282" x="53975" y="3884613"/>
          <p14:tracePt t="68294" x="125413" y="3813175"/>
          <p14:tracePt t="68306" x="214313" y="3741738"/>
          <p14:tracePt t="68319" x="295275" y="3660775"/>
          <p14:tracePt t="68331" x="446088" y="3562350"/>
          <p14:tracePt t="68353" x="500063" y="3517900"/>
          <p14:tracePt t="68362" x="571500" y="3482975"/>
          <p14:tracePt t="68390" x="571500" y="3473450"/>
          <p14:tracePt t="68402" x="581025" y="3473450"/>
          <p14:tracePt t="68416" x="588963" y="3465513"/>
          <p14:tracePt t="68430" x="608013" y="3455988"/>
          <p14:tracePt t="68452" x="625475" y="3446463"/>
          <p14:tracePt t="68467" x="642938" y="3446463"/>
          <p14:tracePt t="68755" x="660400" y="3446463"/>
          <p14:tracePt t="68768" x="696913" y="3446463"/>
          <p14:tracePt t="68784" x="741363" y="3446463"/>
          <p14:tracePt t="68792" x="795338" y="3446463"/>
          <p14:tracePt t="68805" x="866775" y="3455988"/>
          <p14:tracePt t="68818" x="893763" y="3455988"/>
          <p14:tracePt t="68841" x="928688" y="3455988"/>
          <p14:tracePt t="68853" x="982663" y="3455988"/>
          <p14:tracePt t="68868" x="990600" y="3455988"/>
          <p14:tracePt t="68890" x="1009650" y="3455988"/>
          <p14:tracePt t="68903" x="1017588" y="3455988"/>
          <p14:tracePt t="69195" x="1036638" y="3455988"/>
          <p14:tracePt t="69208" x="1044575" y="3455988"/>
          <p14:tracePt t="69219" x="1054100" y="3455988"/>
          <p14:tracePt t="69231" x="1071563" y="3455988"/>
          <p14:tracePt t="69244" x="1081088" y="3455988"/>
          <p14:tracePt t="69255" x="1125538" y="3455988"/>
          <p14:tracePt t="69285" x="1143000" y="3465513"/>
          <p14:tracePt t="69291" x="1152525" y="3465513"/>
          <p14:tracePt t="69304" x="1160463" y="3465513"/>
          <p14:tracePt t="69329" x="1169988" y="3465513"/>
          <p14:tracePt t="69390" x="1187450" y="3465513"/>
          <p14:tracePt t="69408" x="1196975" y="3465513"/>
          <p14:tracePt t="69427" x="1204913" y="3465513"/>
          <p14:tracePt t="69438" x="1214438" y="3473450"/>
          <p14:tracePt t="69449" x="1223963" y="3490913"/>
          <p14:tracePt t="69469" x="1231900" y="3490913"/>
          <p14:tracePt t="69487" x="1250950" y="3500438"/>
          <p14:tracePt t="69498" x="1258888" y="3509963"/>
          <p14:tracePt t="69512" x="1268413" y="3517900"/>
          <p14:tracePt t="69523" x="1285875" y="3517900"/>
          <p14:tracePt t="69827" x="1303338" y="3517900"/>
          <p14:tracePt t="69845" x="1357313" y="3500438"/>
          <p14:tracePt t="69854" x="1419225" y="3490913"/>
          <p14:tracePt t="69862" x="1509713" y="3473450"/>
          <p14:tracePt t="69877" x="1731963" y="3446463"/>
          <p14:tracePt t="69900" x="1803400" y="3438525"/>
          <p14:tracePt t="69913" x="1990725" y="3411538"/>
          <p14:tracePt t="69926" x="2071688" y="3411538"/>
          <p14:tracePt t="69949" x="2160588" y="3411538"/>
          <p14:tracePt t="69962" x="2286000" y="3402013"/>
          <p14:tracePt t="69986" x="2339975" y="3394075"/>
          <p14:tracePt t="69997" x="2374900" y="3384550"/>
          <p14:tracePt t="70010" x="2428875" y="3357563"/>
          <p14:tracePt t="70242" x="2482850" y="3322638"/>
          <p14:tracePt t="70253" x="2608263" y="3241675"/>
          <p14:tracePt t="70265" x="2894013" y="3071813"/>
          <p14:tracePt t="70279" x="3286125" y="2847975"/>
          <p14:tracePt t="70300" x="4000500" y="2527300"/>
          <p14:tracePt t="70316" x="4259263" y="2401888"/>
          <p14:tracePt t="70328" x="4491038" y="2322513"/>
          <p14:tracePt t="70340" x="4724400" y="2205038"/>
          <p14:tracePt t="70353" x="5180013" y="1955800"/>
          <p14:tracePt t="70363" x="5348288" y="1866900"/>
          <p14:tracePt t="70381" x="5527675" y="1776413"/>
          <p14:tracePt t="70398" x="5653088" y="1714500"/>
          <p14:tracePt t="70412" x="5768975" y="1589088"/>
          <p14:tracePt t="70741" x="5795963" y="1589088"/>
          <p14:tracePt t="70753" x="5867400" y="1589088"/>
          <p14:tracePt t="70767" x="6000750" y="1581150"/>
          <p14:tracePt t="70778" x="6170613" y="1581150"/>
          <p14:tracePt t="70790" x="6357938" y="1598613"/>
          <p14:tracePt t="70802" x="6751638" y="1731963"/>
          <p14:tracePt t="70825" x="6875463" y="1768475"/>
          <p14:tracePt t="70849" x="7027863" y="1857375"/>
          <p14:tracePt t="70852" x="7089775" y="1884363"/>
          <p14:tracePt t="70876" x="7134225" y="1884363"/>
          <p14:tracePt t="70887" x="7224713" y="1884363"/>
          <p14:tracePt t="71204" x="7224713" y="1874838"/>
          <p14:tracePt t="71215" x="7242175" y="1847850"/>
          <p14:tracePt t="71230" x="7269163" y="1812925"/>
          <p14:tracePt t="71241" x="7348538" y="1704975"/>
          <p14:tracePt t="71264" x="7367588" y="1670050"/>
          <p14:tracePt t="71277" x="7375525" y="1598613"/>
          <p14:tracePt t="71289" x="7439025" y="1428750"/>
          <p14:tracePt t="71314" x="7491413" y="1303338"/>
          <p14:tracePt t="71325" x="7581900" y="1169988"/>
          <p14:tracePt t="71572" x="7581900" y="1187450"/>
          <p14:tracePt t="71582" x="7581900" y="1214438"/>
          <p14:tracePt t="71593" x="7581900" y="1276350"/>
          <p14:tracePt t="71618" x="7581900" y="1312863"/>
          <p14:tracePt t="71627" x="7581900" y="1347788"/>
          <p14:tracePt t="71643" x="7599363" y="1419225"/>
          <p14:tracePt t="71667" x="7608888" y="1465263"/>
          <p14:tracePt t="71681" x="7653338" y="1616075"/>
          <p14:tracePt t="71691" x="7661275" y="1652588"/>
          <p14:tracePt t="71714" x="7680325" y="1704975"/>
          <p14:tracePt t="71727" x="7724775" y="1803400"/>
          <p14:tracePt t="71936" x="7724775" y="1776413"/>
          <p14:tracePt t="71946" x="7705725" y="1714500"/>
          <p14:tracePt t="71960" x="7705725" y="1625600"/>
          <p14:tracePt t="71970" x="7705725" y="1517650"/>
          <p14:tracePt t="71982" x="7705725" y="1428750"/>
          <p14:tracePt t="72000" x="7705725" y="1330325"/>
          <p14:tracePt t="72020" x="7715250" y="1303338"/>
          <p14:tracePt t="72033" x="7715250" y="1285875"/>
          <p14:tracePt t="72044" x="7724775" y="1276350"/>
          <p14:tracePt t="72080" x="7769225" y="1196975"/>
          <p14:tracePt t="72092" x="7823200" y="1133475"/>
          <p14:tracePt t="72105" x="7840663" y="1089025"/>
          <p14:tracePt t="72117" x="7840663" y="1081088"/>
          <p14:tracePt t="72127" x="7848600" y="1071563"/>
          <p14:tracePt t="72206" x="7848600" y="1081088"/>
          <p14:tracePt t="72215" x="7848600" y="1116013"/>
          <p14:tracePt t="72226" x="7840663" y="1169988"/>
          <p14:tracePt t="72238" x="7823200" y="1223963"/>
          <p14:tracePt t="72252" x="7796213" y="1303338"/>
          <p14:tracePt t="72263" x="7759700" y="1500188"/>
          <p14:tracePt t="72288" x="7751763" y="1608138"/>
          <p14:tracePt t="72300" x="7751763" y="1731963"/>
          <p14:tracePt t="72314" x="7751763" y="1973263"/>
          <p14:tracePt t="72336" x="7769225" y="2098675"/>
          <p14:tracePt t="72349" x="7813675" y="2205038"/>
          <p14:tracePt t="72544" x="7813675" y="2179638"/>
          <p14:tracePt t="72561" x="7813675" y="2143125"/>
          <p14:tracePt t="72569" x="7813675" y="2108200"/>
          <p14:tracePt t="72580" x="7804150" y="2044700"/>
          <p14:tracePt t="72594" x="7804150" y="1982788"/>
          <p14:tracePt t="72606" x="7804150" y="1893888"/>
          <p14:tracePt t="72617" x="7823200" y="1660525"/>
          <p14:tracePt t="72633" x="7848600" y="1554163"/>
          <p14:tracePt t="72655" x="7894638" y="1374775"/>
          <p14:tracePt t="72677" x="7902575" y="1339850"/>
          <p14:tracePt t="72690" x="7912100" y="1322388"/>
          <p14:tracePt t="72702" x="7920038" y="1285875"/>
          <p14:tracePt t="72728" x="7929563" y="1268413"/>
          <p14:tracePt t="72897" x="7929563" y="1276350"/>
          <p14:tracePt t="72910" x="7929563" y="1285875"/>
          <p14:tracePt t="72920" x="7929563" y="1303338"/>
          <p14:tracePt t="72940" x="7929563" y="1322388"/>
          <p14:tracePt t="72945" x="7929563" y="1339850"/>
          <p14:tracePt t="72958" x="7920038" y="1347788"/>
          <p14:tracePt t="72971" x="7902575" y="1438275"/>
          <p14:tracePt t="73001" x="7894638" y="1517650"/>
          <p14:tracePt t="73006" x="7885113" y="1608138"/>
          <p14:tracePt t="73019" x="7858125" y="1812925"/>
          <p14:tracePt t="73043" x="7858125" y="1884363"/>
          <p14:tracePt t="73070" x="7858125" y="1990725"/>
          <p14:tracePt t="73081" x="7858125" y="2027238"/>
          <p14:tracePt t="73092" x="7858125" y="2054225"/>
          <p14:tracePt t="73165" x="7858125" y="2044700"/>
          <p14:tracePt t="73178" x="7858125" y="2036763"/>
          <p14:tracePt t="73202" x="7858125" y="2027238"/>
          <p14:tracePt t="73298" x="7858125" y="2009775"/>
          <p14:tracePt t="73311" x="7858125" y="1973263"/>
          <p14:tracePt t="73324" x="7858125" y="1911350"/>
          <p14:tracePt t="73335" x="7858125" y="1847850"/>
          <p14:tracePt t="73348" x="7875588" y="1785938"/>
          <p14:tracePt t="73361" x="7912100" y="1643063"/>
          <p14:tracePt t="73372" x="7929563" y="1598613"/>
          <p14:tracePt t="73397" x="7939088" y="1554163"/>
          <p14:tracePt t="73408" x="7974013" y="1490663"/>
          <p14:tracePt t="73439" x="8010525" y="1455738"/>
          <p14:tracePt t="73445" x="8027988" y="1428750"/>
          <p14:tracePt t="73457" x="8081963" y="1374775"/>
          <p14:tracePt t="73483" x="8099425" y="1357313"/>
          <p14:tracePt t="73506" x="8108950" y="1322388"/>
          <p14:tracePt t="73702" x="8108950" y="1339850"/>
          <p14:tracePt t="73713" x="8108950" y="1357313"/>
          <p14:tracePt t="73726" x="8108950" y="1393825"/>
          <p14:tracePt t="73740" x="8108950" y="1438275"/>
          <p14:tracePt t="73749" x="8099425" y="1473200"/>
          <p14:tracePt t="73762" x="8099425" y="1589088"/>
          <p14:tracePt t="73786" x="8099425" y="1652588"/>
          <p14:tracePt t="73800" x="8099425" y="1704975"/>
          <p14:tracePt t="73810" x="8108950" y="1822450"/>
          <p14:tracePt t="73834" x="8116888" y="1857375"/>
          <p14:tracePt t="73846" x="8126413" y="1884363"/>
          <p14:tracePt t="73860" x="8134350" y="1901825"/>
          <p14:tracePt t="74042" x="8126413" y="1901825"/>
          <p14:tracePt t="74053" x="8037513" y="1901825"/>
          <p14:tracePt t="74067" x="7796213" y="1911350"/>
          <p14:tracePt t="74079" x="7626350" y="1938338"/>
          <p14:tracePt t="74103" x="7286625" y="2036763"/>
          <p14:tracePt t="74115" x="6813550" y="2205038"/>
          <p14:tracePt t="74131" x="5653088" y="2660650"/>
          <p14:tracePt t="74152" x="5054600" y="2911475"/>
          <p14:tracePt t="74163" x="4187825" y="3268663"/>
          <p14:tracePt t="74179" x="4027488" y="3322638"/>
          <p14:tracePt t="74199" x="3857625" y="3367088"/>
          <p14:tracePt t="74214" x="3822700" y="3375025"/>
          <p14:tracePt t="74236" x="3803650" y="3384550"/>
          <p14:tracePt t="74248" x="3786188" y="3384550"/>
          <p14:tracePt t="74285" x="3795713" y="3394075"/>
          <p14:tracePt t="74625" x="3786188" y="3394075"/>
          <p14:tracePt t="74639" x="3768725" y="3394075"/>
          <p14:tracePt t="74655" x="3732213" y="3402013"/>
          <p14:tracePt t="74664" x="3697288" y="3402013"/>
          <p14:tracePt t="74676" x="3660775" y="3411538"/>
          <p14:tracePt t="74688" x="3581400" y="3411538"/>
          <p14:tracePt t="74713" x="3554413" y="3411538"/>
          <p14:tracePt t="74724" x="3527425" y="3411538"/>
          <p14:tracePt t="74736" x="3482975" y="3402013"/>
          <p14:tracePt t="74772" x="3429000" y="3348038"/>
          <p14:tracePt t="74785" x="3411538" y="3303588"/>
          <p14:tracePt t="74798" x="3384550" y="3232150"/>
          <p14:tracePt t="74810" x="3367088" y="3179763"/>
          <p14:tracePt t="74821" x="3340100" y="3108325"/>
          <p14:tracePt t="74846" x="3330575" y="3089275"/>
          <p14:tracePt t="74857" x="3313113" y="3081338"/>
          <p14:tracePt t="74874" x="3276600" y="3071813"/>
          <p14:tracePt t="74894" x="3268663" y="3071813"/>
          <p14:tracePt t="74907" x="3251200" y="3071813"/>
          <p14:tracePt t="75200" x="3241675" y="3081338"/>
          <p14:tracePt t="75210" x="3205163" y="3108325"/>
          <p14:tracePt t="75223" x="3143250" y="3152775"/>
          <p14:tracePt t="75233" x="3054350" y="3214688"/>
          <p14:tracePt t="75251" x="2982913" y="3268663"/>
          <p14:tracePt t="75260" x="2901950" y="3303588"/>
          <p14:tracePt t="75270" x="2732088" y="3348038"/>
          <p14:tracePt t="75306" x="2652713" y="3348038"/>
          <p14:tracePt t="75317" x="2544763" y="3348038"/>
          <p14:tracePt t="75334" x="2509838" y="3348038"/>
          <p14:tracePt t="75346" x="2473325" y="3348038"/>
          <p14:tracePt t="75355" x="2384425" y="3348038"/>
          <p14:tracePt t="75382" x="2347913" y="3357563"/>
          <p14:tracePt t="75395" x="2286000" y="3357563"/>
          <p14:tracePt t="75407" x="2268538" y="3357563"/>
          <p14:tracePt t="75760" x="2268538" y="3340100"/>
          <p14:tracePt t="75771" x="2268538" y="3303588"/>
          <p14:tracePt t="75785" x="2268538" y="3268663"/>
          <p14:tracePt t="75796" x="2322513" y="3187700"/>
          <p14:tracePt t="75806" x="2384425" y="3133725"/>
          <p14:tracePt t="75832" x="2455863" y="3071813"/>
          <p14:tracePt t="75845" x="2633663" y="2955925"/>
          <p14:tracePt t="75860" x="2705100" y="2919413"/>
          <p14:tracePt t="75882" x="2768600" y="2884488"/>
          <p14:tracePt t="75895" x="2786063" y="2874963"/>
          <p14:tracePt t="77414" x="2813050" y="2874963"/>
          <p14:tracePt t="77428" x="2847975" y="2874963"/>
          <p14:tracePt t="77439" x="2867025" y="2874963"/>
          <p14:tracePt t="77452" x="2894013" y="2874963"/>
          <p14:tracePt t="77463" x="2919413" y="2874963"/>
          <p14:tracePt t="77476" x="2928938" y="2874963"/>
          <p14:tracePt t="77488" x="2965450" y="2867025"/>
          <p14:tracePt t="77511" x="2973388" y="2867025"/>
          <p14:tracePt t="77523" x="2982913" y="2867025"/>
          <p14:tracePt t="77539" x="3009900" y="2857500"/>
          <p14:tracePt t="77560" x="3009900" y="2847975"/>
          <p14:tracePt t="77574" x="3017838" y="2847975"/>
          <p14:tracePt t="78573" x="3009900" y="2867025"/>
          <p14:tracePt t="78584" x="3000375" y="2901950"/>
          <p14:tracePt t="78600" x="3000375" y="2928938"/>
          <p14:tracePt t="78609" x="3000375" y="2955925"/>
          <p14:tracePt t="78618" x="3000375" y="3017838"/>
          <p14:tracePt t="78647" x="3000375" y="3044825"/>
          <p14:tracePt t="78659" x="3000375" y="3062288"/>
          <p14:tracePt t="78669" x="3000375" y="3116263"/>
          <p14:tracePt t="78694" x="3000375" y="3133725"/>
          <p14:tracePt t="78707" x="3000375" y="3143250"/>
          <p14:tracePt t="78717" x="3000375" y="3160713"/>
          <p14:tracePt t="79125" x="2965450" y="3170238"/>
          <p14:tracePt t="79135" x="2938463" y="3170238"/>
          <p14:tracePt t="79145" x="2919413" y="3179763"/>
          <p14:tracePt t="79157" x="2874963" y="3179763"/>
          <p14:tracePt t="79188" x="2847975" y="3179763"/>
          <p14:tracePt t="79193" x="2813050" y="3179763"/>
          <p14:tracePt t="79207" x="2759075" y="3179763"/>
          <p14:tracePt t="79230" x="2741613" y="3179763"/>
          <p14:tracePt t="79255" x="2724150" y="3179763"/>
          <p14:tracePt t="79657" x="2732088" y="3187700"/>
          <p14:tracePt t="79669" x="2759075" y="3187700"/>
          <p14:tracePt t="79693" x="2813050" y="3205163"/>
          <p14:tracePt t="79705" x="2840038" y="3214688"/>
          <p14:tracePt t="79717" x="2857500" y="3224213"/>
          <p14:tracePt t="79730" x="2874963" y="3224213"/>
          <p14:tracePt t="79753" x="2884488" y="3224213"/>
          <p14:tracePt t="79767" x="2894013" y="3224213"/>
          <p14:tracePt t="79791" x="2901950" y="3224213"/>
          <p14:tracePt t="80497" x="2919413" y="3224213"/>
          <p14:tracePt t="80509" x="2928938" y="3224213"/>
          <p14:tracePt t="80520" x="2938463" y="3224213"/>
          <p14:tracePt t="80537" x="2965450" y="3224213"/>
          <p14:tracePt t="80565" x="2990850" y="3224213"/>
          <p14:tracePt t="80570" x="3009900" y="3224213"/>
          <p14:tracePt t="80601" x="3027363" y="3224213"/>
          <p14:tracePt t="80606" x="3036888" y="3224213"/>
          <p14:tracePt t="80616" x="3054350" y="3214688"/>
          <p14:tracePt t="80935" x="3071813" y="3214688"/>
          <p14:tracePt t="80946" x="3098800" y="3214688"/>
          <p14:tracePt t="80961" x="3133725" y="3214688"/>
          <p14:tracePt t="80973" x="3214688" y="3214688"/>
          <p14:tracePt t="81003" x="3241675" y="3214688"/>
          <p14:tracePt t="81009" x="3295650" y="3214688"/>
          <p14:tracePt t="81021" x="3330575" y="3214688"/>
          <p14:tracePt t="81046" x="3357563" y="3214688"/>
          <p14:tracePt t="81054" x="3384550" y="3214688"/>
          <p14:tracePt t="81073" x="3411538" y="3187700"/>
          <p14:tracePt t="81362" x="3429000" y="3187700"/>
          <p14:tracePt t="81374" x="3465513" y="3187700"/>
          <p14:tracePt t="81387" x="3500438" y="3179763"/>
          <p14:tracePt t="81407" x="3562350" y="3179763"/>
          <p14:tracePt t="81411" x="3687763" y="3170238"/>
          <p14:tracePt t="81440" x="3751263" y="3170238"/>
          <p14:tracePt t="81446" x="3813175" y="3170238"/>
          <p14:tracePt t="81458" x="3884613" y="3160713"/>
          <p14:tracePt t="81483" x="3919538" y="3160713"/>
          <p14:tracePt t="81496" x="3956050" y="3152775"/>
          <p14:tracePt t="81788" x="3965575" y="3152775"/>
          <p14:tracePt t="81799" x="3990975" y="3152775"/>
          <p14:tracePt t="81816" x="4017963" y="3160713"/>
          <p14:tracePt t="81825" x="4054475" y="3160713"/>
          <p14:tracePt t="81838" x="4089400" y="3170238"/>
          <p14:tracePt t="81849" x="4143375" y="3170238"/>
          <p14:tracePt t="81861" x="4170363" y="3170238"/>
          <p14:tracePt t="81885" x="4187825" y="3170238"/>
          <p14:tracePt t="81899" x="4205288" y="3170238"/>
          <p14:tracePt t="82190" x="4224338" y="3170238"/>
          <p14:tracePt t="82201" x="4259263" y="3179763"/>
          <p14:tracePt t="82214" x="4411663" y="3224213"/>
          <p14:tracePt t="82237" x="4473575" y="3251200"/>
          <p14:tracePt t="82248" x="4545013" y="3268663"/>
          <p14:tracePt t="82278" x="4554538" y="3268663"/>
          <p14:tracePt t="82286" x="4562475" y="3268663"/>
          <p14:tracePt t="82300" x="4589463" y="3259138"/>
          <p14:tracePt t="82329" x="4608513" y="3251200"/>
          <p14:tracePt t="82339" x="4616450" y="3251200"/>
          <p14:tracePt t="84174" x="4633913" y="3251200"/>
          <p14:tracePt t="84188" x="4652963" y="3251200"/>
          <p14:tracePt t="84199" x="4697413" y="3241675"/>
          <p14:tracePt t="84212" x="4741863" y="3241675"/>
          <p14:tracePt t="84225" x="4803775" y="3241675"/>
          <p14:tracePt t="84235" x="4919663" y="3241675"/>
          <p14:tracePt t="84261" x="4965700" y="3251200"/>
          <p14:tracePt t="84277" x="5089525" y="3259138"/>
          <p14:tracePt t="84288" x="5180013" y="3295650"/>
          <p14:tracePt t="84299" x="5286375" y="3357563"/>
          <p14:tracePt t="84321" x="5384800" y="3411538"/>
          <p14:tracePt t="84333" x="5537200" y="3517900"/>
          <p14:tracePt t="84358" x="5581650" y="3571875"/>
          <p14:tracePt t="84366" x="5653088" y="3633788"/>
          <p14:tracePt t="84674" x="5670550" y="3633788"/>
          <p14:tracePt t="84689" x="5705475" y="3633788"/>
          <p14:tracePt t="84700" x="5741988" y="3633788"/>
          <p14:tracePt t="84711" x="5786438" y="3633788"/>
          <p14:tracePt t="84723" x="5848350" y="3633788"/>
          <p14:tracePt t="84751" x="5875338" y="3633788"/>
          <p14:tracePt t="84760" x="5894388" y="3633788"/>
          <p14:tracePt t="84772" x="5956300" y="3633788"/>
          <p14:tracePt t="84786" x="5983288" y="3643313"/>
          <p14:tracePt t="84809" x="5991225" y="3652838"/>
          <p14:tracePt t="84821" x="6037263" y="3670300"/>
          <p14:tracePt t="84844" x="6045200" y="3670300"/>
          <p14:tracePt t="85151" x="6062663" y="3670300"/>
          <p14:tracePt t="85161" x="6126163" y="3652838"/>
          <p14:tracePt t="85173" x="6215063" y="3625850"/>
          <p14:tracePt t="85189" x="6340475" y="3616325"/>
          <p14:tracePt t="85198" x="6465888" y="3589338"/>
          <p14:tracePt t="85209" x="6572250" y="3581400"/>
          <p14:tracePt t="85224" x="6777038" y="3562350"/>
          <p14:tracePt t="85244" x="6831013" y="3562350"/>
          <p14:tracePt t="85260" x="6894513" y="3562350"/>
          <p14:tracePt t="85284" x="6919913" y="3562350"/>
          <p14:tracePt t="85294" x="6956425" y="3562350"/>
          <p14:tracePt t="85672" x="6973888" y="3562350"/>
          <p14:tracePt t="85686" x="7000875" y="3562350"/>
          <p14:tracePt t="85697" x="7018338" y="3562350"/>
          <p14:tracePt t="85709" x="7045325" y="3562350"/>
          <p14:tracePt t="85721" x="7072313" y="3562350"/>
          <p14:tracePt t="85733" x="7126288" y="3562350"/>
          <p14:tracePt t="85746" x="7161213" y="3562350"/>
          <p14:tracePt t="85771" x="7197725" y="3554413"/>
          <p14:tracePt t="85782" x="7259638" y="3544888"/>
          <p14:tracePt t="85808" x="7304088" y="3536950"/>
          <p14:tracePt t="85819" x="7331075" y="3527425"/>
          <p14:tracePt t="85830" x="7367588" y="3527425"/>
          <p14:tracePt t="86148" x="7402513" y="3517900"/>
          <p14:tracePt t="86160" x="7466013" y="3517900"/>
          <p14:tracePt t="86172" x="7545388" y="3509963"/>
          <p14:tracePt t="86184" x="7697788" y="3509963"/>
          <p14:tracePt t="86209" x="7742238" y="3509963"/>
          <p14:tracePt t="86220" x="7796213" y="3500438"/>
          <p14:tracePt t="86234" x="7848600" y="3500438"/>
          <p14:tracePt t="86586" x="7875588" y="3500438"/>
          <p14:tracePt t="86598" x="7902575" y="3500438"/>
          <p14:tracePt t="86612" x="7929563" y="3500438"/>
          <p14:tracePt t="86619" x="8001000" y="3490913"/>
          <p14:tracePt t="86647" x="8037513" y="3490913"/>
          <p14:tracePt t="86659" x="8072438" y="3490913"/>
          <p14:tracePt t="86672" x="8126413" y="3490913"/>
          <p14:tracePt t="86695" x="8143875" y="3490913"/>
          <p14:tracePt t="86709" x="8153400" y="3490913"/>
          <p14:tracePt t="86721" x="8180388" y="3482975"/>
          <p14:tracePt t="87317" x="8205788" y="3473450"/>
          <p14:tracePt t="87331" x="8251825" y="3465513"/>
          <p14:tracePt t="87345" x="8313738" y="3465513"/>
          <p14:tracePt t="87353" x="8375650" y="3455988"/>
          <p14:tracePt t="87364" x="8439150" y="3455988"/>
          <p14:tracePt t="87377" x="8491538" y="3455988"/>
          <p14:tracePt t="87409" x="8501063" y="3455988"/>
          <p14:tracePt t="87414" x="8528050" y="3455988"/>
          <p14:tracePt t="87451" x="8545513" y="3438525"/>
          <p14:tracePt t="88670" x="8528050" y="3438525"/>
          <p14:tracePt t="88691" x="8510588" y="3438525"/>
          <p14:tracePt t="88694" x="8483600" y="3438525"/>
          <p14:tracePt t="88705" x="8439150" y="3455988"/>
          <p14:tracePt t="88729" x="8402638" y="3473450"/>
          <p14:tracePt t="88741" x="8375650" y="3482975"/>
          <p14:tracePt t="88756" x="8340725" y="3500438"/>
          <p14:tracePt t="88770" x="8331200" y="3509963"/>
          <p14:tracePt t="89290" x="8323263" y="3509963"/>
          <p14:tracePt t="89303" x="8296275" y="3509963"/>
          <p14:tracePt t="89327" x="8277225" y="3509963"/>
          <p14:tracePt t="89342" x="8269288" y="3509963"/>
          <p14:tracePt t="89351" x="8251825" y="3509963"/>
          <p14:tracePt t="89359" x="8205788" y="3509963"/>
          <p14:tracePt t="89392" x="8180388" y="3509963"/>
          <p14:tracePt t="89400" x="8153400" y="3509963"/>
          <p14:tracePt t="89413" x="8089900" y="3509963"/>
          <p14:tracePt t="89426" x="8054975" y="3509963"/>
          <p14:tracePt t="89448" x="7939088" y="3536950"/>
          <p14:tracePt t="89473" x="7894638" y="3544888"/>
          <p14:tracePt t="89485" x="7840663" y="3554413"/>
          <p14:tracePt t="89497" x="7804150" y="3554413"/>
          <p14:tracePt t="89522" x="7804150" y="3544888"/>
          <p14:tracePt t="89802" x="7769225" y="3536950"/>
          <p14:tracePt t="89817" x="7715250" y="3527425"/>
          <p14:tracePt t="89826" x="7626350" y="3527425"/>
          <p14:tracePt t="89838" x="7518400" y="3527425"/>
          <p14:tracePt t="89852" x="7197725" y="3536950"/>
          <p14:tracePt t="89864" x="6956425" y="3589338"/>
          <p14:tracePt t="89880" x="6769100" y="3633788"/>
          <p14:tracePt t="89900" x="6446838" y="3714750"/>
          <p14:tracePt t="89924" x="6340475" y="3732213"/>
          <p14:tracePt t="89936" x="6242050" y="3768725"/>
          <p14:tracePt t="89949" x="6143625" y="3813175"/>
          <p14:tracePt t="89973" x="6126163" y="3822700"/>
          <p14:tracePt t="89985" x="6116638" y="3822700"/>
          <p14:tracePt t="90546" x="6116638" y="3803650"/>
          <p14:tracePt t="90558" x="6116638" y="3768725"/>
          <p14:tracePt t="90571" x="6116638" y="3741738"/>
          <p14:tracePt t="90582" x="6116638" y="3705225"/>
          <p14:tracePt t="90595" x="6116638" y="3679825"/>
          <p14:tracePt t="90606" x="6116638" y="3625850"/>
          <p14:tracePt t="90620" x="6116638" y="3598863"/>
          <p14:tracePt t="90643" x="6116638" y="3562350"/>
          <p14:tracePt t="90655" x="6116638" y="3517900"/>
          <p14:tracePt t="90680" x="6116638" y="3490913"/>
          <p14:tracePt t="90691" x="6116638" y="3473450"/>
          <p14:tracePt t="90705" x="6134100" y="3455988"/>
          <p14:tracePt t="90727" x="6134100" y="3438525"/>
          <p14:tracePt t="91545" x="6062663" y="3438525"/>
          <p14:tracePt t="91556" x="5929313" y="3429000"/>
          <p14:tracePt t="91568" x="5715000" y="3411538"/>
          <p14:tracePt t="91581" x="5089525" y="3411538"/>
          <p14:tracePt t="91605" x="4776788" y="3411538"/>
          <p14:tracePt t="91616" x="4527550" y="3411538"/>
          <p14:tracePt t="91628" x="4108450" y="3429000"/>
          <p14:tracePt t="91653" x="3973513" y="3429000"/>
          <p14:tracePt t="91665" x="3813175" y="3429000"/>
          <p14:tracePt t="91691" x="3776663" y="3419475"/>
          <p14:tracePt t="91702" x="3759200" y="3411538"/>
          <p14:tracePt t="91714" x="3759200" y="3402013"/>
          <p14:tracePt t="91753" x="3759200" y="3367088"/>
          <p14:tracePt t="92518" x="3768725" y="3357563"/>
          <p14:tracePt t="92532" x="3795713" y="3348038"/>
          <p14:tracePt t="92543" x="3848100" y="3340100"/>
          <p14:tracePt t="92559" x="3884613" y="3330575"/>
          <p14:tracePt t="92568" x="3929063" y="3330575"/>
          <p14:tracePt t="92580" x="3990975" y="3330575"/>
          <p14:tracePt t="92592" x="4054475" y="3330575"/>
          <p14:tracePt t="92606" x="4187825" y="3330575"/>
          <p14:tracePt t="92620" x="4286250" y="3330575"/>
          <p14:tracePt t="92640" x="4465638" y="3322638"/>
          <p14:tracePt t="92670" x="4589463" y="3295650"/>
          <p14:tracePt t="92676" x="4687888" y="3276600"/>
          <p14:tracePt t="92982" x="4732338" y="3268663"/>
          <p14:tracePt t="92994" x="4776788" y="3232150"/>
          <p14:tracePt t="93006" x="4857750" y="3197225"/>
          <p14:tracePt t="93022" x="4983163" y="3133725"/>
          <p14:tracePt t="93031" x="5170488" y="3054350"/>
          <p14:tracePt t="93043" x="5724525" y="2822575"/>
          <p14:tracePt t="93067" x="5946775" y="2741613"/>
          <p14:tracePt t="93080" x="6224588" y="2643188"/>
          <p14:tracePt t="93113" x="6303963" y="2608263"/>
          <p14:tracePt t="93116" x="6384925" y="2589213"/>
          <p14:tracePt t="93129" x="6589713" y="2500313"/>
          <p14:tracePt t="93153" x="6715125" y="2465388"/>
          <p14:tracePt t="93433" x="6732588" y="2465388"/>
          <p14:tracePt t="93445" x="6759575" y="2465388"/>
          <p14:tracePt t="93456" x="6823075" y="2465388"/>
          <p14:tracePt t="93469" x="6902450" y="2465388"/>
          <p14:tracePt t="93482" x="7018338" y="2465388"/>
          <p14:tracePt t="93505" x="7054850" y="2465388"/>
          <p14:tracePt t="93519" x="7081838" y="2465388"/>
          <p14:tracePt t="93530" x="7143750" y="2490788"/>
          <p14:tracePt t="93553" x="7170738" y="2509838"/>
          <p14:tracePt t="93567" x="7259638" y="2581275"/>
          <p14:tracePt t="93578" x="7313613" y="2633663"/>
          <p14:tracePt t="93896" x="7331075" y="2616200"/>
          <p14:tracePt t="93907" x="7348538" y="2581275"/>
          <p14:tracePt t="93921" x="7394575" y="2465388"/>
          <p14:tracePt t="93946" x="7419975" y="2357438"/>
          <p14:tracePt t="93955" x="7446963" y="2259013"/>
          <p14:tracePt t="93967" x="7491413" y="2125663"/>
          <p14:tracePt t="93983" x="7581900" y="1839913"/>
          <p14:tracePt t="94004" x="7616825" y="1758950"/>
          <p14:tracePt t="94016" x="7670800" y="1679575"/>
          <p14:tracePt t="94041" x="7688263" y="1652588"/>
          <p14:tracePt t="94053" x="7705725" y="1625600"/>
          <p14:tracePt t="94078" x="7715250" y="1616075"/>
          <p14:tracePt t="94102" x="7715250" y="1608138"/>
          <p14:tracePt t="94114" x="7724775" y="1608138"/>
          <p14:tracePt t="94127" x="7688263" y="1625600"/>
          <p14:tracePt t="94138" x="7643813" y="1670050"/>
          <p14:tracePt t="94152" x="7599363" y="1731963"/>
          <p14:tracePt t="94176" x="7581900" y="1768475"/>
          <p14:tracePt t="94187" x="7537450" y="1884363"/>
          <p14:tracePt t="94221" x="7527925" y="1965325"/>
          <p14:tracePt t="94224" x="7500938" y="2071688"/>
          <p14:tracePt t="94237" x="7473950" y="2347913"/>
          <p14:tracePt t="94260" x="7473950" y="2473325"/>
          <p14:tracePt t="94272" x="7473950" y="2589213"/>
          <p14:tracePt t="94286" x="7491413" y="2867025"/>
          <p14:tracePt t="94318" x="7518400" y="2973388"/>
          <p14:tracePt t="94322" x="7589838" y="3152775"/>
          <p14:tracePt t="94346" x="7626350" y="3232150"/>
          <p14:tracePt t="94760" x="7616825" y="3232150"/>
          <p14:tracePt t="94786" x="7608888" y="3232150"/>
          <p14:tracePt t="94797" x="7599363" y="3232150"/>
          <p14:tracePt t="94808" x="7581900" y="3232150"/>
          <p14:tracePt t="94835" x="7572375" y="3232150"/>
          <p14:tracePt t="94847" x="7562850" y="3232150"/>
          <p14:tracePt t="94857" x="7518400" y="3232150"/>
          <p14:tracePt t="94882" x="7510463" y="3232150"/>
          <p14:tracePt t="94894" x="7473950" y="3232150"/>
          <p14:tracePt t="94906" x="7394575" y="3197225"/>
          <p14:tracePt t="94931" x="7358063" y="3160713"/>
          <p14:tracePt t="94947" x="7286625" y="3098800"/>
          <p14:tracePt t="94957" x="7269163" y="3062288"/>
          <p14:tracePt t="95271" x="7259638" y="3071813"/>
          <p14:tracePt t="95285" x="7251700" y="3081338"/>
          <p14:tracePt t="95297" x="7242175" y="3081338"/>
          <p14:tracePt t="95313" x="7215188" y="3081338"/>
          <p14:tracePt t="95321" x="7180263" y="3071813"/>
          <p14:tracePt t="95334" x="7134225" y="3044825"/>
          <p14:tracePt t="95345" x="7018338" y="3027363"/>
          <p14:tracePt t="95360" x="6983413" y="3017838"/>
          <p14:tracePt t="95381" x="6919913" y="3017838"/>
          <p14:tracePt t="95410" x="6911975" y="3017838"/>
          <p14:tracePt t="95428" x="6894513" y="3017838"/>
          <p14:tracePt t="95432" x="6858000" y="3017838"/>
          <p14:tracePt t="95455" x="6840538" y="3017838"/>
          <p14:tracePt t="95466" x="6813550" y="3017838"/>
          <p14:tracePt t="95481" x="6769100" y="3027363"/>
          <p14:tracePt t="95503" x="6742113" y="3036888"/>
          <p14:tracePt t="95516" x="6705600" y="3054350"/>
          <p14:tracePt t="103378" x="6715125" y="3054350"/>
          <p14:tracePt t="103390" x="6724650" y="3044825"/>
          <p14:tracePt t="103402" x="6742113" y="3036888"/>
          <p14:tracePt t="103415" x="6777038" y="3027363"/>
          <p14:tracePt t="103439" x="6796088" y="3017838"/>
          <p14:tracePt t="103450" x="6858000" y="3017838"/>
          <p14:tracePt t="103474" x="6884988" y="3017838"/>
          <p14:tracePt t="103488" x="6919913" y="3017838"/>
          <p14:tracePt t="103499" x="6965950" y="3017838"/>
          <p14:tracePt t="103524" x="7000875" y="3017838"/>
          <p14:tracePt t="103535" x="7045325" y="3017838"/>
          <p14:tracePt t="103548" x="7081838" y="3017838"/>
          <p14:tracePt t="103573" x="7126288" y="3017838"/>
          <p14:tracePt t="103585" x="7232650" y="3054350"/>
          <p14:tracePt t="103598" x="7296150" y="3089275"/>
          <p14:tracePt t="103632" x="7439025" y="3197225"/>
          <p14:tracePt t="103635" x="7510463" y="3251200"/>
          <p14:tracePt t="103648" x="7572375" y="3295650"/>
          <p14:tracePt t="103670" x="7643813" y="3340100"/>
          <p14:tracePt t="103950" x="7661275" y="3340100"/>
          <p14:tracePt t="103962" x="7688263" y="3340100"/>
          <p14:tracePt t="103976" x="7705725" y="3348038"/>
          <p14:tracePt t="103987" x="7769225" y="3357563"/>
          <p14:tracePt t="104012" x="7786688" y="3357563"/>
          <p14:tracePt t="104024" x="7823200" y="3367088"/>
          <p14:tracePt t="104036" x="7848600" y="3375025"/>
          <p14:tracePt t="104068" x="7875588" y="3384550"/>
          <p14:tracePt t="104071" x="7920038" y="3402013"/>
          <p14:tracePt t="104085" x="7947025" y="3402013"/>
          <p14:tracePt t="104109" x="7974013" y="3411538"/>
          <p14:tracePt t="104122" x="8027988" y="3411538"/>
          <p14:tracePt t="104486" x="8037513" y="3411538"/>
          <p14:tracePt t="104501" x="8062913" y="3411538"/>
          <p14:tracePt t="104512" x="8081963" y="3411538"/>
          <p14:tracePt t="104525" x="8116888" y="3411538"/>
          <p14:tracePt t="104529" x="8153400" y="3402013"/>
          <p14:tracePt t="104547" x="8205788" y="3394075"/>
          <p14:tracePt t="104560" x="8242300" y="3384550"/>
          <p14:tracePt t="104585" x="8251825" y="3384550"/>
          <p14:tracePt t="104596" x="8259763" y="3375025"/>
          <p14:tracePt t="104974" x="8251825" y="3367088"/>
          <p14:tracePt t="104986" x="8180388" y="3357563"/>
          <p14:tracePt t="104994" x="8072438" y="3348038"/>
          <p14:tracePt t="105013" x="7653338" y="3348038"/>
          <p14:tracePt t="105033" x="7269163" y="3375025"/>
          <p14:tracePt t="105046" x="6894513" y="3375025"/>
          <p14:tracePt t="105070" x="6518275" y="3375025"/>
          <p14:tracePt t="105079" x="5803900" y="3375025"/>
          <p14:tracePt t="105096" x="5340350" y="3322638"/>
          <p14:tracePt t="105126" x="5214938" y="3295650"/>
          <p14:tracePt t="105128" x="5027613" y="3251200"/>
          <p14:tracePt t="105156" x="4983163" y="3232150"/>
          <p14:tracePt t="105170" x="4965700" y="3224213"/>
          <p14:tracePt t="105492" x="0" y="0"/>
        </p14:tracePtLst>
        <p14:tracePtLst>
          <p14:tracePt t="109899" x="1098550" y="4705350"/>
          <p14:tracePt t="110256" x="1089025" y="4697413"/>
          <p14:tracePt t="110269" x="1081088" y="4670425"/>
          <p14:tracePt t="110281" x="1071563" y="4562475"/>
          <p14:tracePt t="110304" x="1071563" y="4510088"/>
          <p14:tracePt t="110315" x="1062038" y="4465638"/>
          <p14:tracePt t="110328" x="1062038" y="4429125"/>
          <p14:tracePt t="110340" x="1054100" y="4411663"/>
          <p14:tracePt t="110365" x="1044575" y="4411663"/>
          <p14:tracePt t="110426" x="1036638" y="4411663"/>
          <p14:tracePt t="110449" x="1027113" y="4411663"/>
          <p14:tracePt t="110462" x="1017588" y="4411663"/>
          <p14:tracePt t="110500" x="1000125" y="4411663"/>
          <p14:tracePt t="110511" x="990600" y="4411663"/>
          <p14:tracePt t="110584" x="990600" y="4419600"/>
          <p14:tracePt t="110599" x="990600" y="4429125"/>
          <p14:tracePt t="110609" x="1027113" y="4438650"/>
          <p14:tracePt t="110624" x="1081088" y="4446588"/>
          <p14:tracePt t="110626" x="1152525" y="4446588"/>
          <p14:tracePt t="110645" x="1366838" y="4446588"/>
          <p14:tracePt t="110668" x="1465263" y="4456113"/>
          <p14:tracePt t="110692" x="1616075" y="4491038"/>
          <p14:tracePt t="110694" x="1670050" y="4510088"/>
          <p14:tracePt t="110718" x="1704975" y="4518025"/>
          <p14:tracePt t="110729" x="1751013" y="4545013"/>
          <p14:tracePt t="112682" x="1741488" y="4562475"/>
          <p14:tracePt t="112692" x="1724025" y="4581525"/>
          <p14:tracePt t="112704" x="1714500" y="4589463"/>
          <p14:tracePt t="112716" x="1714500" y="4598988"/>
          <p14:tracePt t="112765" x="1714500" y="4608513"/>
          <p14:tracePt t="112840" x="1704975" y="4616450"/>
          <p14:tracePt t="112851" x="1704975" y="4633913"/>
          <p14:tracePt t="112864" x="1704975" y="4652963"/>
          <p14:tracePt t="112880" x="1697038" y="4652963"/>
          <p14:tracePt t="112887" x="1697038" y="4660900"/>
          <p14:tracePt t="114913" x="1704975" y="4660900"/>
          <p14:tracePt t="114925" x="1714500" y="4660900"/>
          <p14:tracePt t="114935" x="1724025" y="4660900"/>
          <p14:tracePt t="114950" x="1741488" y="4670425"/>
          <p14:tracePt t="114973" x="1768475" y="4670425"/>
          <p14:tracePt t="114987" x="1785938" y="4679950"/>
          <p14:tracePt t="114997" x="1822450" y="4687888"/>
          <p14:tracePt t="115023" x="1847850" y="4697413"/>
          <p14:tracePt t="115436" x="1847850" y="4687888"/>
          <p14:tracePt t="115449" x="1839913" y="4670425"/>
          <p14:tracePt t="115460" x="1812925" y="4660900"/>
          <p14:tracePt t="115472" x="1776413" y="4643438"/>
          <p14:tracePt t="115486" x="1679575" y="4625975"/>
          <p14:tracePt t="115510" x="1633538" y="4625975"/>
          <p14:tracePt t="115522" x="1562100" y="4608513"/>
          <p14:tracePt t="115545" x="1536700" y="4608513"/>
          <p14:tracePt t="115558" x="1527175" y="4598988"/>
          <p14:tracePt t="115570" x="1509713" y="4598988"/>
          <p14:tracePt t="115936" x="1473200" y="4598988"/>
          <p14:tracePt t="115948" x="1428750" y="4598988"/>
          <p14:tracePt t="115961" x="1366838" y="4598988"/>
          <p14:tracePt t="115973" x="1196975" y="4598988"/>
          <p14:tracePt t="116003" x="1089025" y="4598988"/>
          <p14:tracePt t="116009" x="982663" y="4598988"/>
          <p14:tracePt t="116023" x="768350" y="4598988"/>
          <p14:tracePt t="116038" x="704850" y="4598988"/>
          <p14:tracePt t="116038" x="669925" y="4598988"/>
          <p14:tracePt t="116071" x="652463" y="4598988"/>
          <p14:tracePt t="116083" x="642938" y="4598988"/>
          <p14:tracePt t="116095" x="642938" y="4581525"/>
          <p14:tracePt t="116106" x="642938" y="4554538"/>
          <p14:tracePt t="116122" x="642938" y="4518025"/>
          <p14:tracePt t="116472" x="669925" y="4518025"/>
          <p14:tracePt t="116485" x="696913" y="4518025"/>
          <p14:tracePt t="116499" x="731838" y="4518025"/>
          <p14:tracePt t="116509" x="768350" y="4518025"/>
          <p14:tracePt t="116520" x="812800" y="4518025"/>
          <p14:tracePt t="116533" x="866775" y="4518025"/>
          <p14:tracePt t="116545" x="946150" y="4537075"/>
          <p14:tracePt t="116569" x="1000125" y="4554538"/>
          <p14:tracePt t="116581" x="1054100" y="4581525"/>
          <p14:tracePt t="116594" x="1125538" y="4616450"/>
          <p14:tracePt t="116617" x="1152525" y="4625975"/>
          <p14:tracePt t="116899" x="1133475" y="4625975"/>
          <p14:tracePt t="116910" x="1089025" y="4608513"/>
          <p14:tracePt t="116923" x="1036638" y="4598988"/>
          <p14:tracePt t="116935" x="874713" y="4562475"/>
          <p14:tracePt t="116959" x="803275" y="4554538"/>
          <p14:tracePt t="116976" x="608013" y="4518025"/>
          <p14:tracePt t="116985" x="554038" y="4518025"/>
          <p14:tracePt t="116997" x="517525" y="4510088"/>
          <p14:tracePt t="117020" x="490538" y="4510088"/>
          <p14:tracePt t="117033" x="473075" y="4500563"/>
          <p14:tracePt t="117083" x="473075" y="4491038"/>
          <p14:tracePt t="117093" x="473075" y="4483100"/>
          <p14:tracePt t="117166" x="473075" y="4473575"/>
          <p14:tracePt t="117178" x="500063" y="4473575"/>
          <p14:tracePt t="117193" x="571500" y="4465638"/>
          <p14:tracePt t="117218" x="615950" y="4465638"/>
          <p14:tracePt t="117227" x="679450" y="4465638"/>
          <p14:tracePt t="117240" x="750888" y="4456113"/>
          <p14:tracePt t="117253" x="938213" y="4456113"/>
          <p14:tracePt t="117281" x="1027113" y="4456113"/>
          <p14:tracePt t="117289" x="1133475" y="4456113"/>
          <p14:tracePt t="117301" x="1330325" y="4456113"/>
          <p14:tracePt t="117325" x="1411288" y="4465638"/>
          <p14:tracePt t="117349" x="1509713" y="4465638"/>
          <p14:tracePt t="117637" x="1544638" y="4446588"/>
          <p14:tracePt t="117646" x="1758950" y="4322763"/>
          <p14:tracePt t="117666" x="1901825" y="4241800"/>
          <p14:tracePt t="117678" x="2081213" y="4152900"/>
          <p14:tracePt t="117692" x="2312988" y="4054475"/>
          <p14:tracePt t="117715" x="2428875" y="4027488"/>
          <p14:tracePt t="117726" x="2536825" y="4010025"/>
          <p14:tracePt t="117739" x="2705100" y="3990975"/>
          <p14:tracePt t="117762" x="2751138" y="3990975"/>
          <p14:tracePt t="117775" x="2786063" y="3990975"/>
          <p14:tracePt t="117788" x="2847975" y="3990975"/>
          <p14:tracePt t="118167" x="2847975" y="4000500"/>
          <p14:tracePt t="118178" x="2847975" y="4010025"/>
          <p14:tracePt t="118202" x="2847975" y="4027488"/>
          <p14:tracePt t="118215" x="2847975" y="4037013"/>
          <p14:tracePt t="118227" x="2840038" y="4062413"/>
          <p14:tracePt t="118242" x="2830513" y="4071938"/>
          <p14:tracePt t="118277" x="2830513" y="4089400"/>
          <p14:tracePt t="118578" x="2813050" y="4089400"/>
          <p14:tracePt t="118596" x="2803525" y="4098925"/>
          <p14:tracePt t="118616" x="2795588" y="4098925"/>
          <p14:tracePt t="118628" x="2776538" y="4108450"/>
          <p14:tracePt t="118643" x="2768600" y="4116388"/>
          <p14:tracePt t="118654" x="2751138" y="4125913"/>
          <p14:tracePt t="118664" x="2724150" y="4133850"/>
          <p14:tracePt t="118677" x="2697163" y="4133850"/>
          <p14:tracePt t="118701" x="2670175" y="4133850"/>
          <p14:tracePt t="118714" x="2633663" y="4133850"/>
          <p14:tracePt t="118738" x="2625725" y="4133850"/>
          <p14:tracePt t="118751" x="2616200" y="4133850"/>
          <p14:tracePt t="118811" x="2633663" y="4116388"/>
          <p14:tracePt t="118822" x="2670175" y="4098925"/>
          <p14:tracePt t="118836" x="2687638" y="4089400"/>
          <p14:tracePt t="118847" x="2714625" y="4081463"/>
          <p14:tracePt t="118862" x="2724150" y="4081463"/>
          <p14:tracePt t="118897" x="2732088" y="4081463"/>
          <p14:tracePt t="118946" x="2759075" y="4081463"/>
          <p14:tracePt t="118957" x="2768600" y="4081463"/>
          <p14:tracePt t="118971" x="2795588" y="4081463"/>
          <p14:tracePt t="118983" x="2847975" y="4081463"/>
          <p14:tracePt t="119006" x="2874963" y="4081463"/>
          <p14:tracePt t="119019" x="2938463" y="4098925"/>
          <p14:tracePt t="119051" x="2973388" y="4116388"/>
          <p14:tracePt t="119057" x="3009900" y="4125913"/>
          <p14:tracePt t="119067" x="3036888" y="4133850"/>
          <p14:tracePt t="119349" x="3054350" y="4133850"/>
          <p14:tracePt t="119359" x="3071813" y="4133850"/>
          <p14:tracePt t="119373" x="3125788" y="4133850"/>
          <p14:tracePt t="119385" x="3170238" y="4125913"/>
          <p14:tracePt t="119396" x="3251200" y="4116388"/>
          <p14:tracePt t="119409" x="3330575" y="4108450"/>
          <p14:tracePt t="119422" x="3500438" y="4081463"/>
          <p14:tracePt t="119435" x="3589338" y="4081463"/>
          <p14:tracePt t="119457" x="3643313" y="4081463"/>
          <p14:tracePt t="119469" x="3724275" y="4081463"/>
          <p14:tracePt t="119501" x="3759200" y="4081463"/>
          <p14:tracePt t="119506" x="3803650" y="4081463"/>
          <p14:tracePt t="119530" x="3822700" y="4081463"/>
          <p14:tracePt t="119862" x="3741738" y="4081463"/>
          <p14:tracePt t="119876" x="3589338" y="4081463"/>
          <p14:tracePt t="119884" x="3429000" y="4098925"/>
          <p14:tracePt t="119895" x="3214688" y="4125913"/>
          <p14:tracePt t="119909" x="2795588" y="4143375"/>
          <p14:tracePt t="119942" x="2562225" y="4152900"/>
          <p14:tracePt t="119956" x="2500313" y="4160838"/>
          <p14:tracePt t="119969" x="2455863" y="4170363"/>
          <p14:tracePt t="119981" x="2419350" y="4179888"/>
          <p14:tracePt t="120005" x="2366963" y="4205288"/>
          <p14:tracePt t="120017" x="2347913" y="4224338"/>
          <p14:tracePt t="120029" x="2339975" y="4232275"/>
          <p14:tracePt t="120275" x="2286000" y="4251325"/>
          <p14:tracePt t="120286" x="2081213" y="4322763"/>
          <p14:tracePt t="120299" x="1982788" y="4367213"/>
          <p14:tracePt t="120310" x="1893888" y="4402138"/>
          <p14:tracePt t="120334" x="1812925" y="4438650"/>
          <p14:tracePt t="120347" x="1741488" y="4473575"/>
          <p14:tracePt t="120360" x="1633538" y="4518025"/>
          <p14:tracePt t="120383" x="1598613" y="4537075"/>
          <p14:tracePt t="120396" x="1544638" y="4581525"/>
          <p14:tracePt t="120410" x="1527175" y="4598988"/>
          <p14:tracePt t="120738" x="1554163" y="4598988"/>
          <p14:tracePt t="120751" x="1598613" y="4589463"/>
          <p14:tracePt t="120761" x="1679575" y="4572000"/>
          <p14:tracePt t="120772" x="1768475" y="4562475"/>
          <p14:tracePt t="120786" x="1884363" y="4554538"/>
          <p14:tracePt t="120797" x="2081213" y="4554538"/>
          <p14:tracePt t="120821" x="2187575" y="4554538"/>
          <p14:tracePt t="120834" x="2384425" y="4562475"/>
          <p14:tracePt t="120862" x="2465388" y="4598988"/>
          <p14:tracePt t="120864" x="2517775" y="4625975"/>
          <p14:tracePt t="120882" x="2562225" y="4652963"/>
          <p14:tracePt t="121151" x="2581275" y="4652963"/>
          <p14:tracePt t="121163" x="2608263" y="4643438"/>
          <p14:tracePt t="121175" x="2714625" y="4616450"/>
          <p14:tracePt t="121199" x="2759075" y="4608513"/>
          <p14:tracePt t="121211" x="2813050" y="4598988"/>
          <p14:tracePt t="121222" x="2847975" y="4589463"/>
          <p14:tracePt t="121234" x="2874963" y="4589463"/>
          <p14:tracePt t="121251" x="2911475" y="4589463"/>
          <p14:tracePt t="121273" x="2911475" y="4581525"/>
          <p14:tracePt t="121285" x="2938463" y="4581525"/>
          <p14:tracePt t="121601" x="2965450" y="4562475"/>
          <p14:tracePt t="121613" x="3009900" y="4554538"/>
          <p14:tracePt t="121625" x="3071813" y="4537075"/>
          <p14:tracePt t="121638" x="3276600" y="4491038"/>
          <p14:tracePt t="121664" x="3367088" y="4483100"/>
          <p14:tracePt t="121676" x="3446463" y="4473575"/>
          <p14:tracePt t="121688" x="3554413" y="4473575"/>
          <p14:tracePt t="121711" x="3589338" y="4473575"/>
          <p14:tracePt t="121723" x="3633788" y="4473575"/>
          <p14:tracePt t="121754" x="3643313" y="4473575"/>
          <p14:tracePt t="122090" x="3660775" y="4473575"/>
          <p14:tracePt t="122101" x="3687763" y="4473575"/>
          <p14:tracePt t="122113" x="3705225" y="4473575"/>
          <p14:tracePt t="122126" x="3759200" y="4465638"/>
          <p14:tracePt t="122150" x="3795713" y="4465638"/>
          <p14:tracePt t="122163" x="3822700" y="4456113"/>
          <p14:tracePt t="122176" x="3875088" y="4456113"/>
          <p14:tracePt t="122198" x="3902075" y="4456113"/>
          <p14:tracePt t="122210" x="3919538" y="4456113"/>
          <p14:tracePt t="122225" x="3929063" y="4456113"/>
          <p14:tracePt t="122259" x="3938588" y="4456113"/>
          <p14:tracePt t="122600" x="3946525" y="4456113"/>
          <p14:tracePt t="122613" x="3973513" y="4456113"/>
          <p14:tracePt t="122630" x="4000500" y="4456113"/>
          <p14:tracePt t="122637" x="4027488" y="4446588"/>
          <p14:tracePt t="122650" x="4062413" y="4438650"/>
          <p14:tracePt t="122662" x="4071938" y="4429125"/>
          <p14:tracePt t="122700" x="4081463" y="4429125"/>
          <p14:tracePt t="122722" x="4089400" y="4429125"/>
          <p14:tracePt t="122734" x="4098925" y="4429125"/>
          <p14:tracePt t="122751" x="4125913" y="4429125"/>
          <p14:tracePt t="122759" x="4143375" y="4429125"/>
          <p14:tracePt t="122770" x="4152900" y="4429125"/>
          <p14:tracePt t="122783" x="4160838" y="4429125"/>
          <p14:tracePt t="122812" x="4170363" y="4429125"/>
          <p14:tracePt t="122818" x="4179888" y="4429125"/>
          <p14:tracePt t="123319" x="4197350" y="4429125"/>
          <p14:tracePt t="123331" x="4205288" y="4429125"/>
          <p14:tracePt t="123343" x="4224338" y="4429125"/>
          <p14:tracePt t="123356" x="4251325" y="4429125"/>
          <p14:tracePt t="123369" x="4268788" y="4429125"/>
          <p14:tracePt t="123397" x="4295775" y="4429125"/>
          <p14:tracePt t="123407" x="4313238" y="4429125"/>
          <p14:tracePt t="123429" x="4330700" y="4429125"/>
          <p14:tracePt t="123455" x="4340225" y="4429125"/>
          <p14:tracePt t="123842" x="4322763" y="4429125"/>
          <p14:tracePt t="123854" x="4303713" y="4438650"/>
          <p14:tracePt t="123859" x="4276725" y="4438650"/>
          <p14:tracePt t="123880" x="4232275" y="4438650"/>
          <p14:tracePt t="123893" x="4089400" y="4429125"/>
          <p14:tracePt t="123916" x="4010025" y="4402138"/>
          <p14:tracePt t="123930" x="3911600" y="4375150"/>
          <p14:tracePt t="123941" x="3768725" y="4357688"/>
          <p14:tracePt t="123965" x="3705225" y="4357688"/>
          <p14:tracePt t="123977" x="3679825" y="4357688"/>
          <p14:tracePt t="123991" x="3616325" y="4357688"/>
          <p14:tracePt t="124013" x="3598863" y="4357688"/>
          <p14:tracePt t="124392" x="3562350" y="4375150"/>
          <p14:tracePt t="124405" x="3527425" y="4384675"/>
          <p14:tracePt t="124417" x="3482975" y="4394200"/>
          <p14:tracePt t="124428" x="3429000" y="4394200"/>
          <p14:tracePt t="124440" x="3367088" y="4394200"/>
          <p14:tracePt t="124456" x="3313113" y="4394200"/>
          <p14:tracePt t="124466" x="3214688" y="4394200"/>
          <p14:tracePt t="124490" x="3187700" y="4394200"/>
          <p14:tracePt t="124500" x="3160713" y="4394200"/>
          <p14:tracePt t="124513" x="3125788" y="4402138"/>
          <p14:tracePt t="124537" x="3108325" y="4411663"/>
          <p14:tracePt t="124549" x="3098800" y="4419600"/>
          <p14:tracePt t="124565" x="3089275" y="4438650"/>
          <p14:tracePt t="124588" x="3089275" y="4446588"/>
          <p14:tracePt t="124598" x="3089275" y="4456113"/>
          <p14:tracePt t="124879" x="3098800" y="4456113"/>
          <p14:tracePt t="124893" x="3143250" y="4456113"/>
          <p14:tracePt t="124904" x="3224213" y="4456113"/>
          <p14:tracePt t="124916" x="3330575" y="4446588"/>
          <p14:tracePt t="124929" x="3455988" y="4446588"/>
          <p14:tracePt t="124939" x="3544888" y="4446588"/>
          <p14:tracePt t="124953" x="3687763" y="4446588"/>
          <p14:tracePt t="124976" x="3724275" y="4456113"/>
          <p14:tracePt t="124994" x="3786188" y="4483100"/>
          <p14:tracePt t="125004" x="3822700" y="4491038"/>
          <p14:tracePt t="125026" x="3840163" y="4500563"/>
          <p14:tracePt t="125038" x="3894138" y="4510088"/>
          <p14:tracePt t="125342" x="3902075" y="4510088"/>
          <p14:tracePt t="125354" x="3929063" y="4491038"/>
          <p14:tracePt t="125361" x="3956050" y="4473575"/>
          <p14:tracePt t="125378" x="4010025" y="4456113"/>
          <p14:tracePt t="125391" x="4054475" y="4446588"/>
          <p14:tracePt t="125404" x="4179888" y="4419600"/>
          <p14:tracePt t="125428" x="4241800" y="4419600"/>
          <p14:tracePt t="125439" x="4340225" y="4411663"/>
          <p14:tracePt t="125453" x="4367213" y="4411663"/>
          <p14:tracePt t="125475" x="4394200" y="4411663"/>
          <p14:tracePt t="125502" x="4402138" y="4411663"/>
          <p14:tracePt t="125512" x="4411663" y="4411663"/>
          <p14:tracePt t="125535" x="4429125" y="4411663"/>
          <p14:tracePt t="125538" x="4438650" y="4419600"/>
          <p14:tracePt t="125792" x="4456113" y="4419600"/>
          <p14:tracePt t="125806" x="4491038" y="4419600"/>
          <p14:tracePt t="125818" x="4562475" y="4419600"/>
          <p14:tracePt t="125830" x="4670425" y="4419600"/>
          <p14:tracePt t="125842" x="4884738" y="4402138"/>
          <p14:tracePt t="125864" x="4973638" y="4429125"/>
          <p14:tracePt t="125878" x="5062538" y="4465638"/>
          <p14:tracePt t="125890" x="5160963" y="4518025"/>
          <p14:tracePt t="125916" x="5205413" y="4537075"/>
          <p14:tracePt t="125926" x="5232400" y="4537075"/>
          <p14:tracePt t="126198" x="5259388" y="4537075"/>
          <p14:tracePt t="126207" x="5295900" y="4527550"/>
          <p14:tracePt t="126219" x="5330825" y="4527550"/>
          <p14:tracePt t="126232" x="5402263" y="4527550"/>
          <p14:tracePt t="126244" x="5419725" y="4527550"/>
          <p14:tracePt t="126267" x="5438775" y="4527550"/>
          <p14:tracePt t="126281" x="5465763" y="4527550"/>
          <p14:tracePt t="126622" x="5491163" y="4527550"/>
          <p14:tracePt t="126633" x="5527675" y="4510088"/>
          <p14:tracePt t="126646" x="5581650" y="4491038"/>
          <p14:tracePt t="126657" x="5670550" y="4483100"/>
          <p14:tracePt t="126670" x="5768975" y="4465638"/>
          <p14:tracePt t="126682" x="5911850" y="4456113"/>
          <p14:tracePt t="126708" x="5956300" y="4456113"/>
          <p14:tracePt t="126720" x="5991225" y="4456113"/>
          <p14:tracePt t="126732" x="6027738" y="4456113"/>
          <p14:tracePt t="126756" x="6054725" y="4465638"/>
          <p14:tracePt t="126768" x="6089650" y="4483100"/>
          <p14:tracePt t="126793" x="6108700" y="4500563"/>
          <p14:tracePt t="127438" x="6134100" y="4500563"/>
          <p14:tracePt t="127451" x="6161088" y="4500563"/>
          <p14:tracePt t="127462" x="6205538" y="4491038"/>
          <p14:tracePt t="127473" x="6330950" y="4491038"/>
          <p14:tracePt t="127503" x="6394450" y="4491038"/>
          <p14:tracePt t="127510" x="6456363" y="4491038"/>
          <p14:tracePt t="127523" x="6527800" y="4491038"/>
          <p14:tracePt t="127537" x="6545263" y="4491038"/>
          <p14:tracePt t="127537" x="6572250" y="4491038"/>
          <p14:tracePt t="135610" x="6572250" y="4483100"/>
          <p14:tracePt t="135627" x="6554788" y="4465638"/>
          <p14:tracePt t="135629" x="6545263" y="4446588"/>
          <p14:tracePt t="135645" x="6518275" y="4429125"/>
          <p14:tracePt t="135669" x="6500813" y="4419600"/>
          <p14:tracePt t="135692" x="6483350" y="4411663"/>
          <p14:tracePt t="136840" x="6446838" y="4411663"/>
          <p14:tracePt t="136855" x="6411913" y="4411663"/>
          <p14:tracePt t="136857" x="6367463" y="4402138"/>
          <p14:tracePt t="136877" x="6323013" y="4402138"/>
          <p14:tracePt t="136888" x="6126163" y="4394200"/>
          <p14:tracePt t="136911" x="5983288" y="4394200"/>
          <p14:tracePt t="136924" x="5830888" y="4394200"/>
          <p14:tracePt t="136938" x="5384800" y="4411663"/>
          <p14:tracePt t="136962" x="5081588" y="4465638"/>
          <p14:tracePt t="136973" x="4803775" y="4537075"/>
          <p14:tracePt t="136986" x="4375150" y="4643438"/>
          <p14:tracePt t="137010" x="4268788" y="4670425"/>
          <p14:tracePt t="137022" x="4205288" y="4670425"/>
          <p14:tracePt t="137306" x="4187825" y="4679950"/>
          <p14:tracePt t="137315" x="4062413" y="4697413"/>
          <p14:tracePt t="137338" x="3919538" y="4705350"/>
          <p14:tracePt t="137350" x="3768725" y="4732338"/>
          <p14:tracePt t="137363" x="3598863" y="4776788"/>
          <p14:tracePt t="137374" x="3160713" y="4902200"/>
          <p14:tracePt t="137399" x="2990850" y="4956175"/>
          <p14:tracePt t="137412" x="2867025" y="5000625"/>
          <p14:tracePt t="137424" x="2724150" y="5081588"/>
          <p14:tracePt t="137447" x="2670175" y="5108575"/>
          <p14:tracePt t="137461" x="2625725" y="5133975"/>
          <p14:tracePt t="137473" x="2598738" y="5160963"/>
          <p14:tracePt t="137522" x="2633663" y="5133975"/>
          <p14:tracePt t="137874" x="2633663" y="5108575"/>
          <p14:tracePt t="137889" x="2633663" y="5089525"/>
          <p14:tracePt t="137899" x="2633663" y="5054600"/>
          <p14:tracePt t="137911" x="2633663" y="5045075"/>
          <p14:tracePt t="137948" x="2625725" y="5045075"/>
          <p14:tracePt t="137973" x="2616200" y="5045075"/>
          <p14:tracePt t="137997" x="2608263" y="5045075"/>
          <p14:tracePt t="138032" x="2598738" y="5045075"/>
          <p14:tracePt t="138044" x="2589213" y="5045075"/>
          <p14:tracePt t="138069" x="2581275" y="5054600"/>
          <p14:tracePt t="138083" x="2571750" y="5072063"/>
          <p14:tracePt t="138095" x="2562225" y="5089525"/>
          <p14:tracePt t="138106" x="2554288" y="5099050"/>
          <p14:tracePt t="138126" x="2554288" y="5108575"/>
          <p14:tracePt t="138191" x="2554288" y="5126038"/>
          <p14:tracePt t="138206" x="2554288" y="5133975"/>
          <p14:tracePt t="138217" x="2562225" y="5143500"/>
          <p14:tracePt t="138228" x="2571750" y="5160963"/>
          <p14:tracePt t="138240" x="2589213" y="5160963"/>
          <p14:tracePt t="138253" x="2589213" y="5170488"/>
          <p14:tracePt t="138267" x="2608263" y="5170488"/>
          <p14:tracePt t="138301" x="2625725" y="5170488"/>
          <p14:tracePt t="138643" x="2660650" y="5187950"/>
          <p14:tracePt t="138654" x="2714625" y="5205413"/>
          <p14:tracePt t="138667" x="2813050" y="5259388"/>
          <p14:tracePt t="138679" x="2938463" y="5330825"/>
          <p14:tracePt t="138693" x="3108325" y="5419725"/>
          <p14:tracePt t="138703" x="3429000" y="5608638"/>
          <p14:tracePt t="138727" x="3527425" y="5653088"/>
          <p14:tracePt t="138738" x="3581400" y="5688013"/>
          <p14:tracePt t="138753" x="3643313" y="5705475"/>
          <p14:tracePt t="138799" x="3652838" y="5705475"/>
          <p14:tracePt t="138810" x="3652838" y="5661025"/>
          <p14:tracePt t="138817" x="3652838" y="5626100"/>
          <p14:tracePt t="139166" x="3643313" y="5616575"/>
          <p14:tracePt t="139178" x="3608388" y="5608638"/>
          <p14:tracePt t="139191" x="3544888" y="5589588"/>
          <p14:tracePt t="139202" x="3465513" y="5562600"/>
          <p14:tracePt t="139214" x="3375025" y="5554663"/>
          <p14:tracePt t="139231" x="3232150" y="5537200"/>
          <p14:tracePt t="139252" x="3170238" y="5537200"/>
          <p14:tracePt t="139264" x="3133725" y="5527675"/>
          <p14:tracePt t="139277" x="3081338" y="5518150"/>
          <p14:tracePt t="139289" x="3062288" y="5510213"/>
          <p14:tracePt t="139409" x="3062288" y="5500688"/>
          <p14:tracePt t="139433" x="3089275" y="5491163"/>
          <p14:tracePt t="139448" x="3116263" y="5491163"/>
          <p14:tracePt t="139457" x="3143250" y="5491163"/>
          <p14:tracePt t="139469" x="3160713" y="5491163"/>
          <p14:tracePt t="139482" x="3179763" y="5491163"/>
          <p14:tracePt t="139493" x="3197225" y="5491163"/>
          <p14:tracePt t="139519" x="3205163" y="5491163"/>
          <p14:tracePt t="139542" x="3214688" y="5491163"/>
          <p14:tracePt t="139591" x="3224213" y="5491163"/>
          <p14:tracePt t="139603" x="3232150" y="5491163"/>
          <p14:tracePt t="139615" x="3251200" y="5491163"/>
          <p14:tracePt t="139627" x="3276600" y="5473700"/>
          <p14:tracePt t="139640" x="3375025" y="5411788"/>
          <p14:tracePt t="139664" x="3465513" y="5340350"/>
          <p14:tracePt t="139676" x="3562350" y="5276850"/>
          <p14:tracePt t="139689" x="3830638" y="5133975"/>
          <p14:tracePt t="139713" x="3956050" y="5089525"/>
          <p14:tracePt t="139726" x="4187825" y="5027613"/>
          <p14:tracePt t="139738" x="4286250" y="5027613"/>
          <p14:tracePt t="139766" x="4394200" y="5027613"/>
          <p14:tracePt t="139776" x="4545013" y="5054600"/>
          <p14:tracePt t="139799" x="4616450" y="5099050"/>
          <p14:tracePt t="139810" x="4660900" y="5153025"/>
          <p14:tracePt t="139824" x="4751388" y="5286375"/>
          <p14:tracePt t="140154" x="4776788" y="5286375"/>
          <p14:tracePt t="140165" x="4822825" y="5286375"/>
          <p14:tracePt t="140176" x="4902200" y="5286375"/>
          <p14:tracePt t="140191" x="4991100" y="5286375"/>
          <p14:tracePt t="140202" x="5197475" y="5303838"/>
          <p14:tracePt t="140214" x="5276850" y="5322888"/>
          <p14:tracePt t="140239" x="5367338" y="5348288"/>
          <p14:tracePt t="140250" x="5483225" y="5367338"/>
          <p14:tracePt t="140284" x="5562600" y="5367338"/>
          <p14:tracePt t="140302" x="5599113" y="5367338"/>
          <p14:tracePt t="140616" x="5626100" y="5357813"/>
          <p14:tracePt t="140627" x="5661025" y="5340350"/>
          <p14:tracePt t="140640" x="5715000" y="5322888"/>
          <p14:tracePt t="140654" x="5776913" y="5286375"/>
          <p14:tracePt t="140663" x="5875338" y="5268913"/>
          <p14:tracePt t="140676" x="5965825" y="5251450"/>
          <p14:tracePt t="140688" x="6188075" y="5205413"/>
          <p14:tracePt t="140713" x="6269038" y="5197475"/>
          <p14:tracePt t="140726" x="6340475" y="5197475"/>
          <p14:tracePt t="140737" x="6465888" y="5197475"/>
          <p14:tracePt t="140763" x="6537325" y="5205413"/>
          <p14:tracePt t="140774" x="6616700" y="5241925"/>
          <p14:tracePt t="140787" x="6742113" y="5286375"/>
          <p14:tracePt t="141128" x="6769100" y="5286375"/>
          <p14:tracePt t="141142" x="6804025" y="5268913"/>
          <p14:tracePt t="141155" x="6875463" y="5241925"/>
          <p14:tracePt t="141165" x="6956425" y="5224463"/>
          <p14:tracePt t="141176" x="7081838" y="5214938"/>
          <p14:tracePt t="141189" x="7126288" y="5214938"/>
          <p14:tracePt t="141213" x="7180263" y="5205413"/>
          <p14:tracePt t="141225" x="7224713" y="5205413"/>
          <p14:tracePt t="141238" x="7232650" y="5205413"/>
          <p14:tracePt t="141262" x="7242175" y="5205413"/>
          <p14:tracePt t="141544" x="7232650" y="5205413"/>
          <p14:tracePt t="141554" x="7205663" y="5197475"/>
          <p14:tracePt t="141565" x="7170738" y="5160963"/>
          <p14:tracePt t="141579" x="7089775" y="5143500"/>
          <p14:tracePt t="141593" x="6813550" y="5089525"/>
          <p14:tracePt t="141614" x="6581775" y="5089525"/>
          <p14:tracePt t="141627" x="6000750" y="5133975"/>
          <p14:tracePt t="141657" x="5697538" y="5187950"/>
          <p14:tracePt t="141665" x="5456238" y="5259388"/>
          <p14:tracePt t="141678" x="5018088" y="5367338"/>
          <p14:tracePt t="141699" x="4894263" y="5402263"/>
          <p14:tracePt t="141713" x="4724400" y="5438775"/>
          <p14:tracePt t="141737" x="4697413" y="5446713"/>
          <p14:tracePt t="141748" x="4670425" y="5446713"/>
          <p14:tracePt t="141798" x="4687888" y="5394325"/>
          <p14:tracePt t="142078" x="4625975" y="5394325"/>
          <p14:tracePt t="142090" x="4537075" y="5394325"/>
          <p14:tracePt t="142103" x="4429125" y="5394325"/>
          <p14:tracePt t="142116" x="4330700" y="5411788"/>
          <p14:tracePt t="142130" x="4241800" y="5429250"/>
          <p14:tracePt t="142138" x="4160838" y="5456238"/>
          <p14:tracePt t="142152" x="4081463" y="5491163"/>
          <p14:tracePt t="142163" x="3884613" y="5545138"/>
          <p14:tracePt t="142188" x="3786188" y="5589588"/>
          <p14:tracePt t="142199" x="3589338" y="5634038"/>
          <p14:tracePt t="142225" x="3509963" y="5653088"/>
          <p14:tracePt t="142236" x="3384550" y="5670550"/>
          <p14:tracePt t="142248" x="3348038" y="5670550"/>
          <p14:tracePt t="142274" x="3313113" y="5670550"/>
          <p14:tracePt t="142285" x="3286125" y="5670550"/>
          <p14:tracePt t="142298" x="3268663" y="5670550"/>
          <p14:tracePt t="142589" x="3259138" y="5670550"/>
          <p14:tracePt t="142602" x="3224213" y="5670550"/>
          <p14:tracePt t="142614" x="3187700" y="5661025"/>
          <p14:tracePt t="142625" x="3152775" y="5643563"/>
          <p14:tracePt t="142642" x="3116263" y="5616575"/>
          <p14:tracePt t="142651" x="3044825" y="5572125"/>
          <p14:tracePt t="142675" x="3027363" y="5537200"/>
          <p14:tracePt t="142688" x="2990850" y="5491163"/>
          <p14:tracePt t="142701" x="2990850" y="5483225"/>
          <p14:tracePt t="142725" x="2990850" y="5465763"/>
          <p14:tracePt t="142737" x="2990850" y="5438775"/>
          <p14:tracePt t="143224" x="2990850" y="5367338"/>
          <p14:tracePt t="143236" x="2973388" y="5295900"/>
          <p14:tracePt t="143247" x="2965450" y="5241925"/>
          <p14:tracePt t="143259" x="2955925" y="5205413"/>
          <p14:tracePt t="143322" x="2955925" y="5197475"/>
          <p14:tracePt t="143565" x="2955925" y="5205413"/>
          <p14:tracePt t="143582" x="2955925" y="5214938"/>
          <p14:tracePt t="145173" x="2965450" y="5214938"/>
          <p14:tracePt t="145186" x="2990850" y="5214938"/>
          <p14:tracePt t="145196" x="3027363" y="5205413"/>
          <p14:tracePt t="145208" x="3108325" y="5197475"/>
          <p14:tracePt t="145233" x="3170238" y="5197475"/>
          <p14:tracePt t="145246" x="3251200" y="5197475"/>
          <p14:tracePt t="145258" x="3394075" y="5232400"/>
          <p14:tracePt t="145282" x="3455988" y="5268913"/>
          <p14:tracePt t="145295" x="3544888" y="5313363"/>
          <p14:tracePt t="145309" x="3670300" y="5429250"/>
          <p14:tracePt t="145331" x="3724275" y="5473700"/>
          <p14:tracePt t="145344" x="3813175" y="5500688"/>
          <p14:tracePt t="145610" x="3822700" y="5500688"/>
          <p14:tracePt t="145626" x="3830638" y="5510213"/>
          <p14:tracePt t="145636" x="3840163" y="5510213"/>
          <p14:tracePt t="145648" x="3848100" y="5518150"/>
          <p14:tracePt t="145807" x="3857625" y="5527675"/>
          <p14:tracePt t="145818" x="3875088" y="5545138"/>
          <p14:tracePt t="145830" x="3884613" y="5554663"/>
          <p14:tracePt t="145843" x="3894138" y="5554663"/>
          <p14:tracePt t="145857" x="3911600" y="5562600"/>
          <p14:tracePt t="145864" x="3929063" y="5572125"/>
          <p14:tracePt t="145880" x="3956050" y="5572125"/>
          <p14:tracePt t="145908" x="3965575" y="5572125"/>
          <p14:tracePt t="146234" x="3983038" y="5572125"/>
          <p14:tracePt t="146245" x="4010025" y="5572125"/>
          <p14:tracePt t="146258" x="4037013" y="5572125"/>
          <p14:tracePt t="146270" x="4081463" y="5589588"/>
          <p14:tracePt t="146294" x="4108450" y="5608638"/>
          <p14:tracePt t="146314" x="4125913" y="5616575"/>
          <p14:tracePt t="146316" x="4160838" y="5626100"/>
          <p14:tracePt t="146342" x="4187825" y="5626100"/>
          <p14:tracePt t="146382" x="4197350" y="5626100"/>
          <p14:tracePt t="146391" x="4214813" y="5626100"/>
          <p14:tracePt t="146699" x="4241800" y="5626100"/>
          <p14:tracePt t="146707" x="4259263" y="5626100"/>
          <p14:tracePt t="146720" x="4276725" y="5626100"/>
          <p14:tracePt t="146734" x="4295775" y="5634038"/>
          <p14:tracePt t="146751" x="4313238" y="5634038"/>
          <p14:tracePt t="146756" x="4340225" y="5643563"/>
          <p14:tracePt t="146780" x="4357688" y="5643563"/>
          <p14:tracePt t="146792" x="4367213" y="5643563"/>
          <p14:tracePt t="146819" x="4394200" y="5643563"/>
          <p14:tracePt t="146831" x="4402138" y="5643563"/>
          <p14:tracePt t="146843" x="4411663" y="5643563"/>
          <p14:tracePt t="146854" x="4429125" y="5643563"/>
          <p14:tracePt t="146879" x="4438650" y="5643563"/>
          <p14:tracePt t="146927" x="4456113" y="5616575"/>
          <p14:tracePt t="146939" x="4465638" y="5581650"/>
          <p14:tracePt t="146957" x="4483100" y="5562600"/>
          <p14:tracePt t="146964" x="4491038" y="5537200"/>
          <p14:tracePt t="146978" x="4500563" y="5500688"/>
          <p14:tracePt t="146989" x="4510088" y="5419725"/>
          <p14:tracePt t="147013" x="4510088" y="5384800"/>
          <p14:tracePt t="147025" x="4510088" y="5322888"/>
          <p14:tracePt t="147038" x="4510088" y="5295900"/>
          <p14:tracePt t="147062" x="4510088" y="5286375"/>
          <p14:tracePt t="147074" x="4510088" y="5259388"/>
          <p14:tracePt t="147113" x="4491038" y="5259388"/>
          <p14:tracePt t="147127" x="4483100" y="5251450"/>
          <p14:tracePt t="147129" x="4465638" y="5251450"/>
          <p14:tracePt t="147148" x="4438650" y="5251450"/>
          <p14:tracePt t="147159" x="4394200" y="5241925"/>
          <p14:tracePt t="147189" x="4375150" y="5232400"/>
          <p14:tracePt t="147196" x="4357688" y="5224463"/>
          <p14:tracePt t="147206" x="4313238" y="5224463"/>
          <p14:tracePt t="147238" x="4303713" y="5224463"/>
          <p14:tracePt t="147256" x="4268788" y="5224463"/>
          <p14:tracePt t="147268" x="4241800" y="5232400"/>
          <p14:tracePt t="147281" x="4214813" y="5259388"/>
          <p14:tracePt t="147292" x="4179888" y="5330825"/>
          <p14:tracePt t="147318" x="4179888" y="5357813"/>
          <p14:tracePt t="147329" x="4179888" y="5394325"/>
          <p14:tracePt t="147350" x="4179888" y="5419725"/>
          <p14:tracePt t="147359" x="4197350" y="5456238"/>
          <p14:tracePt t="147378" x="4232275" y="5510213"/>
          <p14:tracePt t="147391" x="4251325" y="5537200"/>
          <p14:tracePt t="147416" x="4268788" y="5572125"/>
          <p14:tracePt t="147427" x="4303713" y="5634038"/>
          <p14:tracePt t="147452" x="4322763" y="5670550"/>
          <p14:tracePt t="147465" x="4340225" y="5697538"/>
          <p14:tracePt t="147476" x="4375150" y="5732463"/>
          <p14:tracePt t="147500" x="4402138" y="5751513"/>
          <p14:tracePt t="147514" x="4419600" y="5759450"/>
          <p14:tracePt t="147538" x="4429125" y="5759450"/>
          <p14:tracePt t="147549" x="4438650" y="5768975"/>
          <p14:tracePt t="147732" x="4438650" y="5751513"/>
          <p14:tracePt t="147743" x="4438650" y="5732463"/>
          <p14:tracePt t="147755" x="4438650" y="5705475"/>
          <p14:tracePt t="147772" x="4438650" y="5643563"/>
          <p14:tracePt t="147798" x="4429125" y="5616575"/>
          <p14:tracePt t="147810" x="4429125" y="5599113"/>
          <p14:tracePt t="147817" x="4419600" y="5581650"/>
          <p14:tracePt t="147830" x="4402138" y="5554663"/>
          <p14:tracePt t="148001" x="4394200" y="5554663"/>
          <p14:tracePt t="148075" x="4384675" y="5581650"/>
          <p14:tracePt t="148084" x="4384675" y="5589588"/>
          <p14:tracePt t="148099" x="4384675" y="5608638"/>
          <p14:tracePt t="148113" x="4384675" y="5634038"/>
          <p14:tracePt t="148129" x="4384675" y="5643563"/>
          <p14:tracePt t="148487" x="4402138" y="5643563"/>
          <p14:tracePt t="148500" x="4419600" y="5643563"/>
          <p14:tracePt t="148511" x="4446588" y="5634038"/>
          <p14:tracePt t="148527" x="4456113" y="5626100"/>
          <p14:tracePt t="148535" x="4500563" y="5616575"/>
          <p14:tracePt t="148567" x="4510088" y="5616575"/>
          <p14:tracePt t="148572" x="4527550" y="5608638"/>
          <p14:tracePt t="148585" x="4537075" y="5608638"/>
          <p14:tracePt t="148623" x="4545013" y="5608638"/>
          <p14:tracePt t="148644" x="4554538" y="5599113"/>
          <p14:tracePt t="151297" x="4537075" y="5599113"/>
          <p14:tracePt t="151312" x="4510088" y="5599113"/>
          <p14:tracePt t="151323" x="4483100" y="5608638"/>
          <p14:tracePt t="151335" x="4446588" y="5616575"/>
          <p14:tracePt t="151346" x="4411663" y="5626100"/>
          <p14:tracePt t="151360" x="4322763" y="5643563"/>
          <p14:tracePt t="151382" x="4313238" y="5643563"/>
          <p14:tracePt t="151395" x="4286250" y="5643563"/>
          <p14:tracePt t="151419" x="4276725" y="5643563"/>
          <p14:tracePt t="151442" x="4259263" y="5643563"/>
          <p14:tracePt t="151469" x="4259263" y="5634038"/>
          <p14:tracePt t="151485" x="4259263" y="5626100"/>
          <p14:tracePt t="152601" x="4251325" y="5626100"/>
          <p14:tracePt t="152612" x="4224338" y="5616575"/>
          <p14:tracePt t="152617" x="4143375" y="5608638"/>
          <p14:tracePt t="152638" x="4108450" y="5608638"/>
          <p14:tracePt t="152661" x="4081463" y="5608638"/>
          <p14:tracePt t="152673" x="4037013" y="5608638"/>
          <p14:tracePt t="152687" x="4027488" y="5608638"/>
          <p14:tracePt t="152712" x="4017963" y="5608638"/>
          <p14:tracePt t="152736" x="4010025" y="5608638"/>
          <p14:tracePt t="152752" x="4000500" y="5608638"/>
          <p14:tracePt t="152759" x="3990975" y="5608638"/>
          <p14:tracePt t="152788" x="3983038" y="5616575"/>
          <p14:tracePt t="152798" x="3965575" y="5616575"/>
          <p14:tracePt t="152810" x="3956050" y="5626100"/>
          <p14:tracePt t="153271" x="3938588" y="5626100"/>
          <p14:tracePt t="153283" x="3929063" y="5626100"/>
          <p14:tracePt t="153298" x="3911600" y="5626100"/>
          <p14:tracePt t="153313" x="3902075" y="5626100"/>
          <p14:tracePt t="153321" x="3875088" y="5626100"/>
          <p14:tracePt t="153332" x="3857625" y="5626100"/>
          <p14:tracePt t="153345" x="3822700" y="5626100"/>
          <p14:tracePt t="153358" x="3795713" y="5626100"/>
          <p14:tracePt t="153382" x="3776663" y="5626100"/>
          <p14:tracePt t="153394" x="3751263" y="5626100"/>
          <p14:tracePt t="153420" x="3732213" y="5626100"/>
          <p14:tracePt t="153442" x="3724275" y="5626100"/>
          <p14:tracePt t="153455" x="3714750" y="5626100"/>
          <p14:tracePt t="153467" x="3705225" y="5626100"/>
          <p14:tracePt t="157049" x="3643313" y="5608638"/>
          <p14:tracePt t="157062" x="3509963" y="5545138"/>
          <p14:tracePt t="157073" x="3286125" y="5446713"/>
          <p14:tracePt t="157087" x="2633663" y="5259388"/>
          <p14:tracePt t="157109" x="2357438" y="5214938"/>
          <p14:tracePt t="157124" x="2205038" y="5187950"/>
          <p14:tracePt t="157126" x="2071688" y="5180013"/>
          <p14:tracePt t="157146" x="1965325" y="5160963"/>
          <p14:tracePt t="157160" x="1776413" y="5126038"/>
          <p14:tracePt t="157191" x="1704975" y="5108575"/>
          <p14:tracePt t="157194" x="1652588" y="5089525"/>
          <p14:tracePt t="157209" x="1625600" y="5089525"/>
          <p14:tracePt t="157230" x="1616075" y="5081588"/>
          <p14:tracePt t="157243" x="1608138" y="5072063"/>
          <p14:tracePt t="157268" x="1608138" y="5062538"/>
          <p14:tracePt t="157730" x="1633538" y="5062538"/>
          <p14:tracePt t="157752" x="1679575" y="5062538"/>
          <p14:tracePt t="157755" x="1741488" y="5062538"/>
          <p14:tracePt t="157766" x="1973263" y="5081588"/>
          <p14:tracePt t="157792" x="2133600" y="5133975"/>
          <p14:tracePt t="157803" x="2286000" y="5170488"/>
          <p14:tracePt t="157817" x="2509838" y="5224463"/>
          <p14:tracePt t="157833" x="2946400" y="5357813"/>
          <p14:tracePt t="157853" x="3170238" y="5438775"/>
          <p14:tracePt t="157863" x="3429000" y="5554663"/>
          <p14:tracePt t="157890" x="3527425" y="5589588"/>
          <p14:tracePt t="158171" x="3714750" y="5572125"/>
          <p14:tracePt t="158187" x="4089400" y="5473700"/>
          <p14:tracePt t="158193" x="4598988" y="5411788"/>
          <p14:tracePt t="158208" x="5010150" y="5384800"/>
          <p14:tracePt t="158219" x="5483225" y="5384800"/>
          <p14:tracePt t="158250" x="5599113" y="5402263"/>
          <p14:tracePt t="158254" x="5759450" y="5446713"/>
          <p14:tracePt t="158279" x="5813425" y="5483225"/>
          <p14:tracePt t="158292" x="5857875" y="5500688"/>
          <p14:tracePt t="158303" x="5983288" y="5581650"/>
          <p14:tracePt t="161085" x="0" y="0"/>
        </p14:tracePtLst>
        <p14:tracePtLst>
          <p14:tracePt t="173648" x="322263" y="6527800"/>
          <p14:tracePt t="174082" x="330200" y="6527800"/>
          <p14:tracePt t="174094" x="339725" y="6527800"/>
          <p14:tracePt t="174107" x="357188" y="6527800"/>
          <p14:tracePt t="174125" x="366713" y="6527800"/>
          <p14:tracePt t="174127" x="374650" y="6527800"/>
          <p14:tracePt t="174143" x="393700" y="6527800"/>
          <p14:tracePt t="174157" x="419100" y="6527800"/>
          <p14:tracePt t="174179" x="428625" y="6527800"/>
          <p14:tracePt t="174192" x="455613" y="6527800"/>
          <p14:tracePt t="174204" x="465138" y="6527800"/>
          <p14:tracePt t="174228" x="482600" y="6527800"/>
          <p14:tracePt t="174240" x="527050" y="6537325"/>
          <p14:tracePt t="174605" x="536575" y="6537325"/>
          <p14:tracePt t="174629" x="598488" y="6537325"/>
          <p14:tracePt t="174642" x="615950" y="6537325"/>
          <p14:tracePt t="174655" x="669925" y="6537325"/>
          <p14:tracePt t="174666" x="731838" y="6537325"/>
          <p14:tracePt t="174691" x="847725" y="6510338"/>
          <p14:tracePt t="174694" x="884238" y="6500813"/>
          <p14:tracePt t="174715" x="928688" y="6483350"/>
          <p14:tracePt t="174728" x="1000125" y="6473825"/>
          <p14:tracePt t="174751" x="1027113" y="6473825"/>
          <p14:tracePt t="174766" x="1089025" y="6473825"/>
          <p14:tracePt t="175411" x="1071563" y="6473825"/>
          <p14:tracePt t="175423" x="1054100" y="6473825"/>
          <p14:tracePt t="175437" x="1027113" y="6473825"/>
          <p14:tracePt t="175447" x="1017588" y="6473825"/>
          <p14:tracePt t="175458" x="1009650" y="6473825"/>
          <p14:tracePt t="175470" x="1000125" y="6473825"/>
          <p14:tracePt t="175483" x="990600" y="6473825"/>
          <p14:tracePt t="175544" x="1000125" y="6446838"/>
          <p14:tracePt t="175555" x="1054100" y="6402388"/>
          <p14:tracePt t="175569" x="1108075" y="6323013"/>
          <p14:tracePt t="176215" x="1089025" y="6313488"/>
          <p14:tracePt t="176227" x="1071563" y="6313488"/>
          <p14:tracePt t="176238" x="1044575" y="6303963"/>
          <p14:tracePt t="176251" x="1027113" y="6303963"/>
          <p14:tracePt t="176262" x="973138" y="6313488"/>
          <p14:tracePt t="176275" x="901700" y="6357938"/>
          <p14:tracePt t="176292" x="785813" y="6419850"/>
          <p14:tracePt t="176313" x="741363" y="6456363"/>
          <p14:tracePt t="176323" x="714375" y="6500813"/>
          <p14:tracePt t="176348" x="696913" y="6510338"/>
          <p14:tracePt t="176361" x="679450" y="6545263"/>
          <p14:tracePt t="177725" x="679450" y="6554788"/>
          <p14:tracePt t="177749" x="679450" y="6562725"/>
          <p14:tracePt t="177823" x="687388" y="6572250"/>
          <p14:tracePt t="177839" x="687388" y="6581775"/>
          <p14:tracePt t="177847" x="687388" y="6589713"/>
          <p14:tracePt t="177855" x="687388" y="6599238"/>
          <p14:tracePt t="177884" x="687388" y="6608763"/>
          <p14:tracePt t="178140" x="679450" y="6616700"/>
          <p14:tracePt t="178154" x="652463" y="6634163"/>
          <p14:tracePt t="178164" x="625475" y="6643688"/>
          <p14:tracePt t="178177" x="588963" y="6653213"/>
          <p14:tracePt t="178208" x="571500" y="6661150"/>
          <p14:tracePt t="178212" x="561975" y="6661150"/>
          <p14:tracePt t="178225" x="544513" y="6688138"/>
          <p14:tracePt t="178238" x="536575" y="6705600"/>
          <p14:tracePt t="178260" x="527050" y="6724650"/>
          <p14:tracePt t="178281" x="517525" y="6742113"/>
          <p14:tracePt t="178298" x="517525" y="6751638"/>
          <p14:tracePt t="178785" x="509588" y="6732588"/>
          <p14:tracePt t="178799" x="500063" y="6705600"/>
          <p14:tracePt t="178810" x="482600" y="6670675"/>
          <p14:tracePt t="178821" x="455613" y="6634163"/>
          <p14:tracePt t="178835" x="438150" y="6599238"/>
          <p14:tracePt t="178846" x="401638" y="6554788"/>
          <p14:tracePt t="178861" x="393700" y="6537325"/>
          <p14:tracePt t="178882" x="384175" y="6518275"/>
          <p14:tracePt t="178911" x="374650" y="6510338"/>
          <p14:tracePt t="178927" x="374650" y="6500813"/>
          <p14:tracePt t="179455" x="393700" y="6500813"/>
          <p14:tracePt t="179467" x="411163" y="6491288"/>
          <p14:tracePt t="179480" x="438150" y="6491288"/>
          <p14:tracePt t="179499" x="465138" y="6491288"/>
          <p14:tracePt t="179506" x="527050" y="6491288"/>
          <p14:tracePt t="179517" x="581025" y="6491288"/>
          <p14:tracePt t="179541" x="608013" y="6491288"/>
          <p14:tracePt t="179566" x="687388" y="6510338"/>
          <p14:tracePt t="179577" x="723900" y="6527800"/>
          <p14:tracePt t="179920" x="741363" y="6527800"/>
          <p14:tracePt t="179940" x="758825" y="6527800"/>
          <p14:tracePt t="179955" x="776288" y="6527800"/>
          <p14:tracePt t="179969" x="795338" y="6527800"/>
          <p14:tracePt t="179980" x="803275" y="6527800"/>
          <p14:tracePt t="179991" x="822325" y="6527800"/>
          <p14:tracePt t="180004" x="857250" y="6527800"/>
          <p14:tracePt t="180028" x="874713" y="6527800"/>
          <p14:tracePt t="180042" x="893763" y="6527800"/>
          <p14:tracePt t="180359" x="884238" y="6527800"/>
          <p14:tracePt t="180371" x="857250" y="6527800"/>
          <p14:tracePt t="180382" x="822325" y="6527800"/>
          <p14:tracePt t="180393" x="704850" y="6537325"/>
          <p14:tracePt t="180419" x="608013" y="6537325"/>
          <p14:tracePt t="180431" x="536575" y="6537325"/>
          <p14:tracePt t="180442" x="411163" y="6537325"/>
          <p14:tracePt t="180467" x="347663" y="6537325"/>
          <p14:tracePt t="180478" x="303213" y="6537325"/>
          <p14:tracePt t="180491" x="250825" y="6537325"/>
          <p14:tracePt t="180516" x="241300" y="6537325"/>
          <p14:tracePt t="180528" x="214313" y="6537325"/>
          <p14:tracePt t="180944" x="241300" y="6527800"/>
          <p14:tracePt t="180954" x="276225" y="6518275"/>
          <p14:tracePt t="180966" x="438150" y="6465888"/>
          <p14:tracePt t="180991" x="527050" y="6438900"/>
          <p14:tracePt t="181003" x="642938" y="6429375"/>
          <p14:tracePt t="181016" x="803275" y="6429375"/>
          <p14:tracePt t="181041" x="866775" y="6429375"/>
          <p14:tracePt t="181052" x="938213" y="6429375"/>
          <p14:tracePt t="181064" x="1017588" y="6446838"/>
          <p14:tracePt t="181600" x="1009650" y="6456363"/>
          <p14:tracePt t="181612" x="1000125" y="6465888"/>
          <p14:tracePt t="181629" x="965200" y="6473825"/>
          <p14:tracePt t="181649" x="955675" y="6473825"/>
          <p14:tracePt t="181661" x="955675" y="6483350"/>
          <p14:tracePt t="181673" x="946150" y="6483350"/>
          <p14:tracePt t="181686" x="938213" y="6491288"/>
          <p14:tracePt t="181990" x="919163" y="6500813"/>
          <p14:tracePt t="182005" x="874713" y="6500813"/>
          <p14:tracePt t="182014" x="776288" y="6500813"/>
          <p14:tracePt t="182025" x="731838" y="6500813"/>
          <p14:tracePt t="182052" x="696913" y="6500813"/>
          <p14:tracePt t="182064" x="652463" y="6500813"/>
          <p14:tracePt t="182075" x="615950" y="6500813"/>
          <p14:tracePt t="182089" x="544513" y="6500813"/>
          <p14:tracePt t="182112" x="527050" y="6500813"/>
          <p14:tracePt t="182143" x="517525" y="6500813"/>
          <p14:tracePt t="182148" x="509588" y="6500813"/>
          <p14:tracePt t="183719" x="544513" y="6491288"/>
          <p14:tracePt t="183729" x="581025" y="6483350"/>
          <p14:tracePt t="183743" x="615950" y="6483350"/>
          <p14:tracePt t="183760" x="669925" y="6473825"/>
          <p14:tracePt t="183769" x="687388" y="6473825"/>
          <p14:tracePt t="183791" x="714375" y="6473825"/>
          <p14:tracePt t="183804" x="731838" y="6473825"/>
          <p14:tracePt t="183827" x="750888" y="6473825"/>
          <p14:tracePt t="183853" x="768350" y="6473825"/>
          <p14:tracePt t="183856" x="776288" y="6473825"/>
          <p14:tracePt t="184802" x="803275" y="6465888"/>
          <p14:tracePt t="184815" x="857250" y="6438900"/>
          <p14:tracePt t="184832" x="893763" y="6429375"/>
          <p14:tracePt t="184841" x="946150" y="6402388"/>
          <p14:tracePt t="184851" x="1017588" y="6384925"/>
          <p14:tracePt t="184876" x="1027113" y="6384925"/>
          <p14:tracePt t="184887" x="1036638" y="6384925"/>
          <p14:tracePt t="184898" x="1044575" y="6375400"/>
          <p14:tracePt t="184974" x="1054100" y="6375400"/>
          <p14:tracePt t="185119" x="1044575" y="6375400"/>
          <p14:tracePt t="185205" x="1027113" y="6375400"/>
          <p14:tracePt t="185229" x="1009650" y="6375400"/>
          <p14:tracePt t="185241" x="1000125" y="6384925"/>
          <p14:tracePt t="185253" x="990600" y="6384925"/>
          <p14:tracePt t="185267" x="946150" y="6384925"/>
          <p14:tracePt t="185290" x="919163" y="6384925"/>
          <p14:tracePt t="185303" x="822325" y="6394450"/>
          <p14:tracePt t="185316" x="776288" y="6402388"/>
          <p14:tracePt t="185340" x="723900" y="6402388"/>
          <p14:tracePt t="185351" x="642938" y="6419850"/>
          <p14:tracePt t="185366" x="615950" y="6438900"/>
          <p14:tracePt t="185387" x="571500" y="6456363"/>
          <p14:tracePt t="185728" x="554038" y="6456363"/>
          <p14:tracePt t="185741" x="544513" y="6456363"/>
          <p14:tracePt t="185754" x="527050" y="6456363"/>
          <p14:tracePt t="185765" x="517525" y="6456363"/>
          <p14:tracePt t="185776" x="509588" y="6456363"/>
          <p14:tracePt t="185789" x="490538" y="6456363"/>
          <p14:tracePt t="185813" x="482600" y="6456363"/>
          <p14:tracePt t="185838" x="473075" y="6456363"/>
          <p14:tracePt t="185850" x="465138" y="6456363"/>
          <p14:tracePt t="186216" x="473075" y="6456363"/>
          <p14:tracePt t="186229" x="490538" y="6473825"/>
          <p14:tracePt t="186240" x="500063" y="6483350"/>
          <p14:tracePt t="186252" x="509588" y="6500813"/>
          <p14:tracePt t="186265" x="517525" y="6510338"/>
          <p14:tracePt t="186278" x="527050" y="6518275"/>
          <p14:tracePt t="186301" x="536575" y="6537325"/>
          <p14:tracePt t="186630" x="544513" y="6537325"/>
          <p14:tracePt t="186642" x="571500" y="6510338"/>
          <p14:tracePt t="186659" x="633413" y="6438900"/>
          <p14:tracePt t="186667" x="866775" y="6215063"/>
          <p14:tracePt t="186691" x="1000125" y="6108700"/>
          <p14:tracePt t="186703" x="1231900" y="5929313"/>
          <p14:tracePt t="186727" x="1339850" y="5857875"/>
          <p14:tracePt t="186741" x="1438275" y="5776913"/>
          <p14:tracePt t="186752" x="1509713" y="5751513"/>
          <p14:tracePt t="186764" x="1643063" y="5705475"/>
          <p14:tracePt t="186789" x="1697038" y="5680075"/>
          <p14:tracePt t="186800" x="1741488" y="5670550"/>
          <p14:tracePt t="186812" x="1758950" y="5661025"/>
          <p14:tracePt t="186837" x="1776413" y="5643563"/>
          <p14:tracePt t="186850" x="1785938" y="5643563"/>
          <p14:tracePt t="187142" x="1785938" y="5661025"/>
          <p14:tracePt t="187154" x="1785938" y="5705475"/>
          <p14:tracePt t="187167" x="1776413" y="5741988"/>
          <p14:tracePt t="187178" x="1731963" y="5803900"/>
          <p14:tracePt t="187191" x="1608138" y="5929313"/>
          <p14:tracePt t="187214" x="1509713" y="5991225"/>
          <p14:tracePt t="187228" x="1411288" y="6027738"/>
          <p14:tracePt t="187240" x="1285875" y="6037263"/>
          <p14:tracePt t="187251" x="1071563" y="6054725"/>
          <p14:tracePt t="187282" x="965200" y="6054725"/>
          <p14:tracePt t="187300" x="768350" y="6054725"/>
          <p14:tracePt t="187302" x="679450" y="6045200"/>
          <p14:tracePt t="187325" x="581025" y="6027738"/>
          <p14:tracePt t="187338" x="500063" y="6000750"/>
          <p14:tracePt t="187349" x="393700" y="5929313"/>
          <p14:tracePt t="187367" x="366713" y="5884863"/>
          <p14:tracePt t="187386" x="347663" y="5813425"/>
          <p14:tracePt t="187411" x="347663" y="5786438"/>
          <p14:tracePt t="187422" x="374650" y="5705475"/>
          <p14:tracePt t="187435" x="588963" y="5527675"/>
          <p14:tracePt t="187458" x="758825" y="5446713"/>
          <p14:tracePt t="187472" x="1187450" y="5340350"/>
          <p14:tracePt t="187501" x="1357313" y="5322888"/>
          <p14:tracePt t="187513" x="1598613" y="5313363"/>
          <p14:tracePt t="187533" x="1697038" y="5330825"/>
          <p14:tracePt t="187545" x="1758950" y="5348288"/>
          <p14:tracePt t="187555" x="1857375" y="5419725"/>
          <p14:tracePt t="187581" x="1893888" y="5491163"/>
          <p14:tracePt t="187593" x="1928813" y="5572125"/>
          <p14:tracePt t="187605" x="1946275" y="5653088"/>
          <p14:tracePt t="187620" x="1938338" y="5822950"/>
          <p14:tracePt t="187642" x="1822450" y="5965825"/>
          <p14:tracePt t="187653" x="1776413" y="6018213"/>
          <p14:tracePt t="187679" x="1714500" y="6089650"/>
          <p14:tracePt t="187690" x="1509713" y="6197600"/>
          <p14:tracePt t="187713" x="1374775" y="6251575"/>
          <p14:tracePt t="187731" x="1169988" y="6357938"/>
          <p14:tracePt t="187751" x="1062038" y="6394450"/>
          <p14:tracePt t="187763" x="901700" y="6446838"/>
          <p14:tracePt t="187776" x="758825" y="6473825"/>
          <p14:tracePt t="187787" x="536575" y="6491288"/>
          <p14:tracePt t="187813" x="455613" y="6491288"/>
          <p14:tracePt t="187823" x="393700" y="6473825"/>
          <p14:tracePt t="187839" x="374650" y="6456363"/>
          <p14:tracePt t="188130" x="374650" y="6429375"/>
          <p14:tracePt t="188141" x="401638" y="6375400"/>
          <p14:tracePt t="188153" x="465138" y="6269038"/>
          <p14:tracePt t="188165" x="554038" y="6116638"/>
          <p14:tracePt t="188178" x="731838" y="5867400"/>
          <p14:tracePt t="188191" x="768350" y="5822950"/>
          <p14:tracePt t="188216" x="785813" y="5803900"/>
          <p14:tracePt t="188228" x="795338" y="5803900"/>
          <p14:tracePt t="188251" x="803275" y="5803900"/>
          <p14:tracePt t="188265" x="822325" y="5803900"/>
          <p14:tracePt t="188300" x="822325" y="5813425"/>
          <p14:tracePt t="188323" x="822325" y="5822950"/>
          <p14:tracePt t="188336" x="830263" y="5830888"/>
          <p14:tracePt t="188348" x="839788" y="5857875"/>
          <p14:tracePt t="188357" x="857250" y="5929313"/>
          <p14:tracePt t="188385" x="857250" y="5973763"/>
          <p14:tracePt t="188398" x="839788" y="6116638"/>
          <p14:tracePt t="188410" x="795338" y="6197600"/>
          <p14:tracePt t="188442" x="723900" y="6296025"/>
          <p14:tracePt t="188445" x="517525" y="6500813"/>
          <p14:tracePt t="188471" x="401638" y="6616700"/>
          <p14:tracePt t="188482" x="44450" y="6848475"/>
          <p14:tracePt t="188507" x="0" y="6848475"/>
          <p14:tracePt t="188618" x="0" y="6823075"/>
          <p14:tracePt t="188628" x="0" y="6751638"/>
          <p14:tracePt t="188641" x="0" y="6643688"/>
          <p14:tracePt t="188653" x="0" y="6518275"/>
          <p14:tracePt t="188665" x="0" y="6446838"/>
          <p14:tracePt t="188679" x="9525" y="6348413"/>
          <p14:tracePt t="188688" x="71438" y="6251575"/>
          <p14:tracePt t="188702" x="179388" y="6116638"/>
          <p14:tracePt t="188714" x="615950" y="5715000"/>
          <p14:tracePt t="188739" x="839788" y="5562600"/>
          <p14:tracePt t="188750" x="1009650" y="5473700"/>
          <p14:tracePt t="188764" x="1258888" y="5394325"/>
          <p14:tracePt t="188795" x="1384300" y="5367338"/>
          <p14:tracePt t="188799" x="1571625" y="5357813"/>
          <p14:tracePt t="188824" x="1660525" y="5357813"/>
          <p14:tracePt t="188835" x="1731963" y="5367338"/>
          <p14:tracePt t="188847" x="1857375" y="5411788"/>
          <p14:tracePt t="188862" x="1928813" y="5446713"/>
          <p14:tracePt t="188883" x="1982788" y="5491163"/>
          <p14:tracePt t="188898" x="2071688" y="5643563"/>
          <p14:tracePt t="188921" x="2116138" y="5732463"/>
          <p14:tracePt t="189263" x="2143125" y="5732463"/>
          <p14:tracePt t="189275" x="2152650" y="5732463"/>
          <p14:tracePt t="189288" x="2179638" y="5732463"/>
          <p14:tracePt t="189299" x="2205038" y="5732463"/>
          <p14:tracePt t="189311" x="2232025" y="5724525"/>
          <p14:tracePt t="189322" x="2251075" y="5724525"/>
          <p14:tracePt t="189338" x="2339975" y="5715000"/>
          <p14:tracePt t="189358" x="2384425" y="5715000"/>
          <p14:tracePt t="189371" x="2465388" y="5705475"/>
          <p14:tracePt t="189384" x="2500313" y="5705475"/>
          <p14:tracePt t="189408" x="2544763" y="5697538"/>
          <p14:tracePt t="189422" x="2616200" y="5680075"/>
          <p14:tracePt t="189445" x="2652713" y="5670550"/>
          <p14:tracePt t="190639" x="2633663" y="5680075"/>
          <p14:tracePt t="190652" x="2625725" y="5680075"/>
          <p14:tracePt t="190702" x="2633663" y="5680075"/>
          <p14:tracePt t="190717" x="2670175" y="5653088"/>
          <p14:tracePt t="190726" x="2714625" y="5608638"/>
          <p14:tracePt t="190737" x="2786063" y="5537200"/>
          <p14:tracePt t="190750" x="3089275" y="5153025"/>
          <p14:tracePt t="190772" x="3455988" y="4830763"/>
          <p14:tracePt t="190785" x="3633788" y="4652963"/>
          <p14:tracePt t="190798" x="3803650" y="4500563"/>
          <p14:tracePt t="190824" x="3965575" y="4384675"/>
          <p14:tracePt t="190835" x="4241800" y="4214813"/>
          <p14:tracePt t="190857" x="4419600" y="4125913"/>
          <p14:tracePt t="190870" x="4705350" y="4017963"/>
          <p14:tracePt t="190884" x="5241925" y="3840163"/>
          <p14:tracePt t="190907" x="5367338" y="3795713"/>
          <p14:tracePt t="190920" x="5446713" y="3768725"/>
          <p14:tracePt t="190935" x="5554663" y="3732213"/>
          <p14:tracePt t="190955" x="5589588" y="3714750"/>
          <p14:tracePt t="190969" x="5680075" y="3670300"/>
          <p14:tracePt t="190981" x="5705475" y="3660775"/>
          <p14:tracePt t="191006" x="5715000" y="3652838"/>
          <p14:tracePt t="191260" x="5715000" y="3633788"/>
          <p14:tracePt t="191272" x="5715000" y="3608388"/>
          <p14:tracePt t="191285" x="5776913" y="3419475"/>
          <p14:tracePt t="191317" x="5875338" y="3251200"/>
          <p14:tracePt t="191321" x="6027738" y="3036888"/>
          <p14:tracePt t="191334" x="6313488" y="2714625"/>
          <p14:tracePt t="191357" x="6608763" y="2490788"/>
          <p14:tracePt t="191371" x="6759575" y="2411413"/>
          <p14:tracePt t="191396" x="6884988" y="2357438"/>
          <p14:tracePt t="191407" x="6983413" y="2322513"/>
          <p14:tracePt t="191421" x="7143750" y="2268538"/>
          <p14:tracePt t="191442" x="7224713" y="2241550"/>
          <p14:tracePt t="191455" x="7402513" y="2179638"/>
          <p14:tracePt t="191469" x="7456488" y="2152650"/>
          <p14:tracePt t="191491" x="7510463" y="2116138"/>
          <p14:tracePt t="192531" x="7518400" y="2108200"/>
          <p14:tracePt t="192540" x="7545388" y="2098675"/>
          <p14:tracePt t="192553" x="7581900" y="2081213"/>
          <p14:tracePt t="192565" x="7715250" y="2054225"/>
          <p14:tracePt t="192589" x="7777163" y="2027238"/>
          <p14:tracePt t="192601" x="7840663" y="2027238"/>
          <p14:tracePt t="192614" x="7902575" y="2017713"/>
          <p14:tracePt t="192628" x="7920038" y="2017713"/>
          <p14:tracePt t="192649" x="7947025" y="2017713"/>
          <p14:tracePt t="192675" x="7956550" y="2017713"/>
          <p14:tracePt t="192699" x="7966075" y="2027238"/>
          <p14:tracePt t="192710" x="7974013" y="2027238"/>
          <p14:tracePt t="198076" x="7956550" y="2044700"/>
          <p14:tracePt t="198084" x="7929563" y="2081213"/>
          <p14:tracePt t="198097" x="7742238" y="2214563"/>
          <p14:tracePt t="198126" x="7545388" y="2374900"/>
          <p14:tracePt t="198128" x="6991350" y="2874963"/>
          <p14:tracePt t="198155" x="6724650" y="3116263"/>
          <p14:tracePt t="198169" x="6465888" y="3322638"/>
          <p14:tracePt t="198192" x="6000750" y="3652838"/>
          <p14:tracePt t="198205" x="5848350" y="3732213"/>
          <p14:tracePt t="198219" x="5732463" y="3786188"/>
          <p14:tracePt t="198230" x="5608638" y="3884613"/>
          <p14:tracePt t="198255" x="5599113" y="3946525"/>
          <p14:tracePt t="198523" x="5537200" y="3983038"/>
          <p14:tracePt t="198536" x="5419725" y="4062413"/>
          <p14:tracePt t="198547" x="5133975" y="4241800"/>
          <p14:tracePt t="198564" x="4581525" y="4589463"/>
          <p14:tracePt t="198573" x="3938588" y="4991100"/>
          <p14:tracePt t="198583" x="2847975" y="5786438"/>
          <p14:tracePt t="198609" x="2482850" y="5983288"/>
          <p14:tracePt t="198631" x="2133600" y="6153150"/>
          <p14:tracePt t="198634" x="2054225" y="6197600"/>
          <p14:tracePt t="198656" x="1982788" y="6215063"/>
          <p14:tracePt t="198670" x="1946275" y="6242050"/>
          <p14:tracePt t="198682" x="1901825" y="6276975"/>
          <p14:tracePt t="198961" x="1884363" y="6296025"/>
          <p14:tracePt t="198973" x="1874838" y="6323013"/>
          <p14:tracePt t="198986" x="1812925" y="6367463"/>
          <p14:tracePt t="199000" x="1679575" y="6438900"/>
          <p14:tracePt t="199009" x="1482725" y="6581775"/>
          <p14:tracePt t="199024" x="1196975" y="6732588"/>
          <p14:tracePt t="199035" x="1125538" y="6769100"/>
          <p14:tracePt t="199067" x="1062038" y="6786563"/>
          <p14:tracePt t="199072" x="982663" y="6813550"/>
          <p14:tracePt t="199097" x="973138" y="6813550"/>
          <p14:tracePt t="199108" x="955675" y="6823075"/>
          <p14:tracePt t="199132" x="946150" y="6823075"/>
          <p14:tracePt t="199146" x="938213" y="6823075"/>
          <p14:tracePt t="199205" x="928688" y="6823075"/>
          <p14:tracePt t="199219" x="919163" y="6831013"/>
          <p14:tracePt t="199242" x="911225" y="6831013"/>
          <p14:tracePt t="199254" x="901700" y="6831013"/>
          <p14:tracePt t="199267" x="893763" y="6840538"/>
          <p14:tracePt t="199278" x="884238" y="6840538"/>
          <p14:tracePt t="199291" x="874713" y="6840538"/>
          <p14:tracePt t="199303" x="866775" y="6840538"/>
          <p14:tracePt t="199375" x="874713" y="6823075"/>
          <p14:tracePt t="199645" x="874713" y="6751638"/>
          <p14:tracePt t="199656" x="884238" y="6670675"/>
          <p14:tracePt t="199668" x="884238" y="6616700"/>
          <p14:tracePt t="199683" x="884238" y="6581775"/>
          <p14:tracePt t="199694" x="884238" y="6554788"/>
          <p14:tracePt t="199707" x="884238" y="6545263"/>
          <p14:tracePt t="199730" x="884238" y="6527800"/>
          <p14:tracePt t="199756" x="901700" y="6500813"/>
          <p14:tracePt t="199765" x="901700" y="6483350"/>
          <p14:tracePt t="199779" x="911225" y="6456363"/>
          <p14:tracePt t="200278" x="928688" y="6465888"/>
          <p14:tracePt t="200291" x="938213" y="6473825"/>
          <p14:tracePt t="200301" x="946150" y="6483350"/>
          <p14:tracePt t="200315" x="973138" y="6510338"/>
          <p14:tracePt t="200339" x="982663" y="6527800"/>
          <p14:tracePt t="200350" x="1009650" y="6545263"/>
          <p14:tracePt t="200361" x="1044575" y="6554788"/>
          <p14:tracePt t="200387" x="1062038" y="6581775"/>
          <p14:tracePt t="200733" x="1062038" y="6545263"/>
          <p14:tracePt t="200741" x="1062038" y="6500813"/>
          <p14:tracePt t="200752" x="1081088" y="6438900"/>
          <p14:tracePt t="200766" x="1089025" y="6276975"/>
          <p14:tracePt t="200789" x="1098550" y="6188075"/>
          <p14:tracePt t="200802" x="1098550" y="5956300"/>
          <p14:tracePt t="200825" x="1116013" y="5803900"/>
          <p14:tracePt t="200838" x="1116013" y="5653088"/>
          <p14:tracePt t="200851" x="1125538" y="5394325"/>
          <p14:tracePt t="200867" x="1133475" y="5313363"/>
          <p14:tracePt t="200888" x="1169988" y="5232400"/>
          <p14:tracePt t="201921" x="1169988" y="5224463"/>
          <p14:tracePt t="201933" x="1169988" y="5160963"/>
          <p14:tracePt t="201940" x="1152525" y="5054600"/>
          <p14:tracePt t="201948" x="1116013" y="4776788"/>
          <p14:tracePt t="201959" x="1108075" y="4625975"/>
          <p14:tracePt t="201984" x="1089025" y="4456113"/>
          <p14:tracePt t="201995" x="1081088" y="4170363"/>
          <p14:tracePt t="202022" x="1081088" y="4037013"/>
          <p14:tracePt t="202033" x="1081088" y="3911600"/>
          <p14:tracePt t="202045" x="1152525" y="3732213"/>
          <p14:tracePt t="202069" x="1187450" y="3670300"/>
          <p14:tracePt t="202080" x="1204913" y="3625850"/>
          <p14:tracePt t="202094" x="1241425" y="3608388"/>
          <p14:tracePt t="202126" x="1250950" y="3598863"/>
          <p14:tracePt t="202629" x="1250950" y="3625850"/>
          <p14:tracePt t="202640" x="1250950" y="3633788"/>
          <p14:tracePt t="202654" x="1250950" y="3643313"/>
          <p14:tracePt t="202714" x="1250950" y="3652838"/>
          <p14:tracePt t="206145" x="1231900" y="3687763"/>
          <p14:tracePt t="206154" x="1223963" y="3724275"/>
          <p14:tracePt t="206166" x="1187450" y="3822700"/>
          <p14:tracePt t="206179" x="1160463" y="3894138"/>
          <p14:tracePt t="206203" x="1152525" y="3965575"/>
          <p14:tracePt t="206215" x="1125538" y="4143375"/>
          <p14:tracePt t="206249" x="1116013" y="4205288"/>
          <p14:tracePt t="206252" x="1116013" y="4268788"/>
          <p14:tracePt t="206263" x="1116013" y="4394200"/>
          <p14:tracePt t="206288" x="1116013" y="4419600"/>
          <p14:tracePt t="206301" x="1125538" y="4465638"/>
          <p14:tracePt t="206328" x="1143000" y="4483100"/>
          <p14:tracePt t="206594" x="1133475" y="4500563"/>
          <p14:tracePt t="206606" x="1125538" y="4510088"/>
          <p14:tracePt t="206617" x="1116013" y="4527550"/>
          <p14:tracePt t="206623" x="1108075" y="4545013"/>
          <p14:tracePt t="206641" x="1089025" y="4581525"/>
          <p14:tracePt t="206654" x="1071563" y="4633913"/>
          <p14:tracePt t="206668" x="1027113" y="4768850"/>
          <p14:tracePt t="206692" x="1009650" y="4813300"/>
          <p14:tracePt t="206703" x="990600" y="4884738"/>
          <p14:tracePt t="206726" x="982663" y="4911725"/>
          <p14:tracePt t="206739" x="982663" y="4946650"/>
          <p14:tracePt t="206751" x="973138" y="4956175"/>
          <p14:tracePt t="206782" x="973138" y="4973638"/>
          <p14:tracePt t="206797" x="965200" y="4973638"/>
          <p14:tracePt t="207357" x="0" y="0"/>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3</a:t>
            </a:fld>
            <a:endParaRPr lang="en-US"/>
          </a:p>
        </p:txBody>
      </p:sp>
      <p:sp>
        <p:nvSpPr>
          <p:cNvPr id="3" name="Text Box 6"/>
          <p:cNvSpPr txBox="1">
            <a:spLocks noChangeArrowheads="1"/>
          </p:cNvSpPr>
          <p:nvPr/>
        </p:nvSpPr>
        <p:spPr bwMode="auto">
          <a:xfrm>
            <a:off x="2286000" y="92075"/>
            <a:ext cx="44958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High and low temperature limits</a:t>
            </a:r>
            <a:endParaRPr lang="en-US" sz="2200" dirty="0">
              <a:latin typeface="Times New Roman" pitchFamily="18" charset="0"/>
            </a:endParaRPr>
          </a:p>
        </p:txBody>
      </p:sp>
      <p:grpSp>
        <p:nvGrpSpPr>
          <p:cNvPr id="21" name="Group 20"/>
          <p:cNvGrpSpPr/>
          <p:nvPr/>
        </p:nvGrpSpPr>
        <p:grpSpPr>
          <a:xfrm>
            <a:off x="6877341" y="685800"/>
            <a:ext cx="1790118" cy="1905000"/>
            <a:chOff x="6898957" y="1600200"/>
            <a:chExt cx="1790118" cy="1905000"/>
          </a:xfrm>
        </p:grpSpPr>
        <p:cxnSp>
          <p:nvCxnSpPr>
            <p:cNvPr id="5" name="Straight Connector 4"/>
            <p:cNvCxnSpPr/>
            <p:nvPr/>
          </p:nvCxnSpPr>
          <p:spPr>
            <a:xfrm>
              <a:off x="7774675" y="29718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8" name="Straight Connector 7"/>
            <p:cNvCxnSpPr/>
            <p:nvPr/>
          </p:nvCxnSpPr>
          <p:spPr>
            <a:xfrm>
              <a:off x="7772400" y="32004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9" name="Straight Connector 8"/>
            <p:cNvCxnSpPr/>
            <p:nvPr/>
          </p:nvCxnSpPr>
          <p:spPr>
            <a:xfrm>
              <a:off x="7772400" y="25146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0" name="Straight Connector 9"/>
            <p:cNvCxnSpPr/>
            <p:nvPr/>
          </p:nvCxnSpPr>
          <p:spPr>
            <a:xfrm>
              <a:off x="7772400" y="19050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a:off x="7772400" y="3429000"/>
              <a:ext cx="9144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8229600" y="1905000"/>
              <a:ext cx="0" cy="60960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772400" y="1976735"/>
              <a:ext cx="511679" cy="461665"/>
            </a:xfrm>
            <a:prstGeom prst="rect">
              <a:avLst/>
            </a:prstGeom>
            <a:noFill/>
          </p:spPr>
          <p:txBody>
            <a:bodyPr wrap="none" rtlCol="0">
              <a:spAutoFit/>
            </a:bodyPr>
            <a:lstStyle/>
            <a:p>
              <a:r>
                <a:rPr lang="el-GR" sz="2400" dirty="0" smtClean="0">
                  <a:latin typeface="Times New Roman" panose="02020603050405020304" pitchFamily="18" charset="0"/>
                  <a:cs typeface="Times New Roman" panose="02020603050405020304" pitchFamily="18" charset="0"/>
                </a:rPr>
                <a:t>Δ</a:t>
              </a:r>
              <a:r>
                <a:rPr lang="el-GR" sz="2400" i="1" dirty="0" smtClean="0">
                  <a:latin typeface="Times New Roman" panose="02020603050405020304" pitchFamily="18" charset="0"/>
                  <a:cs typeface="Times New Roman" panose="02020603050405020304" pitchFamily="18" charset="0"/>
                </a:rPr>
                <a:t>ε</a:t>
              </a:r>
              <a:endParaRPr lang="en-CA" sz="2400" i="1" dirty="0">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a:off x="7432357" y="1600200"/>
              <a:ext cx="0" cy="1905000"/>
            </a:xfrm>
            <a:prstGeom prst="straightConnector1">
              <a:avLst/>
            </a:prstGeom>
            <a:ln w="19050">
              <a:prstDash val="dash"/>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6898957" y="2281535"/>
              <a:ext cx="492443" cy="461665"/>
            </a:xfrm>
            <a:prstGeom prst="rect">
              <a:avLst/>
            </a:prstGeom>
            <a:noFill/>
          </p:spPr>
          <p:txBody>
            <a:bodyPr wrap="none" rtlCol="0">
              <a:spAutoFit/>
            </a:bodyPr>
            <a:lstStyle/>
            <a:p>
              <a:r>
                <a:rPr lang="en-CA" sz="2400" i="1" dirty="0" err="1" smtClean="0">
                  <a:latin typeface="Times New Roman" panose="02020603050405020304" pitchFamily="18" charset="0"/>
                  <a:cs typeface="Times New Roman" panose="02020603050405020304" pitchFamily="18" charset="0"/>
                </a:rPr>
                <a:t>kT</a:t>
              </a:r>
              <a:endParaRPr lang="en-CA" sz="2400" i="1" dirty="0">
                <a:latin typeface="Times New Roman" panose="02020603050405020304" pitchFamily="18" charset="0"/>
                <a:cs typeface="Times New Roman" panose="02020603050405020304" pitchFamily="18" charset="0"/>
              </a:endParaRPr>
            </a:p>
          </p:txBody>
        </p:sp>
      </p:grpSp>
      <p:sp>
        <p:nvSpPr>
          <p:cNvPr id="22" name="TextBox 21"/>
          <p:cNvSpPr txBox="1"/>
          <p:nvPr/>
        </p:nvSpPr>
        <p:spPr>
          <a:xfrm>
            <a:off x="228600" y="2720370"/>
            <a:ext cx="8436584" cy="784830"/>
          </a:xfrm>
          <a:prstGeom prst="rect">
            <a:avLst/>
          </a:prstGeom>
          <a:noFill/>
        </p:spPr>
        <p:txBody>
          <a:bodyPr wrap="square" rtlCol="0">
            <a:spAutoFit/>
          </a:bodyPr>
          <a:lstStyle/>
          <a:p>
            <a:pPr>
              <a:spcAft>
                <a:spcPts val="600"/>
              </a:spcAft>
            </a:pPr>
            <a:r>
              <a:rPr lang="en-CA" sz="2000" dirty="0" smtClean="0">
                <a:latin typeface="Times New Roman" panose="02020603050405020304" pitchFamily="18" charset="0"/>
                <a:cs typeface="Times New Roman" panose="02020603050405020304" pitchFamily="18" charset="0"/>
              </a:rPr>
              <a:t>1 eV = 11,600 K = 96.485 kJ/mol	</a:t>
            </a: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            1/40 eV = 300 K (room temperature)</a:t>
            </a:r>
            <a:endParaRPr lang="en-CA" sz="2000" dirty="0">
              <a:latin typeface="Times New Roman" panose="02020603050405020304" pitchFamily="18" charset="0"/>
              <a:cs typeface="Times New Roman" panose="02020603050405020304" pitchFamily="18" charset="0"/>
            </a:endParaRPr>
          </a:p>
          <a:p>
            <a:pPr>
              <a:spcAft>
                <a:spcPts val="600"/>
              </a:spcAft>
            </a:pPr>
            <a:r>
              <a:rPr lang="en-CA" sz="2000" dirty="0" smtClean="0">
                <a:latin typeface="Times New Roman" panose="02020603050405020304" pitchFamily="18" charset="0"/>
                <a:cs typeface="Times New Roman" panose="02020603050405020304" pitchFamily="18" charset="0"/>
              </a:rPr>
              <a:t>1 cm</a:t>
            </a:r>
            <a:r>
              <a:rPr lang="en-CA" sz="2000" baseline="30000" dirty="0" smtClean="0">
                <a:latin typeface="Times New Roman" panose="02020603050405020304" pitchFamily="18" charset="0"/>
                <a:cs typeface="Times New Roman" panose="02020603050405020304" pitchFamily="18" charset="0"/>
              </a:rPr>
              <a:t>-1</a:t>
            </a:r>
            <a:r>
              <a:rPr lang="en-CA" sz="2000" dirty="0" smtClean="0">
                <a:latin typeface="Times New Roman" panose="02020603050405020304" pitchFamily="18" charset="0"/>
                <a:cs typeface="Times New Roman" panose="02020603050405020304" pitchFamily="18" charset="0"/>
              </a:rPr>
              <a:t> = 1.44 K   </a:t>
            </a:r>
          </a:p>
        </p:txBody>
      </p:sp>
      <p:grpSp>
        <p:nvGrpSpPr>
          <p:cNvPr id="7" name="Group 6"/>
          <p:cNvGrpSpPr/>
          <p:nvPr/>
        </p:nvGrpSpPr>
        <p:grpSpPr>
          <a:xfrm>
            <a:off x="251799" y="609600"/>
            <a:ext cx="6625542" cy="1938992"/>
            <a:chOff x="251799" y="804208"/>
            <a:chExt cx="6625542" cy="1938992"/>
          </a:xfrm>
        </p:grpSpPr>
        <p:sp>
          <p:nvSpPr>
            <p:cNvPr id="29" name="TextBox 28"/>
            <p:cNvSpPr txBox="1"/>
            <p:nvPr/>
          </p:nvSpPr>
          <p:spPr>
            <a:xfrm>
              <a:off x="251799" y="804208"/>
              <a:ext cx="6625542" cy="1938992"/>
            </a:xfrm>
            <a:prstGeom prst="rect">
              <a:avLst/>
            </a:prstGeom>
            <a:noFill/>
          </p:spPr>
          <p:txBody>
            <a:bodyPr wrap="square" rtlCol="0">
              <a:spAutoFit/>
            </a:bodyPr>
            <a:lstStyle/>
            <a:p>
              <a:r>
                <a:rPr lang="en-CA" sz="2000" dirty="0" smtClean="0">
                  <a:latin typeface="Times New Roman" panose="02020603050405020304" pitchFamily="18" charset="0"/>
                  <a:cs typeface="Times New Roman" panose="02020603050405020304" pitchFamily="18" charset="0"/>
                </a:rPr>
                <a:t>Energy level separations are expressed as characteristic temperatures: Θ = </a:t>
              </a:r>
              <a:r>
                <a:rPr lang="el-GR" sz="2000" dirty="0" smtClean="0">
                  <a:latin typeface="Times New Roman" panose="02020603050405020304" pitchFamily="18" charset="0"/>
                  <a:cs typeface="Times New Roman" panose="02020603050405020304" pitchFamily="18" charset="0"/>
                </a:rPr>
                <a:t>Δ</a:t>
              </a:r>
              <a:r>
                <a:rPr lang="el-GR" sz="2000" i="1" dirty="0" smtClean="0">
                  <a:latin typeface="Times New Roman" panose="02020603050405020304" pitchFamily="18" charset="0"/>
                  <a:cs typeface="Times New Roman" panose="02020603050405020304" pitchFamily="18" charset="0"/>
                </a:rPr>
                <a:t>ε</a:t>
              </a:r>
              <a:r>
                <a:rPr lang="en-CA" sz="2000" dirty="0" smtClean="0">
                  <a:latin typeface="Times New Roman" panose="02020603050405020304" pitchFamily="18" charset="0"/>
                  <a:cs typeface="Times New Roman" panose="02020603050405020304" pitchFamily="18" charset="0"/>
                </a:rPr>
                <a:t> / </a:t>
              </a:r>
              <a:r>
                <a:rPr lang="en-CA" sz="2000" i="1" dirty="0" smtClean="0">
                  <a:latin typeface="Times New Roman" panose="02020603050405020304" pitchFamily="18" charset="0"/>
                  <a:cs typeface="Times New Roman" panose="02020603050405020304" pitchFamily="18" charset="0"/>
                </a:rPr>
                <a:t>k</a:t>
              </a:r>
              <a:r>
                <a:rPr lang="en-CA" sz="2000" dirty="0" smtClean="0">
                  <a:latin typeface="Times New Roman" panose="02020603050405020304" pitchFamily="18" charset="0"/>
                  <a:cs typeface="Times New Roman" panose="02020603050405020304" pitchFamily="18" charset="0"/>
                </a:rPr>
                <a:t> </a:t>
              </a:r>
            </a:p>
            <a:p>
              <a:endParaRPr lang="en-CA" sz="2000" dirty="0">
                <a:latin typeface="Times New Roman" panose="02020603050405020304" pitchFamily="18" charset="0"/>
                <a:cs typeface="Times New Roman" panose="02020603050405020304" pitchFamily="18" charset="0"/>
              </a:endParaRPr>
            </a:p>
            <a:p>
              <a:r>
                <a:rPr lang="en-CA" sz="2000" dirty="0" smtClean="0">
                  <a:latin typeface="Times New Roman" panose="02020603050405020304" pitchFamily="18" charset="0"/>
                  <a:cs typeface="Times New Roman" panose="02020603050405020304" pitchFamily="18" charset="0"/>
                </a:rPr>
                <a:t>Low </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 limit:</a:t>
              </a:r>
            </a:p>
            <a:p>
              <a:endParaRPr lang="en-CA" sz="2000" dirty="0">
                <a:latin typeface="Times New Roman" panose="02020603050405020304" pitchFamily="18" charset="0"/>
                <a:cs typeface="Times New Roman" panose="02020603050405020304" pitchFamily="18" charset="0"/>
              </a:endParaRPr>
            </a:p>
            <a:p>
              <a:r>
                <a:rPr lang="en-CA" sz="2000" dirty="0" smtClean="0">
                  <a:latin typeface="Times New Roman" panose="02020603050405020304" pitchFamily="18" charset="0"/>
                  <a:cs typeface="Times New Roman" panose="02020603050405020304" pitchFamily="18" charset="0"/>
                </a:rPr>
                <a:t>High </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 limit:   </a:t>
              </a:r>
            </a:p>
          </p:txBody>
        </p:sp>
        <p:graphicFrame>
          <p:nvGraphicFramePr>
            <p:cNvPr id="4" name="Object 3"/>
            <p:cNvGraphicFramePr>
              <a:graphicFrameLocks noChangeAspect="1"/>
            </p:cNvGraphicFramePr>
            <p:nvPr>
              <p:extLst>
                <p:ext uri="{D42A27DB-BD31-4B8C-83A1-F6EECF244321}">
                  <p14:modId xmlns:p14="http://schemas.microsoft.com/office/powerpoint/2010/main" val="1601609793"/>
                </p:ext>
              </p:extLst>
            </p:nvPr>
          </p:nvGraphicFramePr>
          <p:xfrm>
            <a:off x="2057400" y="1763712"/>
            <a:ext cx="831850" cy="322263"/>
          </p:xfrm>
          <a:graphic>
            <a:graphicData uri="http://schemas.openxmlformats.org/presentationml/2006/ole">
              <mc:AlternateContent xmlns:mc="http://schemas.openxmlformats.org/markup-compatibility/2006">
                <mc:Choice xmlns:v="urn:schemas-microsoft-com:vml" Requires="v">
                  <p:oleObj spid="_x0000_s17572" name="Equation" r:id="rId5" imgW="457200" imgH="177480" progId="Equation.DSMT4">
                    <p:embed/>
                  </p:oleObj>
                </mc:Choice>
                <mc:Fallback>
                  <p:oleObj name="Equation" r:id="rId5" imgW="457200" imgH="177480" progId="Equation.DSMT4">
                    <p:embed/>
                    <p:pic>
                      <p:nvPicPr>
                        <p:cNvPr id="0" name="Object 18"/>
                        <p:cNvPicPr>
                          <a:picLocks noChangeAspect="1" noChangeArrowheads="1"/>
                        </p:cNvPicPr>
                        <p:nvPr/>
                      </p:nvPicPr>
                      <p:blipFill>
                        <a:blip r:embed="rId6"/>
                        <a:srcRect/>
                        <a:stretch>
                          <a:fillRect/>
                        </a:stretch>
                      </p:blipFill>
                      <p:spPr bwMode="auto">
                        <a:xfrm>
                          <a:off x="2057400" y="1763712"/>
                          <a:ext cx="831850" cy="3222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6892549"/>
                </p:ext>
              </p:extLst>
            </p:nvPr>
          </p:nvGraphicFramePr>
          <p:xfrm>
            <a:off x="2063750" y="2344737"/>
            <a:ext cx="831850" cy="322263"/>
          </p:xfrm>
          <a:graphic>
            <a:graphicData uri="http://schemas.openxmlformats.org/presentationml/2006/ole">
              <mc:AlternateContent xmlns:mc="http://schemas.openxmlformats.org/markup-compatibility/2006">
                <mc:Choice xmlns:v="urn:schemas-microsoft-com:vml" Requires="v">
                  <p:oleObj spid="_x0000_s17573" name="Equation" r:id="rId7" imgW="457200" imgH="177480" progId="Equation.DSMT4">
                    <p:embed/>
                  </p:oleObj>
                </mc:Choice>
                <mc:Fallback>
                  <p:oleObj name="Equation" r:id="rId7" imgW="457200" imgH="177480" progId="Equation.DSMT4">
                    <p:embed/>
                    <p:pic>
                      <p:nvPicPr>
                        <p:cNvPr id="0" name="Object 19"/>
                        <p:cNvPicPr>
                          <a:picLocks noChangeAspect="1" noChangeArrowheads="1"/>
                        </p:cNvPicPr>
                        <p:nvPr/>
                      </p:nvPicPr>
                      <p:blipFill>
                        <a:blip r:embed="rId8"/>
                        <a:srcRect/>
                        <a:stretch>
                          <a:fillRect/>
                        </a:stretch>
                      </p:blipFill>
                      <p:spPr bwMode="auto">
                        <a:xfrm>
                          <a:off x="2063750" y="2344737"/>
                          <a:ext cx="831850" cy="322263"/>
                        </a:xfrm>
                        <a:prstGeom prst="rect">
                          <a:avLst/>
                        </a:prstGeom>
                        <a:noFill/>
                        <a:ln>
                          <a:noFill/>
                        </a:ln>
                      </p:spPr>
                    </p:pic>
                  </p:oleObj>
                </mc:Fallback>
              </mc:AlternateContent>
            </a:graphicData>
          </a:graphic>
        </p:graphicFrame>
      </p:grpSp>
      <p:sp>
        <p:nvSpPr>
          <p:cNvPr id="30" name="TextBox 29"/>
          <p:cNvSpPr txBox="1"/>
          <p:nvPr/>
        </p:nvSpPr>
        <p:spPr>
          <a:xfrm>
            <a:off x="228600" y="3657600"/>
            <a:ext cx="8229600" cy="3093154"/>
          </a:xfrm>
          <a:prstGeom prst="rect">
            <a:avLst/>
          </a:prstGeom>
          <a:noFill/>
        </p:spPr>
        <p:txBody>
          <a:bodyPr wrap="square" rtlCol="0">
            <a:spAutoFit/>
          </a:bodyPr>
          <a:lstStyle/>
          <a:p>
            <a:pPr>
              <a:spcAft>
                <a:spcPts val="600"/>
              </a:spcAft>
            </a:pPr>
            <a:r>
              <a:rPr lang="en-CA" sz="2000" u="sng" dirty="0" smtClean="0">
                <a:latin typeface="Times New Roman" panose="02020603050405020304" pitchFamily="18" charset="0"/>
                <a:cs typeface="Times New Roman" panose="02020603050405020304" pitchFamily="18" charset="0"/>
              </a:rPr>
              <a:t>Electronic state separations</a:t>
            </a:r>
            <a:r>
              <a:rPr lang="en-CA" sz="2000" dirty="0" smtClean="0">
                <a:latin typeface="Times New Roman" panose="02020603050405020304" pitchFamily="18" charset="0"/>
                <a:cs typeface="Times New Roman" panose="02020603050405020304" pitchFamily="18" charset="0"/>
              </a:rPr>
              <a:t>: </a:t>
            </a:r>
            <a:r>
              <a:rPr lang="el-GR" sz="2000" dirty="0" smtClean="0">
                <a:latin typeface="Times New Roman" panose="02020603050405020304" pitchFamily="18" charset="0"/>
                <a:cs typeface="Times New Roman" panose="02020603050405020304" pitchFamily="18" charset="0"/>
              </a:rPr>
              <a:t>Δ</a:t>
            </a:r>
            <a:r>
              <a:rPr lang="el-GR" sz="2000" i="1" dirty="0" smtClean="0">
                <a:latin typeface="Times New Roman" panose="02020603050405020304" pitchFamily="18" charset="0"/>
                <a:cs typeface="Times New Roman" panose="02020603050405020304" pitchFamily="18" charset="0"/>
              </a:rPr>
              <a:t>ε</a:t>
            </a:r>
            <a:r>
              <a:rPr lang="en-CA" sz="2000" dirty="0" smtClean="0">
                <a:latin typeface="Times New Roman" panose="02020603050405020304" pitchFamily="18" charset="0"/>
                <a:cs typeface="Times New Roman" panose="02020603050405020304" pitchFamily="18" charset="0"/>
              </a:rPr>
              <a:t> ~ 0.05 to 20 eV (always low </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 limit) </a:t>
            </a:r>
          </a:p>
          <a:p>
            <a:pPr>
              <a:spcAft>
                <a:spcPts val="600"/>
              </a:spcAft>
            </a:pPr>
            <a:endParaRPr lang="en-CA" sz="2000" dirty="0">
              <a:latin typeface="Times New Roman" panose="02020603050405020304" pitchFamily="18" charset="0"/>
              <a:cs typeface="Times New Roman" panose="02020603050405020304" pitchFamily="18" charset="0"/>
            </a:endParaRPr>
          </a:p>
          <a:p>
            <a:pPr>
              <a:spcAft>
                <a:spcPts val="600"/>
              </a:spcAft>
            </a:pPr>
            <a:r>
              <a:rPr lang="en-CA" sz="2000" u="sng" dirty="0" smtClean="0">
                <a:latin typeface="Times New Roman" panose="02020603050405020304" pitchFamily="18" charset="0"/>
                <a:cs typeface="Times New Roman" panose="02020603050405020304" pitchFamily="18" charset="0"/>
              </a:rPr>
              <a:t>Vibrational states</a:t>
            </a:r>
            <a:r>
              <a:rPr lang="en-CA" sz="2000" dirty="0" smtClean="0">
                <a:latin typeface="Times New Roman" panose="02020603050405020304" pitchFamily="18" charset="0"/>
                <a:cs typeface="Times New Roman" panose="02020603050405020304" pitchFamily="18" charset="0"/>
              </a:rPr>
              <a:t>: </a:t>
            </a:r>
            <a:r>
              <a:rPr lang="en-CA" sz="2000" i="1" dirty="0" smtClean="0">
                <a:latin typeface="Times New Roman" panose="02020603050405020304" pitchFamily="18" charset="0"/>
                <a:cs typeface="Times New Roman" panose="02020603050405020304" pitchFamily="18" charset="0"/>
              </a:rPr>
              <a:t>h</a:t>
            </a:r>
            <a:r>
              <a:rPr lang="el-GR" sz="2000" i="1" dirty="0" smtClean="0">
                <a:latin typeface="Times New Roman" panose="02020603050405020304" pitchFamily="18" charset="0"/>
                <a:cs typeface="Times New Roman" panose="02020603050405020304" pitchFamily="18" charset="0"/>
              </a:rPr>
              <a:t>ν</a:t>
            </a:r>
            <a:r>
              <a:rPr lang="en-CA" sz="2000" baseline="-25000" dirty="0" smtClean="0">
                <a:latin typeface="Times New Roman" panose="02020603050405020304" pitchFamily="18" charset="0"/>
                <a:cs typeface="Times New Roman" panose="02020603050405020304" pitchFamily="18" charset="0"/>
              </a:rPr>
              <a:t>0</a:t>
            </a:r>
            <a:r>
              <a:rPr lang="en-CA" sz="2000" dirty="0" smtClean="0">
                <a:latin typeface="Times New Roman" panose="02020603050405020304" pitchFamily="18" charset="0"/>
                <a:cs typeface="Times New Roman" panose="02020603050405020304" pitchFamily="18" charset="0"/>
              </a:rPr>
              <a:t> ~ 1/40 eV to 0.5 eV (200 to 4000 cm</a:t>
            </a:r>
            <a:r>
              <a:rPr lang="en-CA" sz="2000" baseline="30000" dirty="0" smtClean="0">
                <a:latin typeface="Times New Roman" panose="02020603050405020304" pitchFamily="18" charset="0"/>
                <a:cs typeface="Times New Roman" panose="02020603050405020304" pitchFamily="18" charset="0"/>
              </a:rPr>
              <a:t>-1</a:t>
            </a:r>
            <a:r>
              <a:rPr lang="en-CA" sz="2000" dirty="0" smtClean="0">
                <a:latin typeface="Times New Roman" panose="02020603050405020304" pitchFamily="18" charset="0"/>
                <a:cs typeface="Times New Roman" panose="02020603050405020304" pitchFamily="18" charset="0"/>
              </a:rPr>
              <a:t>)</a:t>
            </a:r>
          </a:p>
          <a:p>
            <a:pPr>
              <a:spcAft>
                <a:spcPts val="600"/>
              </a:spcAft>
            </a:pPr>
            <a:r>
              <a:rPr lang="en-CA" sz="2000" dirty="0">
                <a:latin typeface="Times New Roman" panose="02020603050405020304" pitchFamily="18" charset="0"/>
                <a:cs typeface="Times New Roman" panose="02020603050405020304" pitchFamily="18" charset="0"/>
              </a:rPr>
              <a:t> </a:t>
            </a:r>
            <a:r>
              <a:rPr lang="en-CA" sz="2000" dirty="0" smtClean="0">
                <a:latin typeface="Times New Roman" panose="02020603050405020304" pitchFamily="18" charset="0"/>
                <a:cs typeface="Times New Roman" panose="02020603050405020304" pitchFamily="18" charset="0"/>
              </a:rPr>
              <a:t>                             (room temperature is low </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 for molecules, high </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 for solids)</a:t>
            </a:r>
          </a:p>
          <a:p>
            <a:pPr>
              <a:spcAft>
                <a:spcPts val="600"/>
              </a:spcAft>
            </a:pPr>
            <a:endParaRPr lang="en-CA" sz="2000" dirty="0" smtClean="0">
              <a:latin typeface="Times New Roman" panose="02020603050405020304" pitchFamily="18" charset="0"/>
              <a:cs typeface="Times New Roman" panose="02020603050405020304" pitchFamily="18" charset="0"/>
            </a:endParaRPr>
          </a:p>
          <a:p>
            <a:pPr>
              <a:spcAft>
                <a:spcPts val="600"/>
              </a:spcAft>
            </a:pPr>
            <a:r>
              <a:rPr lang="en-CA" sz="2000" u="sng" dirty="0" smtClean="0">
                <a:latin typeface="Times New Roman" panose="02020603050405020304" pitchFamily="18" charset="0"/>
                <a:cs typeface="Times New Roman" panose="02020603050405020304" pitchFamily="18" charset="0"/>
              </a:rPr>
              <a:t>Rotational states</a:t>
            </a:r>
            <a:r>
              <a:rPr lang="en-CA" sz="2000" dirty="0" smtClean="0">
                <a:latin typeface="Times New Roman" panose="02020603050405020304" pitchFamily="18" charset="0"/>
                <a:cs typeface="Times New Roman" panose="02020603050405020304" pitchFamily="18" charset="0"/>
              </a:rPr>
              <a:t>: </a:t>
            </a:r>
            <a:r>
              <a:rPr lang="en-CA" sz="2000" dirty="0" err="1" smtClean="0">
                <a:latin typeface="Times New Roman" panose="02020603050405020304" pitchFamily="18" charset="0"/>
                <a:cs typeface="Times New Roman" panose="02020603050405020304" pitchFamily="18" charset="0"/>
              </a:rPr>
              <a:t>Θ</a:t>
            </a:r>
            <a:r>
              <a:rPr lang="en-CA" sz="2000" baseline="-25000" dirty="0" err="1" smtClean="0">
                <a:latin typeface="Times New Roman" panose="02020603050405020304" pitchFamily="18" charset="0"/>
                <a:cs typeface="Times New Roman" panose="02020603050405020304" pitchFamily="18" charset="0"/>
              </a:rPr>
              <a:t>rot</a:t>
            </a:r>
            <a:r>
              <a:rPr lang="en-CA" sz="2000" dirty="0" smtClean="0">
                <a:latin typeface="Times New Roman" panose="02020603050405020304" pitchFamily="18" charset="0"/>
                <a:cs typeface="Times New Roman" panose="02020603050405020304" pitchFamily="18" charset="0"/>
              </a:rPr>
              <a:t> is usually &lt; 2 K (most gases are in the high </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 limit)</a:t>
            </a:r>
          </a:p>
          <a:p>
            <a:pPr>
              <a:spcAft>
                <a:spcPts val="600"/>
              </a:spcAft>
            </a:pPr>
            <a:endParaRPr lang="en-CA" sz="2000" dirty="0">
              <a:latin typeface="Times New Roman" panose="02020603050405020304" pitchFamily="18" charset="0"/>
              <a:cs typeface="Times New Roman" panose="02020603050405020304" pitchFamily="18" charset="0"/>
            </a:endParaRPr>
          </a:p>
          <a:p>
            <a:pPr>
              <a:spcAft>
                <a:spcPts val="600"/>
              </a:spcAft>
            </a:pPr>
            <a:r>
              <a:rPr lang="en-CA" sz="2000" u="sng" dirty="0" smtClean="0">
                <a:latin typeface="Times New Roman" panose="02020603050405020304" pitchFamily="18" charset="0"/>
                <a:cs typeface="Times New Roman" panose="02020603050405020304" pitchFamily="18" charset="0"/>
              </a:rPr>
              <a:t>Translational states</a:t>
            </a:r>
            <a:r>
              <a:rPr lang="en-CA" sz="2000" dirty="0" smtClean="0">
                <a:latin typeface="Times New Roman" panose="02020603050405020304" pitchFamily="18" charset="0"/>
                <a:cs typeface="Times New Roman" panose="02020603050405020304" pitchFamily="18" charset="0"/>
              </a:rPr>
              <a:t>: 3</a:t>
            </a:r>
            <a:r>
              <a:rPr lang="en-CA" sz="2000" i="1" dirty="0" smtClean="0">
                <a:latin typeface="Times New Roman" panose="02020603050405020304" pitchFamily="18" charset="0"/>
                <a:cs typeface="Times New Roman" panose="02020603050405020304" pitchFamily="18" charset="0"/>
              </a:rPr>
              <a:t>h</a:t>
            </a:r>
            <a:r>
              <a:rPr lang="en-CA" sz="2000" baseline="30000" dirty="0" smtClean="0">
                <a:latin typeface="Times New Roman" panose="02020603050405020304" pitchFamily="18" charset="0"/>
                <a:cs typeface="Times New Roman" panose="02020603050405020304" pitchFamily="18" charset="0"/>
              </a:rPr>
              <a:t>2</a:t>
            </a:r>
            <a:r>
              <a:rPr lang="en-CA" sz="2000" dirty="0" smtClean="0">
                <a:latin typeface="Times New Roman" panose="02020603050405020304" pitchFamily="18" charset="0"/>
                <a:cs typeface="Times New Roman" panose="02020603050405020304" pitchFamily="18" charset="0"/>
              </a:rPr>
              <a:t>/8</a:t>
            </a:r>
            <a:r>
              <a:rPr lang="en-CA" sz="2000" i="1" dirty="0" smtClean="0">
                <a:latin typeface="Times New Roman" panose="02020603050405020304" pitchFamily="18" charset="0"/>
                <a:cs typeface="Times New Roman" panose="02020603050405020304" pitchFamily="18" charset="0"/>
              </a:rPr>
              <a:t>mL</a:t>
            </a:r>
            <a:r>
              <a:rPr lang="en-CA" sz="2000" baseline="30000" dirty="0" smtClean="0">
                <a:latin typeface="Times New Roman" panose="02020603050405020304" pitchFamily="18" charset="0"/>
                <a:cs typeface="Times New Roman" panose="02020603050405020304" pitchFamily="18" charset="0"/>
              </a:rPr>
              <a:t>2</a:t>
            </a:r>
            <a:r>
              <a:rPr lang="en-CA" sz="2000" dirty="0" smtClean="0">
                <a:latin typeface="Times New Roman" panose="02020603050405020304" pitchFamily="18" charset="0"/>
                <a:cs typeface="Times New Roman" panose="02020603050405020304" pitchFamily="18" charset="0"/>
              </a:rPr>
              <a:t> ≈ 10</a:t>
            </a:r>
            <a:r>
              <a:rPr lang="en-CA" sz="2000" baseline="30000" dirty="0" smtClean="0">
                <a:latin typeface="Times New Roman" panose="02020603050405020304" pitchFamily="18" charset="0"/>
                <a:cs typeface="Times New Roman" panose="02020603050405020304" pitchFamily="18" charset="0"/>
              </a:rPr>
              <a:t>-17</a:t>
            </a:r>
            <a:r>
              <a:rPr lang="en-CA" sz="2000" dirty="0" smtClean="0">
                <a:latin typeface="Times New Roman" panose="02020603050405020304" pitchFamily="18" charset="0"/>
                <a:cs typeface="Times New Roman" panose="02020603050405020304" pitchFamily="18" charset="0"/>
              </a:rPr>
              <a:t> K (always high </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 limit)</a:t>
            </a:r>
            <a:endParaRPr lang="en-CA" sz="2000" dirty="0">
              <a:latin typeface="Times New Roman" panose="02020603050405020304" pitchFamily="18" charset="0"/>
              <a:cs typeface="Times New Roman" panose="02020603050405020304" pitchFamily="18" charset="0"/>
            </a:endParaRPr>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498237076"/>
      </p:ext>
    </p:extLst>
  </p:cSld>
  <p:clrMapOvr>
    <a:masterClrMapping/>
  </p:clrMapOvr>
  <mc:AlternateContent xmlns:mc="http://schemas.openxmlformats.org/markup-compatibility/2006" xmlns:p14="http://schemas.microsoft.com/office/powerpoint/2010/main">
    <mc:Choice Requires="p14">
      <p:transition spd="slow" p14:dur="2000" advTm="203733"/>
    </mc:Choice>
    <mc:Fallback xmlns="">
      <p:transition spd="slow" advTm="2037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extLst mod="1">
    <p:ext uri="{3A86A75C-4F4B-4683-9AE1-C65F6400EC91}">
      <p14:laserTraceLst xmlns:p14="http://schemas.microsoft.com/office/powerpoint/2010/main">
        <p14:tracePtLst>
          <p14:tracePt t="7908" x="5010150" y="1366838"/>
          <p14:tracePt t="8189" x="5000625" y="1366838"/>
          <p14:tracePt t="8200" x="4983163" y="1357313"/>
          <p14:tracePt t="8211" x="4946650" y="1339850"/>
          <p14:tracePt t="8226" x="4830763" y="1285875"/>
          <p14:tracePt t="8256" x="4759325" y="1258888"/>
          <p14:tracePt t="8262" x="4679950" y="1250950"/>
          <p14:tracePt t="8276" x="4554538" y="1241425"/>
          <p14:tracePt t="8298" x="4491038" y="1241425"/>
          <p14:tracePt t="8316" x="4429125" y="1241425"/>
          <p14:tracePt t="8324" x="4295775" y="1223963"/>
          <p14:tracePt t="8340" x="4232275" y="1223963"/>
          <p14:tracePt t="8357" x="4152900" y="1223963"/>
          <p14:tracePt t="8641" x="4133850" y="1223963"/>
          <p14:tracePt t="8653" x="4081463" y="1223963"/>
          <p14:tracePt t="8665" x="4027488" y="1223963"/>
          <p14:tracePt t="8677" x="3919538" y="1223963"/>
          <p14:tracePt t="8710" x="3786188" y="1223963"/>
          <p14:tracePt t="8711" x="3348038" y="1223963"/>
          <p14:tracePt t="8737" x="3081338" y="1268413"/>
          <p14:tracePt t="8750" x="2751138" y="1303338"/>
          <p14:tracePt t="8764" x="2224088" y="1393825"/>
          <p14:tracePt t="8787" x="2017713" y="1419225"/>
          <p14:tracePt t="8799" x="1731963" y="1482725"/>
          <p14:tracePt t="8824" x="1625600" y="1527175"/>
          <p14:tracePt t="8832" x="1544638" y="1562100"/>
          <p14:tracePt t="8850" x="1490663" y="1598613"/>
          <p14:tracePt t="9166" x="1473200" y="1616075"/>
          <p14:tracePt t="9177" x="1446213" y="1625600"/>
          <p14:tracePt t="9188" x="1438275" y="1625600"/>
          <p14:tracePt t="9200" x="1411288" y="1625600"/>
          <p14:tracePt t="9215" x="1401763" y="1625600"/>
          <p14:tracePt t="9311" x="1401763" y="1616075"/>
          <p14:tracePt t="9323" x="1401763" y="1608138"/>
          <p14:tracePt t="9337" x="1419225" y="1581150"/>
          <p14:tracePt t="9348" x="1438275" y="1544638"/>
          <p14:tracePt t="9358" x="1490663" y="1438275"/>
          <p14:tracePt t="9386" x="1527175" y="1384300"/>
          <p14:tracePt t="9396" x="1554163" y="1347788"/>
          <p14:tracePt t="9407" x="1589088" y="1295400"/>
          <p14:tracePt t="9420" x="1625600" y="1250950"/>
          <p14:tracePt t="9433" x="1652588" y="1223963"/>
          <p14:tracePt t="9457" x="1670050" y="1204913"/>
          <p14:tracePt t="9468" x="1704975" y="1187450"/>
          <p14:tracePt t="9499" x="1731963" y="1169988"/>
          <p14:tracePt t="9508" x="1751013" y="1169988"/>
          <p14:tracePt t="9518" x="1768475" y="1160463"/>
          <p14:tracePt t="10042" x="1803400" y="1152525"/>
          <p14:tracePt t="10055" x="1830388" y="1152525"/>
          <p14:tracePt t="10066" x="1857375" y="1143000"/>
          <p14:tracePt t="10091" x="1874838" y="1143000"/>
          <p14:tracePt t="10103" x="1884363" y="1143000"/>
          <p14:tracePt t="10152" x="1893888" y="1143000"/>
          <p14:tracePt t="10188" x="1919288" y="1143000"/>
          <p14:tracePt t="10203" x="1938338" y="1143000"/>
          <p14:tracePt t="10205" x="1965325" y="1160463"/>
          <p14:tracePt t="10245" x="1973263" y="1169988"/>
          <p14:tracePt t="10250" x="1973263" y="1179513"/>
          <p14:tracePt t="10273" x="1982788" y="1187450"/>
          <p14:tracePt t="10289" x="1990725" y="1187450"/>
          <p14:tracePt t="10307" x="1990725" y="1196975"/>
          <p14:tracePt t="10322" x="1990725" y="1204913"/>
          <p14:tracePt t="10701" x="1973263" y="1204913"/>
          <p14:tracePt t="10712" x="1955800" y="1204913"/>
          <p14:tracePt t="10722" x="1928813" y="1204913"/>
          <p14:tracePt t="10736" x="1901825" y="1204913"/>
          <p14:tracePt t="10749" x="1866900" y="1214438"/>
          <p14:tracePt t="10772" x="1847850" y="1223963"/>
          <p14:tracePt t="10786" x="1839913" y="1223963"/>
          <p14:tracePt t="11334" x="1839913" y="1241425"/>
          <p14:tracePt t="11345" x="1847850" y="1258888"/>
          <p14:tracePt t="11443" x="1839913" y="1231900"/>
          <p14:tracePt t="11930" x="1847850" y="1241425"/>
          <p14:tracePt t="12004" x="1857375" y="1250950"/>
          <p14:tracePt t="12019" x="1866900" y="1250950"/>
          <p14:tracePt t="12029" x="1874838" y="1258888"/>
          <p14:tracePt t="12052" x="1884363" y="1268413"/>
          <p14:tracePt t="12063" x="1839913" y="1231900"/>
          <p14:tracePt t="12905" x="1847850" y="1241425"/>
          <p14:tracePt t="12916" x="1857375" y="1258888"/>
          <p14:tracePt t="12929" x="1866900" y="1258888"/>
          <p14:tracePt t="12942" x="1884363" y="1268413"/>
          <p14:tracePt t="12953" x="1901825" y="1285875"/>
          <p14:tracePt t="12965" x="1946275" y="1303338"/>
          <p14:tracePt t="12980" x="1955800" y="1312863"/>
          <p14:tracePt t="13002" x="1965325" y="1312863"/>
          <p14:tracePt t="13016" x="1973263" y="1312863"/>
          <p14:tracePt t="13710" x="1973263" y="1322388"/>
          <p14:tracePt t="13747" x="1973263" y="1330325"/>
          <p14:tracePt t="13868" x="1965325" y="1330325"/>
          <p14:tracePt t="13893" x="1955800" y="1330325"/>
          <p14:tracePt t="13906" x="1946275" y="1330325"/>
          <p14:tracePt t="14334" x="1955800" y="1330325"/>
          <p14:tracePt t="14344" x="1965325" y="1330325"/>
          <p14:tracePt t="14355" x="1990725" y="1330325"/>
          <p14:tracePt t="14367" x="2009775" y="1330325"/>
          <p14:tracePt t="14379" x="2054225" y="1330325"/>
          <p14:tracePt t="14404" x="2089150" y="1330325"/>
          <p14:tracePt t="14417" x="2116138" y="1322388"/>
          <p14:tracePt t="14428" x="2197100" y="1312863"/>
          <p14:tracePt t="14452" x="2232025" y="1303338"/>
          <p14:tracePt t="14464" x="2295525" y="1303338"/>
          <p14:tracePt t="14477" x="2312988" y="1295400"/>
          <p14:tracePt t="14501" x="2330450" y="1295400"/>
          <p14:tracePt t="14527" x="2347913" y="1295400"/>
          <p14:tracePt t="14806" x="2366963" y="1295400"/>
          <p14:tracePt t="14819" x="2374900" y="1295400"/>
          <p14:tracePt t="14892" x="2366963" y="1312863"/>
          <p14:tracePt t="14904" x="2339975" y="1330325"/>
          <p14:tracePt t="14930" x="2330450" y="1339850"/>
          <p14:tracePt t="14940" x="2322513" y="1339850"/>
          <p14:tracePt t="15293" x="2303463" y="1339850"/>
          <p14:tracePt t="15306" x="2295525" y="1330325"/>
          <p14:tracePt t="15318" x="2286000" y="1330325"/>
          <p14:tracePt t="15338" x="2268538" y="1322388"/>
          <p14:tracePt t="15339" x="2259013" y="1312863"/>
          <p14:tracePt t="15355" x="2232025" y="1303338"/>
          <p14:tracePt t="15379" x="2224088" y="1295400"/>
          <p14:tracePt t="15562" x="2232025" y="1295400"/>
          <p14:tracePt t="15573" x="2241550" y="1295400"/>
          <p14:tracePt t="15660" x="2259013" y="1295400"/>
          <p14:tracePt t="15671" x="2276475" y="1295400"/>
          <p14:tracePt t="15683" x="2286000" y="1295400"/>
          <p14:tracePt t="15695" x="2303463" y="1295400"/>
          <p14:tracePt t="15707" x="2322513" y="1295400"/>
          <p14:tracePt t="15731" x="2330450" y="1295400"/>
          <p14:tracePt t="15744" x="2339975" y="1285875"/>
          <p14:tracePt t="16146" x="2347913" y="1285875"/>
          <p14:tracePt t="16183" x="2357438" y="1285875"/>
          <p14:tracePt t="16219" x="2366963" y="1285875"/>
          <p14:tracePt t="16245" x="2374900" y="1285875"/>
          <p14:tracePt t="16257" x="2384425" y="1285875"/>
          <p14:tracePt t="16281" x="2393950" y="1285875"/>
          <p14:tracePt t="17378" x="2401888" y="1285875"/>
          <p14:tracePt t="17462" x="2393950" y="1285875"/>
          <p14:tracePt t="17487" x="2384425" y="1295400"/>
          <p14:tracePt t="17608" x="2366963" y="1295400"/>
          <p14:tracePt t="17964" x="2374900" y="1295400"/>
          <p14:tracePt t="17974" x="2393950" y="1295400"/>
          <p14:tracePt t="17987" x="2401888" y="1285875"/>
          <p14:tracePt t="17999" x="2438400" y="1268413"/>
          <p14:tracePt t="18010" x="2500313" y="1241425"/>
          <p14:tracePt t="18039" x="2527300" y="1231900"/>
          <p14:tracePt t="18057" x="2554288" y="1223963"/>
          <p14:tracePt t="18070" x="2571750" y="1223963"/>
          <p14:tracePt t="18079" x="2598738" y="1196975"/>
          <p14:tracePt t="18096" x="2616200" y="1169988"/>
          <p14:tracePt t="19012" x="2633663" y="1169988"/>
          <p14:tracePt t="19039" x="2652713" y="1179513"/>
          <p14:tracePt t="19051" x="2652713" y="1187450"/>
          <p14:tracePt t="19120" x="2625725" y="1169988"/>
          <p14:tracePt t="20169" x="2633663" y="1169988"/>
          <p14:tracePt t="20180" x="2643188" y="1169988"/>
          <p14:tracePt t="20193" x="2652713" y="1169988"/>
          <p14:tracePt t="20217" x="2660650" y="1179513"/>
          <p14:tracePt t="20229" x="2670175" y="1187450"/>
          <p14:tracePt t="20242" x="2679700" y="1187450"/>
          <p14:tracePt t="20253" x="2679700" y="1196975"/>
          <p14:tracePt t="20277" x="2697163" y="1214438"/>
          <p14:tracePt t="20289" x="2705100" y="1214438"/>
          <p14:tracePt t="20302" x="2714625" y="1223963"/>
          <p14:tracePt t="20694" x="2732088" y="1223963"/>
          <p14:tracePt t="20707" x="2751138" y="1223963"/>
          <p14:tracePt t="20709" x="2768600" y="1214438"/>
          <p14:tracePt t="20732" x="2803525" y="1204913"/>
          <p14:tracePt t="20742" x="2830513" y="1196975"/>
          <p14:tracePt t="20753" x="2884488" y="1196975"/>
          <p14:tracePt t="20767" x="2894013" y="1196975"/>
          <p14:tracePt t="20789" x="2911475" y="1196975"/>
          <p14:tracePt t="20803" x="2928938" y="1196975"/>
          <p14:tracePt t="20826" x="2946400" y="1196975"/>
          <p14:tracePt t="20832" x="2965450" y="1187450"/>
          <p14:tracePt t="20851" x="2990850" y="1179513"/>
          <p14:tracePt t="21522" x="2990850" y="1204913"/>
          <p14:tracePt t="21534" x="2990850" y="1231900"/>
          <p14:tracePt t="21545" x="2990850" y="1268413"/>
          <p14:tracePt t="21557" x="2990850" y="1347788"/>
          <p14:tracePt t="21590" x="3000375" y="1384300"/>
          <p14:tracePt t="21594" x="3000375" y="1401763"/>
          <p14:tracePt t="21607" x="3009900" y="1473200"/>
          <p14:tracePt t="21622" x="3009900" y="1509713"/>
          <p14:tracePt t="21622" x="3009900" y="1544638"/>
          <p14:tracePt t="21643" x="3009900" y="1571625"/>
          <p14:tracePt t="21668" x="3009900" y="1581150"/>
          <p14:tracePt t="22009" x="2982913" y="1598613"/>
          <p14:tracePt t="22022" x="2911475" y="1633538"/>
          <p14:tracePt t="22033" x="2786063" y="1714500"/>
          <p14:tracePt t="22046" x="2616200" y="1795463"/>
          <p14:tracePt t="22058" x="2473325" y="1874838"/>
          <p14:tracePt t="22069" x="2295525" y="1965325"/>
          <p14:tracePt t="22082" x="2071688" y="2044700"/>
          <p14:tracePt t="22106" x="1982788" y="2081213"/>
          <p14:tracePt t="22118" x="1901825" y="2108200"/>
          <p14:tracePt t="22131" x="1741488" y="2143125"/>
          <p14:tracePt t="22154" x="1679575" y="2152650"/>
          <p14:tracePt t="22168" x="1643063" y="2152650"/>
          <p14:tracePt t="22434" x="1625600" y="2143125"/>
          <p14:tracePt t="22449" x="1598613" y="2116138"/>
          <p14:tracePt t="22459" x="1571625" y="2081213"/>
          <p14:tracePt t="22472" x="1554163" y="2044700"/>
          <p14:tracePt t="22483" x="1473200" y="1928813"/>
          <p14:tracePt t="22508" x="1455738" y="1893888"/>
          <p14:tracePt t="22521" x="1428750" y="1866900"/>
          <p14:tracePt t="22532" x="1419225" y="1830388"/>
          <p14:tracePt t="22557" x="1419225" y="1803400"/>
          <p14:tracePt t="22569" x="1428750" y="1776413"/>
          <p14:tracePt t="22583" x="1473200" y="1724025"/>
          <p14:tracePt t="22605" x="1490663" y="1714500"/>
          <p14:tracePt t="22616" x="1500188" y="1697038"/>
          <p14:tracePt t="22715" x="1500188" y="1704975"/>
          <p14:tracePt t="22727" x="1500188" y="1714500"/>
          <p14:tracePt t="22741" x="1500188" y="1731963"/>
          <p14:tracePt t="22751" x="1500188" y="1751013"/>
          <p14:tracePt t="22777" x="1500188" y="1776413"/>
          <p14:tracePt t="22788" x="1490663" y="1812925"/>
          <p14:tracePt t="22801" x="1482725" y="1911350"/>
          <p14:tracePt t="22824" x="1482725" y="1955800"/>
          <p14:tracePt t="22838" x="1482725" y="2000250"/>
          <p14:tracePt t="22850" x="1482725" y="2116138"/>
          <p14:tracePt t="22873" x="1482725" y="2187575"/>
          <p14:tracePt t="22886" x="1482725" y="2286000"/>
          <p14:tracePt t="22909" x="1482725" y="2303463"/>
          <p14:tracePt t="22921" x="1482725" y="2339975"/>
          <p14:tracePt t="22934" x="1482725" y="2374900"/>
          <p14:tracePt t="23007" x="1482725" y="2384425"/>
          <p14:tracePt t="23022" x="1482725" y="2393950"/>
          <p14:tracePt t="23032" x="1482725" y="2401888"/>
          <p14:tracePt t="23043" x="1482725" y="2411413"/>
          <p14:tracePt t="23081" x="1482725" y="2384425"/>
          <p14:tracePt t="23094" x="1482725" y="2330450"/>
          <p14:tracePt t="23105" x="1482725" y="2286000"/>
          <p14:tracePt t="23116" x="1482725" y="2224088"/>
          <p14:tracePt t="23131" x="1500188" y="2170113"/>
          <p14:tracePt t="23142" x="1500188" y="2108200"/>
          <p14:tracePt t="23153" x="1527175" y="1955800"/>
          <p14:tracePt t="23169" x="1544638" y="1874838"/>
          <p14:tracePt t="23190" x="1581150" y="1768475"/>
          <p14:tracePt t="23203" x="1589088" y="1741488"/>
          <p14:tracePt t="23238" x="1598613" y="1741488"/>
          <p14:tracePt t="23252" x="1598613" y="1731963"/>
          <p14:tracePt t="23313" x="1598613" y="1741488"/>
          <p14:tracePt t="23324" x="1589088" y="1758950"/>
          <p14:tracePt t="23337" x="1589088" y="1803400"/>
          <p14:tracePt t="23348" x="1581150" y="1866900"/>
          <p14:tracePt t="23360" x="1571625" y="1946275"/>
          <p14:tracePt t="23373" x="1571625" y="2133600"/>
          <p14:tracePt t="23387" x="1571625" y="2241550"/>
          <p14:tracePt t="23411" x="1589088" y="2527300"/>
          <p14:tracePt t="23422" x="1625600" y="2679700"/>
          <p14:tracePt t="23702" x="1633538" y="2625725"/>
          <p14:tracePt t="23714" x="1643063" y="2581275"/>
          <p14:tracePt t="23726" x="1670050" y="2509838"/>
          <p14:tracePt t="23745" x="1704975" y="2428875"/>
          <p14:tracePt t="23757" x="1741488" y="2357438"/>
          <p14:tracePt t="23763" x="1785938" y="2276475"/>
          <p14:tracePt t="23776" x="1901825" y="2108200"/>
          <p14:tracePt t="23799" x="1955800" y="2027238"/>
          <p14:tracePt t="23812" x="2089150" y="1857375"/>
          <p14:tracePt t="23824" x="2143125" y="1776413"/>
          <p14:tracePt t="23842" x="2312988" y="1625600"/>
          <p14:tracePt t="23860" x="2411413" y="1571625"/>
          <p14:tracePt t="23885" x="2500313" y="1490663"/>
          <p14:tracePt t="23897" x="2697163" y="1393825"/>
          <p14:tracePt t="24227" x="2759075" y="1384300"/>
          <p14:tracePt t="24237" x="2822575" y="1384300"/>
          <p14:tracePt t="24249" x="2928938" y="1384300"/>
          <p14:tracePt t="24263" x="3152775" y="1384300"/>
          <p14:tracePt t="24287" x="3268663" y="1411288"/>
          <p14:tracePt t="24298" x="3402013" y="1509713"/>
          <p14:tracePt t="24323" x="3446463" y="1544638"/>
          <p14:tracePt t="24336" x="3465513" y="1581150"/>
          <p14:tracePt t="24347" x="3473450" y="1608138"/>
          <p14:tracePt t="24365" x="3473450" y="1643063"/>
          <p14:tracePt t="24958" x="3473450" y="1697038"/>
          <p14:tracePt t="24970" x="3473450" y="1724025"/>
          <p14:tracePt t="24981" x="3473450" y="1751013"/>
          <p14:tracePt t="24995" x="3455988" y="1785938"/>
          <p14:tracePt t="25023" x="3438525" y="1830388"/>
          <p14:tracePt t="25029" x="3411538" y="1884363"/>
          <p14:tracePt t="25043" x="3402013" y="1965325"/>
          <p14:tracePt t="25054" x="3367088" y="2143125"/>
          <p14:tracePt t="25085" x="3357563" y="2232025"/>
          <p14:tracePt t="25092" x="3340100" y="2295525"/>
          <p14:tracePt t="25105" x="3322638" y="2411413"/>
          <p14:tracePt t="25128" x="3322638" y="2446338"/>
          <p14:tracePt t="25139" x="3303588" y="2517775"/>
          <p14:tracePt t="25154" x="3303588" y="2536825"/>
          <p14:tracePt t="25445" x="3295650" y="2473325"/>
          <p14:tracePt t="25459" x="3286125" y="2384425"/>
          <p14:tracePt t="25469" x="3259138" y="2259013"/>
          <p14:tracePt t="25481" x="3232150" y="2133600"/>
          <p14:tracePt t="25495" x="3170238" y="1874838"/>
          <p14:tracePt t="25522" x="3152775" y="1776413"/>
          <p14:tracePt t="25530" x="3133725" y="1714500"/>
          <p14:tracePt t="25542" x="3133725" y="1660525"/>
          <p14:tracePt t="25566" x="3133725" y="1633538"/>
          <p14:tracePt t="25590" x="3143250" y="1571625"/>
          <p14:tracePt t="26371" x="3143250" y="1581150"/>
          <p14:tracePt t="26382" x="3143250" y="1608138"/>
          <p14:tracePt t="26397" x="3143250" y="1633538"/>
          <p14:tracePt t="26407" x="3143250" y="1660525"/>
          <p14:tracePt t="26418" x="3133725" y="1679575"/>
          <p14:tracePt t="26430" x="3125788" y="1731963"/>
          <p14:tracePt t="26460" x="3125788" y="1768475"/>
          <p14:tracePt t="26466" x="3125788" y="1785938"/>
          <p14:tracePt t="26479" x="3125788" y="1822450"/>
          <p14:tracePt t="29412" x="3116263" y="1830388"/>
          <p14:tracePt t="29427" x="3116263" y="1847850"/>
          <p14:tracePt t="29438" x="3116263" y="1857375"/>
          <p14:tracePt t="29450" x="3116263" y="1866900"/>
          <p14:tracePt t="29462" x="3108325" y="1866900"/>
          <p14:tracePt t="29491" x="3108325" y="1874838"/>
          <p14:tracePt t="29522" x="3108325" y="1893888"/>
          <p14:tracePt t="29534" x="3108325" y="1901825"/>
          <p14:tracePt t="29546" x="3098800" y="1919288"/>
          <p14:tracePt t="29559" x="3089275" y="1946275"/>
          <p14:tracePt t="29573" x="3089275" y="1955800"/>
          <p14:tracePt t="29596" x="3089275" y="1973263"/>
          <p14:tracePt t="29891" x="3089275" y="1955800"/>
          <p14:tracePt t="29902" x="3089275" y="1938338"/>
          <p14:tracePt t="29912" x="3089275" y="1884363"/>
          <p14:tracePt t="29937" x="3089275" y="1857375"/>
          <p14:tracePt t="29949" x="3089275" y="1830388"/>
          <p14:tracePt t="29961" x="3108325" y="1795463"/>
          <p14:tracePt t="29985" x="3108325" y="1768475"/>
          <p14:tracePt t="29998" x="3125788" y="1741488"/>
          <p14:tracePt t="30011" x="3133725" y="1724025"/>
          <p14:tracePt t="30035" x="3143250" y="1704975"/>
          <p14:tracePt t="30046" x="3160713" y="1687513"/>
          <p14:tracePt t="30071" x="3170238" y="1687513"/>
          <p14:tracePt t="30082" x="3170238" y="1679575"/>
          <p14:tracePt t="30180" x="3170238" y="1697038"/>
          <p14:tracePt t="30193" x="3170238" y="1714500"/>
          <p14:tracePt t="30221" x="3160713" y="1741488"/>
          <p14:tracePt t="30230" x="3152775" y="1768475"/>
          <p14:tracePt t="30241" x="3133725" y="1803400"/>
          <p14:tracePt t="30253" x="3125788" y="1866900"/>
          <p14:tracePt t="30263" x="3089275" y="1990725"/>
          <p14:tracePt t="30290" x="3089275" y="2054225"/>
          <p14:tracePt t="30301" x="3089275" y="2108200"/>
          <p14:tracePt t="30315" x="3089275" y="2187575"/>
          <p14:tracePt t="30331" x="3125788" y="2303463"/>
          <p14:tracePt t="30349" x="3143250" y="2366963"/>
          <p14:tracePt t="30375" x="3152775" y="2401888"/>
          <p14:tracePt t="30706" x="3152775" y="2393950"/>
          <p14:tracePt t="30715" x="3160713" y="2374900"/>
          <p14:tracePt t="30728" x="3187700" y="2330450"/>
          <p14:tracePt t="30745" x="3295650" y="2205038"/>
          <p14:tracePt t="30771" x="3375025" y="2125663"/>
          <p14:tracePt t="30778" x="3465513" y="2054225"/>
          <p14:tracePt t="30789" x="3544888" y="1990725"/>
          <p14:tracePt t="30802" x="3786188" y="1893888"/>
          <p14:tracePt t="30834" x="4010025" y="1830388"/>
          <p14:tracePt t="30836" x="4367213" y="1776413"/>
          <p14:tracePt t="30860" x="5037138" y="1643063"/>
          <p14:tracePt t="30871" x="5259388" y="1625600"/>
          <p14:tracePt t="30871" x="5438775" y="1598613"/>
          <p14:tracePt t="30886" x="5608638" y="1589088"/>
          <p14:tracePt t="30912" x="5768975" y="1581150"/>
          <p14:tracePt t="30923" x="6045200" y="1562100"/>
          <p14:tracePt t="30936" x="6180138" y="1554163"/>
          <p14:tracePt t="30960" x="6323013" y="1554163"/>
          <p14:tracePt t="30973" x="6545263" y="1554163"/>
          <p14:tracePt t="30996" x="6626225" y="1544638"/>
          <p14:tracePt t="31007" x="6670675" y="1544638"/>
          <p14:tracePt t="31022" x="6697663" y="1544638"/>
          <p14:tracePt t="32020" x="6661150" y="1544638"/>
          <p14:tracePt t="32035" x="6554788" y="1554163"/>
          <p14:tracePt t="32045" x="6394450" y="1643063"/>
          <p14:tracePt t="32056" x="6027738" y="1822450"/>
          <p14:tracePt t="32069" x="5634038" y="2027238"/>
          <p14:tracePt t="32081" x="5010150" y="2330450"/>
          <p14:tracePt t="32106" x="4786313" y="2411413"/>
          <p14:tracePt t="32118" x="4411663" y="2527300"/>
          <p14:tracePt t="32146" x="4268788" y="2562225"/>
          <p14:tracePt t="32155" x="4143375" y="2571750"/>
          <p14:tracePt t="32166" x="3973513" y="2608263"/>
          <p14:tracePt t="32191" x="3911600" y="2608263"/>
          <p14:tracePt t="32214" x="3857625" y="2608263"/>
          <p14:tracePt t="32227" x="3848100" y="2608263"/>
          <p14:tracePt t="32240" x="3848100" y="2581275"/>
          <p14:tracePt t="32251" x="3867150" y="2527300"/>
          <p14:tracePt t="32495" x="3867150" y="2517775"/>
          <p14:tracePt t="32508" x="3867150" y="2500313"/>
          <p14:tracePt t="32520" x="3867150" y="2482850"/>
          <p14:tracePt t="32544" x="3867150" y="2517775"/>
          <p14:tracePt t="32898" x="3867150" y="2509838"/>
          <p14:tracePt t="32910" x="3867150" y="2500313"/>
          <p14:tracePt t="32921" x="3867150" y="2482850"/>
          <p14:tracePt t="32934" x="3857625" y="2465388"/>
          <p14:tracePt t="32947" x="3848100" y="2428875"/>
          <p14:tracePt t="32970" x="3840163" y="2411413"/>
          <p14:tracePt t="32983" x="3840163" y="2393950"/>
          <p14:tracePt t="32995" x="3840163" y="2384425"/>
          <p14:tracePt t="33007" x="3840163" y="2357438"/>
          <p14:tracePt t="33041" x="3848100" y="2347913"/>
          <p14:tracePt t="33059" x="3857625" y="2339975"/>
          <p14:tracePt t="33080" x="3857625" y="2330450"/>
          <p14:tracePt t="33397" x="3857625" y="2322513"/>
          <p14:tracePt t="33408" x="3848100" y="2303463"/>
          <p14:tracePt t="33427" x="3813175" y="2295525"/>
          <p14:tracePt t="33433" x="3714750" y="2268538"/>
          <p14:tracePt t="33446" x="3438525" y="2286000"/>
          <p14:tracePt t="33459" x="3241675" y="2347913"/>
          <p14:tracePt t="33483" x="2919413" y="2455863"/>
          <p14:tracePt t="33495" x="2241550" y="2768600"/>
          <p14:tracePt t="33524" x="1911350" y="2946400"/>
          <p14:tracePt t="33531" x="1660525" y="3098800"/>
          <p14:tracePt t="33544" x="1384300" y="3295650"/>
          <p14:tracePt t="33558" x="1330325" y="3340100"/>
          <p14:tracePt t="33580" x="1258888" y="3375025"/>
          <p14:tracePt t="33603" x="1250950" y="3394075"/>
          <p14:tracePt t="33617" x="1241425" y="3402013"/>
          <p14:tracePt t="33630" x="1231900" y="3411538"/>
          <p14:tracePt t="33945" x="1187450" y="3402013"/>
          <p14:tracePt t="33957" x="1108075" y="3375025"/>
          <p14:tracePt t="33969" x="1027113" y="3340100"/>
          <p14:tracePt t="33982" x="928688" y="3303588"/>
          <p14:tracePt t="33995" x="847725" y="3259138"/>
          <p14:tracePt t="34006" x="768350" y="3224213"/>
          <p14:tracePt t="34015" x="696913" y="3187700"/>
          <p14:tracePt t="34031" x="588963" y="3179763"/>
          <p14:tracePt t="34054" x="544513" y="3179763"/>
          <p14:tracePt t="34069" x="482600" y="3179763"/>
          <p14:tracePt t="34080" x="455613" y="3179763"/>
          <p14:tracePt t="34469" x="438150" y="3179763"/>
          <p14:tracePt t="34486" x="419100" y="3179763"/>
          <p14:tracePt t="34494" x="411163" y="3170238"/>
          <p14:tracePt t="34504" x="393700" y="3152775"/>
          <p14:tracePt t="34517" x="357188" y="3108325"/>
          <p14:tracePt t="34543" x="339725" y="3081338"/>
          <p14:tracePt t="34554" x="330200" y="3054350"/>
          <p14:tracePt t="34567" x="312738" y="3027363"/>
          <p14:tracePt t="34676" x="330200" y="3027363"/>
          <p14:tracePt t="34688" x="357188" y="3027363"/>
          <p14:tracePt t="34705" x="366713" y="3027363"/>
          <p14:tracePt t="34706" x="374650" y="3027363"/>
          <p14:tracePt t="34724" x="393700" y="3027363"/>
          <p14:tracePt t="34750" x="401638" y="3027363"/>
          <p14:tracePt t="34822" x="401638" y="3036888"/>
          <p14:tracePt t="34835" x="401638" y="3044825"/>
          <p14:tracePt t="35212" x="393700" y="3044825"/>
          <p14:tracePt t="35225" x="384175" y="3044825"/>
          <p14:tracePt t="35244" x="357188" y="3044825"/>
          <p14:tracePt t="35249" x="339725" y="3044825"/>
          <p14:tracePt t="35274" x="322263" y="3044825"/>
          <p14:tracePt t="35286" x="312738" y="3044825"/>
          <p14:tracePt t="35310" x="303213" y="3044825"/>
          <p14:tracePt t="35334" x="285750" y="3044825"/>
          <p14:tracePt t="35346" x="258763" y="3036888"/>
          <p14:tracePt t="35358" x="241300" y="3036888"/>
          <p14:tracePt t="35372" x="231775" y="3036888"/>
          <p14:tracePt t="35395" x="223838" y="3036888"/>
          <p14:tracePt t="35406" x="223838" y="3027363"/>
          <p14:tracePt t="35419" x="214313" y="3027363"/>
          <p14:tracePt t="37133" x="214313" y="3036888"/>
          <p14:tracePt t="37162" x="214313" y="3054350"/>
          <p14:tracePt t="37170" x="214313" y="3062288"/>
          <p14:tracePt t="37183" x="214313" y="3071813"/>
          <p14:tracePt t="37194" x="214313" y="3081338"/>
          <p14:tracePt t="37208" x="214313" y="3089275"/>
          <p14:tracePt t="37230" x="214313" y="3098800"/>
          <p14:tracePt t="37244" x="214313" y="3116263"/>
          <p14:tracePt t="37257" x="214313" y="3125788"/>
          <p14:tracePt t="37279" x="223838" y="3133725"/>
          <p14:tracePt t="37292" x="223838" y="3143250"/>
          <p14:tracePt t="37330" x="231775" y="3152775"/>
          <p14:tracePt t="37340" x="231775" y="3170238"/>
          <p14:tracePt t="37354" x="241300" y="3170238"/>
          <p14:tracePt t="37595" x="250825" y="3187700"/>
          <p14:tracePt t="37607" x="258763" y="3197225"/>
          <p14:tracePt t="37621" x="268288" y="3197225"/>
          <p14:tracePt t="37658" x="276225" y="3197225"/>
          <p14:tracePt t="37708" x="276225" y="3205163"/>
          <p14:tracePt t="37718" x="276225" y="3214688"/>
          <p14:tracePt t="37731" x="276225" y="3224213"/>
          <p14:tracePt t="37840" x="276225" y="3232150"/>
          <p14:tracePt t="37961" x="276225" y="3205163"/>
          <p14:tracePt t="37973" x="276225" y="3170238"/>
          <p14:tracePt t="37986" x="276225" y="3089275"/>
          <p14:tracePt t="38000" x="322263" y="2911475"/>
          <p14:tracePt t="38012" x="347663" y="2840038"/>
          <p14:tracePt t="38036" x="374650" y="2795588"/>
          <p14:tracePt t="38047" x="401638" y="2759075"/>
          <p14:tracePt t="38096" x="411163" y="2759075"/>
          <p14:tracePt t="38111" x="419100" y="2759075"/>
          <p14:tracePt t="38122" x="438150" y="2759075"/>
          <p14:tracePt t="38133" x="482600" y="2786063"/>
          <p14:tracePt t="38157" x="517525" y="2795588"/>
          <p14:tracePt t="38170" x="588963" y="2847975"/>
          <p14:tracePt t="38181" x="625475" y="2894013"/>
          <p14:tracePt t="38214" x="660400" y="2973388"/>
          <p14:tracePt t="38221" x="714375" y="3054350"/>
          <p14:tracePt t="38572" x="714375" y="3108325"/>
          <p14:tracePt t="38584" x="714375" y="3143250"/>
          <p14:tracePt t="38596" x="714375" y="3197225"/>
          <p14:tracePt t="38607" x="714375" y="3259138"/>
          <p14:tracePt t="38621" x="785813" y="3429000"/>
          <p14:tracePt t="38651" x="830263" y="3554413"/>
          <p14:tracePt t="38656" x="893763" y="3813175"/>
          <p14:tracePt t="38668" x="928688" y="3911600"/>
          <p14:tracePt t="38692" x="946150" y="4010025"/>
          <p14:tracePt t="38706" x="982663" y="4125913"/>
          <p14:tracePt t="38950" x="973138" y="4108450"/>
          <p14:tracePt t="38965" x="965200" y="4089400"/>
          <p14:tracePt t="38974" x="938213" y="4037013"/>
          <p14:tracePt t="38998" x="919163" y="4017963"/>
          <p14:tracePt t="39010" x="884238" y="3983038"/>
          <p14:tracePt t="39021" x="857250" y="3973513"/>
          <p14:tracePt t="39047" x="839788" y="3956050"/>
          <p14:tracePt t="39058" x="830263" y="3956050"/>
          <p14:tracePt t="39073" x="830263" y="3938588"/>
          <p14:tracePt t="39107" x="822325" y="3938588"/>
          <p14:tracePt t="39157" x="812800" y="3965575"/>
          <p14:tracePt t="39169" x="776288" y="4044950"/>
          <p14:tracePt t="39181" x="768350" y="4152900"/>
          <p14:tracePt t="39192" x="731838" y="4411663"/>
          <p14:tracePt t="39207" x="714375" y="4545013"/>
          <p14:tracePt t="39228" x="714375" y="4803775"/>
          <p14:tracePt t="39241" x="714375" y="4991100"/>
          <p14:tracePt t="39274" x="723900" y="5143500"/>
          <p14:tracePt t="39277" x="758825" y="5286375"/>
          <p14:tracePt t="39291" x="822325" y="5518150"/>
          <p14:tracePt t="39314" x="847725" y="5626100"/>
          <p14:tracePt t="39325" x="857250" y="5732463"/>
          <p14:tracePt t="39574" x="847725" y="5786438"/>
          <p14:tracePt t="39583" x="812800" y="5840413"/>
          <p14:tracePt t="39594" x="776288" y="5911850"/>
          <p14:tracePt t="39609" x="731838" y="5973763"/>
          <p14:tracePt t="39620" x="696913" y="6054725"/>
          <p14:tracePt t="39631" x="660400" y="6170613"/>
          <p14:tracePt t="39644" x="588963" y="6419850"/>
          <p14:tracePt t="39667" x="561975" y="6510338"/>
          <p14:tracePt t="39680" x="517525" y="6705600"/>
          <p14:tracePt t="39711" x="490538" y="6769100"/>
          <p14:tracePt t="39712" x="482600" y="6848475"/>
          <p14:tracePt t="39767" x="473075" y="6848475"/>
          <p14:tracePt t="39912" x="465138" y="6831013"/>
          <p14:tracePt t="39924" x="465138" y="6823075"/>
          <p14:tracePt t="39937" x="465138" y="6796088"/>
          <p14:tracePt t="39947" x="465138" y="6769100"/>
          <p14:tracePt t="39960" x="455613" y="6742113"/>
          <p14:tracePt t="39972" x="455613" y="6705600"/>
          <p14:tracePt t="39985" x="455613" y="6599238"/>
          <p14:tracePt t="39997" x="465138" y="6527800"/>
          <p14:tracePt t="40021" x="473075" y="6429375"/>
          <p14:tracePt t="40034" x="482600" y="6323013"/>
          <p14:tracePt t="40048" x="536575" y="6062663"/>
          <p14:tracePt t="40069" x="571500" y="5938838"/>
          <p14:tracePt t="40083" x="625475" y="5705475"/>
          <p14:tracePt t="40107" x="642938" y="5589588"/>
          <p14:tracePt t="40119" x="714375" y="5402263"/>
          <p14:tracePt t="40147" x="750888" y="5330825"/>
          <p14:tracePt t="40157" x="776288" y="5268913"/>
          <p14:tracePt t="40167" x="795338" y="5197475"/>
          <p14:tracePt t="40422" x="795338" y="5153025"/>
          <p14:tracePt t="40435" x="776288" y="5062538"/>
          <p14:tracePt t="40447" x="741363" y="4938713"/>
          <p14:tracePt t="40459" x="704850" y="4759325"/>
          <p14:tracePt t="40472" x="571500" y="4394200"/>
          <p14:tracePt t="40485" x="536575" y="4286250"/>
          <p14:tracePt t="40503" x="500063" y="4187825"/>
          <p14:tracePt t="40517" x="490538" y="4062413"/>
          <p14:tracePt t="40534" x="490538" y="4027488"/>
          <p14:tracePt t="40551" x="490538" y="3990975"/>
          <p14:tracePt t="40568" x="509588" y="3938588"/>
          <p14:tracePt t="40586" x="517525" y="3911600"/>
          <p14:tracePt t="40903" x="517525" y="3902075"/>
          <p14:tracePt t="40913" x="517525" y="3867150"/>
          <p14:tracePt t="40924" x="517525" y="3830638"/>
          <p14:tracePt t="40935" x="517525" y="3786188"/>
          <p14:tracePt t="40947" x="509588" y="3724275"/>
          <p14:tracePt t="40961" x="428625" y="3544888"/>
          <p14:tracePt t="40972" x="374650" y="3446463"/>
          <p14:tracePt t="40997" x="330200" y="3348038"/>
          <p14:tracePt t="41010" x="268288" y="3214688"/>
          <p14:tracePt t="41032" x="250825" y="3160713"/>
          <p14:tracePt t="41044" x="241300" y="3133725"/>
          <p14:tracePt t="41057" x="241300" y="3081338"/>
          <p14:tracePt t="41089" x="250825" y="3027363"/>
          <p14:tracePt t="42980" x="250825" y="3017838"/>
          <p14:tracePt t="42992" x="250825" y="3000375"/>
          <p14:tracePt t="43003" x="250825" y="2990850"/>
          <p14:tracePt t="43028" x="258763" y="2982913"/>
          <p14:tracePt t="43064" x="258763" y="2973388"/>
          <p14:tracePt t="43089" x="258763" y="2965450"/>
          <p14:tracePt t="43116" x="268288" y="2946400"/>
          <p14:tracePt t="43127" x="276225" y="2928938"/>
          <p14:tracePt t="43137" x="295275" y="2911475"/>
          <p14:tracePt t="43148" x="295275" y="2901950"/>
          <p14:tracePt t="43162" x="303213" y="2894013"/>
          <p14:tracePt t="43186" x="303213" y="2884488"/>
          <p14:tracePt t="43819" x="303213" y="2894013"/>
          <p14:tracePt t="43834" x="303213" y="2901950"/>
          <p14:tracePt t="43856" x="303213" y="2911475"/>
          <p14:tracePt t="43869" x="295275" y="2919413"/>
          <p14:tracePt t="43879" x="285750" y="2928938"/>
          <p14:tracePt t="43896" x="285750" y="2938463"/>
          <p14:tracePt t="43903" x="276225" y="2946400"/>
          <p14:tracePt t="43917" x="250825" y="2965450"/>
          <p14:tracePt t="43941" x="250825" y="2973388"/>
          <p14:tracePt t="43965" x="241300" y="2982913"/>
          <p14:tracePt t="43976" x="223838" y="2982913"/>
          <p14:tracePt t="48034" x="231775" y="2982913"/>
          <p14:tracePt t="48059" x="241300" y="2982913"/>
          <p14:tracePt t="48462" x="250825" y="2982913"/>
          <p14:tracePt t="48473" x="258763" y="2982913"/>
          <p14:tracePt t="48490" x="268288" y="2982913"/>
          <p14:tracePt t="48499" x="276225" y="2982913"/>
          <p14:tracePt t="48512" x="295275" y="2982913"/>
          <p14:tracePt t="48522" x="322263" y="2982913"/>
          <p14:tracePt t="48546" x="339725" y="2982913"/>
          <p14:tracePt t="48560" x="347663" y="2982913"/>
          <p14:tracePt t="48571" x="384175" y="2982913"/>
          <p14:tracePt t="48596" x="393700" y="2982913"/>
          <p14:tracePt t="48607" x="419100" y="2982913"/>
          <p14:tracePt t="48620" x="428625" y="2982913"/>
          <p14:tracePt t="48641" x="455613" y="2982913"/>
          <p14:tracePt t="48656" x="500063" y="2982913"/>
          <p14:tracePt t="48682" x="527050" y="2982913"/>
          <p14:tracePt t="48693" x="581025" y="2990850"/>
          <p14:tracePt t="48707" x="598488" y="2990850"/>
          <p14:tracePt t="48730" x="615950" y="2990850"/>
          <p14:tracePt t="48741" x="679450" y="2990850"/>
          <p14:tracePt t="49021" x="696913" y="2990850"/>
          <p14:tracePt t="49034" x="731838" y="2990850"/>
          <p14:tracePt t="49046" x="785813" y="2973388"/>
          <p14:tracePt t="49059" x="847725" y="2965450"/>
          <p14:tracePt t="49069" x="928688" y="2965450"/>
          <p14:tracePt t="49084" x="1000125" y="2965450"/>
          <p14:tracePt t="49095" x="1152525" y="2965450"/>
          <p14:tracePt t="49118" x="1231900" y="2973388"/>
          <p14:tracePt t="49131" x="1285875" y="2990850"/>
          <p14:tracePt t="49145" x="1374775" y="3027363"/>
          <p14:tracePt t="49168" x="1411288" y="3044825"/>
          <p14:tracePt t="49437" x="1428750" y="3044825"/>
          <p14:tracePt t="49447" x="1446213" y="3044825"/>
          <p14:tracePt t="49461" x="1473200" y="3044825"/>
          <p14:tracePt t="49473" x="1509713" y="3044825"/>
          <p14:tracePt t="49484" x="1544638" y="3044825"/>
          <p14:tracePt t="49497" x="1608138" y="3044825"/>
          <p14:tracePt t="49521" x="1633538" y="3044825"/>
          <p14:tracePt t="49533" x="1660525" y="3044825"/>
          <p14:tracePt t="49547" x="1687513" y="3044825"/>
          <p14:tracePt t="49569" x="1704975" y="3044825"/>
          <p14:tracePt t="49583" x="1724025" y="3044825"/>
          <p14:tracePt t="49863" x="1776413" y="3044825"/>
          <p14:tracePt t="49875" x="1857375" y="3044825"/>
          <p14:tracePt t="49905" x="1901825" y="3044825"/>
          <p14:tracePt t="49915" x="1938338" y="3044825"/>
          <p14:tracePt t="49925" x="1973263" y="3044825"/>
          <p14:tracePt t="49935" x="2000250" y="3044825"/>
          <p14:tracePt t="49947" x="2036763" y="3044825"/>
          <p14:tracePt t="49971" x="2054225" y="3054350"/>
          <p14:tracePt t="52454" x="2081213" y="3062288"/>
          <p14:tracePt t="52464" x="2108200" y="3071813"/>
          <p14:tracePt t="52478" x="2125663" y="3071813"/>
          <p14:tracePt t="52489" x="2179638" y="3089275"/>
          <p14:tracePt t="52514" x="2205038" y="3089275"/>
          <p14:tracePt t="52530" x="2224088" y="3089275"/>
          <p14:tracePt t="52539" x="2268538" y="3089275"/>
          <p14:tracePt t="52562" x="2286000" y="3089275"/>
          <p14:tracePt t="52575" x="2312988" y="3081338"/>
          <p14:tracePt t="52882" x="2339975" y="3081338"/>
          <p14:tracePt t="52896" x="2366963" y="3081338"/>
          <p14:tracePt t="52905" x="2393950" y="3081338"/>
          <p14:tracePt t="52917" x="2411413" y="3081338"/>
          <p14:tracePt t="52928" x="2438400" y="3081338"/>
          <p14:tracePt t="52939" x="2473325" y="3081338"/>
          <p14:tracePt t="52965" x="2490788" y="3071813"/>
          <p14:tracePt t="52976" x="2509838" y="3071813"/>
          <p14:tracePt t="53672" x="2517775" y="3071813"/>
          <p14:tracePt t="53683" x="2536825" y="3071813"/>
          <p14:tracePt t="53699" x="2562225" y="3071813"/>
          <p14:tracePt t="53710" x="2581275" y="3071813"/>
          <p14:tracePt t="53721" x="2608263" y="3071813"/>
          <p14:tracePt t="53732" x="2652713" y="3071813"/>
          <p14:tracePt t="53758" x="2660650" y="3071813"/>
          <p14:tracePt t="53768" x="2679700" y="3081338"/>
          <p14:tracePt t="54539" x="2660650" y="3089275"/>
          <p14:tracePt t="54551" x="2616200" y="3108325"/>
          <p14:tracePt t="54562" x="2536825" y="3133725"/>
          <p14:tracePt t="54573" x="2393950" y="3170238"/>
          <p14:tracePt t="54586" x="2179638" y="3214688"/>
          <p14:tracePt t="54597" x="1839913" y="3286125"/>
          <p14:tracePt t="54611" x="1241425" y="3394075"/>
          <p14:tracePt t="54623" x="973138" y="3429000"/>
          <p14:tracePt t="54651" x="679450" y="3490913"/>
          <p14:tracePt t="54678" x="598488" y="3517900"/>
          <p14:tracePt t="54682" x="554038" y="3544888"/>
          <p14:tracePt t="54695" x="500063" y="3598863"/>
          <p14:tracePt t="54708" x="490538" y="3616325"/>
          <p14:tracePt t="54733" x="490538" y="3625850"/>
          <p14:tracePt t="54744" x="482600" y="3608388"/>
          <p14:tracePt t="55074" x="465138" y="3608388"/>
          <p14:tracePt t="55085" x="455613" y="3608388"/>
          <p14:tracePt t="55099" x="428625" y="3581400"/>
          <p14:tracePt t="55110" x="411163" y="3562350"/>
          <p14:tracePt t="55135" x="401638" y="3544888"/>
          <p14:tracePt t="55146" x="374650" y="3500438"/>
          <p14:tracePt t="55170" x="366713" y="3490913"/>
          <p14:tracePt t="55194" x="357188" y="3482975"/>
          <p14:tracePt t="55197" x="347663" y="3465513"/>
          <p14:tracePt t="57506" x="357188" y="3465513"/>
          <p14:tracePt t="57519" x="374650" y="3455988"/>
          <p14:tracePt t="57527" x="401638" y="3446463"/>
          <p14:tracePt t="57541" x="428625" y="3446463"/>
          <p14:tracePt t="57552" x="500063" y="3438525"/>
          <p14:tracePt t="57585" x="544513" y="3438525"/>
          <p14:tracePt t="57589" x="598488" y="3438525"/>
          <p14:tracePt t="57600" x="723900" y="3429000"/>
          <p14:tracePt t="57624" x="768350" y="3429000"/>
          <p14:tracePt t="57637" x="839788" y="3429000"/>
          <p14:tracePt t="57649" x="857250" y="3429000"/>
          <p14:tracePt t="58004" x="884238" y="3429000"/>
          <p14:tracePt t="58015" x="911225" y="3429000"/>
          <p14:tracePt t="58027" x="955675" y="3429000"/>
          <p14:tracePt t="58038" x="1098550" y="3446463"/>
          <p14:tracePt t="58063" x="1143000" y="3455988"/>
          <p14:tracePt t="58077" x="1179513" y="3465513"/>
          <p14:tracePt t="58088" x="1223963" y="3482975"/>
          <p14:tracePt t="58112" x="1241425" y="3482975"/>
          <p14:tracePt t="58125" x="1250950" y="3482975"/>
          <p14:tracePt t="58477" x="1268413" y="3482975"/>
          <p14:tracePt t="58490" x="1295400" y="3482975"/>
          <p14:tracePt t="58503" x="1322388" y="3482975"/>
          <p14:tracePt t="58513" x="1347788" y="3482975"/>
          <p14:tracePt t="58528" x="1384300" y="3482975"/>
          <p14:tracePt t="58540" x="1401763" y="3490913"/>
          <p14:tracePt t="58566" x="1419225" y="3490913"/>
          <p14:tracePt t="58576" x="1438275" y="3490913"/>
          <p14:tracePt t="58600" x="1455738" y="3490913"/>
          <p14:tracePt t="58976" x="1465263" y="3490913"/>
          <p14:tracePt t="58992" x="1482725" y="3490913"/>
          <p14:tracePt t="59002" x="1500188" y="3490913"/>
          <p14:tracePt t="59013" x="1527175" y="3482975"/>
          <p14:tracePt t="59026" x="1562100" y="3465513"/>
          <p14:tracePt t="59039" x="1598613" y="3455988"/>
          <p14:tracePt t="59051" x="1616075" y="3438525"/>
          <p14:tracePt t="59062" x="1670050" y="3419475"/>
          <p14:tracePt t="59086" x="1697038" y="3411538"/>
          <p14:tracePt t="59099" x="1758950" y="3375025"/>
          <p14:tracePt t="59112" x="1795463" y="3357563"/>
          <p14:tracePt t="59135" x="1822450" y="3348038"/>
          <p14:tracePt t="59147" x="1857375" y="3330575"/>
          <p14:tracePt t="59172" x="1874838" y="3330575"/>
          <p14:tracePt t="59184" x="1884363" y="3313113"/>
          <p14:tracePt t="59662" x="1893888" y="3303588"/>
          <p14:tracePt t="59672" x="1911350" y="3303588"/>
          <p14:tracePt t="59683" x="1928813" y="3295650"/>
          <p14:tracePt t="59697" x="1955800" y="3286125"/>
          <p14:tracePt t="59709" x="1990725" y="3268663"/>
          <p14:tracePt t="59720" x="2036763" y="3259138"/>
          <p14:tracePt t="59735" x="2125663" y="3232150"/>
          <p14:tracePt t="59757" x="2179638" y="3224213"/>
          <p14:tracePt t="59771" x="2232025" y="3224213"/>
          <p14:tracePt t="59794" x="2259013" y="3214688"/>
          <p14:tracePt t="59805" x="2276475" y="3214688"/>
          <p14:tracePt t="59817" x="2295525" y="3205163"/>
          <p14:tracePt t="59834" x="2303463" y="3205163"/>
          <p14:tracePt t="61572" x="2312988" y="3205163"/>
          <p14:tracePt t="61587" x="2322513" y="3214688"/>
          <p14:tracePt t="61598" x="2330450" y="3224213"/>
          <p14:tracePt t="61609" x="2339975" y="3232150"/>
          <p14:tracePt t="61621" x="2339975" y="3241675"/>
          <p14:tracePt t="61635" x="2366963" y="3241675"/>
          <p14:tracePt t="61658" x="2374900" y="3251200"/>
          <p14:tracePt t="61671" x="2401888" y="3251200"/>
          <p14:tracePt t="62121" x="2428875" y="3241675"/>
          <p14:tracePt t="62135" x="2465388" y="3232150"/>
          <p14:tracePt t="62146" x="2509838" y="3224213"/>
          <p14:tracePt t="62157" x="2660650" y="3179763"/>
          <p14:tracePt t="62185" x="2768600" y="3152775"/>
          <p14:tracePt t="62195" x="2857500" y="3143250"/>
          <p14:tracePt t="62206" x="3062288" y="3116263"/>
          <p14:tracePt t="62231" x="3143250" y="3116263"/>
          <p14:tracePt t="62244" x="3259138" y="3116263"/>
          <p14:tracePt t="62255" x="3322638" y="3116263"/>
          <p14:tracePt t="62279" x="3375025" y="3116263"/>
          <p14:tracePt t="62293" x="3446463" y="3116263"/>
          <p14:tracePt t="62672" x="3455988" y="3116263"/>
          <p14:tracePt t="62681" x="3473450" y="3116263"/>
          <p14:tracePt t="62694" x="3500438" y="3116263"/>
          <p14:tracePt t="62709" x="3517900" y="3116263"/>
          <p14:tracePt t="62711" x="3554413" y="3116263"/>
          <p14:tracePt t="62731" x="3598863" y="3116263"/>
          <p14:tracePt t="62743" x="3714750" y="3125788"/>
          <p14:tracePt t="62776" x="3776663" y="3133725"/>
          <p14:tracePt t="62781" x="3848100" y="3160713"/>
          <p14:tracePt t="62793" x="3884613" y="3170238"/>
          <p14:tracePt t="62819" x="3911600" y="3179763"/>
          <p14:tracePt t="62829" x="3938588" y="3197225"/>
          <p14:tracePt t="63243" x="3946525" y="3197225"/>
          <p14:tracePt t="63255" x="3956050" y="3197225"/>
          <p14:tracePt t="63268" x="3965575" y="3197225"/>
          <p14:tracePt t="63280" x="3965575" y="3187700"/>
          <p14:tracePt t="63291" x="3973513" y="3187700"/>
          <p14:tracePt t="63318" x="3990975" y="3179763"/>
          <p14:tracePt t="63328" x="4010025" y="3179763"/>
          <p14:tracePt t="63334" x="4027488" y="3170238"/>
          <p14:tracePt t="63354" x="4062413" y="3170238"/>
          <p14:tracePt t="63366" x="4160838" y="3160713"/>
          <p14:tracePt t="63388" x="4268788" y="3160713"/>
          <p14:tracePt t="63401" x="4465638" y="3143250"/>
          <p14:tracePt t="63425" x="4572000" y="3143250"/>
          <p14:tracePt t="63438" x="4679950" y="3133725"/>
          <p14:tracePt t="63449" x="4884738" y="3108325"/>
          <p14:tracePt t="64035" x="4919663" y="3098800"/>
          <p14:tracePt t="64047" x="4956175" y="3062288"/>
          <p14:tracePt t="64059" x="5000625" y="3044825"/>
          <p14:tracePt t="64071" x="5018088" y="3044825"/>
          <p14:tracePt t="64095" x="5027613" y="3036888"/>
          <p14:tracePt t="64108" x="5081588" y="3036888"/>
          <p14:tracePt t="64120" x="5108575" y="3027363"/>
          <p14:tracePt t="64141" x="5153025" y="3027363"/>
          <p14:tracePt t="64155" x="5259388" y="3027363"/>
          <p14:tracePt t="64180" x="5313363" y="3036888"/>
          <p14:tracePt t="64192" x="5348288" y="3044825"/>
          <p14:tracePt t="64210" x="5394325" y="3071813"/>
          <p14:tracePt t="64230" x="5419725" y="3089275"/>
          <p14:tracePt t="64244" x="5473700" y="3108325"/>
          <p14:tracePt t="64271" x="5500688" y="3108325"/>
          <p14:tracePt t="64546" x="5510213" y="3116263"/>
          <p14:tracePt t="64558" x="5527675" y="3116263"/>
          <p14:tracePt t="64572" x="5545138" y="3116263"/>
          <p14:tracePt t="64584" x="5562600" y="3116263"/>
          <p14:tracePt t="64595" x="5634038" y="3116263"/>
          <p14:tracePt t="64620" x="5724525" y="3116263"/>
          <p14:tracePt t="64643" x="5776913" y="3116263"/>
          <p14:tracePt t="64656" x="5840413" y="3125788"/>
          <p14:tracePt t="64668" x="5884863" y="3133725"/>
          <p14:tracePt t="64681" x="5956300" y="3152775"/>
          <p14:tracePt t="64692" x="5991225" y="3160713"/>
          <p14:tracePt t="64709" x="6010275" y="3179763"/>
          <p14:tracePt t="64729" x="6027738" y="3205163"/>
          <p14:tracePt t="65789" x="6037263" y="3205163"/>
          <p14:tracePt t="65801" x="6045200" y="3205163"/>
          <p14:tracePt t="65822" x="6062663" y="3187700"/>
          <p14:tracePt t="65825" x="6081713" y="3179763"/>
          <p14:tracePt t="65835" x="6099175" y="3170238"/>
          <p14:tracePt t="65862" x="6108700" y="3160713"/>
          <p14:tracePt t="65886" x="6126163" y="3152775"/>
          <p14:tracePt t="66289" x="6143625" y="3152775"/>
          <p14:tracePt t="66301" x="6153150" y="3143250"/>
          <p14:tracePt t="66314" x="6161088" y="3133725"/>
          <p14:tracePt t="66325" x="6188075" y="3133725"/>
          <p14:tracePt t="66341" x="6197600" y="3133725"/>
          <p14:tracePt t="66356" x="6215063" y="3133725"/>
          <p14:tracePt t="66374" x="6232525" y="3133725"/>
          <p14:tracePt t="66398" x="6242050" y="3133725"/>
          <p14:tracePt t="66424" x="6251575" y="3133725"/>
          <p14:tracePt t="66433" x="6259513" y="3133725"/>
          <p14:tracePt t="66447" x="6269038" y="3143250"/>
          <p14:tracePt t="66824" x="6251575" y="3143250"/>
          <p14:tracePt t="66837" x="6242050" y="3143250"/>
          <p14:tracePt t="66849" x="6215063" y="3143250"/>
          <p14:tracePt t="66860" x="6197600" y="3143250"/>
          <p14:tracePt t="66872" x="6188075" y="3143250"/>
          <p14:tracePt t="66901" x="6143625" y="3143250"/>
          <p14:tracePt t="66915" x="6116638" y="3133725"/>
          <p14:tracePt t="66927" x="6108700" y="3125788"/>
          <p14:tracePt t="66935" x="6089650" y="3108325"/>
          <p14:tracePt t="66948" x="6062663" y="3098800"/>
          <p14:tracePt t="66972" x="6054725" y="3089275"/>
          <p14:tracePt t="66984" x="6045200" y="3081338"/>
          <p14:tracePt t="67070" x="6045200" y="3071813"/>
          <p14:tracePt t="67084" x="6045200" y="3062288"/>
          <p14:tracePt t="67385" x="6072188" y="3062288"/>
          <p14:tracePt t="67398" x="6099175" y="3062288"/>
          <p14:tracePt t="67410" x="6108700" y="3062288"/>
          <p14:tracePt t="67426" x="6161088" y="3062288"/>
          <p14:tracePt t="67447" x="6170613" y="3062288"/>
          <p14:tracePt t="67458" x="6188075" y="3071813"/>
          <p14:tracePt t="67471" x="6197600" y="3071813"/>
          <p14:tracePt t="67485" x="6205538" y="3071813"/>
          <p14:tracePt t="67812" x="6197600" y="3071813"/>
          <p14:tracePt t="67824" x="6180138" y="3071813"/>
          <p14:tracePt t="67837" x="6170613" y="3071813"/>
          <p14:tracePt t="67848" x="6143625" y="3071813"/>
          <p14:tracePt t="67861" x="6089650" y="3071813"/>
          <p14:tracePt t="67884" x="6054725" y="3071813"/>
          <p14:tracePt t="67897" x="6000750" y="3062288"/>
          <p14:tracePt t="67909" x="5919788" y="3062288"/>
          <p14:tracePt t="67920" x="5894388" y="3054350"/>
          <p14:tracePt t="67946" x="5867400" y="3054350"/>
          <p14:tracePt t="67961" x="5857875" y="3054350"/>
          <p14:tracePt t="67971" x="5840413" y="3054350"/>
          <p14:tracePt t="67994" x="5830888" y="3054350"/>
          <p14:tracePt t="68373" x="5776913" y="3054350"/>
          <p14:tracePt t="68386" x="5680075" y="3054350"/>
          <p14:tracePt t="68397" x="5572125" y="3054350"/>
          <p14:tracePt t="68409" x="5375275" y="3054350"/>
          <p14:tracePt t="68432" x="5286375" y="3054350"/>
          <p14:tracePt t="68446" x="5205413" y="3054350"/>
          <p14:tracePt t="68458" x="5072063" y="3054350"/>
          <p14:tracePt t="68482" x="5018088" y="3054350"/>
          <p14:tracePt t="68496" x="4938713" y="3071813"/>
          <p14:tracePt t="68508" x="4911725" y="3089275"/>
          <p14:tracePt t="68531" x="4884738" y="3098800"/>
          <p14:tracePt t="68542" x="4857750" y="3108325"/>
          <p14:tracePt t="70457" x="4857750" y="3116263"/>
          <p14:tracePt t="70468" x="4857750" y="3125788"/>
          <p14:tracePt t="70479" x="4867275" y="3143250"/>
          <p14:tracePt t="70516" x="4875213" y="3160713"/>
          <p14:tracePt t="70528" x="4884738" y="3170238"/>
          <p14:tracePt t="70540" x="4894263" y="3170238"/>
          <p14:tracePt t="70553" x="4902200" y="3179763"/>
          <p14:tracePt t="70578" x="4911725" y="3179763"/>
          <p14:tracePt t="72040" x="4902200" y="3197225"/>
          <p14:tracePt t="72051" x="4884738" y="3214688"/>
          <p14:tracePt t="72064" x="4875213" y="3214688"/>
          <p14:tracePt t="72079" x="4867275" y="3214688"/>
          <p14:tracePt t="72088" x="4857750" y="3214688"/>
          <p14:tracePt t="72101" x="4840288" y="3224213"/>
          <p14:tracePt t="72113" x="4803775" y="3224213"/>
          <p14:tracePt t="72124" x="4643438" y="3241675"/>
          <p14:tracePt t="72150" x="4518025" y="3251200"/>
          <p14:tracePt t="72161" x="4411663" y="3259138"/>
          <p14:tracePt t="72174" x="4251325" y="3276600"/>
          <p14:tracePt t="72197" x="4224338" y="3276600"/>
          <p14:tracePt t="72211" x="4170363" y="3276600"/>
          <p14:tracePt t="72241" x="4152900" y="3276600"/>
          <p14:tracePt t="72248" x="4133850" y="3276600"/>
          <p14:tracePt t="72258" x="4108450" y="3276600"/>
          <p14:tracePt t="72782" x="4098925" y="3276600"/>
          <p14:tracePt t="72796" x="4071938" y="3259138"/>
          <p14:tracePt t="72807" x="4037013" y="3251200"/>
          <p14:tracePt t="72819" x="3983038" y="3241675"/>
          <p14:tracePt t="72833" x="3902075" y="3214688"/>
          <p14:tracePt t="72846" x="3751263" y="3197225"/>
          <p14:tracePt t="72868" x="3687763" y="3187700"/>
          <p14:tracePt t="72881" x="3544888" y="3170238"/>
          <p14:tracePt t="72905" x="3465513" y="3170238"/>
          <p14:tracePt t="72918" x="3375025" y="3170238"/>
          <p14:tracePt t="72930" x="3322638" y="3170238"/>
          <p14:tracePt t="72962" x="3295650" y="3170238"/>
          <p14:tracePt t="72967" x="3241675" y="3170238"/>
          <p14:tracePt t="72980" x="3224213" y="3170238"/>
          <p14:tracePt t="73320" x="3152775" y="3170238"/>
          <p14:tracePt t="73331" x="3044825" y="3170238"/>
          <p14:tracePt t="73332" x="2938463" y="3170238"/>
          <p14:tracePt t="73356" x="2697163" y="3170238"/>
          <p14:tracePt t="73386" x="2598738" y="3170238"/>
          <p14:tracePt t="73396" x="2509838" y="3170238"/>
          <p14:tracePt t="73406" x="2428875" y="3160713"/>
          <p14:tracePt t="73418" x="2357438" y="3143250"/>
          <p14:tracePt t="73441" x="2347913" y="3143250"/>
          <p14:tracePt t="73451" x="2347913" y="3133725"/>
          <p14:tracePt t="73503" x="2374900" y="3089275"/>
          <p14:tracePt t="73514" x="2446338" y="3036888"/>
          <p14:tracePt t="73525" x="2527300" y="2973388"/>
          <p14:tracePt t="73539" x="2652713" y="2894013"/>
          <p14:tracePt t="73552" x="2901950" y="2822575"/>
          <p14:tracePt t="73576" x="3044825" y="2803525"/>
          <p14:tracePt t="73587" x="3241675" y="2803525"/>
          <p14:tracePt t="73613" x="3322638" y="2803525"/>
          <p14:tracePt t="73636" x="3438525" y="2803525"/>
          <p14:tracePt t="73652" x="3473450" y="2803525"/>
          <p14:tracePt t="73662" x="3509963" y="2803525"/>
          <p14:tracePt t="73673" x="3608388" y="2803525"/>
          <p14:tracePt t="73697" x="3670300" y="2803525"/>
          <p14:tracePt t="73710" x="3732213" y="2803525"/>
          <p14:tracePt t="73721" x="3813175" y="2803525"/>
          <p14:tracePt t="73746" x="3848100" y="2813050"/>
          <p14:tracePt t="73758" x="3902075" y="2822575"/>
          <p14:tracePt t="73792" x="3946525" y="2830513"/>
          <p14:tracePt t="73810" x="3983038" y="2840038"/>
          <p14:tracePt t="73820" x="3990975" y="2840038"/>
          <p14:tracePt t="73837" x="4017963" y="2840038"/>
          <p14:tracePt t="73839" x="4044950" y="2847975"/>
          <p14:tracePt t="73856" x="4071938" y="2874963"/>
          <p14:tracePt t="73872" x="4071938" y="2884488"/>
          <p14:tracePt t="73888" x="4089400" y="2901950"/>
          <p14:tracePt t="73919" x="4098925" y="2911475"/>
          <p14:tracePt t="73943" x="4098925" y="2928938"/>
          <p14:tracePt t="73960" x="4098925" y="2938463"/>
          <p14:tracePt t="73977" x="4098925" y="2955925"/>
          <p14:tracePt t="73993" x="4098925" y="2965450"/>
          <p14:tracePt t="74014" x="4098925" y="2973388"/>
          <p14:tracePt t="74028" x="4098925" y="2982913"/>
          <p14:tracePt t="74038" x="4081463" y="3000375"/>
          <p14:tracePt t="74050" x="4062413" y="3009900"/>
          <p14:tracePt t="74063" x="4027488" y="3027363"/>
          <p14:tracePt t="74075" x="3867150" y="3098800"/>
          <p14:tracePt t="74089" x="3768725" y="3125788"/>
          <p14:tracePt t="74113" x="3509963" y="3152775"/>
          <p14:tracePt t="74124" x="3348038" y="3152775"/>
          <p14:tracePt t="74147" x="3179763" y="3152775"/>
          <p14:tracePt t="74160" x="2874963" y="3081338"/>
          <p14:tracePt t="74183" x="2768600" y="3054350"/>
          <p14:tracePt t="74196" x="2687638" y="3036888"/>
          <p14:tracePt t="74211" x="2598738" y="2982913"/>
          <p14:tracePt t="74232" x="2589213" y="2973388"/>
          <p14:tracePt t="74245" x="2581275" y="2965450"/>
          <p14:tracePt t="74294" x="2608263" y="2938463"/>
          <p14:tracePt t="74307" x="2660650" y="2919413"/>
          <p14:tracePt t="74319" x="2803525" y="2884488"/>
          <p14:tracePt t="74346" x="2884488" y="2874963"/>
          <p14:tracePt t="74355" x="2973388" y="2874963"/>
          <p14:tracePt t="74366" x="3062288" y="2874963"/>
          <p14:tracePt t="74380" x="3224213" y="2894013"/>
          <p14:tracePt t="74414" x="3357563" y="2938463"/>
          <p14:tracePt t="74427" x="3411538" y="2973388"/>
          <p14:tracePt t="74442" x="3465513" y="3009900"/>
          <p14:tracePt t="74459" x="3500438" y="3036888"/>
          <p14:tracePt t="74465" x="3581400" y="3108325"/>
          <p14:tracePt t="74855" x="3589338" y="3108325"/>
          <p14:tracePt t="74903" x="3598863" y="3098800"/>
          <p14:tracePt t="74926" x="3608388" y="3089275"/>
          <p14:tracePt t="74941" x="3608388" y="3081338"/>
          <p14:tracePt t="74965" x="3616325" y="3071813"/>
          <p14:tracePt t="75002" x="3625850" y="3062288"/>
          <p14:tracePt t="75013" x="3633788" y="3054350"/>
          <p14:tracePt t="75025" x="3633788" y="3044825"/>
          <p14:tracePt t="75038" x="3652838" y="3036888"/>
          <p14:tracePt t="75051" x="3670300" y="3017838"/>
          <p14:tracePt t="75122" x="3679825" y="3000375"/>
          <p14:tracePt t="75134" x="3687763" y="2990850"/>
          <p14:tracePt t="75148" x="3697288" y="2990850"/>
          <p14:tracePt t="75159" x="3697288" y="2973388"/>
          <p14:tracePt t="76280" x="3643313" y="3000375"/>
          <p14:tracePt t="76293" x="3536950" y="3062288"/>
          <p14:tracePt t="76305" x="3205163" y="3251200"/>
          <p14:tracePt t="76318" x="2643188" y="3625850"/>
          <p14:tracePt t="76325" x="1751013" y="4241800"/>
          <p14:tracePt t="76352" x="1438275" y="4429125"/>
          <p14:tracePt t="76367" x="1250950" y="4554538"/>
          <p14:tracePt t="76378" x="1098550" y="4670425"/>
          <p14:tracePt t="76402" x="1062038" y="4705350"/>
          <p14:tracePt t="76414" x="1036638" y="4732338"/>
          <p14:tracePt t="76744" x="1036638" y="4714875"/>
          <p14:tracePt t="76756" x="1036638" y="4670425"/>
          <p14:tracePt t="76770" x="1036638" y="4608513"/>
          <p14:tracePt t="76780" x="1036638" y="4527550"/>
          <p14:tracePt t="76794" x="1036638" y="4456113"/>
          <p14:tracePt t="76805" x="1017588" y="4357688"/>
          <p14:tracePt t="76818" x="946150" y="4224338"/>
          <p14:tracePt t="76830" x="919163" y="4187825"/>
          <p14:tracePt t="76853" x="901700" y="4143375"/>
          <p14:tracePt t="76866" x="893763" y="4125913"/>
          <p14:tracePt t="76897" x="893763" y="4116388"/>
          <p14:tracePt t="76918" x="901700" y="4098925"/>
          <p14:tracePt t="77487" x="893763" y="4133850"/>
          <p14:tracePt t="77499" x="874713" y="4160838"/>
          <p14:tracePt t="77511" x="857250" y="4214813"/>
          <p14:tracePt t="77523" x="839788" y="4259263"/>
          <p14:tracePt t="77540" x="803275" y="4411663"/>
          <p14:tracePt t="77560" x="776288" y="4500563"/>
          <p14:tracePt t="77574" x="768350" y="4714875"/>
          <p14:tracePt t="77597" x="758825" y="4813300"/>
          <p14:tracePt t="77609" x="741363" y="5037138"/>
          <p14:tracePt t="77621" x="741363" y="5160963"/>
          <p14:tracePt t="77655" x="741363" y="5251450"/>
          <p14:tracePt t="77664" x="741363" y="5348288"/>
          <p14:tracePt t="77674" x="768350" y="5456238"/>
          <p14:tracePt t="77976" x="758825" y="5483225"/>
          <p14:tracePt t="77988" x="741363" y="5518150"/>
          <p14:tracePt t="77998" x="704850" y="5608638"/>
          <p14:tracePt t="78011" x="633413" y="5813425"/>
          <p14:tracePt t="78036" x="598488" y="5938838"/>
          <p14:tracePt t="78047" x="571500" y="6045200"/>
          <p14:tracePt t="78061" x="536575" y="6205538"/>
          <p14:tracePt t="78075" x="536575" y="6269038"/>
          <p14:tracePt t="78097" x="536575" y="6313488"/>
          <p14:tracePt t="78108" x="536575" y="6384925"/>
          <p14:tracePt t="78134" x="536575" y="6402388"/>
          <p14:tracePt t="78145" x="536575" y="6473825"/>
          <p14:tracePt t="78426" x="536575" y="6446838"/>
          <p14:tracePt t="78437" x="536575" y="6402388"/>
          <p14:tracePt t="78450" x="536575" y="6205538"/>
          <p14:tracePt t="78462" x="536575" y="6072188"/>
          <p14:tracePt t="78486" x="536575" y="5919788"/>
          <p14:tracePt t="78500" x="536575" y="5599113"/>
          <p14:tracePt t="78511" x="536575" y="5438775"/>
          <p14:tracePt t="78537" x="561975" y="5295900"/>
          <p14:tracePt t="78547" x="625475" y="5081588"/>
          <p14:tracePt t="78572" x="669925" y="4983163"/>
          <p14:tracePt t="78584" x="750888" y="4830763"/>
          <p14:tracePt t="78596" x="768350" y="4776788"/>
          <p14:tracePt t="78949" x="776288" y="4741863"/>
          <p14:tracePt t="78963" x="776288" y="4697413"/>
          <p14:tracePt t="78974" x="795338" y="4633913"/>
          <p14:tracePt t="78983" x="795338" y="4510088"/>
          <p14:tracePt t="79012" x="795338" y="4446588"/>
          <p14:tracePt t="79023" x="795338" y="4411663"/>
          <p14:tracePt t="79034" x="795338" y="4348163"/>
          <p14:tracePt t="79058" x="795338" y="4330700"/>
          <p14:tracePt t="79071" x="795338" y="4322763"/>
          <p14:tracePt t="79083" x="803275" y="4303713"/>
          <p14:tracePt t="79108" x="812800" y="4295775"/>
          <p14:tracePt t="79120" x="812800" y="4286250"/>
          <p14:tracePt t="83895" x="822325" y="4276725"/>
          <p14:tracePt t="83908" x="822325" y="4268788"/>
          <p14:tracePt t="83919" x="822325" y="4259263"/>
          <p14:tracePt t="83933" x="822325" y="4251325"/>
          <p14:tracePt t="83945" x="830263" y="4224338"/>
          <p14:tracePt t="83969" x="839788" y="4214813"/>
          <p14:tracePt t="83980" x="847725" y="4187825"/>
          <p14:tracePt t="83994" x="857250" y="4152900"/>
          <p14:tracePt t="84031" x="866775" y="4152900"/>
          <p14:tracePt t="84042" x="866775" y="4143375"/>
          <p14:tracePt t="84591" x="874713" y="4133850"/>
          <p14:tracePt t="84604" x="884238" y="4133850"/>
          <p14:tracePt t="84615" x="893763" y="4125913"/>
          <p14:tracePt t="84626" x="911225" y="4116388"/>
          <p14:tracePt t="84639" x="938213" y="4116388"/>
          <p14:tracePt t="84651" x="1009650" y="4108450"/>
          <p14:tracePt t="84663" x="1054100" y="4089400"/>
          <p14:tracePt t="84687" x="1116013" y="4081463"/>
          <p14:tracePt t="84713" x="1231900" y="4071938"/>
          <p14:tracePt t="84715" x="1330325" y="4071938"/>
          <p14:tracePt t="84751" x="1347788" y="4071938"/>
          <p14:tracePt t="84761" x="1374775" y="4071938"/>
          <p14:tracePt t="84773" x="1401763" y="4071938"/>
          <p14:tracePt t="85077" x="1411288" y="4071938"/>
          <p14:tracePt t="85090" x="1411288" y="4062413"/>
          <p14:tracePt t="85101" x="1428750" y="4054475"/>
          <p14:tracePt t="85113" x="1455738" y="4037013"/>
          <p14:tracePt t="85129" x="1500188" y="4010025"/>
          <p14:tracePt t="85150" x="1509713" y="4000500"/>
          <p14:tracePt t="85161" x="1509713" y="3990975"/>
          <p14:tracePt t="85198" x="1482725" y="3990975"/>
          <p14:tracePt t="85212" x="1438275" y="3990975"/>
          <p14:tracePt t="85224" x="1357313" y="3990975"/>
          <p14:tracePt t="85236" x="1214438" y="4010025"/>
          <p14:tracePt t="85260" x="1152525" y="4017963"/>
          <p14:tracePt t="85273" x="990600" y="4054475"/>
          <p14:tracePt t="85302" x="928688" y="4054475"/>
          <p14:tracePt t="85309" x="866775" y="4062413"/>
          <p14:tracePt t="85322" x="768350" y="4071938"/>
          <p14:tracePt t="85337" x="741363" y="4071938"/>
          <p14:tracePt t="85358" x="723900" y="4071938"/>
          <p14:tracePt t="85371" x="704850" y="4071938"/>
          <p14:tracePt t="85403" x="696913" y="4071938"/>
          <p14:tracePt t="85700" x="704850" y="4071938"/>
          <p14:tracePt t="85713" x="723900" y="4071938"/>
          <p14:tracePt t="85723" x="750888" y="4071938"/>
          <p14:tracePt t="85737" x="803275" y="4071938"/>
          <p14:tracePt t="85749" x="830263" y="4071938"/>
          <p14:tracePt t="85760" x="893763" y="4071938"/>
          <p14:tracePt t="85774" x="1017588" y="4054475"/>
          <p14:tracePt t="85796" x="1081088" y="4054475"/>
          <p14:tracePt t="85809" x="1223963" y="4054475"/>
          <p14:tracePt t="85839" x="1295400" y="4054475"/>
          <p14:tracePt t="85845" x="1455738" y="4062413"/>
          <p14:tracePt t="85858" x="1527175" y="4062413"/>
          <p14:tracePt t="86725" x="1544638" y="4062413"/>
          <p14:tracePt t="86736" x="1571625" y="4062413"/>
          <p14:tracePt t="86747" x="1589088" y="4054475"/>
          <p14:tracePt t="86759" x="1625600" y="4044950"/>
          <p14:tracePt t="86771" x="1679575" y="4017963"/>
          <p14:tracePt t="86784" x="1795463" y="3990975"/>
          <p14:tracePt t="86809" x="1847850" y="3973513"/>
          <p14:tracePt t="86820" x="1965325" y="3946525"/>
          <p14:tracePt t="86832" x="2000250" y="3929063"/>
          <p14:tracePt t="86857" x="2036763" y="3919538"/>
          <p14:tracePt t="86868" x="2081213" y="3902075"/>
          <p14:tracePt t="86899" x="2098675" y="3894138"/>
          <p14:tracePt t="86905" x="2116138" y="3894138"/>
          <p14:tracePt t="87626" x="2116138" y="3902075"/>
          <p14:tracePt t="87881" x="2116138" y="3911600"/>
          <p14:tracePt t="87896" x="2098675" y="3911600"/>
          <p14:tracePt t="87905" x="2062163" y="3946525"/>
          <p14:tracePt t="87919" x="2017713" y="3965575"/>
          <p14:tracePt t="87929" x="1946275" y="4017963"/>
          <p14:tracePt t="87958" x="1911350" y="4062413"/>
          <p14:tracePt t="87966" x="1893888" y="4081463"/>
          <p14:tracePt t="87978" x="1866900" y="4098925"/>
          <p14:tracePt t="88002" x="1857375" y="4108450"/>
          <p14:tracePt t="88015" x="1847850" y="4116388"/>
          <p14:tracePt t="88037" x="1839913" y="4125913"/>
          <p14:tracePt t="88051" x="1830388" y="4125913"/>
          <p14:tracePt t="88063" x="1822450" y="4125913"/>
          <p14:tracePt t="89611" x="1830388" y="4125913"/>
          <p14:tracePt t="89625" x="1839913" y="4125913"/>
          <p14:tracePt t="89635" x="1847850" y="4125913"/>
          <p14:tracePt t="89647" x="1874838" y="4116388"/>
          <p14:tracePt t="89659" x="1938338" y="4071938"/>
          <p14:tracePt t="89683" x="2044700" y="4017963"/>
          <p14:tracePt t="89697" x="2125663" y="3983038"/>
          <p14:tracePt t="89723" x="2187575" y="3946525"/>
          <p14:tracePt t="89732" x="2259013" y="3911600"/>
          <p14:tracePt t="89742" x="2322513" y="3902075"/>
          <p14:tracePt t="89757" x="2411413" y="3884613"/>
          <p14:tracePt t="89780" x="2438400" y="3884613"/>
          <p14:tracePt t="89793" x="2482850" y="3884613"/>
          <p14:tracePt t="90073" x="2517775" y="3884613"/>
          <p14:tracePt t="90085" x="2554288" y="3875088"/>
          <p14:tracePt t="90099" x="2598738" y="3867150"/>
          <p14:tracePt t="90111" x="2679700" y="3857625"/>
          <p14:tracePt t="90122" x="2759075" y="3830638"/>
          <p14:tracePt t="90135" x="2867025" y="3803650"/>
          <p14:tracePt t="90148" x="3054350" y="3786188"/>
          <p14:tracePt t="90171" x="3152775" y="3768725"/>
          <p14:tracePt t="90184" x="3322638" y="3759200"/>
          <p14:tracePt t="90196" x="3394075" y="3759200"/>
          <p14:tracePt t="90211" x="3490913" y="3759200"/>
          <p14:tracePt t="90232" x="3660775" y="3759200"/>
          <p14:tracePt t="90245" x="3724275" y="3759200"/>
          <p14:tracePt t="90262" x="3768725" y="3786188"/>
          <p14:tracePt t="90262" x="3795713" y="3795713"/>
          <p14:tracePt t="90682" x="3813175" y="3795713"/>
          <p14:tracePt t="90696" x="3822700" y="3795713"/>
          <p14:tracePt t="90805" x="3830638" y="3813175"/>
          <p14:tracePt t="90816" x="3840163" y="3822700"/>
          <p14:tracePt t="90842" x="3840163" y="3840163"/>
          <p14:tracePt t="90853" x="3840163" y="3848100"/>
          <p14:tracePt t="91219" x="3822700" y="3857625"/>
          <p14:tracePt t="91230" x="3813175" y="3875088"/>
          <p14:tracePt t="91243" x="3786188" y="3894138"/>
          <p14:tracePt t="91256" x="3732213" y="3929063"/>
          <p14:tracePt t="91280" x="3705225" y="3956050"/>
          <p14:tracePt t="91292" x="3670300" y="3973513"/>
          <p14:tracePt t="91325" x="3670300" y="3990975"/>
          <p14:tracePt t="91338" x="3660775" y="4010025"/>
          <p14:tracePt t="91352" x="3652838" y="4010025"/>
          <p14:tracePt t="91366" x="3652838" y="4017963"/>
          <p14:tracePt t="91377" x="3652838" y="4037013"/>
          <p14:tracePt t="91388" x="3652838" y="4044950"/>
          <p14:tracePt t="91414" x="3643313" y="4054475"/>
          <p14:tracePt t="91428" x="3643313" y="4062413"/>
          <p14:tracePt t="91450" x="3643313" y="4071938"/>
          <p14:tracePt t="91463" x="3643313" y="4081463"/>
          <p14:tracePt t="91475" x="3643313" y="4089400"/>
          <p14:tracePt t="91499" x="3643313" y="4098925"/>
          <p14:tracePt t="91512" x="3643313" y="4108450"/>
          <p14:tracePt t="91538" x="3643313" y="4116388"/>
          <p14:tracePt t="91551" x="3643313" y="4125913"/>
          <p14:tracePt t="91561" x="3643313" y="4133850"/>
          <p14:tracePt t="91589" x="3643313" y="4143375"/>
          <p14:tracePt t="91596" x="3643313" y="4152900"/>
          <p14:tracePt t="91610" x="3643313" y="4160838"/>
          <p14:tracePt t="91635" x="3643313" y="4170363"/>
          <p14:tracePt t="91645" x="3643313" y="4179888"/>
          <p14:tracePt t="91669" x="3643313" y="4187825"/>
          <p14:tracePt t="91682" x="3643313" y="4197350"/>
          <p14:tracePt t="91694" x="3643313" y="4214813"/>
          <p14:tracePt t="91708" x="3643313" y="4224338"/>
          <p14:tracePt t="91725" x="3652838" y="4241800"/>
          <p14:tracePt t="91744" x="3652838" y="4251325"/>
          <p14:tracePt t="91774" x="3652838" y="4259263"/>
          <p14:tracePt t="91779" x="3652838" y="4268788"/>
          <p14:tracePt t="91792" x="3652838" y="4286250"/>
          <p14:tracePt t="91816" x="3652838" y="4295775"/>
          <p14:tracePt t="91827" x="3652838" y="4313238"/>
          <p14:tracePt t="91842" x="3652838" y="4322763"/>
          <p14:tracePt t="91868" x="3652838" y="4330700"/>
          <p14:tracePt t="91879" x="3652838" y="4340225"/>
          <p14:tracePt t="91902" x="3652838" y="4348163"/>
          <p14:tracePt t="91915" x="3652838" y="4357688"/>
          <p14:tracePt t="91977" x="3670300" y="4330700"/>
          <p14:tracePt t="91988" x="3687763" y="4276725"/>
          <p14:tracePt t="91999" x="3705225" y="4241800"/>
          <p14:tracePt t="92013" x="3724275" y="4224338"/>
          <p14:tracePt t="92023" x="3741738" y="4214813"/>
          <p14:tracePt t="92036" x="3751263" y="4197350"/>
          <p14:tracePt t="92049" x="3751263" y="4187825"/>
          <p14:tracePt t="92172" x="3751263" y="4197350"/>
          <p14:tracePt t="95440" x="3759200" y="4197350"/>
          <p14:tracePt t="95453" x="3776663" y="4197350"/>
          <p14:tracePt t="95478" x="3786188" y="4187825"/>
          <p14:tracePt t="95490" x="3795713" y="4187825"/>
          <p14:tracePt t="95500" x="3803650" y="4179888"/>
          <p14:tracePt t="95513" x="3840163" y="4170363"/>
          <p14:tracePt t="95535" x="3867150" y="4170363"/>
          <p14:tracePt t="95555" x="3875088" y="4160838"/>
          <p14:tracePt t="95561" x="3894138" y="4160838"/>
          <p14:tracePt t="95573" x="3929063" y="4160838"/>
          <p14:tracePt t="95598" x="3946525" y="4160838"/>
          <p14:tracePt t="95610" x="3973513" y="4160838"/>
          <p14:tracePt t="95633" x="3983038" y="4160838"/>
          <p14:tracePt t="95645" x="3990975" y="4160838"/>
          <p14:tracePt t="96012" x="4010025" y="4152900"/>
          <p14:tracePt t="96024" x="4037013" y="4143375"/>
          <p14:tracePt t="96036" x="4062413" y="4143375"/>
          <p14:tracePt t="96049" x="4098925" y="4133850"/>
          <p14:tracePt t="96078" x="4125913" y="4125913"/>
          <p14:tracePt t="96085" x="4143375" y="4125913"/>
          <p14:tracePt t="96098" x="4160838" y="4125913"/>
          <p14:tracePt t="96122" x="4179888" y="4116388"/>
          <p14:tracePt t="96146" x="4197350" y="4116388"/>
          <p14:tracePt t="96477" x="4170363" y="4116388"/>
          <p14:tracePt t="96488" x="4125913" y="4098925"/>
          <p14:tracePt t="96499" x="4071938" y="4081463"/>
          <p14:tracePt t="96511" x="4017963" y="4062413"/>
          <p14:tracePt t="96525" x="3965575" y="4037013"/>
          <p14:tracePt t="96535" x="3911600" y="4027488"/>
          <p14:tracePt t="96561" x="3884613" y="4027488"/>
          <p14:tracePt t="96573" x="3867150" y="4027488"/>
          <p14:tracePt t="96585" x="3848100" y="4027488"/>
          <p14:tracePt t="96621" x="3840163" y="4027488"/>
          <p14:tracePt t="97999" x="3857625" y="4017963"/>
          <p14:tracePt t="98010" x="3894138" y="4010025"/>
          <p14:tracePt t="98023" x="3911600" y="4010025"/>
          <p14:tracePt t="98035" x="3946525" y="4010025"/>
          <p14:tracePt t="98046" x="4027488" y="3983038"/>
          <p14:tracePt t="98070" x="4062413" y="3983038"/>
          <p14:tracePt t="98083" x="4143375" y="3965575"/>
          <p14:tracePt t="98107" x="4179888" y="3956050"/>
          <p14:tracePt t="98121" x="4214813" y="3956050"/>
          <p14:tracePt t="98132" x="4259263" y="3956050"/>
          <p14:tracePt t="98157" x="4268788" y="3956050"/>
          <p14:tracePt t="98168" x="4286250" y="3956050"/>
          <p14:tracePt t="98447" x="4295775" y="3956050"/>
          <p14:tracePt t="98462" x="4313238" y="3956050"/>
          <p14:tracePt t="98473" x="4340225" y="3956050"/>
          <p14:tracePt t="98484" x="4375150" y="3956050"/>
          <p14:tracePt t="98499" x="4411663" y="3956050"/>
          <p14:tracePt t="98509" x="4456113" y="3956050"/>
          <p14:tracePt t="98523" x="4500563" y="3973513"/>
          <p14:tracePt t="98535" x="4554538" y="3973513"/>
          <p14:tracePt t="98559" x="4572000" y="3973513"/>
          <p14:tracePt t="98570" x="4608513" y="3990975"/>
          <p14:tracePt t="98584" x="4633913" y="4000500"/>
          <p14:tracePt t="99754" x="4643438" y="4000500"/>
          <p14:tracePt t="99851" x="4652963" y="4000500"/>
          <p14:tracePt t="99875" x="4670425" y="4000500"/>
          <p14:tracePt t="99901" x="4679950" y="4000500"/>
          <p14:tracePt t="99911" x="4687888" y="4000500"/>
          <p14:tracePt t="99923" x="4697413" y="4000500"/>
          <p14:tracePt t="99945" x="4705350" y="4000500"/>
          <p14:tracePt t="99959" x="4714875" y="4000500"/>
          <p14:tracePt t="99971" x="4724400" y="4000500"/>
          <p14:tracePt t="100605" x="4705350" y="4000500"/>
          <p14:tracePt t="100619" x="4660900" y="4000500"/>
          <p14:tracePt t="100629" x="4608513" y="4010025"/>
          <p14:tracePt t="100643" x="4562475" y="4010025"/>
          <p14:tracePt t="100655" x="4465638" y="4017963"/>
          <p14:tracePt t="100669" x="4419600" y="4017963"/>
          <p14:tracePt t="100691" x="4375150" y="4017963"/>
          <p14:tracePt t="100701" x="4286250" y="4027488"/>
          <p14:tracePt t="100728" x="4259263" y="4027488"/>
          <p14:tracePt t="100738" x="4214813" y="4037013"/>
          <p14:tracePt t="100753" x="4197350" y="4037013"/>
          <p14:tracePt t="100777" x="4187825" y="4037013"/>
          <p14:tracePt t="100788" x="4170363" y="4037013"/>
          <p14:tracePt t="100813" x="4160838" y="4037013"/>
          <p14:tracePt t="100825" x="4143375" y="4037013"/>
          <p14:tracePt t="100837" x="4125913" y="4037013"/>
          <p14:tracePt t="101254" x="4098925" y="4037013"/>
          <p14:tracePt t="101264" x="4062413" y="4037013"/>
          <p14:tracePt t="101275" x="4037013" y="4037013"/>
          <p14:tracePt t="101288" x="4010025" y="4037013"/>
          <p14:tracePt t="101302" x="3965575" y="4037013"/>
          <p14:tracePt t="101313" x="3929063" y="4044950"/>
          <p14:tracePt t="101325" x="3867150" y="4054475"/>
          <p14:tracePt t="101340" x="3840163" y="4054475"/>
          <p14:tracePt t="101361" x="3795713" y="4062413"/>
          <p14:tracePt t="101386" x="3768725" y="4062413"/>
          <p14:tracePt t="101397" x="3759200" y="4071938"/>
          <p14:tracePt t="101422" x="3751263" y="4071938"/>
          <p14:tracePt t="101508" x="3768725" y="4062413"/>
          <p14:tracePt t="101521" x="3795713" y="4054475"/>
          <p14:tracePt t="101532" x="3830638" y="4037013"/>
          <p14:tracePt t="101543" x="3857625" y="4037013"/>
          <p14:tracePt t="101556" x="3894138" y="4017963"/>
          <p14:tracePt t="101569" x="3929063" y="4010025"/>
          <p14:tracePt t="101581" x="4010025" y="4010025"/>
          <p14:tracePt t="101606" x="4054475" y="4010025"/>
          <p14:tracePt t="101617" x="4116388" y="4010025"/>
          <p14:tracePt t="101631" x="4197350" y="4010025"/>
          <p14:tracePt t="101654" x="4232275" y="4010025"/>
          <p14:tracePt t="101667" x="4276725" y="4010025"/>
          <p14:tracePt t="101678" x="4357688" y="4010025"/>
          <p14:tracePt t="101709" x="4394200" y="4010025"/>
          <p14:tracePt t="101710" x="4473575" y="4010025"/>
          <p14:tracePt t="102141" x="4510088" y="4010025"/>
          <p14:tracePt t="102154" x="4537075" y="4010025"/>
          <p14:tracePt t="102167" x="4554538" y="4010025"/>
          <p14:tracePt t="102178" x="4572000" y="4010025"/>
          <p14:tracePt t="102190" x="4589463" y="4010025"/>
          <p14:tracePt t="102202" x="4616450" y="4010025"/>
          <p14:tracePt t="102214" x="4633913" y="4010025"/>
          <p14:tracePt t="102231" x="4643438" y="4010025"/>
          <p14:tracePt t="102250" x="4670425" y="4010025"/>
          <p14:tracePt t="102277" x="4679950" y="4010025"/>
          <p14:tracePt t="102287" x="4687888" y="4010025"/>
          <p14:tracePt t="102299" x="4697413" y="4010025"/>
          <p14:tracePt t="102337" x="4705350" y="4010025"/>
          <p14:tracePt t="102519" x="4679950" y="4010025"/>
          <p14:tracePt t="102531" x="4643438" y="4010025"/>
          <p14:tracePt t="102543" x="4608513" y="4000500"/>
          <p14:tracePt t="102555" x="4429125" y="3946525"/>
          <p14:tracePt t="102568" x="4367213" y="3929063"/>
          <p14:tracePt t="102592" x="4286250" y="3919538"/>
          <p14:tracePt t="102603" x="4179888" y="3902075"/>
          <p14:tracePt t="102628" x="4143375" y="3902075"/>
          <p14:tracePt t="102650" x="4125913" y="3902075"/>
          <p14:tracePt t="102653" x="4108450" y="3902075"/>
          <p14:tracePt t="102668" x="4089400" y="3902075"/>
          <p14:tracePt t="102707" x="4071938" y="3911600"/>
          <p14:tracePt t="102709" x="4062413" y="3911600"/>
          <p14:tracePt t="102726" x="4054475" y="3919538"/>
          <p14:tracePt t="102737" x="4027488" y="3929063"/>
          <p14:tracePt t="102776" x="4010025" y="3938588"/>
          <p14:tracePt t="102787" x="3990975" y="3946525"/>
          <p14:tracePt t="102799" x="3983038" y="3956050"/>
          <p14:tracePt t="102810" x="3973513" y="3956050"/>
          <p14:tracePt t="102824" x="3938588" y="3965575"/>
          <p14:tracePt t="102861" x="3929063" y="3965575"/>
          <p14:tracePt t="102871" x="3919538" y="3965575"/>
          <p14:tracePt t="102945" x="3929063" y="3965575"/>
          <p14:tracePt t="102959" x="3956050" y="3965575"/>
          <p14:tracePt t="102969" x="3990975" y="3956050"/>
          <p14:tracePt t="102980" x="4054475" y="3929063"/>
          <p14:tracePt t="102994" x="4116388" y="3911600"/>
          <p14:tracePt t="103010" x="4295775" y="3867150"/>
          <p14:tracePt t="103037" x="4340225" y="3867150"/>
          <p14:tracePt t="103044" x="4402138" y="3867150"/>
          <p14:tracePt t="103055" x="4429125" y="3867150"/>
          <p14:tracePt t="103089" x="4446588" y="3867150"/>
          <p14:tracePt t="103092" x="4510088" y="3867150"/>
          <p14:tracePt t="103126" x="4545013" y="3867150"/>
          <p14:tracePt t="103136" x="4616450" y="3894138"/>
          <p14:tracePt t="103701" x="4589463" y="3894138"/>
          <p14:tracePt t="103712" x="4545013" y="3894138"/>
          <p14:tracePt t="103727" x="4500563" y="3894138"/>
          <p14:tracePt t="103738" x="4438650" y="3894138"/>
          <p14:tracePt t="103749" x="4375150" y="3894138"/>
          <p14:tracePt t="103777" x="4232275" y="3884613"/>
          <p14:tracePt t="103787" x="4152900" y="3884613"/>
          <p14:tracePt t="103799" x="4000500" y="3884613"/>
          <p14:tracePt t="103823" x="3929063" y="3884613"/>
          <p14:tracePt t="103836" x="3848100" y="3884613"/>
          <p14:tracePt t="103847" x="3741738" y="3884613"/>
          <p14:tracePt t="103873" x="3687763" y="3884613"/>
          <p14:tracePt t="103884" x="3679825" y="3894138"/>
          <p14:tracePt t="103920" x="3670300" y="3902075"/>
          <p14:tracePt t="103933" x="3652838" y="3911600"/>
          <p14:tracePt t="103957" x="3643313" y="3911600"/>
          <p14:tracePt t="103969" x="3625850" y="3919538"/>
          <p14:tracePt t="103993" x="3616325" y="3919538"/>
          <p14:tracePt t="104006" x="3608388" y="3919538"/>
          <p14:tracePt t="104055" x="3598863" y="3919538"/>
          <p14:tracePt t="104068" x="3581400" y="3919538"/>
          <p14:tracePt t="104085" x="3562350" y="3929063"/>
          <p14:tracePt t="104092" x="3536950" y="3938588"/>
          <p14:tracePt t="104104" x="3527425" y="3938588"/>
          <p14:tracePt t="104116" x="3500438" y="3938588"/>
          <p14:tracePt t="104140" x="3490913" y="3938588"/>
          <p14:tracePt t="104152" x="3473450" y="3938588"/>
          <p14:tracePt t="104189" x="3465513" y="3938588"/>
          <p14:tracePt t="104505" x="3473450" y="3938588"/>
          <p14:tracePt t="104521" x="3482975" y="3938588"/>
          <p14:tracePt t="104530" x="3490913" y="3938588"/>
          <p14:tracePt t="104567" x="3527425" y="3938588"/>
          <p14:tracePt t="104579" x="3581400" y="3929063"/>
          <p14:tracePt t="104589" x="3625850" y="3919538"/>
          <p14:tracePt t="104603" x="3705225" y="3902075"/>
          <p14:tracePt t="104618" x="3768725" y="3894138"/>
          <p14:tracePt t="104627" x="3848100" y="3884613"/>
          <p14:tracePt t="104640" x="4000500" y="3875088"/>
          <p14:tracePt t="104652" x="4054475" y="3857625"/>
          <p14:tracePt t="104676" x="4098925" y="3857625"/>
          <p14:tracePt t="104687" x="4179888" y="3857625"/>
          <p14:tracePt t="104703" x="4214813" y="3857625"/>
          <p14:tracePt t="104725" x="4286250" y="3867150"/>
          <p14:tracePt t="104737" x="4322763" y="3875088"/>
          <p14:tracePt t="104762" x="4348163" y="3894138"/>
          <p14:tracePt t="104774" x="4375150" y="3911600"/>
          <p14:tracePt t="105322" x="4259263" y="3911600"/>
          <p14:tracePt t="105333" x="4125913" y="3911600"/>
          <p14:tracePt t="105345" x="3973513" y="3894138"/>
          <p14:tracePt t="105362" x="3803650" y="3884613"/>
          <p14:tracePt t="105370" x="3616325" y="3867150"/>
          <p14:tracePt t="105382" x="3446463" y="3857625"/>
          <p14:tracePt t="105394" x="3108325" y="3857625"/>
          <p14:tracePt t="105419" x="2973388" y="3875088"/>
          <p14:tracePt t="105431" x="2847975" y="3902075"/>
          <p14:tracePt t="105445" x="2670175" y="3983038"/>
          <p14:tracePt t="105467" x="2616200" y="4010025"/>
          <p14:tracePt t="105481" x="2562225" y="4044950"/>
          <p14:tracePt t="105509" x="2544763" y="4054475"/>
          <p14:tracePt t="106492" x="2544763" y="4027488"/>
          <p14:tracePt t="106504" x="2536825" y="4017963"/>
          <p14:tracePt t="106523" x="2527300" y="3990975"/>
          <p14:tracePt t="106528" x="2527300" y="3973513"/>
          <p14:tracePt t="106540" x="2527300" y="3946525"/>
          <p14:tracePt t="106553" x="2517775" y="3929063"/>
          <p14:tracePt t="106576" x="2517775" y="3902075"/>
          <p14:tracePt t="106591" x="2509838" y="3884613"/>
          <p14:tracePt t="106602" x="2509838" y="3875088"/>
          <p14:tracePt t="106641" x="2500313" y="3867150"/>
          <p14:tracePt t="107125" x="2500313" y="3884613"/>
          <p14:tracePt t="107137" x="2500313" y="3902075"/>
          <p14:tracePt t="107163" x="2500313" y="3919538"/>
          <p14:tracePt t="107174" x="2500313" y="3938588"/>
          <p14:tracePt t="107199" x="2500313" y="3956050"/>
          <p14:tracePt t="108575" x="2509838" y="3956050"/>
          <p14:tracePt t="108587" x="2527300" y="3956050"/>
          <p14:tracePt t="108602" x="2544763" y="3956050"/>
          <p14:tracePt t="108619" x="2571750" y="3956050"/>
          <p14:tracePt t="108624" x="2643188" y="3956050"/>
          <p14:tracePt t="108637" x="2670175" y="3956050"/>
          <p14:tracePt t="108660" x="2705100" y="3956050"/>
          <p14:tracePt t="108673" x="2813050" y="3956050"/>
          <p14:tracePt t="108696" x="2894013" y="3956050"/>
          <p14:tracePt t="108709" x="2973388" y="3956050"/>
          <p14:tracePt t="108721" x="3098800" y="3956050"/>
          <p14:tracePt t="108745" x="3133725" y="3946525"/>
          <p14:tracePt t="108759" x="3160713" y="3929063"/>
          <p14:tracePt t="108771" x="3187700" y="3919538"/>
          <p14:tracePt t="109087" x="3205163" y="3919538"/>
          <p14:tracePt t="109104" x="3241675" y="3911600"/>
          <p14:tracePt t="109109" x="3402013" y="3875088"/>
          <p14:tracePt t="109135" x="3527425" y="3848100"/>
          <p14:tracePt t="109149" x="3679825" y="3840163"/>
          <p14:tracePt t="109160" x="3965575" y="3822700"/>
          <p14:tracePt t="109184" x="4071938" y="3822700"/>
          <p14:tracePt t="109197" x="4152900" y="3822700"/>
          <p14:tracePt t="109210" x="4251325" y="3840163"/>
          <p14:tracePt t="109489" x="4268788" y="3840163"/>
          <p14:tracePt t="109502" x="4303713" y="3840163"/>
          <p14:tracePt t="109513" x="4367213" y="3840163"/>
          <p14:tracePt t="109526" x="4446588" y="3840163"/>
          <p14:tracePt t="109539" x="4527550" y="3840163"/>
          <p14:tracePt t="109550" x="4670425" y="3884613"/>
          <p14:tracePt t="109562" x="4724400" y="3902075"/>
          <p14:tracePt t="109586" x="4751388" y="3919538"/>
          <p14:tracePt t="109598" x="4795838" y="3938588"/>
          <p14:tracePt t="109634" x="4803775" y="3938588"/>
          <p14:tracePt t="109903" x="4830763" y="3938588"/>
          <p14:tracePt t="109917" x="4867275" y="3929063"/>
          <p14:tracePt t="109927" x="4911725" y="3929063"/>
          <p14:tracePt t="109940" x="4973638" y="3929063"/>
          <p14:tracePt t="109954" x="5062538" y="3929063"/>
          <p14:tracePt t="109965" x="5116513" y="3929063"/>
          <p14:tracePt t="109990" x="5160963" y="3929063"/>
          <p14:tracePt t="110000" x="5259388" y="3938588"/>
          <p14:tracePt t="110015" x="5295900" y="3946525"/>
          <p14:tracePt t="110037" x="5322888" y="3965575"/>
          <p14:tracePt t="114138" x="5303838" y="3965575"/>
          <p14:tracePt t="114146" x="5259388" y="3973513"/>
          <p14:tracePt t="114159" x="5224463" y="3983038"/>
          <p14:tracePt t="114171" x="5133975" y="4000500"/>
          <p14:tracePt t="114184" x="5089525" y="4017963"/>
          <p14:tracePt t="114201" x="5037138" y="4017963"/>
          <p14:tracePt t="114231" x="5000625" y="4027488"/>
          <p14:tracePt t="114244" x="4983163" y="4027488"/>
          <p14:tracePt t="114255" x="4929188" y="4037013"/>
          <p14:tracePt t="114291" x="4875213" y="4054475"/>
          <p14:tracePt t="114305" x="4867275" y="4054475"/>
          <p14:tracePt t="114318" x="4857750" y="4054475"/>
          <p14:tracePt t="114632" x="4830763" y="4062413"/>
          <p14:tracePt t="114646" x="4803775" y="4062413"/>
          <p14:tracePt t="114657" x="4786313" y="4062413"/>
          <p14:tracePt t="114671" x="4776788" y="4062413"/>
          <p14:tracePt t="114696" x="4759325" y="4062413"/>
          <p14:tracePt t="114709" x="4732338" y="4062413"/>
          <p14:tracePt t="114710" x="4724400" y="4062413"/>
          <p14:tracePt t="114731" x="4705350" y="4062413"/>
          <p14:tracePt t="114743" x="4679950" y="4062413"/>
          <p14:tracePt t="114771" x="4660900" y="4071938"/>
          <p14:tracePt t="114780" x="4643438" y="4071938"/>
          <p14:tracePt t="114806" x="4625975" y="4071938"/>
          <p14:tracePt t="114816" x="4616450" y="4081463"/>
          <p14:tracePt t="114839" x="4598988" y="4081463"/>
          <p14:tracePt t="114855" x="4589463" y="4081463"/>
          <p14:tracePt t="115363" x="4572000" y="4081463"/>
          <p14:tracePt t="115376" x="4562475" y="4081463"/>
          <p14:tracePt t="115389" x="4537075" y="4081463"/>
          <p14:tracePt t="115415" x="4518025" y="4081463"/>
          <p14:tracePt t="115429" x="4510088" y="4081463"/>
          <p14:tracePt t="115437" x="4500563" y="4071938"/>
          <p14:tracePt t="115449" x="4483100" y="4062413"/>
          <p14:tracePt t="115463" x="4473575" y="4054475"/>
          <p14:tracePt t="115486" x="4465638" y="4054475"/>
          <p14:tracePt t="115499" x="4456113" y="4037013"/>
          <p14:tracePt t="115535" x="4456113" y="4027488"/>
          <p14:tracePt t="115546" x="4456113" y="4017963"/>
          <p14:tracePt t="115560" x="4456113" y="4010025"/>
          <p14:tracePt t="115571" x="4446588" y="4000500"/>
          <p14:tracePt t="116037" x="4438650" y="4000500"/>
          <p14:tracePt t="116058" x="4419600" y="4000500"/>
          <p14:tracePt t="116071" x="4402138" y="4000500"/>
          <p14:tracePt t="116084" x="4384675" y="4000500"/>
          <p14:tracePt t="116095" x="4375150" y="4000500"/>
          <p14:tracePt t="116109" x="4357688" y="4000500"/>
          <p14:tracePt t="116121" x="4322763" y="4000500"/>
          <p14:tracePt t="116151" x="4295775" y="4000500"/>
          <p14:tracePt t="116156" x="4268788" y="4000500"/>
          <p14:tracePt t="116169" x="4205288" y="4010025"/>
          <p14:tracePt t="116184" x="4187825" y="4010025"/>
          <p14:tracePt t="116202" x="4143375" y="4010025"/>
          <p14:tracePt t="116230" x="4133850" y="4010025"/>
          <p14:tracePt t="116243" x="4116388" y="4010025"/>
          <p14:tracePt t="116254" x="4108450" y="4010025"/>
          <p14:tracePt t="116547" x="4071938" y="4017963"/>
          <p14:tracePt t="116559" x="4000500" y="4054475"/>
          <p14:tracePt t="116570" x="3929063" y="4081463"/>
          <p14:tracePt t="116583" x="3803650" y="4116388"/>
          <p14:tracePt t="116597" x="3643313" y="4170363"/>
          <p14:tracePt t="116608" x="3125788" y="4357688"/>
          <p14:tracePt t="116621" x="2867025" y="4465638"/>
          <p14:tracePt t="116644" x="2670175" y="4537075"/>
          <p14:tracePt t="116656" x="2393950" y="4660900"/>
          <p14:tracePt t="116681" x="2276475" y="4714875"/>
          <p14:tracePt t="116692" x="2071688" y="4822825"/>
          <p14:tracePt t="116707" x="2017713" y="4848225"/>
          <p14:tracePt t="117023" x="1990725" y="4857750"/>
          <p14:tracePt t="117035" x="1955800" y="4875213"/>
          <p14:tracePt t="117045" x="1812925" y="4902200"/>
          <p14:tracePt t="117070" x="1714500" y="4919663"/>
          <p14:tracePt t="117082" x="1633538" y="4929188"/>
          <p14:tracePt t="117095" x="1465263" y="4938713"/>
          <p14:tracePt t="117120" x="1401763" y="4938713"/>
          <p14:tracePt t="117132" x="1285875" y="4938713"/>
          <p14:tracePt t="117144" x="1231900" y="4938713"/>
          <p14:tracePt t="117169" x="1214438" y="4938713"/>
          <p14:tracePt t="117181" x="1196975" y="4938713"/>
          <p14:tracePt t="117631" x="1187450" y="4938713"/>
          <p14:tracePt t="117651" x="1160463" y="4929188"/>
          <p14:tracePt t="117655" x="1143000" y="4902200"/>
          <p14:tracePt t="117667" x="1071563" y="4857750"/>
          <p14:tracePt t="117696" x="1044575" y="4840288"/>
          <p14:tracePt t="117714" x="1000125" y="4822825"/>
          <p14:tracePt t="117733" x="990600" y="4822825"/>
          <p14:tracePt t="117740" x="973138" y="4813300"/>
          <p14:tracePt t="117753" x="965200" y="4813300"/>
          <p14:tracePt t="117777" x="955675" y="4813300"/>
          <p14:tracePt t="117790" x="946150" y="4813300"/>
          <p14:tracePt t="117812" x="946150" y="4803775"/>
          <p14:tracePt t="117863" x="946150" y="4795838"/>
          <p14:tracePt t="117887" x="955675" y="4776788"/>
          <p14:tracePt t="118241" x="965200" y="4776788"/>
          <p14:tracePt t="118251" x="1000125" y="4768850"/>
          <p14:tracePt t="118263" x="1044575" y="4768850"/>
          <p14:tracePt t="118276" x="1125538" y="4768850"/>
          <p14:tracePt t="118290" x="1322388" y="4768850"/>
          <p14:tracePt t="118312" x="1401763" y="4768850"/>
          <p14:tracePt t="118327" x="1465263" y="4768850"/>
          <p14:tracePt t="118335" x="1571625" y="4768850"/>
          <p14:tracePt t="118361" x="1616075" y="4768850"/>
          <p14:tracePt t="118374" x="1679575" y="4786313"/>
          <p14:tracePt t="118813" x="1687513" y="4786313"/>
          <p14:tracePt t="118824" x="1697038" y="4786313"/>
          <p14:tracePt t="118839" x="1724025" y="4786313"/>
          <p14:tracePt t="118850" x="1785938" y="4786313"/>
          <p14:tracePt t="118875" x="1822450" y="4786313"/>
          <p14:tracePt t="118886" x="1847850" y="4786313"/>
          <p14:tracePt t="118898" x="1884363" y="4786313"/>
          <p14:tracePt t="118911" x="1965325" y="4786313"/>
          <p14:tracePt t="118933" x="2017713" y="4786313"/>
          <p14:tracePt t="118949" x="2071688" y="4786313"/>
          <p14:tracePt t="118960" x="2187575" y="4786313"/>
          <p14:tracePt t="119264" x="2232025" y="4786313"/>
          <p14:tracePt t="119276" x="2312988" y="4776788"/>
          <p14:tracePt t="119288" x="2401888" y="4776788"/>
          <p14:tracePt t="119301" x="2482850" y="4768850"/>
          <p14:tracePt t="119312" x="2581275" y="4768850"/>
          <p14:tracePt t="119330" x="2608263" y="4768850"/>
          <p14:tracePt t="119349" x="2670175" y="4768850"/>
          <p14:tracePt t="119378" x="2697163" y="4768850"/>
          <p14:tracePt t="119386" x="2724150" y="4768850"/>
          <p14:tracePt t="119397" x="2776538" y="4776788"/>
          <p14:tracePt t="119422" x="2803525" y="4786313"/>
          <p14:tracePt t="120274" x="2822575" y="4786313"/>
          <p14:tracePt t="120300" x="2830513" y="4776788"/>
          <p14:tracePt t="120373" x="2840038" y="4776788"/>
          <p14:tracePt t="120445" x="2847975" y="4776788"/>
          <p14:tracePt t="120469" x="2857500" y="4776788"/>
          <p14:tracePt t="120494" x="2874963" y="4776788"/>
          <p14:tracePt t="120508" x="2884488" y="4776788"/>
          <p14:tracePt t="120521" x="2911475" y="4776788"/>
          <p14:tracePt t="120532" x="2946400" y="4776788"/>
          <p14:tracePt t="120543" x="2982913" y="4776788"/>
          <p14:tracePt t="120558" x="3036888" y="4776788"/>
          <p14:tracePt t="120909" x="3062288" y="4768850"/>
          <p14:tracePt t="120921" x="3098800" y="4751388"/>
          <p14:tracePt t="120934" x="3179763" y="4724400"/>
          <p14:tracePt t="120947" x="3348038" y="4697413"/>
          <p14:tracePt t="120971" x="3429000" y="4697413"/>
          <p14:tracePt t="120983" x="3490913" y="4697413"/>
          <p14:tracePt t="120993" x="3554413" y="4697413"/>
          <p14:tracePt t="121026" x="3571875" y="4697413"/>
          <p14:tracePt t="121030" x="3589338" y="4697413"/>
          <p14:tracePt t="121044" x="3616325" y="4697413"/>
          <p14:tracePt t="121396" x="3625850" y="4687888"/>
          <p14:tracePt t="121409" x="3670300" y="4670425"/>
          <p14:tracePt t="121429" x="3751263" y="4633913"/>
          <p14:tracePt t="121432" x="3956050" y="4562475"/>
          <p14:tracePt t="121462" x="4081463" y="4545013"/>
          <p14:tracePt t="121469" x="4197350" y="4537075"/>
          <p14:tracePt t="121481" x="4402138" y="4537075"/>
          <p14:tracePt t="121496" x="4473575" y="4545013"/>
          <p14:tracePt t="121518" x="4608513" y="4608513"/>
          <p14:tracePt t="121543" x="4633913" y="4633913"/>
          <p14:tracePt t="121554" x="4679950" y="4660900"/>
          <p14:tracePt t="121859" x="4687888" y="4660900"/>
          <p14:tracePt t="121871" x="4714875" y="4660900"/>
          <p14:tracePt t="121883" x="4741863" y="4660900"/>
          <p14:tracePt t="121900" x="4776788" y="4660900"/>
          <p14:tracePt t="121908" x="4813300" y="4660900"/>
          <p14:tracePt t="121920" x="4867275" y="4660900"/>
          <p14:tracePt t="121934" x="4894263" y="4660900"/>
          <p14:tracePt t="121964" x="4919663" y="4660900"/>
          <p14:tracePt t="121982" x="4929188" y="4660900"/>
          <p14:tracePt t="121992" x="4938713" y="4660900"/>
          <p14:tracePt t="122005" x="4946650" y="4679950"/>
          <p14:tracePt t="122420" x="4956175" y="4679950"/>
          <p14:tracePt t="122432" x="4965700" y="4679950"/>
          <p14:tracePt t="122445" x="4991100" y="4670425"/>
          <p14:tracePt t="122457" x="5000625" y="4670425"/>
          <p14:tracePt t="122482" x="5010150" y="4670425"/>
          <p14:tracePt t="122506" x="5018088" y="4670425"/>
          <p14:tracePt t="122554" x="5037138" y="4670425"/>
          <p14:tracePt t="122591" x="5045075" y="4670425"/>
          <p14:tracePt t="122652" x="5054600" y="4670425"/>
          <p14:tracePt t="122664" x="5054600" y="4679950"/>
          <p14:tracePt t="122678" x="5054600" y="4687888"/>
          <p14:tracePt t="122690" x="5054600" y="4697413"/>
          <p14:tracePt t="122700" x="5062538" y="4705350"/>
          <p14:tracePt t="122706" x="5089525" y="4724400"/>
          <p14:tracePt t="122737" x="5099050" y="4724400"/>
          <p14:tracePt t="122749" x="5126038" y="4732338"/>
          <p14:tracePt t="122762" x="5153025" y="4741863"/>
          <p14:tracePt t="123029" x="5133975" y="4741863"/>
          <p14:tracePt t="123042" x="5108575" y="4732338"/>
          <p14:tracePt t="123054" x="5072063" y="4724400"/>
          <p14:tracePt t="123066" x="5037138" y="4714875"/>
          <p14:tracePt t="123079" x="5010150" y="4714875"/>
          <p14:tracePt t="123103" x="4991100" y="4714875"/>
          <p14:tracePt t="123114" x="4965700" y="4714875"/>
          <p14:tracePt t="123140" x="4946650" y="4714875"/>
          <p14:tracePt t="123151" x="4938713" y="4714875"/>
          <p14:tracePt t="123163" x="4919663" y="4714875"/>
          <p14:tracePt t="123615" x="4902200" y="4714875"/>
          <p14:tracePt t="123629" x="4884738" y="4714875"/>
          <p14:tracePt t="123648" x="4867275" y="4714875"/>
          <p14:tracePt t="123651" x="4857750" y="4714875"/>
          <p14:tracePt t="123675" x="4848225" y="4714875"/>
          <p14:tracePt t="123700" x="4840288" y="4714875"/>
          <p14:tracePt t="123717" x="4830763" y="4714875"/>
          <p14:tracePt t="123835" x="4840288" y="4705350"/>
          <p14:tracePt t="123847" x="4857750" y="4697413"/>
          <p14:tracePt t="123866" x="4875213" y="4687888"/>
          <p14:tracePt t="123871" x="4929188" y="4679950"/>
          <p14:tracePt t="123900" x="4956175" y="4679950"/>
          <p14:tracePt t="123908" x="4973638" y="4679950"/>
          <p14:tracePt t="123920" x="5037138" y="4670425"/>
          <p14:tracePt t="123943" x="5062538" y="4670425"/>
          <p14:tracePt t="123955" x="5089525" y="4660900"/>
          <p14:tracePt t="123969" x="5116513" y="4660900"/>
          <p14:tracePt t="124857" x="5126038" y="4660900"/>
          <p14:tracePt t="124872" x="5133975" y="4660900"/>
          <p14:tracePt t="124881" x="5170488" y="4660900"/>
          <p14:tracePt t="124896" x="5214938" y="4652963"/>
          <p14:tracePt t="124918" x="5268913" y="4643438"/>
          <p14:tracePt t="124930" x="5330825" y="4643438"/>
          <p14:tracePt t="124945" x="5456238" y="4643438"/>
          <p14:tracePt t="124967" x="5527675" y="4643438"/>
          <p14:tracePt t="124978" x="5697538" y="4697413"/>
          <p14:tracePt t="125003" x="5759450" y="4724400"/>
          <p14:tracePt t="125026" x="5795963" y="4741863"/>
          <p14:tracePt t="125030" x="5848350" y="4768850"/>
          <p14:tracePt t="126333" x="5830888" y="4768850"/>
          <p14:tracePt t="126344" x="5803900" y="4768850"/>
          <p14:tracePt t="126356" x="5768975" y="4768850"/>
          <p14:tracePt t="126369" x="5724525" y="4768850"/>
          <p14:tracePt t="126381" x="5661025" y="4768850"/>
          <p14:tracePt t="126392" x="5545138" y="4803775"/>
          <p14:tracePt t="126422" x="5510213" y="4813300"/>
          <p14:tracePt t="126430" x="5473700" y="4822825"/>
          <p14:tracePt t="126442" x="5429250" y="4830763"/>
          <p14:tracePt t="126466" x="5411788" y="4840288"/>
          <p14:tracePt t="126479" x="5394325" y="4840288"/>
          <p14:tracePt t="126491" x="5375275" y="4840288"/>
          <p14:tracePt t="126523" x="5357813" y="4848225"/>
          <p14:tracePt t="126528" x="5340350" y="4848225"/>
          <p14:tracePt t="126540" x="5330825" y="4848225"/>
          <p14:tracePt t="126905" x="5251450" y="4822825"/>
          <p14:tracePt t="126919" x="5116513" y="4786313"/>
          <p14:tracePt t="126928" x="4822825" y="4751388"/>
          <p14:tracePt t="126960" x="4732338" y="4732338"/>
          <p14:tracePt t="126967" x="4687888" y="4732338"/>
          <p14:tracePt t="126977" x="4643438" y="4732338"/>
          <p14:tracePt t="127007" x="4633913" y="4732338"/>
          <p14:tracePt t="127025" x="4616450" y="4732338"/>
          <p14:tracePt t="127026" x="4589463" y="4732338"/>
          <p14:tracePt t="127051" x="4581525" y="4732338"/>
          <p14:tracePt t="127064" x="4562475" y="4732338"/>
          <p14:tracePt t="127137" x="4562475" y="4724400"/>
          <p14:tracePt t="127149" x="4598988" y="4724400"/>
          <p14:tracePt t="127166" x="4633913" y="4714875"/>
          <p14:tracePt t="127173" x="4670425" y="4714875"/>
          <p14:tracePt t="127186" x="4705350" y="4714875"/>
          <p14:tracePt t="127196" x="4768850" y="4714875"/>
          <p14:tracePt t="127212" x="4822825" y="4714875"/>
          <p14:tracePt t="127233" x="4911725" y="4724400"/>
          <p14:tracePt t="127246" x="4965700" y="4724400"/>
          <p14:tracePt t="127266" x="5027613" y="4732338"/>
          <p14:tracePt t="127283" x="5108575" y="4732338"/>
          <p14:tracePt t="127306" x="5133975" y="4732338"/>
          <p14:tracePt t="127684" x="5180013" y="4724400"/>
          <p14:tracePt t="127698" x="5232400" y="4705350"/>
          <p14:tracePt t="127710" x="5295900" y="4670425"/>
          <p14:tracePt t="127721" x="5491163" y="4625975"/>
          <p14:tracePt t="127746" x="5581650" y="4589463"/>
          <p14:tracePt t="127758" x="5680075" y="4572000"/>
          <p14:tracePt t="127770" x="5840413" y="4537075"/>
          <p14:tracePt t="127794" x="5884863" y="4527550"/>
          <p14:tracePt t="127807" x="5919788" y="4527550"/>
          <p14:tracePt t="127820" x="5946775" y="4527550"/>
          <p14:tracePt t="129550" x="5919788" y="4527550"/>
          <p14:tracePt t="129561" x="5884863" y="4537075"/>
          <p14:tracePt t="129573" x="5840413" y="4537075"/>
          <p14:tracePt t="129585" x="5697538" y="4562475"/>
          <p14:tracePt t="129609" x="5608638" y="4562475"/>
          <p14:tracePt t="129625" x="5500688" y="4562475"/>
          <p14:tracePt t="129637" x="5224463" y="4527550"/>
          <p14:tracePt t="129660" x="5081588" y="4518025"/>
          <p14:tracePt t="129671" x="4973638" y="4518025"/>
          <p14:tracePt t="129684" x="4822825" y="4518025"/>
          <p14:tracePt t="129701" x="4795838" y="4518025"/>
          <p14:tracePt t="129987" x="4741863" y="4510088"/>
          <p14:tracePt t="130000" x="4616450" y="4510088"/>
          <p14:tracePt t="130012" x="4456113" y="4510088"/>
          <p14:tracePt t="130024" x="4010025" y="4537075"/>
          <p14:tracePt t="130058" x="3803650" y="4562475"/>
          <p14:tracePt t="130061" x="3652838" y="4598988"/>
          <p14:tracePt t="130073" x="3429000" y="4670425"/>
          <p14:tracePt t="130097" x="3348038" y="4705350"/>
          <p14:tracePt t="130109" x="3295650" y="4741863"/>
          <p14:tracePt t="130122" x="3232150" y="4776788"/>
          <p14:tracePt t="130138" x="3214688" y="4786313"/>
          <p14:tracePt t="130426" x="3205163" y="4795838"/>
          <p14:tracePt t="130439" x="3179763" y="4803775"/>
          <p14:tracePt t="130452" x="3116263" y="4822825"/>
          <p14:tracePt t="130476" x="3081338" y="4830763"/>
          <p14:tracePt t="130490" x="3036888" y="4840288"/>
          <p14:tracePt t="130499" x="2982913" y="4840288"/>
          <p14:tracePt t="130513" x="2901950" y="4848225"/>
          <p14:tracePt t="130524" x="2867025" y="4857750"/>
          <p14:tracePt t="130549" x="2840038" y="4857750"/>
          <p14:tracePt t="130561" x="2813050" y="4857750"/>
          <p14:tracePt t="130574" x="2803525" y="4857750"/>
          <p14:tracePt t="130597" x="2795588" y="4857750"/>
          <p14:tracePt t="130622" x="2786063" y="4857750"/>
          <p14:tracePt t="130633" x="2776538" y="4857750"/>
          <p14:tracePt t="131914" x="2786063" y="4813300"/>
          <p14:tracePt t="131925" x="2813050" y="4759325"/>
          <p14:tracePt t="131937" x="2830513" y="4741863"/>
          <p14:tracePt t="131950" x="2840038" y="4724400"/>
          <p14:tracePt t="131966" x="2867025" y="4697413"/>
          <p14:tracePt t="131976" x="2874963" y="4679950"/>
          <p14:tracePt t="132003" x="2901950" y="4670425"/>
          <p14:tracePt t="132011" x="2919413" y="4660900"/>
          <p14:tracePt t="132024" x="2955925" y="4633913"/>
          <p14:tracePt t="132047" x="2973388" y="4625975"/>
          <p14:tracePt t="132061" x="3000375" y="4608513"/>
          <p14:tracePt t="132072" x="3027363" y="4589463"/>
          <p14:tracePt t="132096" x="3044825" y="4581525"/>
          <p14:tracePt t="132108" x="3062288" y="4581525"/>
          <p14:tracePt t="132449" x="3081338" y="4581525"/>
          <p14:tracePt t="132461" x="3098800" y="4581525"/>
          <p14:tracePt t="132479" x="3108325" y="4581525"/>
          <p14:tracePt t="132491" x="3125788" y="4581525"/>
          <p14:tracePt t="132497" x="3143250" y="4589463"/>
          <p14:tracePt t="132511" x="3170238" y="4608513"/>
          <p14:tracePt t="132535" x="3197225" y="4625975"/>
          <p14:tracePt t="132546" x="3241675" y="4660900"/>
          <p14:tracePt t="132558" x="3259138" y="4679950"/>
          <p14:tracePt t="132583" x="3268663" y="4687888"/>
          <p14:tracePt t="132595" x="3286125" y="4705350"/>
          <p14:tracePt t="132913" x="3313113" y="4705350"/>
          <p14:tracePt t="132930" x="3340100" y="4714875"/>
          <p14:tracePt t="132939" x="3357563" y="4714875"/>
          <p14:tracePt t="132950" x="3419475" y="4724400"/>
          <p14:tracePt t="132963" x="3455988" y="4724400"/>
          <p14:tracePt t="132987" x="3482975" y="4732338"/>
          <p14:tracePt t="132997" x="3562350" y="4732338"/>
          <p14:tracePt t="133013" x="3598863" y="4741863"/>
          <p14:tracePt t="133037" x="3652838" y="4741863"/>
          <p14:tracePt t="133046" x="3670300" y="4741863"/>
          <p14:tracePt t="133329" x="3679825" y="4741863"/>
          <p14:tracePt t="133354" x="3697288" y="4741863"/>
          <p14:tracePt t="133364" x="3705225" y="4741863"/>
          <p14:tracePt t="133375" x="3714750" y="4741863"/>
          <p14:tracePt t="133389" x="3732213" y="4741863"/>
          <p14:tracePt t="133464" x="3724275" y="4741863"/>
          <p14:tracePt t="133476" x="3705225" y="4741863"/>
          <p14:tracePt t="133487" x="3697288" y="4741863"/>
          <p14:tracePt t="133498" x="3670300" y="4741863"/>
          <p14:tracePt t="133509" x="3633788" y="4751388"/>
          <p14:tracePt t="133523" x="3608388" y="4751388"/>
          <p14:tracePt t="133534" x="3544888" y="4759325"/>
          <p14:tracePt t="133559" x="3509963" y="4759325"/>
          <p14:tracePt t="133574" x="3446463" y="4759325"/>
          <p14:tracePt t="133594" x="3419475" y="4759325"/>
          <p14:tracePt t="133608" x="3402013" y="4759325"/>
          <p14:tracePt t="133619" x="3375025" y="4759325"/>
          <p14:tracePt t="133997" x="3394075" y="4759325"/>
          <p14:tracePt t="134009" x="3429000" y="4759325"/>
          <p14:tracePt t="134021" x="3465513" y="4759325"/>
          <p14:tracePt t="134034" x="3500438" y="4768850"/>
          <p14:tracePt t="134045" x="3527425" y="4768850"/>
          <p14:tracePt t="134059" x="3608388" y="4776788"/>
          <p14:tracePt t="134090" x="3643313" y="4776788"/>
          <p14:tracePt t="134097" x="3670300" y="4786313"/>
          <p14:tracePt t="134108" x="3687763" y="4786313"/>
          <p14:tracePt t="134325" x="3714750" y="4786313"/>
          <p14:tracePt t="134338" x="3741738" y="4776788"/>
          <p14:tracePt t="134350" x="3795713" y="4768850"/>
          <p14:tracePt t="134362" x="3857625" y="4768850"/>
          <p14:tracePt t="134375" x="3965575" y="4768850"/>
          <p14:tracePt t="134398" x="4044950" y="4768850"/>
          <p14:tracePt t="134410" x="4125913" y="4768850"/>
          <p14:tracePt t="134435" x="4160838" y="4776788"/>
          <p14:tracePt t="134447" x="4179888" y="4776788"/>
          <p14:tracePt t="134460" x="4187825" y="4776788"/>
          <p14:tracePt t="135617" x="4133850" y="4776788"/>
          <p14:tracePt t="135629" x="4054475" y="4776788"/>
          <p14:tracePt t="135642" x="3990975" y="4776788"/>
          <p14:tracePt t="135653" x="3848100" y="4776788"/>
          <p14:tracePt t="135678" x="3786188" y="4768850"/>
          <p14:tracePt t="135690" x="3724275" y="4759325"/>
          <p14:tracePt t="135706" x="3581400" y="4759325"/>
          <p14:tracePt t="135727" x="3536950" y="4759325"/>
          <p14:tracePt t="135737" x="3455988" y="4759325"/>
          <p14:tracePt t="135764" x="3429000" y="4759325"/>
          <p14:tracePt t="135774" x="3402013" y="4759325"/>
          <p14:tracePt t="135788" x="3367088" y="4768850"/>
          <p14:tracePt t="135819" x="3357563" y="4768850"/>
          <p14:tracePt t="135824" x="3348038" y="4768850"/>
          <p14:tracePt t="136154" x="3340100" y="4768850"/>
          <p14:tracePt t="136165" x="3313113" y="4776788"/>
          <p14:tracePt t="136178" x="3276600" y="4776788"/>
          <p14:tracePt t="136190" x="3251200" y="4776788"/>
          <p14:tracePt t="136202" x="3179763" y="4776788"/>
          <p14:tracePt t="136211" x="3089275" y="4776788"/>
          <p14:tracePt t="136229" x="2911475" y="4768850"/>
          <p14:tracePt t="136261" x="2813050" y="4741863"/>
          <p14:tracePt t="136276" x="2786063" y="4741863"/>
          <p14:tracePt t="136290" x="2751138" y="4732338"/>
          <p14:tracePt t="136307" x="2741613" y="4732338"/>
          <p14:tracePt t="136312" x="2732088" y="4732338"/>
          <p14:tracePt t="136325" x="2724150" y="4732338"/>
          <p14:tracePt t="136373" x="2724150" y="4724400"/>
          <p14:tracePt t="136397" x="2724150" y="4714875"/>
          <p14:tracePt t="136413" x="2741613" y="4705350"/>
          <p14:tracePt t="136422" x="2768600" y="4705350"/>
          <p14:tracePt t="136433" x="2795588" y="4705350"/>
          <p14:tracePt t="136447" x="2857500" y="4705350"/>
          <p14:tracePt t="136458" x="2884488" y="4705350"/>
          <p14:tracePt t="136483" x="2911475" y="4705350"/>
          <p14:tracePt t="136495" x="2919413" y="4705350"/>
          <p14:tracePt t="136525" x="2919413" y="4714875"/>
          <p14:tracePt t="136531" x="2928938" y="4714875"/>
          <p14:tracePt t="136543" x="2928938" y="4751388"/>
          <p14:tracePt t="136568" x="2928938" y="4786313"/>
          <p14:tracePt t="136581" x="2928938" y="4840288"/>
          <p14:tracePt t="136604" x="2919413" y="4857750"/>
          <p14:tracePt t="136875" x="2901950" y="4867275"/>
          <p14:tracePt t="136885" x="2857500" y="4894263"/>
          <p14:tracePt t="136896" x="2741613" y="4956175"/>
          <p14:tracePt t="136910" x="2581275" y="5037138"/>
          <p14:tracePt t="136921" x="2366963" y="5143500"/>
          <p14:tracePt t="136933" x="2241550" y="5214938"/>
          <p14:tracePt t="136945" x="2089150" y="5276850"/>
          <p14:tracePt t="136969" x="2054225" y="5295900"/>
          <p14:tracePt t="136982" x="1982788" y="5313363"/>
          <p14:tracePt t="136994" x="1955800" y="5313363"/>
          <p14:tracePt t="137019" x="1946275" y="5313363"/>
          <p14:tracePt t="137032" x="1919288" y="5313363"/>
          <p14:tracePt t="137055" x="1901825" y="5313363"/>
          <p14:tracePt t="137446" x="1938338" y="5313363"/>
          <p14:tracePt t="137457" x="2009775" y="5286375"/>
          <p14:tracePt t="137469" x="2116138" y="5259388"/>
          <p14:tracePt t="137483" x="2224088" y="5241925"/>
          <p14:tracePt t="137494" x="2347913" y="5214938"/>
          <p14:tracePt t="137506" x="2438400" y="5205413"/>
          <p14:tracePt t="137519" x="2598738" y="5205413"/>
          <p14:tracePt t="137542" x="2643188" y="5205413"/>
          <p14:tracePt t="137555" x="2687638" y="5205413"/>
          <p14:tracePt t="137584" x="2705100" y="5205413"/>
          <p14:tracePt t="138373" x="2724150" y="5205413"/>
          <p14:tracePt t="138384" x="2732088" y="5197475"/>
          <p14:tracePt t="138395" x="2795588" y="5187950"/>
          <p14:tracePt t="138420" x="2840038" y="5187950"/>
          <p14:tracePt t="138432" x="2874963" y="5180013"/>
          <p14:tracePt t="138443" x="2973388" y="5180013"/>
          <p14:tracePt t="138475" x="3000375" y="5180013"/>
          <p14:tracePt t="138481" x="3054350" y="5180013"/>
          <p14:tracePt t="138493" x="3071813" y="5180013"/>
          <p14:tracePt t="138526" x="3089275" y="5180013"/>
          <p14:tracePt t="138945" x="3054350" y="5180013"/>
          <p14:tracePt t="138958" x="3009900" y="5180013"/>
          <p14:tracePt t="138968" x="2973388" y="5180013"/>
          <p14:tracePt t="138981" x="2928938" y="5170488"/>
          <p14:tracePt t="138992" x="2894013" y="5170488"/>
          <p14:tracePt t="139006" x="2867025" y="5170488"/>
          <p14:tracePt t="139017" x="2795588" y="5153025"/>
          <p14:tracePt t="139042" x="2759075" y="5153025"/>
          <p14:tracePt t="139065" x="2741613" y="5143500"/>
          <p14:tracePt t="139085" x="2732088" y="5143500"/>
          <p14:tracePt t="139090" x="2724150" y="5143500"/>
          <p14:tracePt t="139102" x="2705100" y="5143500"/>
          <p14:tracePt t="139116" x="2705100" y="5133975"/>
          <p14:tracePt t="139483" x="2714625" y="5133975"/>
          <p14:tracePt t="139493" x="2741613" y="5126038"/>
          <p14:tracePt t="139504" x="2776538" y="5116513"/>
          <p14:tracePt t="139522" x="2840038" y="5089525"/>
          <p14:tracePt t="139528" x="3071813" y="5037138"/>
          <p14:tracePt t="139554" x="3214688" y="5027613"/>
          <p14:tracePt t="139569" x="3330575" y="5027613"/>
          <p14:tracePt t="139585" x="3429000" y="5027613"/>
          <p14:tracePt t="139591" x="3562350" y="5027613"/>
          <p14:tracePt t="139602" x="3633788" y="5045075"/>
          <p14:tracePt t="139627" x="3687763" y="5072063"/>
          <p14:tracePt t="139639" x="3813175" y="5099050"/>
          <p14:tracePt t="139920" x="3830638" y="5099050"/>
          <p14:tracePt t="139932" x="3840163" y="5099050"/>
          <p14:tracePt t="139942" x="3911600" y="5072063"/>
          <p14:tracePt t="139953" x="4143375" y="5000625"/>
          <p14:tracePt t="139981" x="4241800" y="4991100"/>
          <p14:tracePt t="139991" x="4375150" y="4973638"/>
          <p14:tracePt t="140022" x="4429125" y="4973638"/>
          <p14:tracePt t="140028" x="4473575" y="4965700"/>
          <p14:tracePt t="140041" x="4572000" y="4965700"/>
          <p14:tracePt t="140073" x="4616450" y="4965700"/>
          <p14:tracePt t="140089" x="4714875" y="4965700"/>
          <p14:tracePt t="141210" x="4705350" y="4965700"/>
          <p14:tracePt t="141226" x="4687888" y="4965700"/>
          <p14:tracePt t="141237" x="4652963" y="4965700"/>
          <p14:tracePt t="141246" x="4589463" y="4965700"/>
          <p14:tracePt t="141259" x="4500563" y="4965700"/>
          <p14:tracePt t="141271" x="4268788" y="4965700"/>
          <p14:tracePt t="141304" x="4160838" y="4965700"/>
          <p14:tracePt t="141309" x="4071938" y="4965700"/>
          <p14:tracePt t="141320" x="3946525" y="4965700"/>
          <p14:tracePt t="141334" x="3911600" y="4965700"/>
          <p14:tracePt t="141359" x="3894138" y="4965700"/>
          <p14:tracePt t="141369" x="3857625" y="4965700"/>
          <p14:tracePt t="142685" x="3884613" y="4965700"/>
          <p14:tracePt t="142698" x="3911600" y="4956175"/>
          <p14:tracePt t="142714" x="3946525" y="4938713"/>
          <p14:tracePt t="142722" x="4000500" y="4919663"/>
          <p14:tracePt t="142736" x="4152900" y="4884738"/>
          <p14:tracePt t="142747" x="4251325" y="4867275"/>
          <p14:tracePt t="142770" x="4340225" y="4867275"/>
          <p14:tracePt t="142783" x="4500563" y="4884738"/>
          <p14:tracePt t="142807" x="4554538" y="4919663"/>
          <p14:tracePt t="142820" x="4589463" y="4946650"/>
          <p14:tracePt t="142832" x="4652963" y="4991100"/>
          <p14:tracePt t="142855" x="4697413" y="5018088"/>
          <p14:tracePt t="143125" x="4776788" y="5010150"/>
          <p14:tracePt t="143137" x="4902200" y="4983163"/>
          <p14:tracePt t="143148" x="5089525" y="4956175"/>
          <p14:tracePt t="143166" x="5322888" y="4938713"/>
          <p14:tracePt t="143175" x="5510213" y="4938713"/>
          <p14:tracePt t="143185" x="5857875" y="4983163"/>
          <p14:tracePt t="143200" x="5973763" y="5045075"/>
          <p14:tracePt t="143216" x="6099175" y="5180013"/>
          <p14:tracePt t="143246" x="6143625" y="5214938"/>
          <p14:tracePt t="143259" x="6188075" y="5241925"/>
          <p14:tracePt t="144184" x="6180138" y="5241925"/>
          <p14:tracePt t="144197" x="6153150" y="5224463"/>
          <p14:tracePt t="144210" x="6089650" y="5187950"/>
          <p14:tracePt t="144220" x="5991225" y="5170488"/>
          <p14:tracePt t="144235" x="5902325" y="5143500"/>
          <p14:tracePt t="144245" x="5670550" y="5116513"/>
          <p14:tracePt t="144275" x="5545138" y="5108575"/>
          <p14:tracePt t="144281" x="5438775" y="5108575"/>
          <p14:tracePt t="144294" x="5295900" y="5099050"/>
          <p14:tracePt t="144310" x="5251450" y="5099050"/>
          <p14:tracePt t="144326" x="5205413" y="5089525"/>
          <p14:tracePt t="144708" x="5197475" y="5089525"/>
          <p14:tracePt t="144720" x="5160963" y="5089525"/>
          <p14:tracePt t="144733" x="5126038" y="5099050"/>
          <p14:tracePt t="144745" x="5054600" y="5116513"/>
          <p14:tracePt t="144757" x="4956175" y="5126038"/>
          <p14:tracePt t="144771" x="4867275" y="5133975"/>
          <p14:tracePt t="144782" x="4687888" y="5160963"/>
          <p14:tracePt t="144807" x="4625975" y="5160963"/>
          <p14:tracePt t="144818" x="4545013" y="5160963"/>
          <p14:tracePt t="144831" x="4527550" y="5160963"/>
          <p14:tracePt t="144853" x="4500563" y="5160963"/>
          <p14:tracePt t="144868" x="4491038" y="5160963"/>
          <p14:tracePt t="145661" x="4473575" y="5160963"/>
          <p14:tracePt t="145670" x="4446588" y="5160963"/>
          <p14:tracePt t="145685" x="4429125" y="5160963"/>
          <p14:tracePt t="145695" x="4411663" y="5160963"/>
          <p14:tracePt t="145707" x="4367213" y="5143500"/>
          <p14:tracePt t="145738" x="4348163" y="5143500"/>
          <p14:tracePt t="145747" x="4340225" y="5133975"/>
          <p14:tracePt t="145758" x="4313238" y="5133975"/>
          <p14:tracePt t="145795" x="4295775" y="5133975"/>
          <p14:tracePt t="145805" x="4286250" y="5133975"/>
          <p14:tracePt t="145844" x="4276725" y="5133975"/>
          <p14:tracePt t="147533" x="4259263" y="5133975"/>
          <p14:tracePt t="147544" x="4241800" y="5133975"/>
          <p14:tracePt t="147557" x="4232275" y="5133975"/>
          <p14:tracePt t="147571" x="4205288" y="5133975"/>
          <p14:tracePt t="147582" x="4179888" y="5126038"/>
          <p14:tracePt t="147594" x="4160838" y="5116513"/>
          <p14:tracePt t="147607" x="4152900" y="5116513"/>
          <p14:tracePt t="147618" x="4133850" y="5108575"/>
          <p14:tracePt t="147651" x="4125913" y="5108575"/>
          <p14:tracePt t="147654" x="4116388" y="5108575"/>
          <p14:tracePt t="147728" x="4108450" y="5108575"/>
          <p14:tracePt t="147746" x="4098925" y="5108575"/>
          <p14:tracePt t="147754" x="4089400" y="5108575"/>
          <p14:tracePt t="148215" x="4098925" y="5108575"/>
          <p14:tracePt t="148227" x="4116388" y="5108575"/>
          <p14:tracePt t="148237" x="4125913" y="5108575"/>
          <p14:tracePt t="148252" x="4143375" y="5108575"/>
          <p14:tracePt t="148263" x="4170363" y="5108575"/>
          <p14:tracePt t="148277" x="4214813" y="5108575"/>
          <p14:tracePt t="148299" x="4241800" y="5108575"/>
          <p14:tracePt t="148311" x="4259263" y="5108575"/>
          <p14:tracePt t="148328" x="4268788" y="5108575"/>
          <p14:tracePt t="148349" x="4286250" y="5099050"/>
          <p14:tracePt t="148373" x="4295775" y="5089525"/>
          <p14:tracePt t="148885" x="4268788" y="5062538"/>
          <p14:tracePt t="148897" x="4214813" y="5027613"/>
          <p14:tracePt t="148909" x="4179888" y="4983163"/>
          <p14:tracePt t="148922" x="4143375" y="4956175"/>
          <p14:tracePt t="148934" x="4125913" y="4946650"/>
          <p14:tracePt t="148966" x="4116388" y="4929188"/>
          <p14:tracePt t="148970" x="4054475" y="4867275"/>
          <p14:tracePt t="148995" x="3983038" y="4813300"/>
          <p14:tracePt t="149007" x="3929063" y="4776788"/>
          <p14:tracePt t="149020" x="3848100" y="4679950"/>
          <p14:tracePt t="149042" x="3840163" y="4633913"/>
          <p14:tracePt t="149055" x="3840163" y="4545013"/>
          <p14:tracePt t="149068" x="3867150" y="4500563"/>
          <p14:tracePt t="149092" x="3938588" y="4411663"/>
          <p14:tracePt t="149105" x="4259263" y="4187825"/>
          <p14:tracePt t="149129" x="4438650" y="4081463"/>
          <p14:tracePt t="149141" x="4589463" y="3983038"/>
          <p14:tracePt t="149152" x="4938713" y="3732213"/>
          <p14:tracePt t="149177" x="5180013" y="3598863"/>
          <p14:tracePt t="149189" x="5634038" y="3419475"/>
          <p14:tracePt t="149204" x="5776913" y="3357563"/>
          <p14:tracePt t="149227" x="5902325" y="3303588"/>
          <p14:tracePt t="149238" x="6126163" y="3241675"/>
          <p14:tracePt t="149592" x="6116638" y="3241675"/>
          <p14:tracePt t="149603" x="6089650" y="3251200"/>
          <p14:tracePt t="149617" x="6045200" y="3286125"/>
          <p14:tracePt t="149628" x="5929313" y="3348038"/>
          <p14:tracePt t="149640" x="5661025" y="3517900"/>
          <p14:tracePt t="149664" x="5491163" y="3616325"/>
          <p14:tracePt t="149676" x="5251450" y="3759200"/>
          <p14:tracePt t="149711" x="5081588" y="3875088"/>
          <p14:tracePt t="149725" x="5027613" y="3919538"/>
          <p14:tracePt t="149738" x="4991100" y="3965575"/>
          <p14:tracePt t="150000" x="4956175" y="3990975"/>
          <p14:tracePt t="150008" x="4857750" y="4081463"/>
          <p14:tracePt t="150018" x="4652963" y="4286250"/>
          <p14:tracePt t="150031" x="4027488" y="4848225"/>
          <p14:tracePt t="150044" x="3840163" y="5054600"/>
          <p14:tracePt t="150059" x="3741738" y="5160963"/>
          <p14:tracePt t="150080" x="3697288" y="5232400"/>
          <p14:tracePt t="150094" x="3633788" y="5313363"/>
          <p14:tracePt t="150114" x="3608388" y="5340350"/>
          <p14:tracePt t="150506" x="3608388" y="5330825"/>
          <p14:tracePt t="150521" x="3598863" y="5330825"/>
          <p14:tracePt t="150529" x="3598863" y="5322888"/>
          <p14:tracePt t="150543" x="3589338" y="5303838"/>
          <p14:tracePt t="150554" x="3581400" y="5303838"/>
          <p14:tracePt t="150567" x="3562350" y="5268913"/>
          <p14:tracePt t="150590" x="3562350" y="5259388"/>
          <p14:tracePt t="150603" x="3562350" y="5241925"/>
          <p14:tracePt t="150616" x="3554413" y="5232400"/>
          <p14:tracePt t="150632" x="3544888" y="5224463"/>
          <p14:tracePt t="150653" x="3544888" y="5214938"/>
          <p14:tracePt t="150664" x="3544888" y="5197475"/>
          <p14:tracePt t="150687" x="3554413" y="5187950"/>
          <p14:tracePt t="153537" x="3562350" y="5180013"/>
          <p14:tracePt t="153560" x="3581400" y="5170488"/>
          <p14:tracePt t="153573" x="3598863" y="5160963"/>
          <p14:tracePt t="153584" x="3633788" y="5153025"/>
          <p14:tracePt t="153608" x="3660775" y="5153025"/>
          <p14:tracePt t="153619" x="3687763" y="5153025"/>
          <p14:tracePt t="153633" x="3714750" y="5153025"/>
          <p14:tracePt t="153644" x="3751263" y="5153025"/>
          <p14:tracePt t="153657" x="3795713" y="5143500"/>
          <p14:tracePt t="153681" x="3813175" y="5143500"/>
          <p14:tracePt t="153693" x="3848100" y="5143500"/>
          <p14:tracePt t="153707" x="3857625" y="5143500"/>
          <p14:tracePt t="153729" x="3867150" y="5143500"/>
          <p14:tracePt t="153744" x="3875088" y="5143500"/>
          <p14:tracePt t="154827" x="3884613" y="5143500"/>
          <p14:tracePt t="154839" x="3902075" y="5143500"/>
          <p14:tracePt t="154853" x="3929063" y="5143500"/>
          <p14:tracePt t="154863" x="3973513" y="5143500"/>
          <p14:tracePt t="154876" x="4037013" y="5143500"/>
          <p14:tracePt t="154887" x="4187825" y="5126038"/>
          <p14:tracePt t="154911" x="4330700" y="5089525"/>
          <p14:tracePt t="154925" x="4456113" y="5081588"/>
          <p14:tracePt t="154937" x="4714875" y="5037138"/>
          <p14:tracePt t="154962" x="4822825" y="5018088"/>
          <p14:tracePt t="155230" x="4848225" y="5018088"/>
          <p14:tracePt t="155243" x="4884738" y="5018088"/>
          <p14:tracePt t="155254" x="4946650" y="5018088"/>
          <p14:tracePt t="155274" x="5062538" y="5000625"/>
          <p14:tracePt t="155278" x="5214938" y="5000625"/>
          <p14:tracePt t="155290" x="5527675" y="5000625"/>
          <p14:tracePt t="155314" x="5680075" y="5000625"/>
          <p14:tracePt t="155338" x="5946775" y="5072063"/>
          <p14:tracePt t="155656" x="6010275" y="5072063"/>
          <p14:tracePt t="155667" x="6099175" y="5072063"/>
          <p14:tracePt t="155680" x="6224588" y="5054600"/>
          <p14:tracePt t="155691" x="6313488" y="5054600"/>
          <p14:tracePt t="155711" x="6456363" y="5054600"/>
          <p14:tracePt t="155729" x="6473825" y="5054600"/>
          <p14:tracePt t="155743" x="6518275" y="5054600"/>
          <p14:tracePt t="155775" x="6527800" y="5054600"/>
          <p14:tracePt t="155779" x="6572250" y="5054600"/>
          <p14:tracePt t="156094" x="6589713" y="5054600"/>
          <p14:tracePt t="156107" x="6626225" y="5054600"/>
          <p14:tracePt t="156118" x="6670675" y="5054600"/>
          <p14:tracePt t="156133" x="6813550" y="5072063"/>
          <p14:tracePt t="156155" x="6884988" y="5089525"/>
          <p14:tracePt t="156167" x="6929438" y="5099050"/>
          <p14:tracePt t="156180" x="7018338" y="5108575"/>
          <p14:tracePt t="156204" x="7054850" y="5126038"/>
          <p14:tracePt t="156617" x="7072313" y="5126038"/>
          <p14:tracePt t="156636" x="7089775" y="5126038"/>
          <p14:tracePt t="156649" x="7099300" y="5126038"/>
          <p14:tracePt t="156656" x="7126288" y="5126038"/>
          <p14:tracePt t="156667" x="7180263" y="5143500"/>
          <p14:tracePt t="156691" x="7188200" y="5160963"/>
          <p14:tracePt t="156716" x="7232650" y="5187950"/>
          <p14:tracePt t="156718" x="7251700" y="5205413"/>
          <p14:tracePt t="161591" x="7259638" y="5205413"/>
          <p14:tracePt t="161919" x="7259638" y="5197475"/>
          <p14:tracePt t="162516" x="7259638" y="5187950"/>
          <p14:tracePt t="162553" x="7259638" y="5180013"/>
          <p14:tracePt t="162565" x="7259638" y="5170488"/>
          <p14:tracePt t="162578" x="7259638" y="5160963"/>
          <p14:tracePt t="162637" x="7259638" y="5143500"/>
          <p14:tracePt t="162661" x="7259638" y="5133975"/>
          <p14:tracePt t="162931" x="7259638" y="5126038"/>
          <p14:tracePt t="162942" x="7259638" y="5116513"/>
          <p14:tracePt t="162958" x="7259638" y="5108575"/>
          <p14:tracePt t="162966" x="7259638" y="5099050"/>
          <p14:tracePt t="162979" x="7259638" y="5081588"/>
          <p14:tracePt t="162990" x="7269163" y="5072063"/>
          <p14:tracePt t="163004" x="7277100" y="5037138"/>
          <p14:tracePt t="163026" x="7277100" y="5018088"/>
          <p14:tracePt t="163040" x="7296150" y="4973638"/>
          <p14:tracePt t="163063" x="7313613" y="4938713"/>
          <p14:tracePt t="163088" x="7348538" y="4848225"/>
          <p14:tracePt t="163090" x="7375525" y="4813300"/>
          <p14:tracePt t="163104" x="7385050" y="4795838"/>
          <p14:tracePt t="163124" x="7394575" y="4776788"/>
          <p14:tracePt t="163211" x="7394575" y="4786313"/>
          <p14:tracePt t="163222" x="7394575" y="4795838"/>
          <p14:tracePt t="163236" x="7394575" y="4822825"/>
          <p14:tracePt t="163247" x="7385050" y="4848225"/>
          <p14:tracePt t="163258" x="7367588" y="4919663"/>
          <p14:tracePt t="163283" x="7348538" y="4973638"/>
          <p14:tracePt t="163300" x="7340600" y="5010150"/>
          <p14:tracePt t="163309" x="7331075" y="5062538"/>
          <p14:tracePt t="163339" x="7331075" y="5081588"/>
          <p14:tracePt t="163341" x="7331075" y="5089525"/>
          <p14:tracePt t="165624" x="7277100" y="5089525"/>
          <p14:tracePt t="165635" x="7170738" y="5089525"/>
          <p14:tracePt t="165646" x="6670675" y="5160963"/>
          <p14:tracePt t="165660" x="6143625" y="5340350"/>
          <p14:tracePt t="165684" x="5626100" y="5581650"/>
          <p14:tracePt t="165696" x="4884738" y="5946775"/>
          <p14:tracePt t="165711" x="4697413" y="6054725"/>
          <p14:tracePt t="165732" x="4589463" y="6089650"/>
          <p14:tracePt t="165746" x="4456113" y="6126163"/>
          <p14:tracePt t="166086" x="4384675" y="6126163"/>
          <p14:tracePt t="166099" x="4232275" y="6108700"/>
          <p14:tracePt t="166117" x="3990975" y="6089650"/>
          <p14:tracePt t="166124" x="3643313" y="6054725"/>
          <p14:tracePt t="166135" x="2982913" y="6037263"/>
          <p14:tracePt t="166158" x="2714625" y="6062663"/>
          <p14:tracePt t="166172" x="2544763" y="6089650"/>
          <p14:tracePt t="166184" x="2366963" y="6143625"/>
          <p14:tracePt t="166214" x="2303463" y="6153150"/>
          <p14:tracePt t="166219" x="2276475" y="6161088"/>
          <p14:tracePt t="166233" x="2259013" y="6170613"/>
          <p14:tracePt t="166501" x="2251075" y="6180138"/>
          <p14:tracePt t="166514" x="2224088" y="6188075"/>
          <p14:tracePt t="166524" x="2197100" y="6188075"/>
          <p14:tracePt t="166536" x="2062163" y="6188075"/>
          <p14:tracePt t="166560" x="1973263" y="6188075"/>
          <p14:tracePt t="166574" x="1866900" y="6188075"/>
          <p14:tracePt t="166585" x="1652588" y="6188075"/>
          <p14:tracePt t="166610" x="1571625" y="6188075"/>
          <p14:tracePt t="166623" x="1517650" y="6161088"/>
          <p14:tracePt t="166635" x="1455738" y="6134100"/>
          <p14:tracePt t="166658" x="1446213" y="6126163"/>
          <p14:tracePt t="166672" x="1411288" y="6108700"/>
          <p14:tracePt t="166684" x="1401763" y="6108700"/>
          <p14:tracePt t="166732" x="1393825" y="6099175"/>
          <p14:tracePt t="167357" x="1401763" y="6089650"/>
          <p14:tracePt t="167366" x="1438275" y="6081713"/>
          <p14:tracePt t="167378" x="1509713" y="6062663"/>
          <p14:tracePt t="167396" x="1616075" y="6027738"/>
          <p14:tracePt t="167403" x="1724025" y="5973763"/>
          <p14:tracePt t="167415" x="1847850" y="5938838"/>
          <p14:tracePt t="167427" x="2089150" y="5875338"/>
          <p14:tracePt t="167450" x="2197100" y="5867400"/>
          <p14:tracePt t="167462" x="2366963" y="5867400"/>
          <p14:tracePt t="167496" x="2411413" y="5867400"/>
          <p14:tracePt t="167501" x="2455863" y="5867400"/>
          <p14:tracePt t="167512" x="2544763" y="5894388"/>
          <p14:tracePt t="167536" x="2562225" y="5911850"/>
          <p14:tracePt t="167853" x="2536825" y="5911850"/>
          <p14:tracePt t="167866" x="2500313" y="5919788"/>
          <p14:tracePt t="167877" x="2465388" y="5919788"/>
          <p14:tracePt t="167889" x="2438400" y="5919788"/>
          <p14:tracePt t="167901" x="2393950" y="5919788"/>
          <p14:tracePt t="167914" x="2303463" y="5919788"/>
          <p14:tracePt t="167938" x="2276475" y="5919788"/>
          <p14:tracePt t="167952" x="2251075" y="5911850"/>
          <p14:tracePt t="167963" x="2205038" y="5902325"/>
          <p14:tracePt t="167986" x="2197100" y="5902325"/>
          <p14:tracePt t="168000" x="2187575" y="5894388"/>
          <p14:tracePt t="168708" x="2197100" y="5894388"/>
          <p14:tracePt t="168720" x="2251075" y="5884863"/>
          <p14:tracePt t="168730" x="2322513" y="5884863"/>
          <p14:tracePt t="168745" x="2428875" y="5867400"/>
          <p14:tracePt t="168756" x="2705100" y="5867400"/>
          <p14:tracePt t="168779" x="2857500" y="5867400"/>
          <p14:tracePt t="168792" x="3098800" y="5867400"/>
          <p14:tracePt t="168804" x="3187700" y="5867400"/>
          <p14:tracePt t="168835" x="3286125" y="5830888"/>
          <p14:tracePt t="168838" x="3367088" y="5813425"/>
          <p14:tracePt t="169095" x="3384550" y="5813425"/>
          <p14:tracePt t="169110" x="3402013" y="5813425"/>
          <p14:tracePt t="169120" x="3446463" y="5813425"/>
          <p14:tracePt t="169132" x="3509963" y="5813425"/>
          <p14:tracePt t="169143" x="3670300" y="5813425"/>
          <p14:tracePt t="169171" x="3751263" y="5822950"/>
          <p14:tracePt t="169181" x="3822700" y="5830888"/>
          <p14:tracePt t="169192" x="3938588" y="5857875"/>
          <p14:tracePt t="169207" x="3973513" y="5857875"/>
          <p14:tracePt t="169229" x="4010025" y="5867400"/>
          <p14:tracePt t="169633" x="4000500" y="5867400"/>
          <p14:tracePt t="169655" x="3983038" y="5875338"/>
          <p14:tracePt t="169669" x="3973513" y="5894388"/>
          <p14:tracePt t="169706" x="3965575" y="5894388"/>
          <p14:tracePt t="169740" x="3956050" y="5894388"/>
          <p14:tracePt t="169756" x="3946525" y="5902325"/>
          <p14:tracePt t="169777" x="3946525" y="5911850"/>
          <p14:tracePt t="170094" x="3946525" y="5919788"/>
          <p14:tracePt t="170111" x="3946525" y="5938838"/>
          <p14:tracePt t="170119" x="3946525" y="5991225"/>
          <p14:tracePt t="170132" x="3946525" y="6010275"/>
          <p14:tracePt t="170155" x="3946525" y="6027738"/>
          <p14:tracePt t="170167" x="3946525" y="6054725"/>
          <p14:tracePt t="170196" x="3946525" y="6062663"/>
          <p14:tracePt t="170214" x="3946525" y="6072188"/>
          <p14:tracePt t="170510" x="3929063" y="6072188"/>
          <p14:tracePt t="170522" x="3902075" y="6072188"/>
          <p14:tracePt t="170533" x="3875088" y="6072188"/>
          <p14:tracePt t="170545" x="3848100" y="6072188"/>
          <p14:tracePt t="170559" x="3803650" y="6072188"/>
          <p14:tracePt t="170569" x="3697288" y="6018213"/>
          <p14:tracePt t="170595" x="3643313" y="6010275"/>
          <p14:tracePt t="170606" x="3581400" y="6000750"/>
          <p14:tracePt t="170620" x="3482975" y="5983288"/>
          <p14:tracePt t="170652" x="3384550" y="5973763"/>
          <p14:tracePt t="170655" x="3348038" y="5973763"/>
          <p14:tracePt t="170680" x="3313113" y="5973763"/>
          <p14:tracePt t="170692" x="3295650" y="5973763"/>
          <p14:tracePt t="170705" x="3232150" y="5973763"/>
          <p14:tracePt t="170728" x="3214688" y="5965825"/>
          <p14:tracePt t="170740" x="3197225" y="5965825"/>
          <p14:tracePt t="170753" x="3187700" y="5956300"/>
          <p14:tracePt t="170789" x="3187700" y="5946775"/>
          <p14:tracePt t="172878" x="3205163" y="5929313"/>
          <p14:tracePt t="172894" x="3241675" y="5919788"/>
          <p14:tracePt t="172904" x="3303588" y="5911850"/>
          <p14:tracePt t="172916" x="3402013" y="5884863"/>
          <p14:tracePt t="172926" x="3473450" y="5875338"/>
          <p14:tracePt t="172939" x="3643313" y="5875338"/>
          <p14:tracePt t="172962" x="3724275" y="5875338"/>
          <p14:tracePt t="172976" x="3786188" y="5875338"/>
          <p14:tracePt t="172987" x="3911600" y="5884863"/>
          <p14:tracePt t="173013" x="3965575" y="5919788"/>
          <p14:tracePt t="173025" x="4010025" y="5965825"/>
          <p14:tracePt t="173281" x="4037013" y="5965825"/>
          <p14:tracePt t="173292" x="4062413" y="5965825"/>
          <p14:tracePt t="173304" x="4133850" y="5965825"/>
          <p14:tracePt t="173318" x="4241800" y="5965825"/>
          <p14:tracePt t="173330" x="4518025" y="5965825"/>
          <p14:tracePt t="173355" x="4625975" y="5965825"/>
          <p14:tracePt t="173367" x="4697413" y="5965825"/>
          <p14:tracePt t="173379" x="4803775" y="5965825"/>
          <p14:tracePt t="173391" x="4840288" y="5965825"/>
          <p14:tracePt t="173415" x="4867275" y="5965825"/>
          <p14:tracePt t="173428" x="4894263" y="5965825"/>
          <p14:tracePt t="175624" x="4857750" y="5965825"/>
          <p14:tracePt t="175637" x="4803775" y="5965825"/>
          <p14:tracePt t="175647" x="4679950" y="5965825"/>
          <p14:tracePt t="175662" x="4589463" y="5965825"/>
          <p14:tracePt t="175684" x="4510088" y="5956300"/>
          <p14:tracePt t="175697" x="4394200" y="5956300"/>
          <p14:tracePt t="175711" x="4303713" y="5956300"/>
          <p14:tracePt t="175745" x="4276725" y="5956300"/>
          <p14:tracePt t="175758" x="4259263" y="5956300"/>
          <p14:tracePt t="175770" x="4241800" y="5956300"/>
          <p14:tracePt t="175795" x="4232275" y="5956300"/>
          <p14:tracePt t="176234" x="4205288" y="5956300"/>
          <p14:tracePt t="176245" x="4170363" y="5956300"/>
          <p14:tracePt t="176258" x="4108450" y="5973763"/>
          <p14:tracePt t="176269" x="3759200" y="6081713"/>
          <p14:tracePt t="176293" x="3411538" y="6224588"/>
          <p14:tracePt t="176306" x="3089275" y="6348413"/>
          <p14:tracePt t="176318" x="2616200" y="6572250"/>
          <p14:tracePt t="176333" x="2473325" y="6634163"/>
          <p14:tracePt t="176354" x="2259013" y="6705600"/>
          <p14:tracePt t="176384" x="2170113" y="6742113"/>
          <p14:tracePt t="176401" x="2108200" y="6769100"/>
          <p14:tracePt t="176405" x="1973263" y="6823075"/>
          <p14:tracePt t="176635" x="1973263" y="6831013"/>
          <p14:tracePt t="176646" x="1973263" y="6848475"/>
          <p14:tracePt t="176659" x="1965325" y="6848475"/>
          <p14:tracePt t="176684" x="1911350" y="6848475"/>
          <p14:tracePt t="176697" x="1847850" y="6848475"/>
          <p14:tracePt t="176709" x="1768475" y="6848475"/>
          <p14:tracePt t="176721" x="1643063" y="6848475"/>
          <p14:tracePt t="176744" x="1581150" y="6848475"/>
          <p14:tracePt t="176757" x="1509713" y="6840538"/>
          <p14:tracePt t="176781" x="1500188" y="6840538"/>
          <p14:tracePt t="176793" x="1473200" y="6831013"/>
          <p14:tracePt t="176806" x="1428750" y="6813550"/>
          <p14:tracePt t="176839" x="1419225" y="6813550"/>
          <p14:tracePt t="176842" x="1393825" y="6804025"/>
          <p14:tracePt t="176854" x="1393825" y="6786563"/>
          <p14:tracePt t="176893" x="1393825" y="6759575"/>
          <p14:tracePt t="178001" x="1411288" y="6742113"/>
          <p14:tracePt t="178012" x="1428750" y="6724650"/>
          <p14:tracePt t="178026" x="1446213" y="6705600"/>
          <p14:tracePt t="178037" x="1490663" y="6670675"/>
          <p14:tracePt t="178048" x="1517650" y="6653213"/>
          <p14:tracePt t="178074" x="1527175" y="6643688"/>
          <p14:tracePt t="178088" x="1554163" y="6626225"/>
          <p14:tracePt t="178109" x="1562100" y="6626225"/>
          <p14:tracePt t="178415" x="1571625" y="6616700"/>
          <p14:tracePt t="178427" x="1608138" y="6608763"/>
          <p14:tracePt t="178438" x="1679575" y="6589713"/>
          <p14:tracePt t="178456" x="1768475" y="6572250"/>
          <p14:tracePt t="178463" x="1874838" y="6572250"/>
          <p14:tracePt t="178476" x="2000250" y="6572250"/>
          <p14:tracePt t="178487" x="2251075" y="6572250"/>
          <p14:tracePt t="178524" x="2482850" y="6589713"/>
          <p14:tracePt t="178526" x="2544763" y="6599238"/>
          <p14:tracePt t="178556" x="2616200" y="6626225"/>
          <p14:tracePt t="178560" x="2652713" y="6643688"/>
          <p14:tracePt t="178841" x="2714625" y="6643688"/>
          <p14:tracePt t="178853" x="2776538" y="6643688"/>
          <p14:tracePt t="178865" x="2847975" y="6643688"/>
          <p14:tracePt t="178878" x="2965450" y="6670675"/>
          <p14:tracePt t="178902" x="3000375" y="6680200"/>
          <p14:tracePt t="178913" x="3027363" y="6688138"/>
          <p14:tracePt t="178927" x="3081338" y="6697663"/>
          <p14:tracePt t="178951" x="3116263" y="6697663"/>
          <p14:tracePt t="179279" x="3160713" y="6680200"/>
          <p14:tracePt t="179292" x="3214688" y="6643688"/>
          <p14:tracePt t="179304" x="3276600" y="6626225"/>
          <p14:tracePt t="179316" x="3348038" y="6616700"/>
          <p14:tracePt t="179326" x="3455988" y="6589713"/>
          <p14:tracePt t="179352" x="3490913" y="6581775"/>
          <p14:tracePt t="179366" x="3517900" y="6572250"/>
          <p14:tracePt t="179377" x="3571875" y="6562725"/>
          <p14:tracePt t="179401" x="3581400" y="6554788"/>
          <p14:tracePt t="179828" x="3562350" y="6554788"/>
          <p14:tracePt t="179840" x="3554413" y="6554788"/>
          <p14:tracePt t="179854" x="3536950" y="6554788"/>
          <p14:tracePt t="179865" x="3517900" y="6554788"/>
          <p14:tracePt t="179877" x="3509963" y="6554788"/>
          <p14:tracePt t="179897" x="3490913" y="6554788"/>
          <p14:tracePt t="179901" x="3482975" y="6554788"/>
          <p14:tracePt t="179925" x="3473450" y="6554788"/>
          <p14:tracePt t="180877" x="3429000" y="6554788"/>
          <p14:tracePt t="180888" x="3357563" y="6554788"/>
          <p14:tracePt t="180900" x="3276600" y="6554788"/>
          <p14:tracePt t="180913" x="3187700" y="6554788"/>
          <p14:tracePt t="180925" x="3036888" y="6554788"/>
          <p14:tracePt t="180951" x="2911475" y="6554788"/>
          <p14:tracePt t="180962" x="2874963" y="6554788"/>
          <p14:tracePt t="180974" x="2857500" y="6554788"/>
          <p14:tracePt t="180998" x="2847975" y="6554788"/>
          <p14:tracePt t="181011" x="2822575" y="6554788"/>
          <p14:tracePt t="181365" x="2830513" y="6554788"/>
          <p14:tracePt t="181376" x="2840038" y="6554788"/>
          <p14:tracePt t="181387" x="2847975" y="6554788"/>
          <p14:tracePt t="181400" x="2867025" y="6554788"/>
          <p14:tracePt t="181472" x="2847975" y="6562725"/>
          <p14:tracePt t="181485" x="2822575" y="6581775"/>
          <p14:tracePt t="181498" x="2786063" y="6589713"/>
          <p14:tracePt t="181511" x="2751138" y="6589713"/>
          <p14:tracePt t="181522" x="2714625" y="6599238"/>
          <p14:tracePt t="181535" x="2697163" y="6599238"/>
          <p14:tracePt t="181546" x="2633663" y="6599238"/>
          <p14:tracePt t="181570" x="2608263" y="6599238"/>
          <p14:tracePt t="181583" x="2562225" y="6599238"/>
          <p14:tracePt t="181596" x="2554288" y="6599238"/>
          <p14:tracePt t="181620" x="2544763" y="6599238"/>
          <p14:tracePt t="181717" x="2554288" y="6599238"/>
          <p14:tracePt t="181731" x="2589213" y="6599238"/>
          <p14:tracePt t="181741" x="2616200" y="6599238"/>
          <p14:tracePt t="181753" x="2643188" y="6599238"/>
          <p14:tracePt t="181765" x="2714625" y="6599238"/>
          <p14:tracePt t="181790" x="2759075" y="6599238"/>
          <p14:tracePt t="181802" x="2803525" y="6599238"/>
          <p14:tracePt t="181815" x="2965450" y="6599238"/>
          <p14:tracePt t="181831" x="3036888" y="6599238"/>
          <p14:tracePt t="181851" x="3179763" y="6599238"/>
          <p14:tracePt t="181885" x="3224213" y="6599238"/>
          <p14:tracePt t="181889" x="3259138" y="6581775"/>
          <p14:tracePt t="181900" x="3295650" y="6572250"/>
          <p14:tracePt t="182178" x="3330575" y="6572250"/>
          <p14:tracePt t="182191" x="3367088" y="6572250"/>
          <p14:tracePt t="182204" x="3438525" y="6572250"/>
          <p14:tracePt t="182216" x="3517900" y="6589713"/>
          <p14:tracePt t="182228" x="3608388" y="6599238"/>
          <p14:tracePt t="182239" x="3705225" y="6634163"/>
          <p14:tracePt t="182252" x="3857625" y="6688138"/>
          <p14:tracePt t="182277" x="3902075" y="6705600"/>
          <p14:tracePt t="182290" x="3973513" y="6705600"/>
          <p14:tracePt t="182521" x="3956050" y="6705600"/>
          <p14:tracePt t="182534" x="3911600" y="6705600"/>
          <p14:tracePt t="182545" x="3848100" y="6688138"/>
          <p14:tracePt t="182559" x="3687763" y="6670675"/>
          <p14:tracePt t="182571" x="3608388" y="6670675"/>
          <p14:tracePt t="182594" x="3544888" y="6670675"/>
          <p14:tracePt t="182607" x="3465513" y="6661150"/>
          <p14:tracePt t="182621" x="3429000" y="6661150"/>
          <p14:tracePt t="182643" x="3394075" y="6661150"/>
          <p14:tracePt t="182655" x="3348038" y="6661150"/>
          <p14:tracePt t="182679" x="3322638" y="6661150"/>
          <p14:tracePt t="182692" x="3313113" y="6661150"/>
          <p14:tracePt t="182708" x="3276600" y="6670675"/>
          <p14:tracePt t="183023" x="3224213" y="6670675"/>
          <p14:tracePt t="183034" x="3143250" y="6670675"/>
          <p14:tracePt t="183044" x="2965450" y="6670675"/>
          <p14:tracePt t="183070" x="2867025" y="6680200"/>
          <p14:tracePt t="183081" x="2803525" y="6680200"/>
          <p14:tracePt t="183095" x="2732088" y="6680200"/>
          <p14:tracePt t="183119" x="2714625" y="6680200"/>
          <p14:tracePt t="183130" x="2697163" y="6680200"/>
          <p14:tracePt t="183144" x="2687638" y="6680200"/>
          <p14:tracePt t="183179" x="2679700" y="6680200"/>
          <p14:tracePt t="183252" x="2687638" y="6680200"/>
          <p14:tracePt t="183268" x="2705100" y="6680200"/>
          <p14:tracePt t="183276" x="2714625" y="6680200"/>
          <p14:tracePt t="183313" x="2724150" y="6680200"/>
          <p14:tracePt t="183331" x="2751138" y="6670675"/>
          <p14:tracePt t="183332" x="2786063" y="6670675"/>
          <p14:tracePt t="183350" x="2813050" y="6661150"/>
          <p14:tracePt t="183364" x="2911475" y="6661150"/>
          <p14:tracePt t="183386" x="2955925" y="6661150"/>
          <p14:tracePt t="183399" x="3027363" y="6661150"/>
          <p14:tracePt t="183423" x="3054350" y="6661150"/>
          <p14:tracePt t="183439" x="3089275" y="6661150"/>
          <p14:tracePt t="185843" x="3081338" y="6661150"/>
          <p14:tracePt t="185855" x="3071813" y="6661150"/>
          <p14:tracePt t="185868" x="3054350" y="6661150"/>
          <p14:tracePt t="185879" x="3036888" y="6661150"/>
          <p14:tracePt t="185899" x="3027363" y="6661150"/>
          <p14:tracePt t="185904" x="2982913" y="6670675"/>
          <p14:tracePt t="185917" x="2973388" y="6670675"/>
          <p14:tracePt t="185941" x="2965450" y="6670675"/>
          <p14:tracePt t="185952" x="2946400" y="6670675"/>
          <p14:tracePt t="185981" x="2928938" y="6670675"/>
          <p14:tracePt t="185990" x="2919413" y="6670675"/>
          <p14:tracePt t="186002" x="2901950" y="6670675"/>
          <p14:tracePt t="186025" x="2894013" y="6670675"/>
          <p14:tracePt t="186039" x="2874963" y="6670675"/>
          <p14:tracePt t="186066" x="2867025" y="6670675"/>
          <p14:tracePt t="186331" x="2813050" y="6688138"/>
          <p14:tracePt t="186341" x="2759075" y="6697663"/>
          <p14:tracePt t="186354" x="2705100" y="6724650"/>
          <p14:tracePt t="186367" x="2660650" y="6732588"/>
          <p14:tracePt t="186379" x="2581275" y="6769100"/>
          <p14:tracePt t="186390" x="2509838" y="6786563"/>
          <p14:tracePt t="186404" x="2384425" y="6796088"/>
          <p14:tracePt t="186427" x="2295525" y="6796088"/>
          <p14:tracePt t="186439" x="2259013" y="6796088"/>
          <p14:tracePt t="186465" x="2187575" y="6777038"/>
          <p14:tracePt t="186490" x="2160588" y="6769100"/>
          <p14:tracePt t="186503" x="2133600" y="6751638"/>
          <p14:tracePt t="186521" x="2116138" y="6751638"/>
          <p14:tracePt t="186526" x="2098675" y="6751638"/>
          <p14:tracePt t="186550" x="2089150" y="6742113"/>
          <p14:tracePt t="186571" x="2089150" y="6732588"/>
          <p14:tracePt t="186843" x="2098675" y="6732588"/>
          <p14:tracePt t="186853" x="2116138" y="6732588"/>
          <p14:tracePt t="186867" x="2152650" y="6732588"/>
          <p14:tracePt t="186878" x="2224088" y="6732588"/>
          <p14:tracePt t="186902" x="2268538" y="6732588"/>
          <p14:tracePt t="186915" x="2330450" y="6732588"/>
          <p14:tracePt t="186927" x="2428875" y="6732588"/>
          <p14:tracePt t="186957" x="2455863" y="6732588"/>
          <p14:tracePt t="186963" x="2482850" y="6732588"/>
          <p14:tracePt t="187259" x="2509838" y="6732588"/>
          <p14:tracePt t="187269" x="2544763" y="6724650"/>
          <p14:tracePt t="187280" x="2714625" y="6715125"/>
          <p14:tracePt t="187304" x="2847975" y="6697663"/>
          <p14:tracePt t="187316" x="2973388" y="6697663"/>
          <p14:tracePt t="187330" x="3187700" y="6697663"/>
          <p14:tracePt t="187354" x="3259138" y="6705600"/>
          <p14:tracePt t="187367" x="3348038" y="6742113"/>
          <p14:tracePt t="187379" x="3375025" y="6751638"/>
          <p14:tracePt t="187672" x="3411538" y="6742113"/>
          <p14:tracePt t="187686" x="3482975" y="6705600"/>
          <p14:tracePt t="187695" x="3589338" y="6680200"/>
          <p14:tracePt t="187707" x="3697288" y="6670675"/>
          <p14:tracePt t="187721" x="3848100" y="6626225"/>
          <p14:tracePt t="187743" x="3875088" y="6608763"/>
          <p14:tracePt t="187756" x="3884613" y="6599238"/>
          <p14:tracePt t="187767" x="3902075" y="6562725"/>
          <p14:tracePt t="187795" x="3902075" y="6554788"/>
          <p14:tracePt t="187805" x="3902075" y="6545263"/>
          <p14:tracePt t="188238" x="3911600" y="6554788"/>
          <p14:tracePt t="188246" x="3929063" y="6572250"/>
          <p14:tracePt t="188256" x="3973513" y="6616700"/>
          <p14:tracePt t="188293" x="3990975" y="6634163"/>
          <p14:tracePt t="188304" x="4000500" y="6643688"/>
          <p14:tracePt t="188317" x="4010025" y="6643688"/>
          <p14:tracePt t="188337" x="4017963" y="6643688"/>
          <p14:tracePt t="188672" x="4027488" y="6643688"/>
          <p14:tracePt t="188719" x="4037013" y="6643688"/>
          <p14:tracePt t="188768" x="4044950" y="6643688"/>
          <p14:tracePt t="188779" x="4054475" y="6643688"/>
          <p14:tracePt t="188805" x="4062413" y="6643688"/>
          <p14:tracePt t="188818" x="4071938" y="6643688"/>
          <p14:tracePt t="188841" x="4081463" y="6653213"/>
          <p14:tracePt t="188852" x="4089400" y="6653213"/>
          <p14:tracePt t="188864" x="4098925" y="6661150"/>
          <p14:tracePt t="188879" x="4125913" y="6680200"/>
          <p14:tracePt t="188900" x="4152900" y="6680200"/>
          <p14:tracePt t="188914" x="4179888" y="6688138"/>
          <p14:tracePt t="188926" x="4197350" y="6697663"/>
          <p14:tracePt t="192040" x="4232275" y="6697663"/>
          <p14:tracePt t="192057" x="4259263" y="6697663"/>
          <p14:tracePt t="192064" x="4286250" y="6697663"/>
          <p14:tracePt t="192075" x="4313238" y="6697663"/>
          <p14:tracePt t="192087" x="4375150" y="6697663"/>
          <p14:tracePt t="192112" x="4402138" y="6688138"/>
          <p14:tracePt t="192124" x="4465638" y="6680200"/>
          <p14:tracePt t="192138" x="4483100" y="6661150"/>
          <p14:tracePt t="192152" x="4510088" y="6653213"/>
          <p14:tracePt t="192418" x="4527550" y="6634163"/>
          <p14:tracePt t="192429" x="4581525" y="6589713"/>
          <p14:tracePt t="192452" x="4679950" y="6510338"/>
          <p14:tracePt t="192459" x="4830763" y="6375400"/>
          <p14:tracePt t="192468" x="5081588" y="6224588"/>
          <p14:tracePt t="192478" x="5295900" y="6089650"/>
          <p14:tracePt t="192489" x="5589588" y="5956300"/>
          <p14:tracePt t="192522" x="5759450" y="5875338"/>
          <p14:tracePt t="192525" x="5795963" y="5848350"/>
          <p14:tracePt t="192551" x="5813425" y="5848350"/>
          <p14:tracePt t="192564" x="5830888" y="5840413"/>
          <p14:tracePt t="192574" x="5857875" y="5840413"/>
          <p14:tracePt t="192820" x="5875338" y="5840413"/>
          <p14:tracePt t="192832" x="5902325" y="5840413"/>
          <p14:tracePt t="192842" x="5946775" y="5867400"/>
          <p14:tracePt t="192856" x="6027738" y="5911850"/>
          <p14:tracePt t="192867" x="6126163" y="5991225"/>
          <p14:tracePt t="192882" x="6330950" y="6126163"/>
          <p14:tracePt t="192903" x="6394450" y="6180138"/>
          <p14:tracePt t="192916" x="6465888" y="6242050"/>
          <p14:tracePt t="192928" x="6589713" y="6323013"/>
          <p14:tracePt t="193268" x="6634163" y="6357938"/>
          <p14:tracePt t="193281" x="6661150" y="6384925"/>
          <p14:tracePt t="193294" x="6688138" y="6429375"/>
          <p14:tracePt t="193306" x="6715125" y="6438900"/>
          <p14:tracePt t="193319" x="6742113" y="6456363"/>
          <p14:tracePt t="193332" x="6759575" y="6465888"/>
          <p14:tracePt t="193355" x="6777038" y="6473825"/>
          <p14:tracePt t="193380" x="6796088" y="6473825"/>
          <p14:tracePt t="193397" x="6813550" y="6483350"/>
          <p14:tracePt t="196888" x="0" y="0"/>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 Box 6"/>
          <p:cNvSpPr txBox="1">
            <a:spLocks noChangeArrowheads="1"/>
          </p:cNvSpPr>
          <p:nvPr/>
        </p:nvSpPr>
        <p:spPr bwMode="auto">
          <a:xfrm>
            <a:off x="1219200" y="102513"/>
            <a:ext cx="670559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Ideal </a:t>
            </a:r>
            <a:r>
              <a:rPr lang="en-US" sz="2200" dirty="0">
                <a:solidFill>
                  <a:srgbClr val="0000FF"/>
                </a:solidFill>
                <a:latin typeface="Times New Roman" pitchFamily="18" charset="0"/>
              </a:rPr>
              <a:t>m</a:t>
            </a:r>
            <a:r>
              <a:rPr lang="en-US" sz="2200" dirty="0" smtClean="0">
                <a:solidFill>
                  <a:srgbClr val="0000FF"/>
                </a:solidFill>
                <a:latin typeface="Times New Roman" pitchFamily="18" charset="0"/>
              </a:rPr>
              <a:t>onatomic gas: Translational degrees of freedom</a:t>
            </a:r>
            <a:endParaRPr lang="en-US" sz="2200" dirty="0">
              <a:latin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63267340"/>
              </p:ext>
            </p:extLst>
          </p:nvPr>
        </p:nvGraphicFramePr>
        <p:xfrm>
          <a:off x="609600" y="1081070"/>
          <a:ext cx="4536482" cy="624108"/>
        </p:xfrm>
        <a:graphic>
          <a:graphicData uri="http://schemas.openxmlformats.org/presentationml/2006/ole">
            <mc:AlternateContent xmlns:mc="http://schemas.openxmlformats.org/markup-compatibility/2006">
              <mc:Choice xmlns:v="urn:schemas-microsoft-com:vml" Requires="v">
                <p:oleObj spid="_x0000_s1856" name="Equation" r:id="rId6" imgW="3390840" imgH="457200" progId="Equation.DSMT4">
                  <p:embed/>
                </p:oleObj>
              </mc:Choice>
              <mc:Fallback>
                <p:oleObj name="Equation" r:id="rId6" imgW="3390840" imgH="457200" progId="Equation.DSMT4">
                  <p:embed/>
                  <p:pic>
                    <p:nvPicPr>
                      <p:cNvPr id="0" name="Object 2"/>
                      <p:cNvPicPr>
                        <a:picLocks noChangeAspect="1" noChangeArrowheads="1"/>
                      </p:cNvPicPr>
                      <p:nvPr/>
                    </p:nvPicPr>
                    <p:blipFill>
                      <a:blip r:embed="rId7"/>
                      <a:srcRect/>
                      <a:stretch>
                        <a:fillRect/>
                      </a:stretch>
                    </p:blipFill>
                    <p:spPr bwMode="auto">
                      <a:xfrm>
                        <a:off x="609600" y="1081070"/>
                        <a:ext cx="4536482" cy="624108"/>
                      </a:xfrm>
                      <a:prstGeom prst="rect">
                        <a:avLst/>
                      </a:prstGeom>
                      <a:noFill/>
                      <a:ln>
                        <a:noFill/>
                      </a:ln>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727598924"/>
              </p:ext>
            </p:extLst>
          </p:nvPr>
        </p:nvGraphicFramePr>
        <p:xfrm>
          <a:off x="609600" y="1827783"/>
          <a:ext cx="2895600" cy="667015"/>
        </p:xfrm>
        <a:graphic>
          <a:graphicData uri="http://schemas.openxmlformats.org/presentationml/2006/ole">
            <mc:AlternateContent xmlns:mc="http://schemas.openxmlformats.org/markup-compatibility/2006">
              <mc:Choice xmlns:v="urn:schemas-microsoft-com:vml" Requires="v">
                <p:oleObj spid="_x0000_s1857" name="Equation" r:id="rId8" imgW="2031840" imgH="469800" progId="Equation.DSMT4">
                  <p:embed/>
                </p:oleObj>
              </mc:Choice>
              <mc:Fallback>
                <p:oleObj name="Equation" r:id="rId8" imgW="2031840" imgH="469800" progId="Equation.DSMT4">
                  <p:embed/>
                  <p:pic>
                    <p:nvPicPr>
                      <p:cNvPr id="0" name="Object 4"/>
                      <p:cNvPicPr>
                        <a:picLocks noChangeAspect="1" noChangeArrowheads="1"/>
                      </p:cNvPicPr>
                      <p:nvPr/>
                    </p:nvPicPr>
                    <p:blipFill>
                      <a:blip r:embed="rId9"/>
                      <a:srcRect/>
                      <a:stretch>
                        <a:fillRect/>
                      </a:stretch>
                    </p:blipFill>
                    <p:spPr bwMode="auto">
                      <a:xfrm>
                        <a:off x="609600" y="1827783"/>
                        <a:ext cx="2895600" cy="667015"/>
                      </a:xfrm>
                      <a:prstGeom prst="rect">
                        <a:avLst/>
                      </a:prstGeom>
                      <a:noFill/>
                      <a:ln>
                        <a:noFill/>
                      </a:ln>
                    </p:spPr>
                  </p:pic>
                </p:oleObj>
              </mc:Fallback>
            </mc:AlternateContent>
          </a:graphicData>
        </a:graphic>
      </p:graphicFrame>
      <p:grpSp>
        <p:nvGrpSpPr>
          <p:cNvPr id="12" name="Group 1"/>
          <p:cNvGrpSpPr>
            <a:grpSpLocks/>
          </p:cNvGrpSpPr>
          <p:nvPr/>
        </p:nvGrpSpPr>
        <p:grpSpPr bwMode="auto">
          <a:xfrm>
            <a:off x="5739503" y="1067858"/>
            <a:ext cx="1752969" cy="1575239"/>
            <a:chOff x="7096132" y="2567756"/>
            <a:chExt cx="1632786" cy="1509390"/>
          </a:xfrm>
        </p:grpSpPr>
        <p:sp>
          <p:nvSpPr>
            <p:cNvPr id="13" name="AutoShape 14"/>
            <p:cNvSpPr>
              <a:spLocks noChangeArrowheads="1"/>
            </p:cNvSpPr>
            <p:nvPr/>
          </p:nvSpPr>
          <p:spPr bwMode="auto">
            <a:xfrm>
              <a:off x="7452320" y="2567756"/>
              <a:ext cx="1276598" cy="1221358"/>
            </a:xfrm>
            <a:prstGeom prst="cube">
              <a:avLst>
                <a:gd name="adj" fmla="val 25000"/>
              </a:avLst>
            </a:prstGeom>
            <a:solidFill>
              <a:srgbClr val="B2B2B2">
                <a:alpha val="29020"/>
              </a:srgbClr>
            </a:solidFill>
            <a:ln w="9525">
              <a:solidFill>
                <a:schemeClr val="tx1"/>
              </a:solidFill>
              <a:miter lim="800000"/>
              <a:headEnd/>
              <a:tailEnd/>
            </a:ln>
          </p:spPr>
          <p:txBody>
            <a:bodyPr wrap="none" anchor="ctr"/>
            <a:lstStyle/>
            <a:p>
              <a:endParaRPr lang="en-CA"/>
            </a:p>
          </p:txBody>
        </p:sp>
        <p:sp>
          <p:nvSpPr>
            <p:cNvPr id="14" name="Text Box 15"/>
            <p:cNvSpPr txBox="1">
              <a:spLocks noChangeArrowheads="1"/>
            </p:cNvSpPr>
            <p:nvPr/>
          </p:nvSpPr>
          <p:spPr bwMode="auto">
            <a:xfrm>
              <a:off x="7096132" y="2708994"/>
              <a:ext cx="356188" cy="461665"/>
            </a:xfrm>
            <a:prstGeom prst="rect">
              <a:avLst/>
            </a:prstGeom>
            <a:noFill/>
            <a:ln w="9525">
              <a:noFill/>
              <a:miter lim="800000"/>
              <a:headEnd/>
              <a:tailEnd/>
            </a:ln>
          </p:spPr>
          <p:txBody>
            <a:bodyPr wrap="none">
              <a:spAutoFit/>
            </a:bodyPr>
            <a:lstStyle/>
            <a:p>
              <a:r>
                <a:rPr lang="en-US" sz="2400" i="1">
                  <a:latin typeface="Times New Roman" pitchFamily="18" charset="0"/>
                </a:rPr>
                <a:t>L</a:t>
              </a:r>
            </a:p>
          </p:txBody>
        </p:sp>
        <p:sp>
          <p:nvSpPr>
            <p:cNvPr id="15" name="Text Box 15"/>
            <p:cNvSpPr txBox="1">
              <a:spLocks noChangeArrowheads="1"/>
            </p:cNvSpPr>
            <p:nvPr/>
          </p:nvSpPr>
          <p:spPr bwMode="auto">
            <a:xfrm>
              <a:off x="8372730" y="3615481"/>
              <a:ext cx="356188" cy="461665"/>
            </a:xfrm>
            <a:prstGeom prst="rect">
              <a:avLst/>
            </a:prstGeom>
            <a:noFill/>
            <a:ln w="9525">
              <a:noFill/>
              <a:miter lim="800000"/>
              <a:headEnd/>
              <a:tailEnd/>
            </a:ln>
          </p:spPr>
          <p:txBody>
            <a:bodyPr wrap="none">
              <a:spAutoFit/>
            </a:bodyPr>
            <a:lstStyle/>
            <a:p>
              <a:r>
                <a:rPr lang="en-US" sz="2400" i="1">
                  <a:latin typeface="Times New Roman" pitchFamily="18" charset="0"/>
                </a:rPr>
                <a:t>L</a:t>
              </a:r>
            </a:p>
          </p:txBody>
        </p:sp>
        <p:sp>
          <p:nvSpPr>
            <p:cNvPr id="16" name="Text Box 15"/>
            <p:cNvSpPr txBox="1">
              <a:spLocks noChangeArrowheads="1"/>
            </p:cNvSpPr>
            <p:nvPr/>
          </p:nvSpPr>
          <p:spPr bwMode="auto">
            <a:xfrm>
              <a:off x="7132136" y="3507395"/>
              <a:ext cx="338554" cy="461665"/>
            </a:xfrm>
            <a:prstGeom prst="rect">
              <a:avLst/>
            </a:prstGeom>
            <a:noFill/>
            <a:ln w="9525">
              <a:noFill/>
              <a:miter lim="800000"/>
              <a:headEnd/>
              <a:tailEnd/>
            </a:ln>
          </p:spPr>
          <p:txBody>
            <a:bodyPr wrap="none">
              <a:spAutoFit/>
            </a:bodyPr>
            <a:lstStyle/>
            <a:p>
              <a:r>
                <a:rPr lang="en-US" sz="2400">
                  <a:latin typeface="Times New Roman" pitchFamily="18" charset="0"/>
                </a:rPr>
                <a:t>0</a:t>
              </a:r>
            </a:p>
          </p:txBody>
        </p:sp>
      </p:grpSp>
      <p:graphicFrame>
        <p:nvGraphicFramePr>
          <p:cNvPr id="6" name="Object 5"/>
          <p:cNvGraphicFramePr>
            <a:graphicFrameLocks noChangeAspect="1"/>
          </p:cNvGraphicFramePr>
          <p:nvPr>
            <p:extLst>
              <p:ext uri="{D42A27DB-BD31-4B8C-83A1-F6EECF244321}">
                <p14:modId xmlns:p14="http://schemas.microsoft.com/office/powerpoint/2010/main" val="832286271"/>
              </p:ext>
            </p:extLst>
          </p:nvPr>
        </p:nvGraphicFramePr>
        <p:xfrm>
          <a:off x="239713" y="4405313"/>
          <a:ext cx="4987925" cy="1644650"/>
        </p:xfrm>
        <a:graphic>
          <a:graphicData uri="http://schemas.openxmlformats.org/presentationml/2006/ole">
            <mc:AlternateContent xmlns:mc="http://schemas.openxmlformats.org/markup-compatibility/2006">
              <mc:Choice xmlns:v="urn:schemas-microsoft-com:vml" Requires="v">
                <p:oleObj spid="_x0000_s1858" name="Equation" r:id="rId10" imgW="3466800" imgH="1143000" progId="Equation.DSMT4">
                  <p:embed/>
                </p:oleObj>
              </mc:Choice>
              <mc:Fallback>
                <p:oleObj name="Equation" r:id="rId10" imgW="3466800" imgH="1143000" progId="Equation.DSMT4">
                  <p:embed/>
                  <p:pic>
                    <p:nvPicPr>
                      <p:cNvPr id="0" name="Object 1"/>
                      <p:cNvPicPr>
                        <a:picLocks noChangeAspect="1" noChangeArrowheads="1"/>
                      </p:cNvPicPr>
                      <p:nvPr/>
                    </p:nvPicPr>
                    <p:blipFill>
                      <a:blip r:embed="rId11"/>
                      <a:srcRect/>
                      <a:stretch>
                        <a:fillRect/>
                      </a:stretch>
                    </p:blipFill>
                    <p:spPr bwMode="auto">
                      <a:xfrm>
                        <a:off x="239713" y="4405313"/>
                        <a:ext cx="4987925" cy="1644650"/>
                      </a:xfrm>
                      <a:prstGeom prst="rect">
                        <a:avLst/>
                      </a:prstGeom>
                      <a:noFill/>
                      <a:ln>
                        <a:noFill/>
                      </a:ln>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11748761"/>
              </p:ext>
            </p:extLst>
          </p:nvPr>
        </p:nvGraphicFramePr>
        <p:xfrm>
          <a:off x="474662" y="3048000"/>
          <a:ext cx="7754938" cy="781050"/>
        </p:xfrm>
        <a:graphic>
          <a:graphicData uri="http://schemas.openxmlformats.org/presentationml/2006/ole">
            <mc:AlternateContent xmlns:mc="http://schemas.openxmlformats.org/markup-compatibility/2006">
              <mc:Choice xmlns:v="urn:schemas-microsoft-com:vml" Requires="v">
                <p:oleObj spid="_x0000_s1859" name="Equation" r:id="rId12" imgW="5283000" imgH="533160" progId="Equation.DSMT4">
                  <p:embed/>
                </p:oleObj>
              </mc:Choice>
              <mc:Fallback>
                <p:oleObj name="Equation" r:id="rId12" imgW="5283000" imgH="533160" progId="Equation.DSMT4">
                  <p:embed/>
                  <p:pic>
                    <p:nvPicPr>
                      <p:cNvPr id="0" name="Object 5"/>
                      <p:cNvPicPr>
                        <a:picLocks noChangeAspect="1" noChangeArrowheads="1"/>
                      </p:cNvPicPr>
                      <p:nvPr/>
                    </p:nvPicPr>
                    <p:blipFill>
                      <a:blip r:embed="rId13"/>
                      <a:srcRect/>
                      <a:stretch>
                        <a:fillRect/>
                      </a:stretch>
                    </p:blipFill>
                    <p:spPr bwMode="auto">
                      <a:xfrm>
                        <a:off x="474662" y="3048000"/>
                        <a:ext cx="7754938"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Rectangle 18"/>
          <p:cNvSpPr/>
          <p:nvPr/>
        </p:nvSpPr>
        <p:spPr>
          <a:xfrm>
            <a:off x="261438" y="3849469"/>
            <a:ext cx="8082355"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ratio of </a:t>
            </a:r>
            <a:r>
              <a:rPr lang="en-US" i="1" dirty="0" smtClean="0">
                <a:latin typeface="Times New Roman" panose="02020603050405020304" pitchFamily="18" charset="0"/>
                <a:cs typeface="Times New Roman" panose="02020603050405020304" pitchFamily="18" charset="0"/>
              </a:rPr>
              <a:t>h</a:t>
            </a:r>
            <a:r>
              <a:rPr lang="en-US" baseline="30000" dirty="0" smtClean="0">
                <a:latin typeface="Times New Roman" panose="02020603050405020304" pitchFamily="18" charset="0"/>
                <a:cs typeface="Times New Roman" panose="02020603050405020304" pitchFamily="18" charset="0"/>
              </a:rPr>
              <a:t>2</a:t>
            </a:r>
            <a:r>
              <a:rPr lang="en-US" dirty="0" smtClean="0">
                <a:latin typeface="Times New Roman" panose="02020603050405020304" pitchFamily="18" charset="0"/>
                <a:cs typeface="Times New Roman" panose="02020603050405020304" pitchFamily="18" charset="0"/>
              </a:rPr>
              <a:t>/8</a:t>
            </a:r>
            <a:r>
              <a:rPr lang="en-US" i="1" dirty="0" smtClean="0">
                <a:latin typeface="Times New Roman" panose="02020603050405020304" pitchFamily="18" charset="0"/>
                <a:cs typeface="Times New Roman" panose="02020603050405020304" pitchFamily="18" charset="0"/>
              </a:rPr>
              <a:t>mkT</a:t>
            </a:r>
            <a:r>
              <a:rPr lang="en-US" dirty="0" smtClean="0">
                <a:latin typeface="Times New Roman" panose="02020603050405020304" pitchFamily="18" charset="0"/>
                <a:cs typeface="Times New Roman" panose="02020603050405020304" pitchFamily="18" charset="0"/>
              </a:rPr>
              <a:t> is very small so the sum is approximated by an integral: </a:t>
            </a:r>
            <a:endParaRPr lang="en-CA" dirty="0">
              <a:latin typeface="Times New Roman" panose="02020603050405020304" pitchFamily="18" charset="0"/>
              <a:cs typeface="Times New Roman" panose="02020603050405020304" pitchFamily="18" charset="0"/>
            </a:endParaRPr>
          </a:p>
        </p:txBody>
      </p:sp>
      <p:sp>
        <p:nvSpPr>
          <p:cNvPr id="18" name="Rectangle 17"/>
          <p:cNvSpPr/>
          <p:nvPr/>
        </p:nvSpPr>
        <p:spPr>
          <a:xfrm>
            <a:off x="304800" y="609600"/>
            <a:ext cx="7838079"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particle in a box is used to represent a simple gas of monatomic molecules</a:t>
            </a:r>
            <a:endParaRPr lang="en-CA" dirty="0">
              <a:latin typeface="Times New Roman" panose="02020603050405020304" pitchFamily="18" charset="0"/>
              <a:cs typeface="Times New Roman" panose="02020603050405020304" pitchFamily="18" charset="0"/>
            </a:endParaRPr>
          </a:p>
        </p:txBody>
      </p:sp>
      <p:sp>
        <p:nvSpPr>
          <p:cNvPr id="20" name="Rectangle 19"/>
          <p:cNvSpPr/>
          <p:nvPr/>
        </p:nvSpPr>
        <p:spPr>
          <a:xfrm>
            <a:off x="228600" y="2667000"/>
            <a:ext cx="6420930"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translational partition function for each independent molecule</a:t>
            </a:r>
            <a:endParaRPr lang="en-CA"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82443135"/>
              </p:ext>
            </p:extLst>
          </p:nvPr>
        </p:nvGraphicFramePr>
        <p:xfrm>
          <a:off x="2895600" y="6154483"/>
          <a:ext cx="2243138" cy="634302"/>
        </p:xfrm>
        <a:graphic>
          <a:graphicData uri="http://schemas.openxmlformats.org/presentationml/2006/ole">
            <mc:AlternateContent xmlns:mc="http://schemas.openxmlformats.org/markup-compatibility/2006">
              <mc:Choice xmlns:v="urn:schemas-microsoft-com:vml" Requires="v">
                <p:oleObj spid="_x0000_s1860" name="Equation" r:id="rId14" imgW="1688760" imgH="482400" progId="Equation.DSMT4">
                  <p:embed/>
                </p:oleObj>
              </mc:Choice>
              <mc:Fallback>
                <p:oleObj name="Equation" r:id="rId14" imgW="1688760" imgH="482400" progId="Equation.DSMT4">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6154483"/>
                        <a:ext cx="2243138" cy="634302"/>
                      </a:xfrm>
                      <a:prstGeom prst="rect">
                        <a:avLst/>
                      </a:prstGeom>
                      <a:noFill/>
                      <a:ln>
                        <a:noFill/>
                      </a:ln>
                      <a:extLst/>
                    </p:spPr>
                  </p:pic>
                </p:oleObj>
              </mc:Fallback>
            </mc:AlternateContent>
          </a:graphicData>
        </a:graphic>
      </p:graphicFrame>
      <p:grpSp>
        <p:nvGrpSpPr>
          <p:cNvPr id="21" name="Group 20"/>
          <p:cNvGrpSpPr>
            <a:grpSpLocks noChangeAspect="1"/>
          </p:cNvGrpSpPr>
          <p:nvPr/>
        </p:nvGrpSpPr>
        <p:grpSpPr>
          <a:xfrm>
            <a:off x="6121910" y="4612942"/>
            <a:ext cx="2750932" cy="2217130"/>
            <a:chOff x="6854637" y="4581906"/>
            <a:chExt cx="2273496" cy="1832340"/>
          </a:xfrm>
        </p:grpSpPr>
        <p:pic>
          <p:nvPicPr>
            <p:cNvPr id="1303" name="Picture 279" descr="C:\Users\Saman\Desktop\SnapShot.tif"/>
            <p:cNvPicPr>
              <a:picLocks noChangeAspect="1" noChangeArrowheads="1"/>
            </p:cNvPicPr>
            <p:nvPr/>
          </p:nvPicPr>
          <p:blipFill rotWithShape="1">
            <a:blip r:embed="rId16">
              <a:extLst>
                <a:ext uri="{28A0092B-C50C-407E-A947-70E740481C1C}">
                  <a14:useLocalDpi xmlns:a14="http://schemas.microsoft.com/office/drawing/2010/main" val="0"/>
                </a:ext>
              </a:extLst>
            </a:blip>
            <a:srcRect l="18240" t="9145" r="17093"/>
            <a:stretch/>
          </p:blipFill>
          <p:spPr bwMode="auto">
            <a:xfrm>
              <a:off x="6854637" y="4581906"/>
              <a:ext cx="1753170" cy="18323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flipH="1">
              <a:off x="8659884" y="5880192"/>
              <a:ext cx="468249" cy="305233"/>
            </a:xfrm>
            <a:prstGeom prst="rect">
              <a:avLst/>
            </a:prstGeom>
            <a:noFill/>
          </p:spPr>
          <p:txBody>
            <a:bodyPr wrap="square" rtlCol="0">
              <a:spAutoFit/>
            </a:bodyPr>
            <a:lstStyle/>
            <a:p>
              <a:r>
                <a:rPr lang="en-CA" i="1" dirty="0" smtClean="0">
                  <a:latin typeface="Times New Roman" panose="02020603050405020304" pitchFamily="18" charset="0"/>
                  <a:cs typeface="Times New Roman" panose="02020603050405020304" pitchFamily="18" charset="0"/>
                </a:rPr>
                <a:t>x</a:t>
              </a:r>
              <a:endParaRPr lang="en-CA" i="1" baseline="-25000" dirty="0">
                <a:latin typeface="Times New Roman" panose="02020603050405020304" pitchFamily="18" charset="0"/>
                <a:cs typeface="Times New Roman" panose="02020603050405020304" pitchFamily="18" charset="0"/>
              </a:endParaRPr>
            </a:p>
          </p:txBody>
        </p:sp>
      </p:grpSp>
      <p:sp>
        <p:nvSpPr>
          <p:cNvPr id="17" name="Slide Number Placeholder 16"/>
          <p:cNvSpPr>
            <a:spLocks noGrp="1"/>
          </p:cNvSpPr>
          <p:nvPr>
            <p:ph type="sldNum" sz="quarter" idx="12"/>
          </p:nvPr>
        </p:nvSpPr>
        <p:spPr>
          <a:xfrm>
            <a:off x="8763000" y="6492875"/>
            <a:ext cx="380999" cy="365125"/>
          </a:xfrm>
        </p:spPr>
        <p:txBody>
          <a:bodyPr/>
          <a:lstStyle/>
          <a:p>
            <a:fld id="{B6F15528-21DE-4FAA-801E-634DDDAF4B2B}" type="slidenum">
              <a:rPr lang="en-US" smtClean="0"/>
              <a:pPr/>
              <a:t>4</a:t>
            </a:fld>
            <a:endParaRPr lang="en-US" dirty="0"/>
          </a:p>
        </p:txBody>
      </p:sp>
      <p:sp>
        <p:nvSpPr>
          <p:cNvPr id="23" name="Rectangle 22"/>
          <p:cNvSpPr/>
          <p:nvPr/>
        </p:nvSpPr>
        <p:spPr>
          <a:xfrm>
            <a:off x="257481" y="6286968"/>
            <a:ext cx="2721520" cy="369332"/>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Use this standard integral: </a:t>
            </a:r>
            <a:endParaRPr lang="en-CA" dirty="0">
              <a:latin typeface="Times New Roman" panose="02020603050405020304" pitchFamily="18" charset="0"/>
              <a:cs typeface="Times New Roman" panose="02020603050405020304" pitchFamily="18" charset="0"/>
            </a:endParaRPr>
          </a:p>
        </p:txBody>
      </p:sp>
      <p:sp>
        <p:nvSpPr>
          <p:cNvPr id="24" name="TextBox 23"/>
          <p:cNvSpPr txBox="1"/>
          <p:nvPr/>
        </p:nvSpPr>
        <p:spPr>
          <a:xfrm flipH="1">
            <a:off x="5867400" y="4524823"/>
            <a:ext cx="566582" cy="369332"/>
          </a:xfrm>
          <a:prstGeom prst="rect">
            <a:avLst/>
          </a:prstGeom>
          <a:noFill/>
        </p:spPr>
        <p:txBody>
          <a:bodyPr wrap="square" rtlCol="0">
            <a:spAutoFit/>
          </a:bodyPr>
          <a:lstStyle/>
          <a:p>
            <a:r>
              <a:rPr lang="en-CA" i="1" dirty="0" smtClean="0">
                <a:latin typeface="Times New Roman" panose="02020603050405020304" pitchFamily="18" charset="0"/>
                <a:cs typeface="Times New Roman" panose="02020603050405020304" pitchFamily="18" charset="0"/>
              </a:rPr>
              <a:t>f</a:t>
            </a:r>
            <a:r>
              <a:rPr lang="en-CA" dirty="0" smtClean="0">
                <a:latin typeface="Times New Roman" panose="02020603050405020304" pitchFamily="18" charset="0"/>
                <a:cs typeface="Times New Roman" panose="02020603050405020304" pitchFamily="18" charset="0"/>
              </a:rPr>
              <a:t>(</a:t>
            </a:r>
            <a:r>
              <a:rPr lang="en-CA" i="1" dirty="0" smtClean="0">
                <a:latin typeface="Times New Roman" panose="02020603050405020304" pitchFamily="18" charset="0"/>
                <a:cs typeface="Times New Roman" panose="02020603050405020304" pitchFamily="18" charset="0"/>
              </a:rPr>
              <a:t>x</a:t>
            </a:r>
            <a:r>
              <a:rPr lang="en-CA" dirty="0" smtClean="0">
                <a:latin typeface="Times New Roman" panose="02020603050405020304" pitchFamily="18" charset="0"/>
                <a:cs typeface="Times New Roman" panose="02020603050405020304" pitchFamily="18" charset="0"/>
              </a:rPr>
              <a:t>)</a:t>
            </a:r>
            <a:endParaRPr lang="en-CA" baseline="-25000" dirty="0">
              <a:latin typeface="Times New Roman" panose="02020603050405020304" pitchFamily="18" charset="0"/>
              <a:cs typeface="Times New Roman" panose="02020603050405020304" pitchFamily="18" charset="0"/>
            </a:endParaRPr>
          </a:p>
        </p:txBody>
      </p:sp>
      <p:sp>
        <p:nvSpPr>
          <p:cNvPr id="25" name="TextBox 24"/>
          <p:cNvSpPr txBox="1"/>
          <p:nvPr/>
        </p:nvSpPr>
        <p:spPr>
          <a:xfrm flipH="1">
            <a:off x="6553200" y="4583668"/>
            <a:ext cx="1537647" cy="369332"/>
          </a:xfrm>
          <a:prstGeom prst="rect">
            <a:avLst/>
          </a:prstGeom>
          <a:noFill/>
        </p:spPr>
        <p:txBody>
          <a:bodyPr wrap="square" rtlCol="0">
            <a:spAutoFit/>
          </a:bodyPr>
          <a:lstStyle/>
          <a:p>
            <a:r>
              <a:rPr lang="en-CA" i="1" dirty="0" smtClean="0">
                <a:latin typeface="Times New Roman" panose="02020603050405020304" pitchFamily="18" charset="0"/>
                <a:cs typeface="Times New Roman" panose="02020603050405020304" pitchFamily="18" charset="0"/>
              </a:rPr>
              <a:t>Riemann sum</a:t>
            </a:r>
            <a:endParaRPr lang="en-CA" baseline="-25000" dirty="0">
              <a:latin typeface="Times New Roman" panose="02020603050405020304" pitchFamily="18" charset="0"/>
              <a:cs typeface="Times New Roman" panose="02020603050405020304" pitchFamily="18" charset="0"/>
            </a:endParaRPr>
          </a:p>
        </p:txBody>
      </p: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16227693"/>
      </p:ext>
    </p:extLst>
  </p:cSld>
  <p:clrMapOvr>
    <a:masterClrMapping/>
  </p:clrMapOvr>
  <mc:AlternateContent xmlns:mc="http://schemas.openxmlformats.org/markup-compatibility/2006" xmlns:p14="http://schemas.microsoft.com/office/powerpoint/2010/main">
    <mc:Choice Requires="p14">
      <p:transition spd="slow" p14:dur="2000" advTm="397241"/>
    </mc:Choice>
    <mc:Fallback xmlns="">
      <p:transition spd="slow" advTm="3972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24"/>
                                        </p:tgtEl>
                                        <p:attrNameLst>
                                          <p:attrName>style.visibility</p:attrName>
                                        </p:attrNameLst>
                                      </p:cBhvr>
                                      <p:to>
                                        <p:strVal val="visible"/>
                                      </p:to>
                                    </p:set>
                                  </p:childTnLst>
                                </p:cTn>
                              </p:par>
                            </p:childTnLst>
                          </p:cTn>
                        </p:par>
                        <p:par>
                          <p:cTn id="24" fill="hold">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bldLst>
      <p:bldP spid="19" grpId="0"/>
      <p:bldP spid="23" grpId="0"/>
      <p:bldP spid="24" grpId="0"/>
      <p:bldP spid="25" grpId="0"/>
    </p:bldLst>
  </p:timing>
  <p:extLst mod="1">
    <p:ext uri="{3A86A75C-4F4B-4683-9AE1-C65F6400EC91}">
      <p14:laserTraceLst xmlns:p14="http://schemas.microsoft.com/office/powerpoint/2010/main">
        <p14:tracePtLst>
          <p14:tracePt t="28178" x="5286375" y="4133850"/>
          <p14:tracePt t="28436" x="5286375" y="4108450"/>
          <p14:tracePt t="28451" x="5286375" y="4062413"/>
          <p14:tracePt t="28460" x="5286375" y="4000500"/>
          <p14:tracePt t="28472" x="5268913" y="3911600"/>
          <p14:tracePt t="28485" x="5259388" y="3830638"/>
          <p14:tracePt t="28496" x="5224463" y="3724275"/>
          <p14:tracePt t="28509" x="5099050" y="3482975"/>
          <p14:tracePt t="28534" x="5018088" y="3330575"/>
          <p14:tracePt t="28547" x="4929188" y="3224213"/>
          <p14:tracePt t="28559" x="4714875" y="2955925"/>
          <p14:tracePt t="28583" x="4598988" y="2840038"/>
          <p14:tracePt t="28595" x="4500563" y="2751138"/>
          <p14:tracePt t="28609" x="4330700" y="2633663"/>
          <p14:tracePt t="28641" x="4187825" y="2598738"/>
          <p14:tracePt t="28644" x="4125913" y="2589213"/>
          <p14:tracePt t="28659" x="4062413" y="2589213"/>
          <p14:tracePt t="28675" x="4010025" y="2562225"/>
          <p14:tracePt t="28911" x="3983038" y="2536825"/>
          <p14:tracePt t="28927" x="3919538" y="2473325"/>
          <p14:tracePt t="28937" x="3840163" y="2401888"/>
          <p14:tracePt t="28949" x="3598863" y="2251075"/>
          <p14:tracePt t="28971" x="3411538" y="2179638"/>
          <p14:tracePt t="28985" x="3214688" y="2108200"/>
          <p14:tracePt t="28997" x="2830513" y="1973263"/>
          <p14:tracePt t="29022" x="2679700" y="1928813"/>
          <p14:tracePt t="29049" x="2517775" y="1893888"/>
          <p14:tracePt t="29053" x="2384425" y="1866900"/>
          <p14:tracePt t="29062" x="2232025" y="1866900"/>
          <p14:tracePt t="29082" x="2170113" y="1866900"/>
          <p14:tracePt t="29095" x="2143125" y="1893888"/>
          <p14:tracePt t="29119" x="2116138" y="1938338"/>
          <p14:tracePt t="29351" x="2133600" y="1938338"/>
          <p14:tracePt t="29364" x="2143125" y="1938338"/>
          <p14:tracePt t="29375" x="2160588" y="1919288"/>
          <p14:tracePt t="29412" x="2152650" y="1919288"/>
          <p14:tracePt t="29423" x="2143125" y="1919288"/>
          <p14:tracePt t="29435" x="2133600" y="1919288"/>
          <p14:tracePt t="29453" x="2116138" y="1919288"/>
          <p14:tracePt t="29459" x="2089150" y="1911350"/>
          <p14:tracePt t="29475" x="2044700" y="1901825"/>
          <p14:tracePt t="29484" x="1901825" y="1857375"/>
          <p14:tracePt t="29514" x="1795463" y="1839913"/>
          <p14:tracePt t="29521" x="1598613" y="1785938"/>
          <p14:tracePt t="29533" x="1527175" y="1776413"/>
          <p14:tracePt t="29558" x="1446213" y="1751013"/>
          <p14:tracePt t="29569" x="1312863" y="1724025"/>
          <p14:tracePt t="29594" x="1258888" y="1714500"/>
          <p14:tracePt t="29605" x="1231900" y="1704975"/>
          <p14:tracePt t="29618" x="1196975" y="1697038"/>
          <p14:tracePt t="29644" x="1187450" y="1697038"/>
          <p14:tracePt t="30020" x="1214438" y="1660525"/>
          <p14:tracePt t="30035" x="1295400" y="1616075"/>
          <p14:tracePt t="30045" x="1411288" y="1536700"/>
          <p14:tracePt t="30056" x="1741488" y="1384300"/>
          <p14:tracePt t="30082" x="1938338" y="1312863"/>
          <p14:tracePt t="30093" x="2133600" y="1231900"/>
          <p14:tracePt t="30107" x="2393950" y="1169988"/>
          <p14:tracePt t="30138" x="2500313" y="1160463"/>
          <p14:tracePt t="30143" x="2660650" y="1160463"/>
          <p14:tracePt t="30154" x="2732088" y="1160463"/>
          <p14:tracePt t="30181" x="2795588" y="1160463"/>
          <p14:tracePt t="30191" x="2901950" y="1160463"/>
          <p14:tracePt t="30205" x="3000375" y="1160463"/>
          <p14:tracePt t="30221" x="3214688" y="1160463"/>
          <p14:tracePt t="30251" x="3348038" y="1160463"/>
          <p14:tracePt t="30265" x="3500438" y="1160463"/>
          <p14:tracePt t="30277" x="3759200" y="1160463"/>
          <p14:tracePt t="30310" x="3911600" y="1160463"/>
          <p14:tracePt t="30679" x="3911600" y="1179513"/>
          <p14:tracePt t="30690" x="3919538" y="1204913"/>
          <p14:tracePt t="30697" x="3946525" y="1231900"/>
          <p14:tracePt t="30716" x="3983038" y="1250950"/>
          <p14:tracePt t="30727" x="4116388" y="1276350"/>
          <p14:tracePt t="30751" x="4224338" y="1295400"/>
          <p14:tracePt t="30763" x="4537075" y="1330325"/>
          <p14:tracePt t="30779" x="4768850" y="1366838"/>
          <p14:tracePt t="30801" x="4973638" y="1393825"/>
          <p14:tracePt t="30813" x="5286375" y="1527175"/>
          <p14:tracePt t="30836" x="5384800" y="1571625"/>
          <p14:tracePt t="30851" x="5456238" y="1598613"/>
          <p14:tracePt t="30862" x="5527675" y="1598613"/>
          <p14:tracePt t="31132" x="5545138" y="1598613"/>
          <p14:tracePt t="31142" x="5589588" y="1608138"/>
          <p14:tracePt t="31153" x="5653088" y="1625600"/>
          <p14:tracePt t="31165" x="5894388" y="1741488"/>
          <p14:tracePt t="31190" x="6081713" y="1847850"/>
          <p14:tracePt t="31202" x="6286500" y="1965325"/>
          <p14:tracePt t="31215" x="6643688" y="2133600"/>
          <p14:tracePt t="31241" x="6742113" y="2197100"/>
          <p14:tracePt t="31251" x="6848475" y="2295525"/>
          <p14:tracePt t="31281" x="6867525" y="2312988"/>
          <p14:tracePt t="31283" x="6884988" y="2312988"/>
          <p14:tracePt t="31531" x="6884988" y="2295525"/>
          <p14:tracePt t="31544" x="6894513" y="2259013"/>
          <p14:tracePt t="31557" x="6894513" y="2232025"/>
          <p14:tracePt t="31572" x="6902450" y="2205038"/>
          <p14:tracePt t="31580" x="6902450" y="2187575"/>
          <p14:tracePt t="31595" x="6902450" y="2160588"/>
          <p14:tracePt t="31616" x="6902450" y="2133600"/>
          <p14:tracePt t="31640" x="6902450" y="2089150"/>
          <p14:tracePt t="31652" x="6902450" y="2054225"/>
          <p14:tracePt t="31667" x="6902450" y="2017713"/>
          <p14:tracePt t="31678" x="6902450" y="1973263"/>
          <p14:tracePt t="31689" x="6902450" y="1919288"/>
          <p14:tracePt t="31704" x="6902450" y="1839913"/>
          <p14:tracePt t="31727" x="6902450" y="1795463"/>
          <p14:tracePt t="31738" x="6911975" y="1751013"/>
          <p14:tracePt t="31752" x="6919913" y="1751013"/>
          <p14:tracePt t="31849" x="6919913" y="1758950"/>
          <p14:tracePt t="31860" x="6929438" y="1776413"/>
          <p14:tracePt t="31873" x="6929438" y="1785938"/>
          <p14:tracePt t="31886" x="6929438" y="1795463"/>
          <p14:tracePt t="31897" x="6929438" y="1803400"/>
          <p14:tracePt t="32059" x="6929438" y="1795463"/>
          <p14:tracePt t="32091" x="6929438" y="1785938"/>
          <p14:tracePt t="32135" x="6929438" y="1776413"/>
          <p14:tracePt t="32142" x="6946900" y="1768475"/>
          <p14:tracePt t="32154" x="6983413" y="1758950"/>
          <p14:tracePt t="32166" x="7037388" y="1751013"/>
          <p14:tracePt t="32482" x="7037388" y="1741488"/>
          <p14:tracePt t="32499" x="7027863" y="1731963"/>
          <p14:tracePt t="32513" x="7018338" y="1724025"/>
          <p14:tracePt t="32521" x="7018338" y="1704975"/>
          <p14:tracePt t="32546" x="7010400" y="1704975"/>
          <p14:tracePt t="32557" x="7000875" y="1697038"/>
          <p14:tracePt t="32576" x="6991350" y="1687513"/>
          <p14:tracePt t="32580" x="6965950" y="1679575"/>
          <p14:tracePt t="32603" x="6929438" y="1660525"/>
          <p14:tracePt t="32617" x="6884988" y="1643063"/>
          <p14:tracePt t="32628" x="6705600" y="1616075"/>
          <p14:tracePt t="32642" x="6616700" y="1616075"/>
          <p14:tracePt t="32669" x="6554788" y="1616075"/>
          <p14:tracePt t="32678" x="6473825" y="1616075"/>
          <p14:tracePt t="32694" x="6446838" y="1616075"/>
          <p14:tracePt t="32713" x="6429375" y="1616075"/>
          <p14:tracePt t="33069" x="6419850" y="1616075"/>
          <p14:tracePt t="33079" x="6402388" y="1616075"/>
          <p14:tracePt t="33093" x="6394450" y="1616075"/>
          <p14:tracePt t="33103" x="6384925" y="1616075"/>
          <p14:tracePt t="33117" x="6367463" y="1616075"/>
          <p14:tracePt t="33154" x="6357938" y="1616075"/>
          <p14:tracePt t="33205" x="6313488" y="1625600"/>
          <p14:tracePt t="33215" x="6276975" y="1633538"/>
          <p14:tracePt t="33226" x="6232525" y="1652588"/>
          <p14:tracePt t="33238" x="6180138" y="1679575"/>
          <p14:tracePt t="33249" x="6081713" y="1741488"/>
          <p14:tracePt t="34653" x="6072188" y="1741488"/>
          <p14:tracePt t="34665" x="6037263" y="1741488"/>
          <p14:tracePt t="34675" x="5973763" y="1741488"/>
          <p14:tracePt t="34687" x="5884863" y="1751013"/>
          <p14:tracePt t="34701" x="5751513" y="1768475"/>
          <p14:tracePt t="34712" x="5276850" y="1839913"/>
          <p14:tracePt t="34736" x="4911725" y="1919288"/>
          <p14:tracePt t="34748" x="4348163" y="2009775"/>
          <p14:tracePt t="34782" x="4152900" y="2017713"/>
          <p14:tracePt t="34794" x="4010025" y="2017713"/>
          <p14:tracePt t="34803" x="3813175" y="2036763"/>
          <p14:tracePt t="34812" x="3751263" y="2044700"/>
          <p14:tracePt t="34834" x="3724275" y="2054225"/>
          <p14:tracePt t="34846" x="3714750" y="2054225"/>
          <p14:tracePt t="35445" x="3697288" y="2054225"/>
          <p14:tracePt t="35455" x="3660775" y="2054225"/>
          <p14:tracePt t="35468" x="3608388" y="2054225"/>
          <p14:tracePt t="35479" x="3500438" y="2054225"/>
          <p14:tracePt t="35491" x="3357563" y="2054225"/>
          <p14:tracePt t="35505" x="2955925" y="2108200"/>
          <p14:tracePt t="35518" x="2679700" y="2152650"/>
          <p14:tracePt t="35534" x="2401888" y="2224088"/>
          <p14:tracePt t="35555" x="1938338" y="2347913"/>
          <p14:tracePt t="35577" x="1795463" y="2419350"/>
          <p14:tracePt t="35588" x="1571625" y="2517775"/>
          <p14:tracePt t="35602" x="1517650" y="2544763"/>
          <p14:tracePt t="35931" x="1490663" y="2544763"/>
          <p14:tracePt t="35954" x="1465263" y="2544763"/>
          <p14:tracePt t="35966" x="1428750" y="2544763"/>
          <p14:tracePt t="35982" x="1330325" y="2527300"/>
          <p14:tracePt t="36004" x="1250950" y="2500313"/>
          <p14:tracePt t="36015" x="1143000" y="2482850"/>
          <p14:tracePt t="36027" x="1017588" y="2438400"/>
          <p14:tracePt t="36041" x="741363" y="2374900"/>
          <p14:tracePt t="36065" x="642938" y="2357438"/>
          <p14:tracePt t="36076" x="581025" y="2330450"/>
          <p14:tracePt t="36090" x="509588" y="2312988"/>
          <p14:tracePt t="36114" x="482600" y="2312988"/>
          <p14:tracePt t="36125" x="438150" y="2312988"/>
          <p14:tracePt t="36151" x="428625" y="2322513"/>
          <p14:tracePt t="38122" x="438150" y="2322513"/>
          <p14:tracePt t="38146" x="455613" y="2322513"/>
          <p14:tracePt t="38159" x="473075" y="2322513"/>
          <p14:tracePt t="38171" x="500063" y="2322513"/>
          <p14:tracePt t="38183" x="517525" y="2322513"/>
          <p14:tracePt t="38191" x="581025" y="2322513"/>
          <p14:tracePt t="38209" x="615950" y="2322513"/>
          <p14:tracePt t="38225" x="642938" y="2322513"/>
          <p14:tracePt t="38244" x="704850" y="2330450"/>
          <p14:tracePt t="38561" x="741363" y="2330450"/>
          <p14:tracePt t="38576" x="795338" y="2330450"/>
          <p14:tracePt t="38585" x="893763" y="2330450"/>
          <p14:tracePt t="38596" x="1250950" y="2303463"/>
          <p14:tracePt t="38611" x="1500188" y="2303463"/>
          <p14:tracePt t="38644" x="2027238" y="2303463"/>
          <p14:tracePt t="38648" x="2251075" y="2312988"/>
          <p14:tracePt t="38670" x="2411413" y="2322513"/>
          <p14:tracePt t="38684" x="2527300" y="2347913"/>
          <p14:tracePt t="38697" x="2705100" y="2357438"/>
          <p14:tracePt t="38722" x="2768600" y="2366963"/>
          <p14:tracePt t="38733" x="2795588" y="2374900"/>
          <p14:tracePt t="38761" x="2822575" y="2384425"/>
          <p14:tracePt t="40574" x="2840038" y="2384425"/>
          <p14:tracePt t="40585" x="2847975" y="2384425"/>
          <p14:tracePt t="40598" x="2867025" y="2384425"/>
          <p14:tracePt t="40617" x="2874963" y="2384425"/>
          <p14:tracePt t="40622" x="2884488" y="2384425"/>
          <p14:tracePt t="40635" x="2894013" y="2393950"/>
          <p14:tracePt t="40648" x="2919413" y="2393950"/>
          <p14:tracePt t="40671" x="2928938" y="2393950"/>
          <p14:tracePt t="40682" x="2938463" y="2393950"/>
          <p14:tracePt t="40707" x="2946400" y="2393950"/>
          <p14:tracePt t="41549" x="2946400" y="2366963"/>
          <p14:tracePt t="41560" x="2946400" y="2347913"/>
          <p14:tracePt t="41575" x="2938463" y="2322513"/>
          <p14:tracePt t="41585" x="2919413" y="2268538"/>
          <p14:tracePt t="41598" x="2911475" y="2241550"/>
          <p14:tracePt t="41610" x="2894013" y="2170113"/>
          <p14:tracePt t="41620" x="2857500" y="2054225"/>
          <p14:tracePt t="41645" x="2847975" y="1990725"/>
          <p14:tracePt t="41658" x="2847975" y="1884363"/>
          <p14:tracePt t="41681" x="2847975" y="1822450"/>
          <p14:tracePt t="41706" x="2919413" y="1670050"/>
          <p14:tracePt t="42013" x="2911475" y="1670050"/>
          <p14:tracePt t="42024" x="2894013" y="1670050"/>
          <p14:tracePt t="42044" x="2847975" y="1670050"/>
          <p14:tracePt t="42049" x="2679700" y="1670050"/>
          <p14:tracePt t="42061" x="2581275" y="1670050"/>
          <p14:tracePt t="42084" x="2509838" y="1670050"/>
          <p14:tracePt t="42097" x="2455863" y="1670050"/>
          <p14:tracePt t="42109" x="2374900" y="1670050"/>
          <p14:tracePt t="42140" x="2357438" y="1670050"/>
          <p14:tracePt t="42146" x="2286000" y="1670050"/>
          <p14:tracePt t="42158" x="2259013" y="1670050"/>
          <p14:tracePt t="42183" x="2224088" y="1670050"/>
          <p14:tracePt t="42192" x="2205038" y="1670050"/>
          <p14:tracePt t="42463" x="2152650" y="1679575"/>
          <p14:tracePt t="42482" x="2062163" y="1714500"/>
          <p14:tracePt t="42486" x="1911350" y="1812925"/>
          <p14:tracePt t="42498" x="1714500" y="1955800"/>
          <p14:tracePt t="42511" x="1455738" y="2143125"/>
          <p14:tracePt t="42535" x="1374775" y="2205038"/>
          <p14:tracePt t="42550" x="1276350" y="2276475"/>
          <p14:tracePt t="42562" x="1241425" y="2303463"/>
          <p14:tracePt t="42583" x="1214438" y="2312988"/>
          <p14:tracePt t="42597" x="1179513" y="2330450"/>
          <p14:tracePt t="43293" x="1231900" y="2330450"/>
          <p14:tracePt t="43304" x="1322388" y="2330450"/>
          <p14:tracePt t="43315" x="1411288" y="2330450"/>
          <p14:tracePt t="43328" x="1554163" y="2330450"/>
          <p14:tracePt t="43340" x="1704975" y="2347913"/>
          <p14:tracePt t="43352" x="1965325" y="2357438"/>
          <p14:tracePt t="43377" x="2054225" y="2384425"/>
          <p14:tracePt t="43387" x="2179638" y="2428875"/>
          <p14:tracePt t="43418" x="2205038" y="2428875"/>
          <p14:tracePt t="43424" x="2232025" y="2428875"/>
          <p14:tracePt t="43437" x="2276475" y="2428875"/>
          <p14:tracePt t="43779" x="2303463" y="2428875"/>
          <p14:tracePt t="43793" x="2322513" y="2428875"/>
          <p14:tracePt t="43802" x="2339975" y="2428875"/>
          <p14:tracePt t="43814" x="2366963" y="2428875"/>
          <p14:tracePt t="43827" x="2393950" y="2428875"/>
          <p14:tracePt t="43841" x="2438400" y="2428875"/>
          <p14:tracePt t="43863" x="2465388" y="2428875"/>
          <p14:tracePt t="43876" x="2527300" y="2446338"/>
          <p14:tracePt t="43900" x="2562225" y="2465388"/>
          <p14:tracePt t="43912" x="2616200" y="2509838"/>
          <p14:tracePt t="44205" x="2608263" y="2509838"/>
          <p14:tracePt t="44217" x="2571750" y="2509838"/>
          <p14:tracePt t="44229" x="2517775" y="2509838"/>
          <p14:tracePt t="44242" x="2438400" y="2500313"/>
          <p14:tracePt t="44253" x="2339975" y="2490788"/>
          <p14:tracePt t="44265" x="2232025" y="2490788"/>
          <p14:tracePt t="44278" x="1973263" y="2482850"/>
          <p14:tracePt t="44302" x="1857375" y="2482850"/>
          <p14:tracePt t="44315" x="1643063" y="2482850"/>
          <p14:tracePt t="44327" x="1562100" y="2482850"/>
          <p14:tracePt t="44359" x="1490663" y="2482850"/>
          <p14:tracePt t="44376" x="1384300" y="2482850"/>
          <p14:tracePt t="44387" x="1347788" y="2482850"/>
          <p14:tracePt t="44876" x="1330325" y="2482850"/>
          <p14:tracePt t="44890" x="1303338" y="2482850"/>
          <p14:tracePt t="44900" x="1214438" y="2465388"/>
          <p14:tracePt t="44923" x="1152525" y="2446338"/>
          <p14:tracePt t="44935" x="965200" y="2366963"/>
          <p14:tracePt t="44948" x="901700" y="2339975"/>
          <p14:tracePt t="44972" x="839788" y="2322513"/>
          <p14:tracePt t="44984" x="750888" y="2295525"/>
          <p14:tracePt t="45015" x="704850" y="2286000"/>
          <p14:tracePt t="45021" x="652463" y="2286000"/>
          <p14:tracePt t="45033" x="642938" y="2286000"/>
          <p14:tracePt t="45057" x="633413" y="2286000"/>
          <p14:tracePt t="45070" x="625475" y="2286000"/>
          <p14:tracePt t="45485" x="633413" y="2286000"/>
          <p14:tracePt t="45496" x="642938" y="2286000"/>
          <p14:tracePt t="45503" x="660400" y="2286000"/>
          <p14:tracePt t="45524" x="679450" y="2286000"/>
          <p14:tracePt t="45545" x="696913" y="2295525"/>
          <p14:tracePt t="45559" x="741363" y="2322513"/>
          <p14:tracePt t="45571" x="768350" y="2339975"/>
          <p14:tracePt t="45593" x="785813" y="2347913"/>
          <p14:tracePt t="45607" x="884238" y="2411413"/>
          <p14:tracePt t="45637" x="919163" y="2446338"/>
          <p14:tracePt t="45643" x="965200" y="2473325"/>
          <p14:tracePt t="45656" x="1000125" y="2517775"/>
          <p14:tracePt t="46045" x="973138" y="2517775"/>
          <p14:tracePt t="46067" x="946150" y="2509838"/>
          <p14:tracePt t="46075" x="919163" y="2500313"/>
          <p14:tracePt t="46084" x="866775" y="2482850"/>
          <p14:tracePt t="46095" x="839788" y="2482850"/>
          <p14:tracePt t="46119" x="812800" y="2473325"/>
          <p14:tracePt t="46130" x="776288" y="2465388"/>
          <p14:tracePt t="46144" x="758825" y="2465388"/>
          <p14:tracePt t="46158" x="750888" y="2465388"/>
          <p14:tracePt t="46181" x="741363" y="2465388"/>
          <p14:tracePt t="46265" x="750888" y="2455863"/>
          <p14:tracePt t="46281" x="776288" y="2446338"/>
          <p14:tracePt t="46289" x="803275" y="2438400"/>
          <p14:tracePt t="46302" x="839788" y="2428875"/>
          <p14:tracePt t="46313" x="919163" y="2419350"/>
          <p14:tracePt t="46340" x="965200" y="2419350"/>
          <p14:tracePt t="46350" x="1000125" y="2419350"/>
          <p14:tracePt t="46360" x="1089025" y="2419350"/>
          <p14:tracePt t="46380" x="1152525" y="2419350"/>
          <p14:tracePt t="46398" x="1231900" y="2419350"/>
          <p14:tracePt t="46411" x="1401763" y="2419350"/>
          <p14:tracePt t="46435" x="1509713" y="2419350"/>
          <p14:tracePt t="46447" x="1616075" y="2419350"/>
          <p14:tracePt t="46813" x="1633538" y="2419350"/>
          <p14:tracePt t="46825" x="1776413" y="2393950"/>
          <p14:tracePt t="46850" x="1866900" y="2384425"/>
          <p14:tracePt t="46861" x="1955800" y="2384425"/>
          <p14:tracePt t="46873" x="2036763" y="2384425"/>
          <p14:tracePt t="46885" x="2197100" y="2401888"/>
          <p14:tracePt t="46910" x="2259013" y="2438400"/>
          <p14:tracePt t="46921" x="2330450" y="2455863"/>
          <p14:tracePt t="46935" x="2473325" y="2509838"/>
          <p14:tracePt t="46958" x="2554288" y="2527300"/>
          <p14:tracePt t="46972" x="2616200" y="2527300"/>
          <p14:tracePt t="46984" x="2660650" y="2527300"/>
          <p14:tracePt t="47640" x="2652713" y="2517775"/>
          <p14:tracePt t="47652" x="2608263" y="2500313"/>
          <p14:tracePt t="47671" x="2509838" y="2473325"/>
          <p14:tracePt t="47678" x="2374900" y="2446338"/>
          <p14:tracePt t="47689" x="1893888" y="2384425"/>
          <p14:tracePt t="47706" x="1643063" y="2384425"/>
          <p14:tracePt t="47726" x="1428750" y="2384425"/>
          <p14:tracePt t="47740" x="1089025" y="2384425"/>
          <p14:tracePt t="47763" x="955675" y="2384425"/>
          <p14:tracePt t="47778" x="768350" y="2401888"/>
          <p14:tracePt t="47791" x="687388" y="2428875"/>
          <p14:tracePt t="47811" x="633413" y="2428875"/>
          <p14:tracePt t="48360" x="652463" y="2428875"/>
          <p14:tracePt t="48372" x="660400" y="2438400"/>
          <p14:tracePt t="48677" x="723900" y="2438400"/>
          <p14:tracePt t="48689" x="803275" y="2411413"/>
          <p14:tracePt t="48703" x="1017588" y="2393950"/>
          <p14:tracePt t="48725" x="1152525" y="2393950"/>
          <p14:tracePt t="48738" x="1295400" y="2393950"/>
          <p14:tracePt t="48751" x="1598613" y="2419350"/>
          <p14:tracePt t="48774" x="1751013" y="2455863"/>
          <p14:tracePt t="48780" x="1893888" y="2482850"/>
          <p14:tracePt t="48799" x="2170113" y="2517775"/>
          <p14:tracePt t="49128" x="2187575" y="2517775"/>
          <p14:tracePt t="49139" x="2214563" y="2517775"/>
          <p14:tracePt t="49157" x="2251075" y="2517775"/>
          <p14:tracePt t="49165" x="2286000" y="2517775"/>
          <p14:tracePt t="49178" x="2339975" y="2517775"/>
          <p14:tracePt t="49190" x="2509838" y="2517775"/>
          <p14:tracePt t="49202" x="2589213" y="2517775"/>
          <p14:tracePt t="49218" x="2660650" y="2517775"/>
          <p14:tracePt t="49237" x="2751138" y="2517775"/>
          <p14:tracePt t="50067" x="2759075" y="2517775"/>
          <p14:tracePt t="50078" x="2768600" y="2517775"/>
          <p14:tracePt t="50091" x="2786063" y="2517775"/>
          <p14:tracePt t="50102" x="2795588" y="2517775"/>
          <p14:tracePt t="50115" x="2813050" y="2517775"/>
          <p14:tracePt t="50128" x="2847975" y="2517775"/>
          <p14:tracePt t="50143" x="2867025" y="2517775"/>
          <p14:tracePt t="50164" x="2901950" y="2517775"/>
          <p14:tracePt t="50176" x="2919413" y="2517775"/>
          <p14:tracePt t="50196" x="2946400" y="2517775"/>
          <p14:tracePt t="52007" x="2901950" y="2509838"/>
          <p14:tracePt t="52019" x="2822575" y="2490788"/>
          <p14:tracePt t="52035" x="2732088" y="2473325"/>
          <p14:tracePt t="52046" x="2589213" y="2465388"/>
          <p14:tracePt t="52068" x="2536825" y="2455863"/>
          <p14:tracePt t="52081" x="2473325" y="2455863"/>
          <p14:tracePt t="52094" x="2393950" y="2446338"/>
          <p14:tracePt t="52119" x="2357438" y="2446338"/>
          <p14:tracePt t="52129" x="2322513" y="2446338"/>
          <p14:tracePt t="52143" x="2295525" y="2438400"/>
          <p14:tracePt t="52166" x="2286000" y="2438400"/>
          <p14:tracePt t="52190" x="2276475" y="2438400"/>
          <p14:tracePt t="52569" x="2286000" y="2428875"/>
          <p14:tracePt t="52580" x="2322513" y="2419350"/>
          <p14:tracePt t="52593" x="2357438" y="2411413"/>
          <p14:tracePt t="52605" x="2384425" y="2401888"/>
          <p14:tracePt t="52617" x="2473325" y="2384425"/>
          <p14:tracePt t="52642" x="2500313" y="2384425"/>
          <p14:tracePt t="52654" x="2536825" y="2384425"/>
          <p14:tracePt t="52666" x="2581275" y="2374900"/>
          <p14:tracePt t="52690" x="2608263" y="2374900"/>
          <p14:tracePt t="52698" x="2652713" y="2366963"/>
          <p14:tracePt t="52726" x="2679700" y="2357438"/>
          <p14:tracePt t="52739" x="2697163" y="2357438"/>
          <p14:tracePt t="52750" x="2732088" y="2357438"/>
          <p14:tracePt t="54371" x="2732088" y="2366963"/>
          <p14:tracePt t="54396" x="2714625" y="2374900"/>
          <p14:tracePt t="54408" x="2687638" y="2393950"/>
          <p14:tracePt t="54422" x="2581275" y="2455863"/>
          <p14:tracePt t="54451" x="2473325" y="2527300"/>
          <p14:tracePt t="54457" x="2295525" y="2643188"/>
          <p14:tracePt t="54469" x="2054225" y="2786063"/>
          <p14:tracePt t="54486" x="1714500" y="2938463"/>
          <p14:tracePt t="54514" x="1589088" y="2990850"/>
          <p14:tracePt t="54520" x="1411288" y="3054350"/>
          <p14:tracePt t="54530" x="1312863" y="3098800"/>
          <p14:tracePt t="54554" x="1196975" y="3179763"/>
          <p14:tracePt t="54566" x="1089025" y="3259138"/>
          <p14:tracePt t="54859" x="1017588" y="3313113"/>
          <p14:tracePt t="54873" x="928688" y="3367088"/>
          <p14:tracePt t="54889" x="830263" y="3446463"/>
          <p14:tracePt t="54897" x="731838" y="3527425"/>
          <p14:tracePt t="54907" x="642938" y="3616325"/>
          <p14:tracePt t="54919" x="554038" y="3751263"/>
          <p14:tracePt t="54951" x="517525" y="3840163"/>
          <p14:tracePt t="54956" x="509588" y="3884613"/>
          <p14:tracePt t="54970" x="455613" y="3990975"/>
          <p14:tracePt t="54993" x="428625" y="4017963"/>
          <p14:tracePt t="55628" x="428625" y="4000500"/>
          <p14:tracePt t="55639" x="428625" y="3929063"/>
          <p14:tracePt t="55650" x="446088" y="3822700"/>
          <p14:tracePt t="55663" x="536575" y="3633788"/>
          <p14:tracePt t="55676" x="847725" y="3036888"/>
          <p14:tracePt t="55690" x="1009650" y="2786063"/>
          <p14:tracePt t="55707" x="1231900" y="2509838"/>
          <p14:tracePt t="55736" x="1303338" y="2411413"/>
          <p14:tracePt t="55748" x="1401763" y="2339975"/>
          <p14:tracePt t="55759" x="1500188" y="2259013"/>
          <p14:tracePt t="55776" x="1714500" y="2143125"/>
          <p14:tracePt t="55792" x="1812925" y="2089150"/>
          <p14:tracePt t="55809" x="1911350" y="2000250"/>
          <p14:tracePt t="56187" x="1911350" y="2009775"/>
          <p14:tracePt t="56211" x="1911350" y="2017713"/>
          <p14:tracePt t="56223" x="1911350" y="2027238"/>
          <p14:tracePt t="56236" x="1911350" y="2036763"/>
          <p14:tracePt t="56266" x="1911350" y="2044700"/>
          <p14:tracePt t="56273" x="1911350" y="2054225"/>
          <p14:tracePt t="56322" x="1911350" y="2062163"/>
          <p14:tracePt t="56652" x="1901825" y="2062163"/>
          <p14:tracePt t="56664" x="1857375" y="2089150"/>
          <p14:tracePt t="56675" x="1785938" y="2116138"/>
          <p14:tracePt t="56688" x="1562100" y="2232025"/>
          <p14:tracePt t="56700" x="1455738" y="2303463"/>
          <p14:tracePt t="56724" x="1339850" y="2384425"/>
          <p14:tracePt t="56735" x="1152525" y="2500313"/>
          <p14:tracePt t="56766" x="1071563" y="2554288"/>
          <p14:tracePt t="56772" x="982663" y="2598738"/>
          <p14:tracePt t="56784" x="955675" y="2608263"/>
          <p14:tracePt t="57174" x="955675" y="2598738"/>
          <p14:tracePt t="57186" x="955675" y="2581275"/>
          <p14:tracePt t="57210" x="955675" y="2571750"/>
          <p14:tracePt t="57229" x="946150" y="2562225"/>
          <p14:tracePt t="57236" x="946150" y="2554288"/>
          <p14:tracePt t="57260" x="946150" y="2544763"/>
          <p14:tracePt t="57271" x="946150" y="2536825"/>
          <p14:tracePt t="57295" x="946150" y="2527300"/>
          <p14:tracePt t="57311" x="946150" y="2509838"/>
          <p14:tracePt t="57625" x="1000125" y="2473325"/>
          <p14:tracePt t="57636" x="1081088" y="2411413"/>
          <p14:tracePt t="57650" x="1196975" y="2347913"/>
          <p14:tracePt t="57661" x="1482725" y="2232025"/>
          <p14:tracePt t="57675" x="1608138" y="2179638"/>
          <p14:tracePt t="57693" x="1795463" y="2133600"/>
          <p14:tracePt t="57710" x="1884363" y="2125663"/>
          <p14:tracePt t="57734" x="1982788" y="2116138"/>
          <p14:tracePt t="57746" x="2108200" y="2089150"/>
          <p14:tracePt t="57760" x="2428875" y="1982788"/>
          <p14:tracePt t="57783" x="2643188" y="1919288"/>
          <p14:tracePt t="58490" x="2633663" y="1919288"/>
          <p14:tracePt t="58501" x="2598738" y="1946275"/>
          <p14:tracePt t="58516" x="2536825" y="1982788"/>
          <p14:tracePt t="58528" x="2455863" y="2044700"/>
          <p14:tracePt t="58541" x="2133600" y="2241550"/>
          <p14:tracePt t="58563" x="1911350" y="2393950"/>
          <p14:tracePt t="58576" x="1724025" y="2536825"/>
          <p14:tracePt t="58586" x="1490663" y="2732088"/>
          <p14:tracePt t="58600" x="1062038" y="3116263"/>
          <p14:tracePt t="58624" x="893763" y="3251200"/>
          <p14:tracePt t="58636" x="679450" y="3402013"/>
          <p14:tracePt t="58929" x="652463" y="3438525"/>
          <p14:tracePt t="58941" x="608013" y="3490913"/>
          <p14:tracePt t="58953" x="554038" y="3589338"/>
          <p14:tracePt t="58964" x="500063" y="3687763"/>
          <p14:tracePt t="58977" x="419100" y="3803650"/>
          <p14:tracePt t="58989" x="339725" y="3965575"/>
          <p14:tracePt t="59002" x="330200" y="4017963"/>
          <p14:tracePt t="59025" x="330200" y="4054475"/>
          <p14:tracePt t="59039" x="330200" y="4081463"/>
          <p14:tracePt t="59320" x="330200" y="4071938"/>
          <p14:tracePt t="59331" x="339725" y="4054475"/>
          <p14:tracePt t="59344" x="374650" y="3990975"/>
          <p14:tracePt t="59356" x="411163" y="3919538"/>
          <p14:tracePt t="59389" x="465138" y="3795713"/>
          <p14:tracePt t="59393" x="482600" y="3751263"/>
          <p14:tracePt t="59416" x="490538" y="3724275"/>
          <p14:tracePt t="59427" x="509588" y="3705225"/>
          <p14:tracePt t="59441" x="536575" y="3660775"/>
          <p14:tracePt t="59465" x="554038" y="3643313"/>
          <p14:tracePt t="59477" x="608013" y="3608388"/>
          <p14:tracePt t="59491" x="615950" y="3589338"/>
          <p14:tracePt t="59514" x="652463" y="3581400"/>
          <p14:tracePt t="60051" x="679450" y="3589338"/>
          <p14:tracePt t="60062" x="696913" y="3598863"/>
          <p14:tracePt t="60075" x="704850" y="3598863"/>
          <p14:tracePt t="60086" x="704850" y="3608388"/>
          <p14:tracePt t="60099" x="714375" y="3608388"/>
          <p14:tracePt t="60184" x="714375" y="3625850"/>
          <p14:tracePt t="60201" x="723900" y="3633788"/>
          <p14:tracePt t="60203" x="731838" y="3652838"/>
          <p14:tracePt t="60221" x="741363" y="3660775"/>
          <p14:tracePt t="60232" x="768350" y="3670300"/>
          <p14:tracePt t="60263" x="795338" y="3679825"/>
          <p14:tracePt t="60269" x="866775" y="3697288"/>
          <p14:tracePt t="60281" x="893763" y="3697288"/>
          <p14:tracePt t="60297" x="919163" y="3714750"/>
          <p14:tracePt t="60318" x="928688" y="3724275"/>
          <p14:tracePt t="60698" x="919163" y="3724275"/>
          <p14:tracePt t="60707" x="901700" y="3724275"/>
          <p14:tracePt t="60721" x="874713" y="3724275"/>
          <p14:tracePt t="60732" x="847725" y="3724275"/>
          <p14:tracePt t="60744" x="839788" y="3724275"/>
          <p14:tracePt t="60767" x="785813" y="3697288"/>
          <p14:tracePt t="60782" x="758825" y="3679825"/>
          <p14:tracePt t="60789" x="731838" y="3670300"/>
          <p14:tracePt t="60805" x="714375" y="3660775"/>
          <p14:tracePt t="60820" x="669925" y="3643313"/>
          <p14:tracePt t="60841" x="652463" y="3643313"/>
          <p14:tracePt t="60853" x="633413" y="3643313"/>
          <p14:tracePt t="61171" x="642938" y="3643313"/>
          <p14:tracePt t="61186" x="660400" y="3643313"/>
          <p14:tracePt t="61205" x="714375" y="3652838"/>
          <p14:tracePt t="61210" x="776288" y="3679825"/>
          <p14:tracePt t="61244" x="785813" y="3679825"/>
          <p14:tracePt t="61281" x="812800" y="3679825"/>
          <p14:tracePt t="61294" x="847725" y="3679825"/>
          <p14:tracePt t="61296" x="884238" y="3670300"/>
          <p14:tracePt t="61327" x="911225" y="3670300"/>
          <p14:tracePt t="61330" x="938213" y="3670300"/>
          <p14:tracePt t="61340" x="1000125" y="3652838"/>
          <p14:tracePt t="61366" x="1027113" y="3643313"/>
          <p14:tracePt t="61733" x="1036638" y="3643313"/>
          <p14:tracePt t="61855" x="1044575" y="3643313"/>
          <p14:tracePt t="61866" x="1062038" y="3643313"/>
          <p14:tracePt t="61877" x="1098550" y="3643313"/>
          <p14:tracePt t="61890" x="1125538" y="3643313"/>
          <p14:tracePt t="61902" x="1160463" y="3643313"/>
          <p14:tracePt t="61913" x="1223963" y="3660775"/>
          <p14:tracePt t="61938" x="1258888" y="3670300"/>
          <p14:tracePt t="61950" x="1295400" y="3679825"/>
          <p14:tracePt t="61965" x="1366838" y="3714750"/>
          <p14:tracePt t="62342" x="1384300" y="3714750"/>
          <p14:tracePt t="62354" x="1401763" y="3714750"/>
          <p14:tracePt t="62366" x="1428750" y="3714750"/>
          <p14:tracePt t="62378" x="1465263" y="3714750"/>
          <p14:tracePt t="62390" x="1509713" y="3714750"/>
          <p14:tracePt t="62401" x="1581150" y="3705225"/>
          <p14:tracePt t="62425" x="1616075" y="3705225"/>
          <p14:tracePt t="62438" x="1652588" y="3697288"/>
          <p14:tracePt t="62451" x="1731963" y="3687763"/>
          <p14:tracePt t="62474" x="1758950" y="3679825"/>
          <p14:tracePt t="63061" x="1724025" y="3679825"/>
          <p14:tracePt t="63076" x="1660525" y="3679825"/>
          <p14:tracePt t="63084" x="1598613" y="3679825"/>
          <p14:tracePt t="63098" x="1509713" y="3679825"/>
          <p14:tracePt t="63108" x="1322388" y="3679825"/>
          <p14:tracePt t="63144" x="1231900" y="3679825"/>
          <p14:tracePt t="63154" x="1152525" y="3679825"/>
          <p14:tracePt t="63162" x="1044575" y="3679825"/>
          <p14:tracePt t="63171" x="1009650" y="3679825"/>
          <p14:tracePt t="63204" x="982663" y="3660775"/>
          <p14:tracePt t="63209" x="946150" y="3625850"/>
          <p14:tracePt t="63221" x="928688" y="3608388"/>
          <p14:tracePt t="63608" x="919163" y="3608388"/>
          <p14:tracePt t="63621" x="901700" y="3608388"/>
          <p14:tracePt t="63632" x="874713" y="3608388"/>
          <p14:tracePt t="63644" x="857250" y="3608388"/>
          <p14:tracePt t="63658" x="839788" y="3608388"/>
          <p14:tracePt t="63672" x="822325" y="3616325"/>
          <p14:tracePt t="63851" x="830263" y="3616325"/>
          <p14:tracePt t="63865" x="866775" y="3616325"/>
          <p14:tracePt t="63877" x="901700" y="3616325"/>
          <p14:tracePt t="63889" x="1017588" y="3625850"/>
          <p14:tracePt t="63912" x="1081088" y="3625850"/>
          <p14:tracePt t="63926" x="1160463" y="3633788"/>
          <p14:tracePt t="63938" x="1241425" y="3633788"/>
          <p14:tracePt t="63949" x="1366838" y="3652838"/>
          <p14:tracePt t="63982" x="1438275" y="3652838"/>
          <p14:tracePt t="63986" x="1500188" y="3652838"/>
          <p14:tracePt t="63998" x="1625600" y="3652838"/>
          <p14:tracePt t="64315" x="1704975" y="3633788"/>
          <p14:tracePt t="64329" x="1803400" y="3608388"/>
          <p14:tracePt t="64339" x="1884363" y="3589338"/>
          <p14:tracePt t="64351" x="2017713" y="3589338"/>
          <p14:tracePt t="64376" x="2081213" y="3589338"/>
          <p14:tracePt t="64387" x="2133600" y="3589338"/>
          <p14:tracePt t="64399" x="2259013" y="3562350"/>
          <p14:tracePt t="64668" x="2259013" y="3554413"/>
          <p14:tracePt t="64681" x="2259013" y="3536950"/>
          <p14:tracePt t="64700" x="2259013" y="3517900"/>
          <p14:tracePt t="64702" x="2251075" y="3482975"/>
          <p14:tracePt t="64730" x="2232025" y="3465513"/>
          <p14:tracePt t="64743" x="2214563" y="3446463"/>
          <p14:tracePt t="64755" x="2197100" y="3429000"/>
          <p14:tracePt t="64768" x="2187575" y="3419475"/>
          <p14:tracePt t="64790" x="2179638" y="3419475"/>
          <p14:tracePt t="64803" x="2152650" y="3411538"/>
          <p14:tracePt t="64827" x="2143125" y="3411538"/>
          <p14:tracePt t="64854" x="2133600" y="3411538"/>
          <p14:tracePt t="64996" x="2116138" y="3419475"/>
          <p14:tracePt t="65021" x="2116138" y="3429000"/>
          <p14:tracePt t="65035" x="2108200" y="3429000"/>
          <p14:tracePt t="65278" x="2108200" y="3419475"/>
          <p14:tracePt t="65294" x="2108200" y="3402013"/>
          <p14:tracePt t="65296" x="2108200" y="3394075"/>
          <p14:tracePt t="65313" x="2108200" y="3357563"/>
          <p14:tracePt t="65327" x="2108200" y="3259138"/>
          <p14:tracePt t="65351" x="2108200" y="3197225"/>
          <p14:tracePt t="65363" x="2108200" y="3152775"/>
          <p14:tracePt t="65377" x="2108200" y="3081338"/>
          <p14:tracePt t="65399" x="2116138" y="3044825"/>
          <p14:tracePt t="65412" x="2170113" y="2990850"/>
          <p14:tracePt t="65654" x="2170113" y="3009900"/>
          <p14:tracePt t="65667" x="2170113" y="3044825"/>
          <p14:tracePt t="65679" x="2152650" y="3089275"/>
          <p14:tracePt t="65699" x="2143125" y="3143250"/>
          <p14:tracePt t="65702" x="2133600" y="3197225"/>
          <p14:tracePt t="65717" x="2133600" y="3259138"/>
          <p14:tracePt t="65729" x="2116138" y="3384550"/>
          <p14:tracePt t="65753" x="2116138" y="3455988"/>
          <p14:tracePt t="65765" x="2116138" y="3652838"/>
          <p14:tracePt t="65789" x="2116138" y="3732213"/>
          <p14:tracePt t="65799" x="2125663" y="3786188"/>
          <p14:tracePt t="65815" x="2143125" y="3867150"/>
          <p14:tracePt t="65828" x="2152650" y="3894138"/>
          <p14:tracePt t="65984" x="2143125" y="3875088"/>
          <p14:tracePt t="65998" x="2133600" y="3848100"/>
          <p14:tracePt t="66012" x="2125663" y="3840163"/>
          <p14:tracePt t="66022" x="2125663" y="3822700"/>
          <p14:tracePt t="66033" x="2125663" y="3803650"/>
          <p14:tracePt t="66069" x="2143125" y="3776663"/>
          <p14:tracePt t="66082" x="2214563" y="3732213"/>
          <p14:tracePt t="66095" x="2322513" y="3643313"/>
          <p14:tracePt t="66106" x="2455863" y="3536950"/>
          <p14:tracePt t="66118" x="2786063" y="3268663"/>
          <p14:tracePt t="66132" x="2901950" y="3187700"/>
          <p14:tracePt t="66156" x="2973388" y="3143250"/>
          <p14:tracePt t="66168" x="3071813" y="3062288"/>
          <p14:tracePt t="66202" x="3187700" y="2982913"/>
          <p14:tracePt t="66216" x="3276600" y="2938463"/>
          <p14:tracePt t="66235" x="3367088" y="2884488"/>
          <p14:tracePt t="66534" x="3348038" y="2884488"/>
          <p14:tracePt t="66544" x="3259138" y="2884488"/>
          <p14:tracePt t="66558" x="3152775" y="2894013"/>
          <p14:tracePt t="66571" x="2955925" y="2894013"/>
          <p14:tracePt t="66594" x="2867025" y="2894013"/>
          <p14:tracePt t="66605" x="2679700" y="2884488"/>
          <p14:tracePt t="66629" x="2589213" y="2874963"/>
          <p14:tracePt t="66642" x="2490788" y="2867025"/>
          <p14:tracePt t="66655" x="2366963" y="2847975"/>
          <p14:tracePt t="66680" x="2312988" y="2840038"/>
          <p14:tracePt t="66691" x="2295525" y="2840038"/>
          <p14:tracePt t="66701" x="2268538" y="2822575"/>
          <p14:tracePt t="66958" x="2224088" y="2822575"/>
          <p14:tracePt t="66970" x="2152650" y="2847975"/>
          <p14:tracePt t="66984" x="2054225" y="2884488"/>
          <p14:tracePt t="66996" x="1928813" y="2938463"/>
          <p14:tracePt t="67007" x="1704975" y="3044825"/>
          <p14:tracePt t="67032" x="1643063" y="3081338"/>
          <p14:tracePt t="67044" x="1616075" y="3108325"/>
          <p14:tracePt t="67057" x="1571625" y="3160713"/>
          <p14:tracePt t="67081" x="1544638" y="3205163"/>
          <p14:tracePt t="67093" x="1517650" y="3259138"/>
          <p14:tracePt t="67106" x="1446213" y="3357563"/>
          <p14:tracePt t="67139" x="1411288" y="3375025"/>
          <p14:tracePt t="67142" x="1411288" y="3384550"/>
          <p14:tracePt t="67215" x="1411288" y="3402013"/>
          <p14:tracePt t="67228" x="1419225" y="3438525"/>
          <p14:tracePt t="67240" x="1428750" y="3465513"/>
          <p14:tracePt t="67252" x="1446213" y="3482975"/>
          <p14:tracePt t="67417" x="1455738" y="3482975"/>
          <p14:tracePt t="67426" x="1473200" y="3482975"/>
          <p14:tracePt t="67434" x="1490663" y="3455988"/>
          <p14:tracePt t="67448" x="1536700" y="3411538"/>
          <p14:tracePt t="67472" x="1544638" y="3394075"/>
          <p14:tracePt t="67482" x="1562100" y="3384550"/>
          <p14:tracePt t="67495" x="1608138" y="3384550"/>
          <p14:tracePt t="67529" x="1633538" y="3384550"/>
          <p14:tracePt t="67533" x="1670050" y="3375025"/>
          <p14:tracePt t="67544" x="1741488" y="3375025"/>
          <p14:tracePt t="67567" x="1776413" y="3375025"/>
          <p14:tracePt t="67581" x="1847850" y="3394075"/>
          <p14:tracePt t="67594" x="1901825" y="3419475"/>
          <p14:tracePt t="67616" x="1938338" y="3455988"/>
          <p14:tracePt t="67643" x="2044700" y="3517900"/>
          <p14:tracePt t="67653" x="2089150" y="3544888"/>
          <p14:tracePt t="67666" x="2152650" y="3562350"/>
          <p14:tracePt t="67678" x="2179638" y="3571875"/>
          <p14:tracePt t="67948" x="2187575" y="3562350"/>
          <p14:tracePt t="67958" x="2482850" y="3330575"/>
          <p14:tracePt t="67995" x="2687638" y="3214688"/>
          <p14:tracePt t="68010" x="2901950" y="3108325"/>
          <p14:tracePt t="68018" x="3098800" y="3009900"/>
          <p14:tracePt t="68031" x="3527425" y="2857500"/>
          <p14:tracePt t="68058" x="3776663" y="2776538"/>
          <p14:tracePt t="68080" x="3822700" y="2776538"/>
          <p14:tracePt t="68092" x="3840163" y="2776538"/>
          <p14:tracePt t="68142" x="3803650" y="2786063"/>
          <p14:tracePt t="68152" x="3751263" y="2795588"/>
          <p14:tracePt t="68164" x="3724275" y="2803525"/>
          <p14:tracePt t="68177" x="3679825" y="2822575"/>
          <p14:tracePt t="68190" x="3581400" y="2857500"/>
          <p14:tracePt t="68202" x="3348038" y="2938463"/>
          <p14:tracePt t="68214" x="3143250" y="2990850"/>
          <p14:tracePt t="68237" x="2830513" y="3081338"/>
          <p14:tracePt t="68252" x="2214563" y="3348038"/>
          <p14:tracePt t="68276" x="2044700" y="3419475"/>
          <p14:tracePt t="68287" x="1812925" y="3500438"/>
          <p14:tracePt t="68299" x="1731963" y="3536950"/>
          <p14:tracePt t="68323" x="1687513" y="3554413"/>
          <p14:tracePt t="68336" x="1670050" y="3571875"/>
          <p14:tracePt t="68378" x="1670050" y="3581400"/>
          <p14:tracePt t="68800" x="1679575" y="3581400"/>
          <p14:tracePt t="69213" x="1687513" y="3589338"/>
          <p14:tracePt t="69274" x="1697038" y="3589338"/>
          <p14:tracePt t="69285" x="1697038" y="3598863"/>
          <p14:tracePt t="69311" x="1704975" y="3608388"/>
          <p14:tracePt t="72905" x="1741488" y="3598863"/>
          <p14:tracePt t="72918" x="1776413" y="3581400"/>
          <p14:tracePt t="72930" x="1874838" y="3544888"/>
          <p14:tracePt t="72941" x="2133600" y="3500438"/>
          <p14:tracePt t="72968" x="2303463" y="3482975"/>
          <p14:tracePt t="72980" x="2482850" y="3455988"/>
          <p14:tracePt t="72990" x="2840038" y="3438525"/>
          <p14:tracePt t="73014" x="2990850" y="3438525"/>
          <p14:tracePt t="73027" x="3241675" y="3500438"/>
          <p14:tracePt t="73060" x="3357563" y="3554413"/>
          <p14:tracePt t="73064" x="3455988" y="3598863"/>
          <p14:tracePt t="73078" x="3589338" y="3679825"/>
          <p14:tracePt t="73380" x="3581400" y="3679825"/>
          <p14:tracePt t="73395" x="3562350" y="3679825"/>
          <p14:tracePt t="73406" x="3527425" y="3679825"/>
          <p14:tracePt t="73417" x="3500438" y="3679825"/>
          <p14:tracePt t="73429" x="3429000" y="3652838"/>
          <p14:tracePt t="73455" x="3394075" y="3652838"/>
          <p14:tracePt t="73465" x="3357563" y="3643313"/>
          <p14:tracePt t="73479" x="3330575" y="3633788"/>
          <p14:tracePt t="73504" x="3322638" y="3633788"/>
          <p14:tracePt t="73514" x="3313113" y="3616325"/>
          <p14:tracePt t="73564" x="3313113" y="3608388"/>
          <p14:tracePt t="74075" x="3303588" y="3562350"/>
          <p14:tracePt t="74087" x="3286125" y="3536950"/>
          <p14:tracePt t="74101" x="3268663" y="3509963"/>
          <p14:tracePt t="74113" x="3259138" y="3500438"/>
          <p14:tracePt t="74138" x="3251200" y="3500438"/>
          <p14:tracePt t="74149" x="3241675" y="3500438"/>
          <p14:tracePt t="74160" x="3232150" y="3500438"/>
          <p14:tracePt t="74172" x="3214688" y="3490913"/>
          <p14:tracePt t="74186" x="3179763" y="3490913"/>
          <p14:tracePt t="74200" x="3170238" y="3490913"/>
          <p14:tracePt t="74222" x="3160713" y="3482975"/>
          <p14:tracePt t="74513" x="3170238" y="3482975"/>
          <p14:tracePt t="74538" x="3179763" y="3482975"/>
          <p14:tracePt t="74563" x="3197225" y="3482975"/>
          <p14:tracePt t="74590" x="3205163" y="3482975"/>
          <p14:tracePt t="74599" x="3214688" y="3473450"/>
          <p14:tracePt t="74611" x="3224213" y="3473450"/>
          <p14:tracePt t="74648" x="3232150" y="3473450"/>
          <p14:tracePt t="74660" x="3251200" y="3473450"/>
          <p14:tracePt t="74673" x="3259138" y="3473450"/>
          <p14:tracePt t="74684" x="3286125" y="3473450"/>
          <p14:tracePt t="74705" x="3322638" y="3465513"/>
          <p14:tracePt t="74709" x="3411538" y="3465513"/>
          <p14:tracePt t="74721" x="3473450" y="3465513"/>
          <p14:tracePt t="74747" x="3544888" y="3446463"/>
          <p14:tracePt t="74758" x="3679825" y="3438525"/>
          <p14:tracePt t="74782" x="3759200" y="3438525"/>
          <p14:tracePt t="74794" x="3822700" y="3429000"/>
          <p14:tracePt t="74807" x="3965575" y="3394075"/>
          <p14:tracePt t="74831" x="4089400" y="3357563"/>
          <p14:tracePt t="74844" x="4187825" y="3313113"/>
          <p14:tracePt t="75171" x="4214813" y="3303588"/>
          <p14:tracePt t="75183" x="4259263" y="3295650"/>
          <p14:tracePt t="75192" x="4483100" y="3251200"/>
          <p14:tracePt t="75209" x="4589463" y="3251200"/>
          <p14:tracePt t="75234" x="4679950" y="3251200"/>
          <p14:tracePt t="75245" x="4830763" y="3251200"/>
          <p14:tracePt t="75270" x="4938713" y="3251200"/>
          <p14:tracePt t="75294" x="4991100" y="3259138"/>
          <p14:tracePt t="75310" x="5027613" y="3276600"/>
          <p14:tracePt t="75331" x="5126038" y="3295650"/>
          <p14:tracePt t="75344" x="5160963" y="3313113"/>
          <p14:tracePt t="75355" x="5197475" y="3322638"/>
          <p14:tracePt t="75367" x="5214938" y="3340100"/>
          <p14:tracePt t="75380" x="5232400" y="3357563"/>
          <p14:tracePt t="75747" x="5251450" y="3348038"/>
          <p14:tracePt t="75759" x="5276850" y="3313113"/>
          <p14:tracePt t="75769" x="5340350" y="3224213"/>
          <p14:tracePt t="75781" x="5429250" y="3098800"/>
          <p14:tracePt t="75793" x="5537200" y="2965450"/>
          <p14:tracePt t="75806" x="5643563" y="2830513"/>
          <p14:tracePt t="75816" x="5840413" y="2625725"/>
          <p14:tracePt t="75830" x="5929313" y="2571750"/>
          <p14:tracePt t="75855" x="6018213" y="2536825"/>
          <p14:tracePt t="75867" x="6242050" y="2490788"/>
          <p14:tracePt t="75890" x="6330950" y="2490788"/>
          <p14:tracePt t="75904" x="6483350" y="2490788"/>
          <p14:tracePt t="75916" x="6545263" y="2500313"/>
          <p14:tracePt t="75938" x="6589713" y="2527300"/>
          <p14:tracePt t="75964" x="6626225" y="2554288"/>
          <p14:tracePt t="75972" x="6680200" y="2652713"/>
          <p14:tracePt t="75982" x="6688138" y="2714625"/>
          <p14:tracePt t="76000" x="6680200" y="2867025"/>
          <p14:tracePt t="76026" x="6572250" y="3036888"/>
          <p14:tracePt t="76037" x="6500813" y="3098800"/>
          <p14:tracePt t="76050" x="6384925" y="3143250"/>
          <p14:tracePt t="76066" x="6251575" y="3197225"/>
          <p14:tracePt t="76085" x="5786438" y="3268663"/>
          <p14:tracePt t="76111" x="5170488" y="3322638"/>
          <p14:tracePt t="76135" x="4884738" y="3340100"/>
          <p14:tracePt t="76148" x="4589463" y="3375025"/>
          <p14:tracePt t="76159" x="4367213" y="3394075"/>
          <p14:tracePt t="76172" x="4170363" y="3402013"/>
          <p14:tracePt t="76184" x="3919538" y="3438525"/>
          <p14:tracePt t="76200" x="3786188" y="3473450"/>
          <p14:tracePt t="76219" x="3768725" y="3490913"/>
          <p14:tracePt t="76244" x="3751263" y="3500438"/>
          <p14:tracePt t="76256" x="3714750" y="3536950"/>
          <p14:tracePt t="76268" x="3697288" y="3536950"/>
          <p14:tracePt t="76536" x="3643313" y="3554413"/>
          <p14:tracePt t="76547" x="3482975" y="3562350"/>
          <p14:tracePt t="76574" x="3411538" y="3571875"/>
          <p14:tracePt t="76585" x="3313113" y="3581400"/>
          <p14:tracePt t="76601" x="3205163" y="3598863"/>
          <p14:tracePt t="76610" x="3108325" y="3616325"/>
          <p14:tracePt t="76622" x="2982913" y="3643313"/>
          <p14:tracePt t="76646" x="2938463" y="3652838"/>
          <p14:tracePt t="76659" x="2884488" y="3670300"/>
          <p14:tracePt t="76671" x="2857500" y="3670300"/>
          <p14:tracePt t="76704" x="2830513" y="3687763"/>
          <p14:tracePt t="76710" x="2822575" y="3697288"/>
          <p14:tracePt t="76722" x="2813050" y="3705225"/>
          <p14:tracePt t="76745" x="2813050" y="3714750"/>
          <p14:tracePt t="77158" x="2822575" y="3714750"/>
          <p14:tracePt t="77169" x="2840038" y="3714750"/>
          <p14:tracePt t="77183" x="2867025" y="3705225"/>
          <p14:tracePt t="77195" x="2911475" y="3679825"/>
          <p14:tracePt t="77218" x="2938463" y="3670300"/>
          <p14:tracePt t="77232" x="2965450" y="3660775"/>
          <p14:tracePt t="77244" x="3017838" y="3643313"/>
          <p14:tracePt t="77269" x="3036888" y="3625850"/>
          <p14:tracePt t="77279" x="3089275" y="3608388"/>
          <p14:tracePt t="77317" x="3098800" y="3608388"/>
          <p14:tracePt t="77328" x="3108325" y="3608388"/>
          <p14:tracePt t="77342" x="3116263" y="3608388"/>
          <p14:tracePt t="77365" x="3125788" y="3616325"/>
          <p14:tracePt t="77377" x="3133725" y="3625850"/>
          <p14:tracePt t="77390" x="3143250" y="3625850"/>
          <p14:tracePt t="77402" x="3143250" y="3643313"/>
          <p14:tracePt t="77414" x="3143250" y="3660775"/>
          <p14:tracePt t="79876" x="3152775" y="3660775"/>
          <p14:tracePt t="79890" x="3179763" y="3652838"/>
          <p14:tracePt t="79900" x="3303588" y="3616325"/>
          <p14:tracePt t="79924" x="3384550" y="3598863"/>
          <p14:tracePt t="79936" x="3490913" y="3589338"/>
          <p14:tracePt t="79948" x="3714750" y="3571875"/>
          <p14:tracePt t="79979" x="3803650" y="3562350"/>
          <p14:tracePt t="79986" x="4000500" y="3562350"/>
          <p14:tracePt t="80016" x="4108450" y="3562350"/>
          <p14:tracePt t="80022" x="4214813" y="3562350"/>
          <p14:tracePt t="80314" x="4268788" y="3554413"/>
          <p14:tracePt t="80327" x="4330700" y="3544888"/>
          <p14:tracePt t="80339" x="4438650" y="3544888"/>
          <p14:tracePt t="80351" x="4527550" y="3544888"/>
          <p14:tracePt t="80362" x="4633913" y="3544888"/>
          <p14:tracePt t="80374" x="4724400" y="3544888"/>
          <p14:tracePt t="80388" x="4884738" y="3589338"/>
          <p14:tracePt t="80411" x="4965700" y="3616325"/>
          <p14:tracePt t="80424" x="5018088" y="3643313"/>
          <p14:tracePt t="80437" x="5081588" y="3687763"/>
          <p14:tracePt t="80837" x="5089525" y="3679825"/>
          <p14:tracePt t="80852" x="5116513" y="3670300"/>
          <p14:tracePt t="80864" x="5170488" y="3633788"/>
          <p14:tracePt t="80874" x="5232400" y="3598863"/>
          <p14:tracePt t="80886" x="5330825" y="3544888"/>
          <p14:tracePt t="80900" x="5473700" y="3473450"/>
          <p14:tracePt t="80911" x="5830888" y="3330575"/>
          <p14:tracePt t="80924" x="5991225" y="3313113"/>
          <p14:tracePt t="80947" x="6153150" y="3295650"/>
          <p14:tracePt t="80961" x="6411913" y="3313113"/>
          <p14:tracePt t="80985" x="6527800" y="3340100"/>
          <p14:tracePt t="80996" x="6715125" y="3384550"/>
          <p14:tracePt t="81009" x="6813550" y="3419475"/>
          <p14:tracePt t="81033" x="6894513" y="3438525"/>
          <p14:tracePt t="81045" x="7000875" y="3509963"/>
          <p14:tracePt t="81075" x="7037388" y="3536950"/>
          <p14:tracePt t="81081" x="7062788" y="3562350"/>
          <p14:tracePt t="81094" x="7108825" y="3589338"/>
          <p14:tracePt t="81118" x="7116763" y="3608388"/>
          <p14:tracePt t="81143" x="7134225" y="3616325"/>
          <p14:tracePt t="81146" x="7143750" y="3625850"/>
          <p14:tracePt t="81183" x="7143750" y="3633788"/>
          <p14:tracePt t="81190" x="7143750" y="3643313"/>
          <p14:tracePt t="81196" x="7143750" y="3652838"/>
          <p14:tracePt t="81231" x="7143750" y="3660775"/>
          <p14:tracePt t="81253" x="7143750" y="3670300"/>
          <p14:tracePt t="81265" x="7143750" y="3679825"/>
          <p14:tracePt t="81412" x="7134225" y="3679825"/>
          <p14:tracePt t="81437" x="7126288" y="3679825"/>
          <p14:tracePt t="81461" x="7116763" y="3679825"/>
          <p14:tracePt t="81472" x="7108825" y="3670300"/>
          <p14:tracePt t="81485" x="7089775" y="3643313"/>
          <p14:tracePt t="81498" x="6991350" y="3536950"/>
          <p14:tracePt t="81521" x="6813550" y="3384550"/>
          <p14:tracePt t="81534" x="6108700" y="2965450"/>
          <p14:tracePt t="81546" x="5688013" y="2751138"/>
          <p14:tracePt t="81579" x="4911725" y="2536825"/>
          <p14:tracePt t="81593" x="4608513" y="2465388"/>
          <p14:tracePt t="81606" x="4348163" y="2428875"/>
          <p14:tracePt t="81619" x="3902075" y="2411413"/>
          <p14:tracePt t="81643" x="3732213" y="2411413"/>
          <p14:tracePt t="81654" x="3608388" y="2411413"/>
          <p14:tracePt t="81899" x="3589338" y="2411413"/>
          <p14:tracePt t="81909" x="3554413" y="2411413"/>
          <p14:tracePt t="81923" x="3490913" y="2401888"/>
          <p14:tracePt t="81935" x="3295650" y="2366963"/>
          <p14:tracePt t="81959" x="3044825" y="2357438"/>
          <p14:tracePt t="81983" x="2965450" y="2347913"/>
          <p14:tracePt t="81996" x="2901950" y="2347913"/>
          <p14:tracePt t="82013" x="2857500" y="2347913"/>
          <p14:tracePt t="82020" x="2822575" y="2347913"/>
          <p14:tracePt t="82032" x="2751138" y="2357438"/>
          <p14:tracePt t="82057" x="2705100" y="2374900"/>
          <p14:tracePt t="82067" x="2652713" y="2401888"/>
          <p14:tracePt t="82094" x="2633663" y="2401888"/>
          <p14:tracePt t="82134" x="2633663" y="2411413"/>
          <p14:tracePt t="82227" x="2652713" y="2411413"/>
          <p14:tracePt t="82243" x="2660650" y="2401888"/>
          <p14:tracePt t="82251" x="2679700" y="2393950"/>
          <p14:tracePt t="82264" x="2705100" y="2384425"/>
          <p14:tracePt t="82277" x="2741613" y="2366963"/>
          <p14:tracePt t="82288" x="2759075" y="2357438"/>
          <p14:tracePt t="82361" x="2759075" y="2347913"/>
          <p14:tracePt t="82386" x="2768600" y="2339975"/>
          <p14:tracePt t="82398" x="2776538" y="2322513"/>
          <p14:tracePt t="82411" x="2786063" y="2303463"/>
          <p14:tracePt t="82422" x="2795588" y="2295525"/>
          <p14:tracePt t="82605" x="2795588" y="2303463"/>
          <p14:tracePt t="82975" x="2786063" y="2303463"/>
          <p14:tracePt t="83312" x="2776538" y="2303463"/>
          <p14:tracePt t="83326" x="2751138" y="2322513"/>
          <p14:tracePt t="83336" x="2741613" y="2330450"/>
          <p14:tracePt t="83348" x="2724150" y="2330450"/>
          <p14:tracePt t="83373" x="2697163" y="2347913"/>
          <p14:tracePt t="83385" x="2660650" y="2384425"/>
          <p14:tracePt t="83396" x="2608263" y="2419350"/>
          <p14:tracePt t="83417" x="2536825" y="2482850"/>
          <p14:tracePt t="83423" x="2446338" y="2544763"/>
          <p14:tracePt t="83433" x="2347913" y="2643188"/>
          <p14:tracePt t="83447" x="2160588" y="2813050"/>
          <p14:tracePt t="83470" x="2089150" y="2901950"/>
          <p14:tracePt t="83482" x="1938338" y="3044825"/>
          <p14:tracePt t="83513" x="1874838" y="3098800"/>
          <p14:tracePt t="83519" x="1822450" y="3160713"/>
          <p14:tracePt t="83531" x="1758950" y="3241675"/>
          <p14:tracePt t="83557" x="1741488" y="3259138"/>
          <p14:tracePt t="83897" x="1741488" y="3295650"/>
          <p14:tracePt t="83914" x="1741488" y="3322638"/>
          <p14:tracePt t="83922" x="1741488" y="3394075"/>
          <p14:tracePt t="83949" x="1741488" y="3419475"/>
          <p14:tracePt t="83958" x="1741488" y="3473450"/>
          <p14:tracePt t="83971" x="1724025" y="3554413"/>
          <p14:tracePt t="83995" x="1714500" y="3652838"/>
          <p14:tracePt t="84018" x="1714500" y="3670300"/>
          <p14:tracePt t="84249" x="1714500" y="3643313"/>
          <p14:tracePt t="84262" x="1697038" y="3608388"/>
          <p14:tracePt t="84278" x="1660525" y="3544888"/>
          <p14:tracePt t="84286" x="1598613" y="3429000"/>
          <p14:tracePt t="84290" x="1509713" y="3286125"/>
          <p14:tracePt t="84311" x="1366838" y="3089275"/>
          <p14:tracePt t="84324" x="1160463" y="2813050"/>
          <p14:tracePt t="84347" x="1081088" y="2697163"/>
          <p14:tracePt t="84370" x="1009650" y="2598738"/>
          <p14:tracePt t="84373" x="866775" y="2446338"/>
          <p14:tracePt t="84397" x="795338" y="2374900"/>
          <p14:tracePt t="84409" x="741363" y="2322513"/>
          <p14:tracePt t="84422" x="714375" y="2303463"/>
          <p14:tracePt t="84665" x="704850" y="2312988"/>
          <p14:tracePt t="84676" x="696913" y="2312988"/>
          <p14:tracePt t="84690" x="687388" y="2330450"/>
          <p14:tracePt t="84704" x="687388" y="2339975"/>
          <p14:tracePt t="84725" x="687388" y="2347913"/>
          <p14:tracePt t="84787" x="696913" y="2401888"/>
          <p14:tracePt t="84799" x="714375" y="2482850"/>
          <p14:tracePt t="84810" x="750888" y="2581275"/>
          <p14:tracePt t="84824" x="803275" y="2705100"/>
          <p14:tracePt t="84835" x="866775" y="2830513"/>
          <p14:tracePt t="84847" x="946150" y="3000375"/>
          <p14:tracePt t="84860" x="1143000" y="3340100"/>
          <p14:tracePt t="85115" x="1160463" y="3340100"/>
          <p14:tracePt t="85129" x="1196975" y="3340100"/>
          <p14:tracePt t="85141" x="1231900" y="3348038"/>
          <p14:tracePt t="85152" x="1295400" y="3367088"/>
          <p14:tracePt t="85165" x="1465263" y="3446463"/>
          <p14:tracePt t="85188" x="1544638" y="3509963"/>
          <p14:tracePt t="85201" x="1643063" y="3581400"/>
          <p14:tracePt t="85213" x="1812925" y="3687763"/>
          <p14:tracePt t="85236" x="1884363" y="3732213"/>
          <p14:tracePt t="85250" x="1965325" y="3768725"/>
          <p14:tracePt t="85542" x="1955800" y="3768725"/>
          <p14:tracePt t="85554" x="1928813" y="3759200"/>
          <p14:tracePt t="85571" x="1901825" y="3732213"/>
          <p14:tracePt t="85579" x="1866900" y="3697288"/>
          <p14:tracePt t="85590" x="1812925" y="3670300"/>
          <p14:tracePt t="85602" x="1741488" y="3616325"/>
          <p14:tracePt t="85626" x="1724025" y="3608388"/>
          <p14:tracePt t="85653" x="1714500" y="3608388"/>
          <p14:tracePt t="86141" x="1724025" y="3608388"/>
          <p14:tracePt t="86395" x="1724025" y="3598863"/>
          <p14:tracePt t="86432" x="1724025" y="3571875"/>
          <p14:tracePt t="86445" x="1714500" y="3562350"/>
          <p14:tracePt t="86456" x="1687513" y="3536950"/>
          <p14:tracePt t="86468" x="1652588" y="3500438"/>
          <p14:tracePt t="86480" x="1581150" y="3473450"/>
          <p14:tracePt t="86496" x="1465263" y="3419475"/>
          <p14:tracePt t="86506" x="1411288" y="3394075"/>
          <p14:tracePt t="86531" x="1357313" y="3375025"/>
          <p14:tracePt t="86541" x="1285875" y="3348038"/>
          <p14:tracePt t="86577" x="1258888" y="3330575"/>
          <p14:tracePt t="86811" x="1231900" y="3330575"/>
          <p14:tracePt t="86822" x="1196975" y="3322638"/>
          <p14:tracePt t="86841" x="1169988" y="3303588"/>
          <p14:tracePt t="86846" x="1125538" y="3241675"/>
          <p14:tracePt t="86869" x="1108075" y="3179763"/>
          <p14:tracePt t="86883" x="1089025" y="3098800"/>
          <p14:tracePt t="86894" x="1081088" y="2973388"/>
          <p14:tracePt t="86908" x="1071563" y="2919413"/>
          <p14:tracePt t="86931" x="1062038" y="2884488"/>
          <p14:tracePt t="86956" x="1062038" y="2867025"/>
          <p14:tracePt t="86968" x="1054100" y="2847975"/>
          <p14:tracePt t="86980" x="1054100" y="2822575"/>
          <p14:tracePt t="87322" x="1054100" y="2830513"/>
          <p14:tracePt t="87371" x="1036638" y="2822575"/>
          <p14:tracePt t="87383" x="1009650" y="2795588"/>
          <p14:tracePt t="87393" x="1000125" y="2768600"/>
          <p14:tracePt t="87408" x="965200" y="2714625"/>
          <p14:tracePt t="87432" x="946150" y="2687638"/>
          <p14:tracePt t="87452" x="928688" y="2670175"/>
          <p14:tracePt t="87455" x="911225" y="2660650"/>
          <p14:tracePt t="87467" x="884238" y="2633663"/>
          <p14:tracePt t="87492" x="866775" y="2625725"/>
          <p14:tracePt t="87503" x="847725" y="2616200"/>
          <p14:tracePt t="87516" x="839788" y="2608263"/>
          <p14:tracePt t="87796" x="803275" y="2598738"/>
          <p14:tracePt t="87809" x="768350" y="2562225"/>
          <p14:tracePt t="87823" x="723900" y="2527300"/>
          <p14:tracePt t="87834" x="687388" y="2473325"/>
          <p14:tracePt t="87844" x="669925" y="2446338"/>
          <p14:tracePt t="87858" x="660400" y="2419350"/>
          <p14:tracePt t="87869" x="652463" y="2411413"/>
          <p14:tracePt t="88212" x="660400" y="2411413"/>
          <p14:tracePt t="88224" x="669925" y="2411413"/>
          <p14:tracePt t="88235" x="679450" y="2411413"/>
          <p14:tracePt t="88248" x="687388" y="2411413"/>
          <p14:tracePt t="88260" x="696913" y="2411413"/>
          <p14:tracePt t="88271" x="723900" y="2411413"/>
          <p14:tracePt t="88295" x="741363" y="2411413"/>
          <p14:tracePt t="88309" x="776288" y="2411413"/>
          <p14:tracePt t="88332" x="785813" y="2401888"/>
          <p14:tracePt t="92864" x="803275" y="2401888"/>
          <p14:tracePt t="92877" x="830263" y="2401888"/>
          <p14:tracePt t="92889" x="866775" y="2401888"/>
          <p14:tracePt t="92900" x="884238" y="2393950"/>
          <p14:tracePt t="92918" x="946150" y="2393950"/>
          <p14:tracePt t="92928" x="982663" y="2393950"/>
          <p14:tracePt t="92950" x="1017588" y="2393950"/>
          <p14:tracePt t="92961" x="1071563" y="2384425"/>
          <p14:tracePt t="92985" x="1098550" y="2384425"/>
          <p14:tracePt t="92998" x="1133475" y="2384425"/>
          <p14:tracePt t="93027" x="1152525" y="2384425"/>
          <p14:tracePt t="93035" x="1169988" y="2384425"/>
          <p14:tracePt t="93061" x="1179513" y="2384425"/>
          <p14:tracePt t="93077" x="1196975" y="2384425"/>
          <p14:tracePt t="93090" x="1204913" y="2384425"/>
          <p14:tracePt t="93498" x="1223963" y="2384425"/>
          <p14:tracePt t="93509" x="1231900" y="2384425"/>
          <p14:tracePt t="93523" x="1268413" y="2384425"/>
          <p14:tracePt t="93534" x="1303338" y="2384425"/>
          <p14:tracePt t="93545" x="1366838" y="2366963"/>
          <p14:tracePt t="93561" x="1446213" y="2366963"/>
          <p14:tracePt t="93571" x="1625600" y="2366963"/>
          <p14:tracePt t="93584" x="1704975" y="2366963"/>
          <p14:tracePt t="93606" x="1751013" y="2366963"/>
          <p14:tracePt t="93619" x="1812925" y="2366963"/>
          <p14:tracePt t="93644" x="1830388" y="2366963"/>
          <p14:tracePt t="93657" x="1839913" y="2366963"/>
          <p14:tracePt t="93669" x="1884363" y="2366963"/>
          <p14:tracePt t="93699" x="1893888" y="2366963"/>
          <p14:tracePt t="93949" x="1901825" y="2384425"/>
          <p14:tracePt t="93960" x="1919288" y="2411413"/>
          <p14:tracePt t="93972" x="1938338" y="2438400"/>
          <p14:tracePt t="93985" x="1946275" y="2473325"/>
          <p14:tracePt t="93997" x="1955800" y="2536825"/>
          <p14:tracePt t="94009" x="1955800" y="2616200"/>
          <p14:tracePt t="94022" x="1955800" y="2813050"/>
          <p14:tracePt t="94047" x="1955800" y="3027363"/>
          <p14:tracePt t="94058" x="1955800" y="3098800"/>
          <p14:tracePt t="94091" x="1965325" y="3152775"/>
          <p14:tracePt t="94351" x="2000250" y="3152775"/>
          <p14:tracePt t="94364" x="2062163" y="3152775"/>
          <p14:tracePt t="94375" x="2428875" y="3152775"/>
          <p14:tracePt t="94398" x="2776538" y="3187700"/>
          <p14:tracePt t="94417" x="3429000" y="3357563"/>
          <p14:tracePt t="94437" x="3598863" y="3419475"/>
          <p14:tracePt t="94447" x="3724275" y="3490913"/>
          <p14:tracePt t="94459" x="3867150" y="3616325"/>
          <p14:tracePt t="94484" x="3973513" y="3705225"/>
          <p14:tracePt t="94704" x="3956050" y="3705225"/>
          <p14:tracePt t="94716" x="3938588" y="3705225"/>
          <p14:tracePt t="94729" x="3875088" y="3705225"/>
          <p14:tracePt t="94741" x="3786188" y="3705225"/>
          <p14:tracePt t="94752" x="3643313" y="3687763"/>
          <p14:tracePt t="94765" x="3402013" y="3625850"/>
          <p14:tracePt t="94777" x="2652713" y="3509963"/>
          <p14:tracePt t="94793" x="2330450" y="3473450"/>
          <p14:tracePt t="94813" x="1893888" y="3455988"/>
          <p14:tracePt t="94844" x="1768475" y="3455988"/>
          <p14:tracePt t="94860" x="1670050" y="3465513"/>
          <p14:tracePt t="94863" x="1660525" y="3465513"/>
          <p14:tracePt t="95203" x="1652588" y="3465513"/>
          <p14:tracePt t="95484" x="1652588" y="3446463"/>
          <p14:tracePt t="95497" x="1679575" y="3429000"/>
          <p14:tracePt t="95515" x="1724025" y="3402013"/>
          <p14:tracePt t="95520" x="1938338" y="3286125"/>
          <p14:tracePt t="95534" x="2125663" y="3205163"/>
          <p14:tracePt t="95549" x="2322513" y="3125788"/>
          <p14:tracePt t="95568" x="2670175" y="3009900"/>
          <p14:tracePt t="95584" x="2795588" y="2990850"/>
          <p14:tracePt t="95605" x="2911475" y="2990850"/>
          <p14:tracePt t="95619" x="3143250" y="2990850"/>
          <p14:tracePt t="95642" x="3251200" y="2990850"/>
          <p14:tracePt t="95655" x="3446463" y="3000375"/>
          <p14:tracePt t="95677" x="3517900" y="3009900"/>
          <p14:tracePt t="95693" x="3562350" y="3036888"/>
          <p14:tracePt t="95700" x="3625850" y="3062288"/>
          <p14:tracePt t="95727" x="3625850" y="3081338"/>
          <p14:tracePt t="95740" x="3616325" y="3108325"/>
          <p14:tracePt t="96080" x="3616325" y="3116263"/>
          <p14:tracePt t="96142" x="3608388" y="3125788"/>
          <p14:tracePt t="96154" x="3589338" y="3133725"/>
          <p14:tracePt t="96165" x="3554413" y="3143250"/>
          <p14:tracePt t="96178" x="3490913" y="3170238"/>
          <p14:tracePt t="96191" x="3465513" y="3179763"/>
          <p14:tracePt t="96210" x="3438525" y="3179763"/>
          <p14:tracePt t="96230" x="3411538" y="3187700"/>
          <p14:tracePt t="96250" x="3402013" y="3187700"/>
          <p14:tracePt t="96507" x="3429000" y="3187700"/>
          <p14:tracePt t="96519" x="3490913" y="3187700"/>
          <p14:tracePt t="96530" x="3581400" y="3179763"/>
          <p14:tracePt t="96546" x="3840163" y="3170238"/>
          <p14:tracePt t="96574" x="4010025" y="3152775"/>
          <p14:tracePt t="96582" x="4313238" y="3152775"/>
          <p14:tracePt t="96592" x="4438650" y="3187700"/>
          <p14:tracePt t="96617" x="4537075" y="3232150"/>
          <p14:tracePt t="96629" x="4697413" y="3313113"/>
          <p14:tracePt t="96897" x="4751388" y="3313113"/>
          <p14:tracePt t="96909" x="4822825" y="3313113"/>
          <p14:tracePt t="96922" x="4946650" y="3313113"/>
          <p14:tracePt t="96934" x="5241925" y="3402013"/>
          <p14:tracePt t="96947" x="5429250" y="3446463"/>
          <p14:tracePt t="96971" x="5589588" y="3500438"/>
          <p14:tracePt t="96982" x="5803900" y="3571875"/>
          <p14:tracePt t="97011" x="5919788" y="3598863"/>
          <p14:tracePt t="97216" x="5902325" y="3598863"/>
          <p14:tracePt t="97235" x="5661025" y="3581400"/>
          <p14:tracePt t="97252" x="5295900" y="3509963"/>
          <p14:tracePt t="97263" x="4813300" y="3419475"/>
          <p14:tracePt t="97273" x="4268788" y="3357563"/>
          <p14:tracePt t="97287" x="3732213" y="3295650"/>
          <p14:tracePt t="97295" x="2768600" y="3268663"/>
          <p14:tracePt t="97317" x="2419350" y="3268663"/>
          <p14:tracePt t="97335" x="1982788" y="3322638"/>
          <p14:tracePt t="97349" x="1857375" y="3330575"/>
          <p14:tracePt t="97373" x="1768475" y="3348038"/>
          <p14:tracePt t="97386" x="1714500" y="3348038"/>
          <p14:tracePt t="97423" x="1724025" y="3330575"/>
          <p14:tracePt t="97432" x="1731963" y="3295650"/>
          <p14:tracePt t="97664" x="1768475" y="3295650"/>
          <p14:tracePt t="97678" x="1795463" y="3303588"/>
          <p14:tracePt t="97690" x="1866900" y="3357563"/>
          <p14:tracePt t="97721" x="1893888" y="3357563"/>
          <p14:tracePt t="97725" x="1911350" y="3375025"/>
          <p14:tracePt t="97738" x="1919288" y="3375025"/>
          <p14:tracePt t="97766" x="1928813" y="3375025"/>
          <p14:tracePt t="97799" x="1946275" y="3375025"/>
          <p14:tracePt t="98127" x="1965325" y="3367088"/>
          <p14:tracePt t="98140" x="2000250" y="3367088"/>
          <p14:tracePt t="98153" x="2044700" y="3367088"/>
          <p14:tracePt t="98166" x="2170113" y="3367088"/>
          <p14:tracePt t="98178" x="2232025" y="3375025"/>
          <p14:tracePt t="98189" x="2286000" y="3384550"/>
          <p14:tracePt t="98212" x="2339975" y="3411538"/>
          <p14:tracePt t="98225" x="2455863" y="3429000"/>
          <p14:tracePt t="98249" x="2500313" y="3446463"/>
          <p14:tracePt t="98261" x="2554288" y="3455988"/>
          <p14:tracePt t="98274" x="2616200" y="3490913"/>
          <p14:tracePt t="98298" x="2643188" y="3509963"/>
          <p14:tracePt t="98311" x="2697163" y="3544888"/>
          <p14:tracePt t="98591" x="2714625" y="3536950"/>
          <p14:tracePt t="98604" x="2847975" y="3509963"/>
          <p14:tracePt t="98615" x="2973388" y="3482975"/>
          <p14:tracePt t="98639" x="3089275" y="3455988"/>
          <p14:tracePt t="98652" x="3232150" y="3429000"/>
          <p14:tracePt t="98664" x="3482975" y="3384550"/>
          <p14:tracePt t="98697" x="3589338" y="3367088"/>
          <p14:tracePt t="98699" x="3679825" y="3357563"/>
          <p14:tracePt t="98713" x="3840163" y="3330575"/>
          <p14:tracePt t="98738" x="3911600" y="3330575"/>
          <p14:tracePt t="99019" x="3973513" y="3303588"/>
          <p14:tracePt t="99029" x="4098925" y="3259138"/>
          <p14:tracePt t="99043" x="4295775" y="3197225"/>
          <p14:tracePt t="99053" x="4616450" y="3179763"/>
          <p14:tracePt t="99081" x="5143500" y="3179763"/>
          <p14:tracePt t="99090" x="5384800" y="3224213"/>
          <p14:tracePt t="99103" x="5599113" y="3268663"/>
          <p14:tracePt t="99116" x="5894388" y="3340100"/>
          <p14:tracePt t="99139" x="5991225" y="3357563"/>
          <p14:tracePt t="99152" x="6089650" y="3367088"/>
          <p14:tracePt t="99175" x="6108700" y="3367088"/>
          <p14:tracePt t="99187" x="6126163" y="3367088"/>
          <p14:tracePt t="99200" x="6134100" y="3367088"/>
          <p14:tracePt t="99250" x="6161088" y="3384550"/>
          <p14:tracePt t="99263" x="6180138" y="3402013"/>
          <p14:tracePt t="99273" x="6197600" y="3411538"/>
          <p14:tracePt t="99286" x="6205538" y="3429000"/>
          <p14:tracePt t="99591" x="6188075" y="3429000"/>
          <p14:tracePt t="99606" x="6116638" y="3446463"/>
          <p14:tracePt t="99615" x="6027738" y="3465513"/>
          <p14:tracePt t="99627" x="5902325" y="3490913"/>
          <p14:tracePt t="99638" x="5697538" y="3527425"/>
          <p14:tracePt t="99672" x="5572125" y="3554413"/>
          <p14:tracePt t="99676" x="5446713" y="3589338"/>
          <p14:tracePt t="99688" x="5286375" y="3633788"/>
          <p14:tracePt t="99702" x="5241925" y="3643313"/>
          <p14:tracePt t="99724" x="5205413" y="3643313"/>
          <p14:tracePt t="99737" x="5160963" y="3652838"/>
          <p14:tracePt t="99752" x="5160963" y="3660775"/>
          <p14:tracePt t="99773" x="5133975" y="3660775"/>
          <p14:tracePt t="100054" x="5170488" y="3660775"/>
          <p14:tracePt t="100069" x="5232400" y="3679825"/>
          <p14:tracePt t="100077" x="5313363" y="3697288"/>
          <p14:tracePt t="100089" x="5537200" y="3741738"/>
          <p14:tracePt t="100113" x="5670550" y="3768725"/>
          <p14:tracePt t="100127" x="5894388" y="3813175"/>
          <p14:tracePt t="100150" x="5938838" y="3840163"/>
          <p14:tracePt t="100172" x="6010275" y="3894138"/>
          <p14:tracePt t="100175" x="6045200" y="3919538"/>
          <p14:tracePt t="100517" x="6037263" y="3919538"/>
          <p14:tracePt t="100529" x="6010275" y="3911600"/>
          <p14:tracePt t="100541" x="5973763" y="3911600"/>
          <p14:tracePt t="100552" x="5938838" y="3902075"/>
          <p14:tracePt t="100564" x="5857875" y="3894138"/>
          <p14:tracePt t="100577" x="5803900" y="3875088"/>
          <p14:tracePt t="100601" x="5759450" y="3857625"/>
          <p14:tracePt t="100615" x="5688013" y="3830638"/>
          <p14:tracePt t="100628" x="5661025" y="3822700"/>
          <p14:tracePt t="100643" x="5643563" y="3813175"/>
          <p14:tracePt t="100662" x="5626100" y="3803650"/>
          <p14:tracePt t="100703" x="5626100" y="3795713"/>
          <p14:tracePt t="100736" x="5616575" y="3795713"/>
          <p14:tracePt t="100749" x="5616575" y="3786188"/>
          <p14:tracePt t="100773" x="5616575" y="3776663"/>
          <p14:tracePt t="100797" x="5608638" y="3768725"/>
          <p14:tracePt t="100834" x="5608638" y="3759200"/>
          <p14:tracePt t="100856" x="5608638" y="3751263"/>
          <p14:tracePt t="100894" x="5599113" y="3751263"/>
          <p14:tracePt t="100906" x="5599113" y="3741738"/>
          <p14:tracePt t="100945" x="5599113" y="3732213"/>
          <p14:tracePt t="100968" x="5599113" y="3724275"/>
          <p14:tracePt t="100979" x="5608638" y="3724275"/>
          <p14:tracePt t="100992" x="5634038" y="3705225"/>
          <p14:tracePt t="101005" x="5680075" y="3697288"/>
          <p14:tracePt t="101015" x="5902325" y="3643313"/>
          <p14:tracePt t="101046" x="6072188" y="3633788"/>
          <p14:tracePt t="101064" x="6616700" y="3581400"/>
          <p14:tracePt t="101077" x="6938963" y="3562350"/>
          <p14:tracePt t="101089" x="7197725" y="3554413"/>
          <p14:tracePt t="101101" x="7562850" y="3536950"/>
          <p14:tracePt t="101126" x="7688263" y="3536950"/>
          <p14:tracePt t="101869" x="7661275" y="3536950"/>
          <p14:tracePt t="101880" x="7589838" y="3536950"/>
          <p14:tracePt t="101893" x="7456488" y="3536950"/>
          <p14:tracePt t="101909" x="7010400" y="3554413"/>
          <p14:tracePt t="101922" x="6643688" y="3616325"/>
          <p14:tracePt t="101954" x="5929313" y="3732213"/>
          <p14:tracePt t="101966" x="5634038" y="3759200"/>
          <p14:tracePt t="101977" x="5456238" y="3786188"/>
          <p14:tracePt t="101991" x="5224463" y="3813175"/>
          <p14:tracePt t="102016" x="5133975" y="3813175"/>
          <p14:tracePt t="102039" x="5108575" y="3813175"/>
          <p14:tracePt t="102052" x="5089525" y="3803650"/>
          <p14:tracePt t="102063" x="5081588" y="3803650"/>
          <p14:tracePt t="102077" x="5081588" y="3786188"/>
          <p14:tracePt t="102436" x="4973638" y="3776663"/>
          <p14:tracePt t="102442" x="4822825" y="3759200"/>
          <p14:tracePt t="102452" x="4633913" y="3732213"/>
          <p14:tracePt t="102465" x="4402138" y="3724275"/>
          <p14:tracePt t="102477" x="4054475" y="3697288"/>
          <p14:tracePt t="102502" x="3973513" y="3679825"/>
          <p14:tracePt t="102514" x="3938588" y="3670300"/>
          <p14:tracePt t="102527" x="3911600" y="3670300"/>
          <p14:tracePt t="102550" x="3902075" y="3670300"/>
          <p14:tracePt t="102636" x="3902075" y="3660775"/>
          <p14:tracePt t="102660" x="3902075" y="3652838"/>
          <p14:tracePt t="102673" x="3902075" y="3643313"/>
          <p14:tracePt t="102684" x="3919538" y="3625850"/>
          <p14:tracePt t="102698" x="3956050" y="3608388"/>
          <p14:tracePt t="102711" x="4010025" y="3589338"/>
          <p14:tracePt t="102733" x="4081463" y="3581400"/>
          <p14:tracePt t="102747" x="4446588" y="3490913"/>
          <p14:tracePt t="102770" x="4759325" y="3402013"/>
          <p14:tracePt t="102783" x="5276850" y="3268663"/>
          <p14:tracePt t="102796" x="5473700" y="3205163"/>
          <p14:tracePt t="102812" x="5680075" y="3179763"/>
          <p14:tracePt t="102831" x="6134100" y="3133725"/>
          <p14:tracePt t="102845" x="6303963" y="3133725"/>
          <p14:tracePt t="102868" x="6572250" y="3133725"/>
          <p14:tracePt t="102880" x="6670675" y="3143250"/>
          <p14:tracePt t="102904" x="6732588" y="3170238"/>
          <p14:tracePt t="102916" x="6848475" y="3179763"/>
          <p14:tracePt t="102930" x="6911975" y="3187700"/>
          <p14:tracePt t="102953" x="6946900" y="3197225"/>
          <p14:tracePt t="103197" x="6973888" y="3197225"/>
          <p14:tracePt t="103208" x="7000875" y="3197225"/>
          <p14:tracePt t="103222" x="7126288" y="3197225"/>
          <p14:tracePt t="103233" x="7180263" y="3205163"/>
          <p14:tracePt t="103266" x="7224713" y="3214688"/>
          <p14:tracePt t="103271" x="7277100" y="3232150"/>
          <p14:tracePt t="103282" x="7296150" y="3241675"/>
          <p14:tracePt t="103307" x="7313613" y="3251200"/>
          <p14:tracePt t="103318" x="7358063" y="3268663"/>
          <p14:tracePt t="103343" x="7375525" y="3276600"/>
          <p14:tracePt t="103355" x="7394575" y="3286125"/>
          <p14:tracePt t="103794" x="7340600" y="3286125"/>
          <p14:tracePt t="103807" x="7259638" y="3295650"/>
          <p14:tracePt t="103811" x="7170738" y="3295650"/>
          <p14:tracePt t="103830" x="7081838" y="3295650"/>
          <p14:tracePt t="103841" x="6823075" y="3303588"/>
          <p14:tracePt t="103855" x="6653213" y="3322638"/>
          <p14:tracePt t="103878" x="6411913" y="3367088"/>
          <p14:tracePt t="103890" x="5902325" y="3465513"/>
          <p14:tracePt t="103915" x="5599113" y="3517900"/>
          <p14:tracePt t="103928" x="5313363" y="3608388"/>
          <p14:tracePt t="103941" x="4911725" y="3759200"/>
          <p14:tracePt t="103955" x="4803775" y="3795713"/>
          <p14:tracePt t="103977" x="4705350" y="3803650"/>
          <p14:tracePt t="103990" x="4679950" y="3803650"/>
          <p14:tracePt t="104012" x="4660900" y="3795713"/>
          <p14:tracePt t="104268" x="4616450" y="3795713"/>
          <p14:tracePt t="104281" x="4572000" y="3795713"/>
          <p14:tracePt t="104293" x="4510088" y="3776663"/>
          <p14:tracePt t="104305" x="4446588" y="3776663"/>
          <p14:tracePt t="104312" x="4394200" y="3768725"/>
          <p14:tracePt t="104331" x="4259263" y="3768725"/>
          <p14:tracePt t="104343" x="4179888" y="3768725"/>
          <p14:tracePt t="104367" x="4116388" y="3768725"/>
          <p14:tracePt t="104378" x="4010025" y="3759200"/>
          <p14:tracePt t="104392" x="3946525" y="3759200"/>
          <p14:tracePt t="104416" x="3884613" y="3759200"/>
          <p14:tracePt t="104427" x="3759200" y="3759200"/>
          <p14:tracePt t="104452" x="3697288" y="3776663"/>
          <p14:tracePt t="104464" x="3589338" y="3813175"/>
          <p14:tracePt t="104497" x="3562350" y="3830638"/>
          <p14:tracePt t="104501" x="3527425" y="3840163"/>
          <p14:tracePt t="104512" x="3482975" y="3867150"/>
          <p14:tracePt t="104537" x="3465513" y="3884613"/>
          <p14:tracePt t="104549" x="3455988" y="3884613"/>
          <p14:tracePt t="105003" x="0" y="0"/>
        </p14:tracePtLst>
        <p14:tracePtLst>
          <p14:tracePt t="120504" x="7010400" y="4652963"/>
          <p14:tracePt t="120811" x="7000875" y="4652963"/>
          <p14:tracePt t="120823" x="6973888" y="4633913"/>
          <p14:tracePt t="120837" x="6919913" y="4608513"/>
          <p14:tracePt t="120849" x="6823075" y="4562475"/>
          <p14:tracePt t="120859" x="6688138" y="4510088"/>
          <p14:tracePt t="120871" x="6224588" y="4438650"/>
          <p14:tracePt t="120895" x="5965825" y="4419600"/>
          <p14:tracePt t="120908" x="5680075" y="4402138"/>
          <p14:tracePt t="120919" x="5108575" y="4384675"/>
          <p14:tracePt t="120931" x="4822825" y="4367213"/>
          <p14:tracePt t="120956" x="4625975" y="4357688"/>
          <p14:tracePt t="120972" x="4367213" y="4313238"/>
          <p14:tracePt t="120984" x="4276725" y="4313238"/>
          <p14:tracePt t="121006" x="4224338" y="4286250"/>
          <p14:tracePt t="121274" x="4214813" y="4303713"/>
          <p14:tracePt t="121291" x="4205288" y="4322763"/>
          <p14:tracePt t="121298" x="4187825" y="4330700"/>
          <p14:tracePt t="121307" x="4081463" y="4330700"/>
          <p14:tracePt t="121323" x="3946525" y="4286250"/>
          <p14:tracePt t="121347" x="3759200" y="4224338"/>
          <p14:tracePt t="121360" x="3500438" y="4116388"/>
          <p14:tracePt t="121371" x="3170238" y="4010025"/>
          <p14:tracePt t="121397" x="3054350" y="3956050"/>
          <p14:tracePt t="121409" x="2928938" y="3867150"/>
          <p14:tracePt t="121422" x="2919413" y="3840163"/>
          <p14:tracePt t="121455" x="2911475" y="3830638"/>
          <p14:tracePt t="121480" x="2911475" y="3822700"/>
          <p14:tracePt t="121736" x="2911475" y="3813175"/>
          <p14:tracePt t="121750" x="2938463" y="3759200"/>
          <p14:tracePt t="121761" x="2973388" y="3687763"/>
          <p14:tracePt t="121786" x="3044825" y="3581400"/>
          <p14:tracePt t="121813" x="3089275" y="3517900"/>
          <p14:tracePt t="121823" x="3116263" y="3490913"/>
          <p14:tracePt t="121835" x="3143250" y="3465513"/>
          <p14:tracePt t="121847" x="3214688" y="3411538"/>
          <p14:tracePt t="121860" x="3232150" y="3402013"/>
          <p14:tracePt t="121892" x="3295650" y="3375025"/>
          <p14:tracePt t="121907" x="3330575" y="3357563"/>
          <p14:tracePt t="123188" x="3330575" y="3367088"/>
          <p14:tracePt t="123201" x="3330575" y="3357563"/>
          <p14:tracePt t="123444" x="3330575" y="3375025"/>
          <p14:tracePt t="123455" x="3330575" y="3402013"/>
          <p14:tracePt t="123467" x="3330575" y="3419475"/>
          <p14:tracePt t="123478" x="3330575" y="3446463"/>
          <p14:tracePt t="123491" x="3340100" y="3482975"/>
          <p14:tracePt t="123515" x="3340100" y="3500438"/>
          <p14:tracePt t="123528" x="3340100" y="3517900"/>
          <p14:tracePt t="123556" x="3348038" y="3536950"/>
          <p14:tracePt t="124687" x="3367088" y="3536950"/>
          <p14:tracePt t="124703" x="3375025" y="3536950"/>
          <p14:tracePt t="124722" x="3384550" y="3527425"/>
          <p14:tracePt t="124771" x="3357563" y="3536950"/>
          <p14:tracePt t="125246" x="3375025" y="3536950"/>
          <p14:tracePt t="125270" x="3384550" y="3536950"/>
          <p14:tracePt t="125284" x="3394075" y="3536950"/>
          <p14:tracePt t="125310" x="3394075" y="3527425"/>
          <p14:tracePt t="125312" x="3402013" y="3527425"/>
          <p14:tracePt t="125331" x="3411538" y="3527425"/>
          <p14:tracePt t="125343" x="3419475" y="3509963"/>
          <p14:tracePt t="125758" x="3429000" y="3509963"/>
          <p14:tracePt t="125771" x="3438525" y="3509963"/>
          <p14:tracePt t="125782" x="3446463" y="3500438"/>
          <p14:tracePt t="125810" x="3465513" y="3490913"/>
          <p14:tracePt t="125812" x="3473450" y="3490913"/>
          <p14:tracePt t="125830" x="3482975" y="3482975"/>
          <p14:tracePt t="125854" x="3490913" y="3482975"/>
          <p14:tracePt t="125867" x="3500438" y="3473450"/>
          <p14:tracePt t="125878" x="3509963" y="3473450"/>
          <p14:tracePt t="125905" x="3527425" y="3473450"/>
          <p14:tracePt t="125928" x="3536950" y="3465513"/>
          <p14:tracePt t="125941" x="3554413" y="3465513"/>
          <p14:tracePt t="125953" x="3562350" y="3455988"/>
          <p14:tracePt t="126832" x="3554413" y="3455988"/>
          <p14:tracePt t="126843" x="3527425" y="3455988"/>
          <p14:tracePt t="126854" x="3500438" y="3465513"/>
          <p14:tracePt t="126866" x="3473450" y="3482975"/>
          <p14:tracePt t="126879" x="3446463" y="3490913"/>
          <p14:tracePt t="126891" x="3438525" y="3500438"/>
          <p14:tracePt t="126904" x="3375025" y="3527425"/>
          <p14:tracePt t="126928" x="3348038" y="3536950"/>
          <p14:tracePt t="126939" x="3322638" y="3536950"/>
          <p14:tracePt t="126953" x="3295650" y="3536950"/>
          <p14:tracePt t="126977" x="3286125" y="3527425"/>
          <p14:tracePt t="126989" x="3268663" y="3517900"/>
          <p14:tracePt t="127379" x="3259138" y="3500438"/>
          <p14:tracePt t="127390" x="3251200" y="3490913"/>
          <p14:tracePt t="127403" x="3232150" y="3482975"/>
          <p14:tracePt t="127415" x="3232150" y="3473450"/>
          <p14:tracePt t="127427" x="3214688" y="3473450"/>
          <p14:tracePt t="127441" x="3179763" y="3465513"/>
          <p14:tracePt t="127463" x="3160713" y="3465513"/>
          <p14:tracePt t="127476" x="3143250" y="3465513"/>
          <p14:tracePt t="127500" x="3133725" y="3465513"/>
          <p14:tracePt t="127514" x="3116263" y="3465513"/>
          <p14:tracePt t="127914" x="3116263" y="3455988"/>
          <p14:tracePt t="127988" x="3125788" y="3455988"/>
          <p14:tracePt t="128000" x="3125788" y="3446463"/>
          <p14:tracePt t="128039" x="3133725" y="3438525"/>
          <p14:tracePt t="128074" x="3143250" y="3438525"/>
          <p14:tracePt t="128086" x="3160713" y="3429000"/>
          <p14:tracePt t="128098" x="3170238" y="3429000"/>
          <p14:tracePt t="128109" x="3187700" y="3419475"/>
          <p14:tracePt t="128123" x="3205163" y="3419475"/>
          <p14:tracePt t="128135" x="3232150" y="3402013"/>
          <p14:tracePt t="128146" x="3251200" y="3394075"/>
          <p14:tracePt t="128171" x="3259138" y="3384550"/>
          <p14:tracePt t="128187" x="3276600" y="3357563"/>
          <p14:tracePt t="128197" x="3286125" y="3330575"/>
          <p14:tracePt t="128220" x="3286125" y="3313113"/>
          <p14:tracePt t="128804" x="3295650" y="3313113"/>
          <p14:tracePt t="128818" x="3295650" y="3322638"/>
          <p14:tracePt t="128841" x="3313113" y="3340100"/>
          <p14:tracePt t="128853" x="3330575" y="3367088"/>
          <p14:tracePt t="128864" x="3340100" y="3384550"/>
          <p14:tracePt t="128878" x="3357563" y="3411538"/>
          <p14:tracePt t="128889" x="3384550" y="3429000"/>
          <p14:tracePt t="128913" x="3402013" y="3446463"/>
          <p14:tracePt t="128925" x="3411538" y="3455988"/>
          <p14:tracePt t="128938" x="3429000" y="3465513"/>
          <p14:tracePt t="129292" x="3411538" y="3465513"/>
          <p14:tracePt t="129303" x="3394075" y="3465513"/>
          <p14:tracePt t="129311" x="3375025" y="3465513"/>
          <p14:tracePt t="129329" x="3313113" y="3465513"/>
          <p14:tracePt t="129340" x="3295650" y="3465513"/>
          <p14:tracePt t="129366" x="3268663" y="3446463"/>
          <p14:tracePt t="129377" x="3224213" y="3429000"/>
          <p14:tracePt t="129391" x="3205163" y="3411538"/>
          <p14:tracePt t="129536" x="3205163" y="3402013"/>
          <p14:tracePt t="129548" x="3214688" y="3402013"/>
          <p14:tracePt t="129561" x="3224213" y="3394075"/>
          <p14:tracePt t="129632" x="3232150" y="3394075"/>
          <p14:tracePt t="129659" x="3232150" y="3384550"/>
          <p14:tracePt t="129770" x="3241675" y="3384550"/>
          <p14:tracePt t="129791" x="3251200" y="3384550"/>
          <p14:tracePt t="129814" x="3259138" y="3384550"/>
          <p14:tracePt t="129912" x="3268663" y="3384550"/>
          <p14:tracePt t="130364" x="3259138" y="3419475"/>
          <p14:tracePt t="130376" x="3251200" y="3429000"/>
          <p14:tracePt t="130389" x="3241675" y="3438525"/>
          <p14:tracePt t="130462" x="3259138" y="3446463"/>
          <p14:tracePt t="130477" x="3276600" y="3455988"/>
          <p14:tracePt t="130485" x="3295650" y="3465513"/>
          <p14:tracePt t="130498" x="3322638" y="3473450"/>
          <p14:tracePt t="130509" x="3357563" y="3482975"/>
          <p14:tracePt t="130523" x="3375025" y="3490913"/>
          <p14:tracePt t="130536" x="3429000" y="3500438"/>
          <p14:tracePt t="130558" x="3473450" y="3490913"/>
          <p14:tracePt t="130572" x="3562350" y="3446463"/>
          <p14:tracePt t="130596" x="3581400" y="3429000"/>
          <p14:tracePt t="130608" x="3598863" y="3402013"/>
          <p14:tracePt t="131573" x="3616325" y="3402013"/>
          <p14:tracePt t="131583" x="3633788" y="3402013"/>
          <p14:tracePt t="131608" x="3652838" y="3402013"/>
          <p14:tracePt t="131619" x="3660775" y="3402013"/>
          <p14:tracePt t="131642" x="3687763" y="3394075"/>
          <p14:tracePt t="131655" x="3697288" y="3394075"/>
          <p14:tracePt t="131667" x="3705225" y="3384550"/>
          <p14:tracePt t="131682" x="3741738" y="3348038"/>
          <p14:tracePt t="132045" x="3786188" y="3348038"/>
          <p14:tracePt t="132058" x="3822700" y="3357563"/>
          <p14:tracePt t="132069" x="3875088" y="3367088"/>
          <p14:tracePt t="132082" x="3946525" y="3402013"/>
          <p14:tracePt t="132107" x="3990975" y="3402013"/>
          <p14:tracePt t="132119" x="4000500" y="3402013"/>
          <p14:tracePt t="132143" x="4027488" y="3402013"/>
          <p14:tracePt t="132801" x="4044950" y="3402013"/>
          <p14:tracePt t="132813" x="4054475" y="3402013"/>
          <p14:tracePt t="132824" x="4062413" y="3402013"/>
          <p14:tracePt t="132837" x="4071938" y="3394075"/>
          <p14:tracePt t="132852" x="4081463" y="3394075"/>
          <p14:tracePt t="132876" x="4089400" y="3394075"/>
          <p14:tracePt t="132887" x="4108450" y="3384550"/>
          <p14:tracePt t="132912" x="4116388" y="3384550"/>
          <p14:tracePt t="132923" x="4125913" y="3384550"/>
          <p14:tracePt t="132934" x="4133850" y="3384550"/>
          <p14:tracePt t="132948" x="4143375" y="3384550"/>
          <p14:tracePt t="133252" x="4160838" y="3384550"/>
          <p14:tracePt t="133276" x="4179888" y="3384550"/>
          <p14:tracePt t="133287" x="4187825" y="3384550"/>
          <p14:tracePt t="133313" x="4205288" y="3384550"/>
          <p14:tracePt t="133325" x="4214813" y="3384550"/>
          <p14:tracePt t="133350" x="4224338" y="3394075"/>
          <p14:tracePt t="133362" x="4241800" y="3394075"/>
          <p14:tracePt t="133582" x="4224338" y="3394075"/>
          <p14:tracePt t="133594" x="4160838" y="3394075"/>
          <p14:tracePt t="133604" x="4010025" y="3419475"/>
          <p14:tracePt t="133617" x="3625850" y="3562350"/>
          <p14:tracePt t="133643" x="2509838" y="4108450"/>
          <p14:tracePt t="133654" x="2143125" y="4286250"/>
          <p14:tracePt t="133667" x="1973263" y="4375150"/>
          <p14:tracePt t="133679" x="1785938" y="4537075"/>
          <p14:tracePt t="133694" x="1731963" y="4598988"/>
          <p14:tracePt t="133714" x="1633538" y="4652963"/>
          <p14:tracePt t="133739" x="1608138" y="4670425"/>
          <p14:tracePt t="133753" x="1598613" y="4679950"/>
          <p14:tracePt t="134081" x="1598613" y="4643438"/>
          <p14:tracePt t="134092" x="1598613" y="4598988"/>
          <p14:tracePt t="134107" x="1598613" y="4554538"/>
          <p14:tracePt t="134119" x="1598613" y="4456113"/>
          <p14:tracePt t="134141" x="1598613" y="4402138"/>
          <p14:tracePt t="134155" x="1608138" y="4384675"/>
          <p14:tracePt t="134167" x="1679575" y="4286250"/>
          <p14:tracePt t="134190" x="1776413" y="4241800"/>
          <p14:tracePt t="135505" x="1785938" y="4232275"/>
          <p14:tracePt t="135519" x="1795463" y="4224338"/>
          <p14:tracePt t="135530" x="1812925" y="4214813"/>
          <p14:tracePt t="135547" x="1830388" y="4214813"/>
          <p14:tracePt t="135559" x="1839913" y="4214813"/>
          <p14:tracePt t="135567" x="1866900" y="4205288"/>
          <p14:tracePt t="135579" x="1874838" y="4197350"/>
          <p14:tracePt t="135596" x="1893888" y="4197350"/>
          <p14:tracePt t="135609" x="1919288" y="4187825"/>
          <p14:tracePt t="135629" x="1938338" y="4179888"/>
          <p14:tracePt t="135654" x="1955800" y="4179888"/>
          <p14:tracePt t="135681" x="1973263" y="4179888"/>
          <p14:tracePt t="135688" x="1982788" y="4170363"/>
          <p14:tracePt t="135701" x="1990725" y="4160838"/>
          <p14:tracePt t="140734" x="2009775" y="4143375"/>
          <p14:tracePt t="140749" x="2044700" y="4108450"/>
          <p14:tracePt t="140761" x="2133600" y="4044950"/>
          <p14:tracePt t="140772" x="2259013" y="3973513"/>
          <p14:tracePt t="140783" x="2374900" y="3911600"/>
          <p14:tracePt t="140797" x="2482850" y="3857625"/>
          <p14:tracePt t="140808" x="2616200" y="3803650"/>
          <p14:tracePt t="140844" x="2705100" y="3795713"/>
          <p14:tracePt t="140857" x="2732088" y="3795713"/>
          <p14:tracePt t="140872" x="2759075" y="3803650"/>
          <p14:tracePt t="140882" x="2786063" y="3813175"/>
          <p14:tracePt t="140895" x="2813050" y="3822700"/>
          <p14:tracePt t="141186" x="2822575" y="3822700"/>
          <p14:tracePt t="141199" x="2830513" y="3795713"/>
          <p14:tracePt t="141210" x="2840038" y="3768725"/>
          <p14:tracePt t="141229" x="2847975" y="3732213"/>
          <p14:tracePt t="141234" x="2867025" y="3697288"/>
          <p14:tracePt t="141248" x="2874963" y="3633788"/>
          <p14:tracePt t="141259" x="2884488" y="3616325"/>
          <p14:tracePt t="141284" x="2884488" y="3608388"/>
          <p14:tracePt t="141538" x="0" y="0"/>
        </p14:tracePtLst>
        <p14:tracePtLst>
          <p14:tracePt t="144722" x="2884488" y="3608388"/>
          <p14:tracePt t="145118" x="2946400" y="3608388"/>
          <p14:tracePt t="145130" x="2990850" y="3608388"/>
          <p14:tracePt t="145142" x="3071813" y="3608388"/>
          <p14:tracePt t="145155" x="3143250" y="3608388"/>
          <p14:tracePt t="145169" x="3241675" y="3608388"/>
          <p14:tracePt t="145179" x="3367088" y="3643313"/>
          <p14:tracePt t="145194" x="3419475" y="3652838"/>
          <p14:tracePt t="145216" x="3446463" y="3660775"/>
          <p14:tracePt t="145228" x="3509963" y="3679825"/>
          <p14:tracePt t="145253" x="3517900" y="3679825"/>
          <p14:tracePt t="145265" x="3536950" y="3679825"/>
          <p14:tracePt t="145277" x="3581400" y="3679825"/>
          <p14:tracePt t="145827" x="3581400" y="3687763"/>
          <p14:tracePt t="145837" x="3598863" y="3697288"/>
          <p14:tracePt t="145854" x="3608388" y="3705225"/>
          <p14:tracePt t="145861" x="3608388" y="3714750"/>
          <p14:tracePt t="145875" x="3616325" y="3732213"/>
          <p14:tracePt t="145886" x="3616325" y="3741738"/>
          <p14:tracePt t="145908" x="3616325" y="3751263"/>
          <p14:tracePt t="146386" x="3633788" y="3759200"/>
          <p14:tracePt t="146397" x="3643313" y="3768725"/>
          <p14:tracePt t="146410" x="3652838" y="3776663"/>
          <p14:tracePt t="146421" x="3687763" y="3786188"/>
          <p14:tracePt t="146453" x="3697288" y="3786188"/>
          <p14:tracePt t="146460" x="3732213" y="3786188"/>
          <p14:tracePt t="146836" x="3741738" y="3786188"/>
          <p14:tracePt t="146849" x="3751263" y="3803650"/>
          <p14:tracePt t="146860" x="3759200" y="3813175"/>
          <p14:tracePt t="146873" x="3768725" y="3822700"/>
          <p14:tracePt t="146886" x="3768725" y="3830638"/>
          <p14:tracePt t="146898" x="3776663" y="3840163"/>
          <p14:tracePt t="146908" x="3786188" y="3848100"/>
          <p14:tracePt t="146932" x="3786188" y="3857625"/>
          <p14:tracePt t="146993" x="3786188" y="3867150"/>
          <p14:tracePt t="147019" x="3786188" y="3875088"/>
          <p14:tracePt t="147336" x="3795713" y="3875088"/>
          <p14:tracePt t="147360" x="3795713" y="3884613"/>
          <p14:tracePt t="147408" x="3795713" y="3902075"/>
          <p14:tracePt t="147421" x="3795713" y="3919538"/>
          <p14:tracePt t="147434" x="3795713" y="3990975"/>
          <p14:tracePt t="147457" x="3795713" y="4037013"/>
          <p14:tracePt t="147469" x="3795713" y="4089400"/>
          <p14:tracePt t="147481" x="3795713" y="4125913"/>
          <p14:tracePt t="148032" x="3795713" y="4143375"/>
          <p14:tracePt t="148042" x="3786188" y="4179888"/>
          <p14:tracePt t="148055" x="3776663" y="4224338"/>
          <p14:tracePt t="148067" x="3768725" y="4276725"/>
          <p14:tracePt t="148079" x="3759200" y="4330700"/>
          <p14:tracePt t="148090" x="3759200" y="4357688"/>
          <p14:tracePt t="148102" x="3759200" y="4411663"/>
          <p14:tracePt t="148128" x="3759200" y="4438650"/>
          <p14:tracePt t="148139" x="3759200" y="4446588"/>
          <p14:tracePt t="148172" x="3759200" y="4456113"/>
          <p14:tracePt t="148190" x="3759200" y="4465638"/>
          <p14:tracePt t="148203" x="3759200" y="4473575"/>
          <p14:tracePt t="149139" x="3759200" y="4465638"/>
          <p14:tracePt t="149154" x="3732213" y="4438650"/>
          <p14:tracePt t="149166" x="3687763" y="4375150"/>
          <p14:tracePt t="149175" x="3625850" y="4259263"/>
          <p14:tracePt t="149187" x="3527425" y="4089400"/>
          <p14:tracePt t="149195" x="3286125" y="3616325"/>
          <p14:tracePt t="149224" x="3232150" y="3473450"/>
          <p14:tracePt t="149242" x="3197225" y="3375025"/>
          <p14:tracePt t="149249" x="3170238" y="3286125"/>
          <p14:tracePt t="149273" x="3160713" y="3286125"/>
          <p14:tracePt t="149285" x="3160713" y="3276600"/>
          <p14:tracePt t="149297" x="3160713" y="3268663"/>
          <p14:tracePt t="149334" x="3160713" y="3259138"/>
          <p14:tracePt t="149395" x="3179763" y="3268663"/>
          <p14:tracePt t="149406" x="3179763" y="3286125"/>
          <p14:tracePt t="149419" x="3179763" y="3303588"/>
          <p14:tracePt t="149431" x="3179763" y="3367088"/>
          <p14:tracePt t="149463" x="3179763" y="3384550"/>
          <p14:tracePt t="149468" x="3179763" y="3394075"/>
          <p14:tracePt t="149846" x="3179763" y="3402013"/>
          <p14:tracePt t="149857" x="3179763" y="3419475"/>
          <p14:tracePt t="149871" x="3160713" y="3446463"/>
          <p14:tracePt t="149887" x="3143250" y="3482975"/>
          <p14:tracePt t="149896" x="3116263" y="3509963"/>
          <p14:tracePt t="149907" x="3036888" y="3598863"/>
          <p14:tracePt t="149918" x="2990850" y="3625850"/>
          <p14:tracePt t="149943" x="2973388" y="3633788"/>
          <p14:tracePt t="149955" x="2973388" y="3643313"/>
          <p14:tracePt t="149967" x="2955925" y="3643313"/>
          <p14:tracePt t="149997" x="2946400" y="3643313"/>
          <p14:tracePt t="150139" x="2955925" y="3643313"/>
          <p14:tracePt t="150157" x="2955925" y="3633788"/>
          <p14:tracePt t="150174" x="2965450" y="3633788"/>
          <p14:tracePt t="150199" x="2973388" y="3616325"/>
          <p14:tracePt t="150212" x="3000375" y="3616325"/>
          <p14:tracePt t="150235" x="3044825" y="3589338"/>
          <p14:tracePt t="150249" x="3071813" y="3581400"/>
          <p14:tracePt t="150260" x="3108325" y="3571875"/>
          <p14:tracePt t="150274" x="3143250" y="3554413"/>
          <p14:tracePt t="150296" x="3152775" y="3554413"/>
          <p14:tracePt t="150303" x="3160713" y="3554413"/>
          <p14:tracePt t="150347" x="3197225" y="3554413"/>
          <p14:tracePt t="150357" x="3214688" y="3554413"/>
          <p14:tracePt t="150370" x="3232150" y="3554413"/>
          <p14:tracePt t="150663" x="3286125" y="3554413"/>
          <p14:tracePt t="150673" x="3348038" y="3554413"/>
          <p14:tracePt t="150687" x="3455988" y="3554413"/>
          <p14:tracePt t="150698" x="3562350" y="3554413"/>
          <p14:tracePt t="150711" x="3795713" y="3554413"/>
          <p14:tracePt t="150735" x="3902075" y="3571875"/>
          <p14:tracePt t="150748" x="3965575" y="3581400"/>
          <p14:tracePt t="150759" x="4027488" y="3598863"/>
          <p14:tracePt t="150794" x="4062413" y="3616325"/>
          <p14:tracePt t="151076" x="4010025" y="3616325"/>
          <p14:tracePt t="151089" x="3929063" y="3589338"/>
          <p14:tracePt t="151100" x="3840163" y="3581400"/>
          <p14:tracePt t="151112" x="3581400" y="3544888"/>
          <p14:tracePt t="151138" x="3322638" y="3517900"/>
          <p14:tracePt t="151163" x="3214688" y="3517900"/>
          <p14:tracePt t="151176" x="3116263" y="3517900"/>
          <p14:tracePt t="151186" x="3071813" y="3517900"/>
          <p14:tracePt t="151198" x="2990850" y="3517900"/>
          <p14:tracePt t="151222" x="2965450" y="3517900"/>
          <p14:tracePt t="151234" x="2946400" y="3509963"/>
          <p14:tracePt t="151295" x="2946400" y="3490913"/>
          <p14:tracePt t="151320" x="2946400" y="3482975"/>
          <p14:tracePt t="151344" x="2965450" y="3473450"/>
          <p14:tracePt t="151356" x="2990850" y="3473450"/>
          <p14:tracePt t="151368" x="3009900" y="3473450"/>
          <p14:tracePt t="151381" x="3071813" y="3473450"/>
          <p14:tracePt t="151408" x="3152775" y="3473450"/>
          <p14:tracePt t="151429" x="3187700" y="3473450"/>
          <p14:tracePt t="151450" x="3214688" y="3473450"/>
          <p14:tracePt t="151454" x="3268663" y="3473450"/>
          <p14:tracePt t="151466" x="3313113" y="3482975"/>
          <p14:tracePt t="151488" x="3384550" y="3482975"/>
          <p14:tracePt t="152381" x="3375025" y="3482975"/>
          <p14:tracePt t="152393" x="3357563" y="3482975"/>
          <p14:tracePt t="152403" x="3330575" y="3482975"/>
          <p14:tracePt t="152418" x="3295650" y="3490913"/>
          <p14:tracePt t="152430" x="3259138" y="3509963"/>
          <p14:tracePt t="152440" x="3224213" y="3517900"/>
          <p14:tracePt t="152456" x="3170238" y="3536950"/>
          <p14:tracePt t="152472" x="3152775" y="3544888"/>
          <p14:tracePt t="152491" x="3116263" y="3562350"/>
          <p14:tracePt t="152513" x="3108325" y="3562350"/>
          <p14:tracePt t="152527" x="3089275" y="3562350"/>
          <p14:tracePt t="152559" x="3071813" y="3562350"/>
          <p14:tracePt t="152562" x="3062288" y="3562350"/>
          <p14:tracePt t="152589" x="3054350" y="3562350"/>
          <p14:tracePt t="152600" x="3044825" y="3562350"/>
          <p14:tracePt t="152770" x="3036888" y="3562350"/>
          <p14:tracePt t="152893" x="3036888" y="3554413"/>
          <p14:tracePt t="153027" x="3036888" y="3544888"/>
          <p14:tracePt t="153039" x="3054350" y="3544888"/>
          <p14:tracePt t="153050" x="3062288" y="3536950"/>
          <p14:tracePt t="153063" x="3071813" y="3527425"/>
          <p14:tracePt t="153075" x="3081338" y="3527425"/>
          <p14:tracePt t="153087" x="3089275" y="3517900"/>
          <p14:tracePt t="153101" x="3108325" y="3517900"/>
          <p14:tracePt t="153112" x="3143250" y="3500438"/>
          <p14:tracePt t="153129" x="3152775" y="3490913"/>
          <p14:tracePt t="153148" x="3170238" y="3490913"/>
          <p14:tracePt t="153185" x="3179763" y="3490913"/>
          <p14:tracePt t="153199" x="3179763" y="3482975"/>
          <p14:tracePt t="153514" x="3187700" y="3465513"/>
          <p14:tracePt t="153527" x="3205163" y="3455988"/>
          <p14:tracePt t="153538" x="3214688" y="3455988"/>
          <p14:tracePt t="153550" x="3214688" y="3446463"/>
          <p14:tracePt t="153562" x="3232150" y="3438525"/>
          <p14:tracePt t="153574" x="3251200" y="3419475"/>
          <p14:tracePt t="153588" x="3276600" y="3411538"/>
          <p14:tracePt t="153599" x="3313113" y="3394075"/>
          <p14:tracePt t="153622" x="3330575" y="3384550"/>
          <p14:tracePt t="153635" x="3348038" y="3375025"/>
          <p14:tracePt t="153658" x="3357563" y="3375025"/>
          <p14:tracePt t="153673" x="3357563" y="3367088"/>
          <p14:tracePt t="153684" x="3367088" y="3367088"/>
          <p14:tracePt t="153770" x="3375025" y="3367088"/>
          <p14:tracePt t="153782" x="3375025" y="3357563"/>
          <p14:tracePt t="154014" x="3384550" y="3357563"/>
          <p14:tracePt t="154025" x="3394075" y="3357563"/>
          <p14:tracePt t="154109" x="3402013" y="3357563"/>
          <p14:tracePt t="154122" x="3411538" y="3357563"/>
          <p14:tracePt t="154527" x="3419475" y="3357563"/>
          <p14:tracePt t="154682" x="3429000" y="3357563"/>
          <p14:tracePt t="154769" x="3438525" y="3357563"/>
          <p14:tracePt t="155291" x="3419475" y="3357563"/>
          <p14:tracePt t="155303" x="3394075" y="3357563"/>
          <p14:tracePt t="155306" x="3367088" y="3357563"/>
          <p14:tracePt t="155330" x="3330575" y="3357563"/>
          <p14:tracePt t="155339" x="3295650" y="3357563"/>
          <p14:tracePt t="155352" x="3259138" y="3357563"/>
          <p14:tracePt t="155364" x="3232150" y="3357563"/>
          <p14:tracePt t="155388" x="3214688" y="3357563"/>
          <p14:tracePt t="155400" x="3187700" y="3357563"/>
          <p14:tracePt t="155426" x="3179763" y="3357563"/>
          <p14:tracePt t="155451" x="3170238" y="3357563"/>
          <p14:tracePt t="155535" x="3170238" y="3348038"/>
          <p14:tracePt t="155548" x="3179763" y="3348038"/>
          <p14:tracePt t="155559" x="3187700" y="3348038"/>
          <p14:tracePt t="155572" x="3197225" y="3348038"/>
          <p14:tracePt t="155583" x="3232150" y="3348038"/>
          <p14:tracePt t="155623" x="3241675" y="3348038"/>
          <p14:tracePt t="155635" x="3251200" y="3348038"/>
          <p14:tracePt t="155669" x="3268663" y="3340100"/>
          <p14:tracePt t="155686" x="3286125" y="3340100"/>
          <p14:tracePt t="155698" x="3313113" y="3340100"/>
          <p14:tracePt t="155700" x="3357563" y="3340100"/>
          <p14:tracePt t="155719" x="3384550" y="3340100"/>
          <p14:tracePt t="155742" x="3411538" y="3340100"/>
          <p14:tracePt t="155764" x="3446463" y="3340100"/>
          <p14:tracePt t="155772" x="3490913" y="3340100"/>
          <p14:tracePt t="155782" x="3517900" y="3340100"/>
          <p14:tracePt t="155803" x="3554413" y="3340100"/>
          <p14:tracePt t="155819" x="3571875" y="3340100"/>
          <p14:tracePt t="155840" x="3581400" y="3340100"/>
          <p14:tracePt t="156412" x="3554413" y="3348038"/>
          <p14:tracePt t="156424" x="3536950" y="3357563"/>
          <p14:tracePt t="156437" x="3455988" y="3384550"/>
          <p14:tracePt t="156460" x="3411538" y="3411538"/>
          <p14:tracePt t="156473" x="3322638" y="3438525"/>
          <p14:tracePt t="156497" x="3268663" y="3446463"/>
          <p14:tracePt t="156509" x="3197225" y="3465513"/>
          <p14:tracePt t="156543" x="3125788" y="3473450"/>
          <p14:tracePt t="156558" x="3108325" y="3473450"/>
          <p14:tracePt t="156572" x="3089275" y="3473450"/>
          <p14:tracePt t="156582" x="3081338" y="3473450"/>
          <p14:tracePt t="156607" x="3071813" y="3473450"/>
          <p14:tracePt t="156619" x="3062288" y="3465513"/>
          <p14:tracePt t="156631" x="3054350" y="3465513"/>
          <p14:tracePt t="156644" x="3054350" y="3446463"/>
          <p14:tracePt t="156960" x="3054350" y="3455988"/>
          <p14:tracePt t="157351" x="3081338" y="3455988"/>
          <p14:tracePt t="157363" x="3098800" y="3465513"/>
          <p14:tracePt t="157374" x="3125788" y="3465513"/>
          <p14:tracePt t="157386" x="3152775" y="3482975"/>
          <p14:tracePt t="157400" x="3187700" y="3500438"/>
          <p14:tracePt t="157495" x="3187700" y="3509963"/>
          <p14:tracePt t="157508" x="3197225" y="3517900"/>
          <p14:tracePt t="157520" x="3205163" y="3517900"/>
          <p14:tracePt t="157716" x="3224213" y="3490913"/>
          <p14:tracePt t="157727" x="3241675" y="3465513"/>
          <p14:tracePt t="157740" x="3251200" y="3446463"/>
          <p14:tracePt t="157752" x="3259138" y="3446463"/>
          <p14:tracePt t="157776" x="3268663" y="3438525"/>
          <p14:tracePt t="157790" x="3295650" y="3429000"/>
          <p14:tracePt t="157801" x="3303588" y="3429000"/>
          <p14:tracePt t="157875" x="3313113" y="3429000"/>
          <p14:tracePt t="157886" x="3322638" y="3429000"/>
          <p14:tracePt t="157898" x="3330575" y="3429000"/>
          <p14:tracePt t="157911" x="3340100" y="3429000"/>
          <p14:tracePt t="157922" x="3357563" y="3419475"/>
          <p14:tracePt t="157960" x="3367088" y="3419475"/>
          <p14:tracePt t="157972" x="3375025" y="3411538"/>
          <p14:tracePt t="157984" x="3384550" y="3394075"/>
          <p14:tracePt t="157997" x="3384550" y="3375025"/>
          <p14:tracePt t="158009" x="3394075" y="3375025"/>
          <p14:tracePt t="158021" x="3402013" y="3367088"/>
          <p14:tracePt t="158045" x="3411538" y="3367088"/>
          <p14:tracePt t="158133" x="3411538" y="3357563"/>
          <p14:tracePt t="158338" x="3394075" y="3357563"/>
          <p14:tracePt t="158348" x="3367088" y="3357563"/>
          <p14:tracePt t="158362" x="3313113" y="3357563"/>
          <p14:tracePt t="158372" x="3276600" y="3357563"/>
          <p14:tracePt t="158399" x="3241675" y="3357563"/>
          <p14:tracePt t="158410" x="3224213" y="3357563"/>
          <p14:tracePt t="158425" x="3179763" y="3357563"/>
          <p14:tracePt t="158448" x="3170238" y="3357563"/>
          <p14:tracePt t="158570" x="3170238" y="3348038"/>
          <p14:tracePt t="158582" x="3179763" y="3348038"/>
          <p14:tracePt t="158593" x="3197225" y="3340100"/>
          <p14:tracePt t="158605" x="3232150" y="3340100"/>
          <p14:tracePt t="158618" x="3259138" y="3330575"/>
          <p14:tracePt t="158630" x="3295650" y="3322638"/>
          <p14:tracePt t="158642" x="3340100" y="3322638"/>
          <p14:tracePt t="158665" x="3367088" y="3322638"/>
          <p14:tracePt t="158678" x="3419475" y="3322638"/>
          <p14:tracePt t="158693" x="3446463" y="3322638"/>
          <p14:tracePt t="158715" x="3473450" y="3322638"/>
          <p14:tracePt t="158727" x="3482975" y="3322638"/>
          <p14:tracePt t="158912" x="3473450" y="3322638"/>
          <p14:tracePt t="158920" x="3455988" y="3330575"/>
          <p14:tracePt t="158935" x="3429000" y="3340100"/>
          <p14:tracePt t="158946" x="3367088" y="3375025"/>
          <p14:tracePt t="158972" x="3340100" y="3394075"/>
          <p14:tracePt t="158983" x="3313113" y="3411538"/>
          <p14:tracePt t="158995" x="3259138" y="3446463"/>
          <p14:tracePt t="159020" x="3214688" y="3500438"/>
          <p14:tracePt t="159032" x="3197225" y="3517900"/>
          <p14:tracePt t="159055" x="3179763" y="3536950"/>
          <p14:tracePt t="159070" x="3170238" y="3536950"/>
          <p14:tracePt t="159080" x="3160713" y="3544888"/>
          <p14:tracePt t="159177" x="3179763" y="3536950"/>
          <p14:tracePt t="159200" x="3214688" y="3490913"/>
          <p14:tracePt t="159214" x="3224213" y="3473450"/>
          <p14:tracePt t="159230" x="3232150" y="3473450"/>
          <p14:tracePt t="159447" x="3241675" y="3465513"/>
          <p14:tracePt t="159470" x="3241675" y="3455988"/>
          <p14:tracePt t="159484" x="3251200" y="3446463"/>
          <p14:tracePt t="159494" x="3251200" y="3429000"/>
          <p14:tracePt t="159507" x="3251200" y="3419475"/>
          <p14:tracePt t="159519" x="3251200" y="3411538"/>
          <p14:tracePt t="159548" x="3251200" y="3402013"/>
          <p14:tracePt t="159594" x="3241675" y="3384550"/>
          <p14:tracePt t="159604" x="3224213" y="3384550"/>
          <p14:tracePt t="159616" x="3205163" y="3375025"/>
          <p14:tracePt t="159640" x="3197225" y="3375025"/>
          <p14:tracePt t="159653" x="3187700" y="3375025"/>
          <p14:tracePt t="160165" x="3197225" y="3384550"/>
          <p14:tracePt t="160176" x="3205163" y="3384550"/>
          <p14:tracePt t="160189" x="3224213" y="3384550"/>
          <p14:tracePt t="160205" x="3251200" y="3394075"/>
          <p14:tracePt t="160213" x="3276600" y="3394075"/>
          <p14:tracePt t="160226" x="3322638" y="3394075"/>
          <p14:tracePt t="160249" x="3340100" y="3394075"/>
          <p14:tracePt t="160262" x="3348038" y="3394075"/>
          <p14:tracePt t="160592" x="3367088" y="3394075"/>
          <p14:tracePt t="160605" x="3394075" y="3394075"/>
          <p14:tracePt t="160634" x="3411538" y="3394075"/>
          <p14:tracePt t="160653" x="3419475" y="3394075"/>
          <p14:tracePt t="160677" x="3438525" y="3384550"/>
          <p14:tracePt t="160690" x="3465513" y="3384550"/>
          <p14:tracePt t="161115" x="3402013" y="3384550"/>
          <p14:tracePt t="161127" x="3340100" y="3384550"/>
          <p14:tracePt t="161140" x="3276600" y="3384550"/>
          <p14:tracePt t="161151" x="3241675" y="3375025"/>
          <p14:tracePt t="161165" x="3197225" y="3375025"/>
          <p14:tracePt t="161189" x="3179763" y="3367088"/>
          <p14:tracePt t="161203" x="3160713" y="3367088"/>
          <p14:tracePt t="161214" x="3143250" y="3367088"/>
          <p14:tracePt t="161251" x="3133725" y="3367088"/>
          <p14:tracePt t="161285" x="3133725" y="3348038"/>
          <p14:tracePt t="161297" x="3133725" y="3330575"/>
          <p14:tracePt t="161312" x="3133725" y="3322638"/>
          <p14:tracePt t="161323" x="3133725" y="3313113"/>
          <p14:tracePt t="161335" x="3133725" y="3303588"/>
          <p14:tracePt t="161406" x="3125788" y="3313113"/>
          <p14:tracePt t="161421" x="3098800" y="3330575"/>
          <p14:tracePt t="161433" x="3071813" y="3357563"/>
          <p14:tracePt t="161443" x="3044825" y="3384550"/>
          <p14:tracePt t="161456" x="3017838" y="3402013"/>
          <p14:tracePt t="161469" x="3000375" y="3429000"/>
          <p14:tracePt t="161482" x="2965450" y="3490913"/>
          <p14:tracePt t="161515" x="2901950" y="3581400"/>
          <p14:tracePt t="161533" x="2874963" y="3625850"/>
          <p14:tracePt t="161542" x="2847975" y="3643313"/>
          <p14:tracePt t="161847" x="2822575" y="3652838"/>
          <p14:tracePt t="161859" x="2786063" y="3687763"/>
          <p14:tracePt t="161870" x="2751138" y="3714750"/>
          <p14:tracePt t="161883" x="2724150" y="3741738"/>
          <p14:tracePt t="161894" x="2705100" y="3768725"/>
          <p14:tracePt t="161906" x="2687638" y="3786188"/>
          <p14:tracePt t="161919" x="2670175" y="3795713"/>
          <p14:tracePt t="161952" x="2660650" y="3803650"/>
          <p14:tracePt t="161956" x="2616200" y="3822700"/>
          <p14:tracePt t="161969" x="2608263" y="3822700"/>
          <p14:tracePt t="162224" x="2608263" y="3813175"/>
          <p14:tracePt t="162236" x="2616200" y="3795713"/>
          <p14:tracePt t="162248" x="2643188" y="3776663"/>
          <p14:tracePt t="162260" x="2652713" y="3768725"/>
          <p14:tracePt t="162275" x="2660650" y="3759200"/>
          <p14:tracePt t="162467" x="2660650" y="3751263"/>
          <p14:tracePt t="164224" x="2670175" y="3751263"/>
          <p14:tracePt t="164259" x="2679700" y="3751263"/>
          <p14:tracePt t="164345" x="2679700" y="3741738"/>
          <p14:tracePt t="164358" x="2687638" y="3741738"/>
          <p14:tracePt t="164393" x="2687638" y="3732213"/>
          <p14:tracePt t="164417" x="2697163" y="3724275"/>
          <p14:tracePt t="164426" x="2705100" y="3724275"/>
          <p14:tracePt t="164442" x="2714625" y="3724275"/>
          <p14:tracePt t="164468" x="2724150" y="3714750"/>
          <p14:tracePt t="164478" x="2732088" y="3714750"/>
          <p14:tracePt t="164809" x="2776538" y="3687763"/>
          <p14:tracePt t="164819" x="2857500" y="3660775"/>
          <p14:tracePt t="164834" x="2938463" y="3625850"/>
          <p14:tracePt t="164845" x="3027363" y="3598863"/>
          <p14:tracePt t="164855" x="3108325" y="3571875"/>
          <p14:tracePt t="164868" x="3160713" y="3536950"/>
          <p14:tracePt t="164881" x="3251200" y="3500438"/>
          <p14:tracePt t="164904" x="3286125" y="3490913"/>
          <p14:tracePt t="164918" x="3303588" y="3473450"/>
          <p14:tracePt t="164929" x="3340100" y="3455988"/>
          <p14:tracePt t="164953" x="3357563" y="3455988"/>
          <p14:tracePt t="164965" x="3394075" y="3438525"/>
          <p14:tracePt t="164999" x="3411538" y="3438525"/>
          <p14:tracePt t="165002" x="3429000" y="3419475"/>
          <p14:tracePt t="165378" x="3446463" y="3411538"/>
          <p14:tracePt t="165391" x="3465513" y="3402013"/>
          <p14:tracePt t="165404" x="3509963" y="3394075"/>
          <p14:tracePt t="165417" x="3517900" y="3384550"/>
          <p14:tracePt t="165441" x="3554413" y="3384550"/>
          <p14:tracePt t="165453" x="3562350" y="3375025"/>
          <p14:tracePt t="165478" x="3571875" y="3375025"/>
          <p14:tracePt t="165489" x="3589338" y="3375025"/>
          <p14:tracePt t="165502" x="3616325" y="3375025"/>
          <p14:tracePt t="165516" x="3633788" y="3367088"/>
          <p14:tracePt t="165540" x="3643313" y="3367088"/>
          <p14:tracePt t="165550" x="3714750" y="3357563"/>
          <p14:tracePt t="165855" x="3697288" y="3367088"/>
          <p14:tracePt t="165866" x="3660775" y="3375025"/>
          <p14:tracePt t="165879" x="3554413" y="3375025"/>
          <p14:tracePt t="165892" x="3473450" y="3375025"/>
          <p14:tracePt t="165904" x="3402013" y="3375025"/>
          <p14:tracePt t="165927" x="3322638" y="3375025"/>
          <p14:tracePt t="165940" x="3241675" y="3375025"/>
          <p14:tracePt t="165954" x="3214688" y="3375025"/>
          <p14:tracePt t="165977" x="3197225" y="3367088"/>
          <p14:tracePt t="166005" x="3187700" y="3367088"/>
          <p14:tracePt t="166062" x="3187700" y="3357563"/>
          <p14:tracePt t="166086" x="3187700" y="3348038"/>
          <p14:tracePt t="166112" x="3187700" y="3340100"/>
          <p14:tracePt t="166123" x="3205163" y="3340100"/>
          <p14:tracePt t="166135" x="3232150" y="3330575"/>
          <p14:tracePt t="166148" x="3268663" y="3322638"/>
          <p14:tracePt t="166159" x="3313113" y="3303588"/>
          <p14:tracePt t="166172" x="3348038" y="3295650"/>
          <p14:tracePt t="166205" x="3455988" y="3268663"/>
          <p14:tracePt t="166208" x="3500438" y="3251200"/>
          <p14:tracePt t="166222" x="3536950" y="3241675"/>
          <p14:tracePt t="166245" x="3571875" y="3232150"/>
          <p14:tracePt t="166258" x="3643313" y="3232150"/>
          <p14:tracePt t="166283" x="3670300" y="3232150"/>
          <p14:tracePt t="166294" x="3687763" y="3232150"/>
          <p14:tracePt t="166332" x="3687763" y="3241675"/>
          <p14:tracePt t="166697" x="3660775" y="3251200"/>
          <p14:tracePt t="166706" x="3633788" y="3251200"/>
          <p14:tracePt t="166719" x="3598863" y="3251200"/>
          <p14:tracePt t="166732" x="3527425" y="3251200"/>
          <p14:tracePt t="166760" x="3500438" y="3251200"/>
          <p14:tracePt t="166768" x="3482975" y="3251200"/>
          <p14:tracePt t="166780" x="3419475" y="3251200"/>
          <p14:tracePt t="166804" x="3394075" y="3251200"/>
          <p14:tracePt t="166814" x="3384550" y="3251200"/>
          <p14:tracePt t="166830" x="3375025" y="3251200"/>
          <p14:tracePt t="166867" x="3367088" y="3251200"/>
          <p14:tracePt t="167170" x="3375025" y="3251200"/>
          <p14:tracePt t="167207" x="3402013" y="3251200"/>
          <p14:tracePt t="167219" x="3438525" y="3251200"/>
          <p14:tracePt t="167232" x="3509963" y="3251200"/>
          <p14:tracePt t="167243" x="3616325" y="3214688"/>
          <p14:tracePt t="167256" x="3741738" y="3187700"/>
          <p14:tracePt t="167269" x="4010025" y="3089275"/>
          <p14:tracePt t="167282" x="4133850" y="3036888"/>
          <p14:tracePt t="167304" x="4259263" y="2973388"/>
          <p14:tracePt t="167318" x="4518025" y="2847975"/>
          <p14:tracePt t="167341" x="4608513" y="2813050"/>
          <p14:tracePt t="167354" x="4687888" y="2795588"/>
          <p14:tracePt t="167670" x="4670425" y="2795588"/>
          <p14:tracePt t="167683" x="4633913" y="2803525"/>
          <p14:tracePt t="167701" x="4598988" y="2822575"/>
          <p14:tracePt t="167704" x="4402138" y="2894013"/>
          <p14:tracePt t="167730" x="4276725" y="2946400"/>
          <p14:tracePt t="167743" x="4133850" y="3000375"/>
          <p14:tracePt t="167755" x="3884613" y="3098800"/>
          <p14:tracePt t="167780" x="3759200" y="3133725"/>
          <p14:tracePt t="167791" x="3652838" y="3187700"/>
          <p14:tracePt t="167803" x="3490913" y="3232150"/>
          <p14:tracePt t="167829" x="3429000" y="3232150"/>
          <p14:tracePt t="167840" x="3394075" y="3232150"/>
          <p14:tracePt t="167854" x="3330575" y="3241675"/>
          <p14:tracePt t="167887" x="3295650" y="3251200"/>
          <p14:tracePt t="167890" x="3286125" y="3251200"/>
          <p14:tracePt t="167913" x="3276600" y="3251200"/>
          <p14:tracePt t="167928" x="3268663" y="3251200"/>
          <p14:tracePt t="167938" x="3251200" y="3251200"/>
          <p14:tracePt t="167974" x="3241675" y="3251200"/>
          <p14:tracePt t="168084" x="3214688" y="3251200"/>
          <p14:tracePt t="168098" x="3205163" y="3251200"/>
          <p14:tracePt t="168110" x="3170238" y="3259138"/>
          <p14:tracePt t="168138" x="3152775" y="3268663"/>
          <p14:tracePt t="168145" x="3133725" y="3268663"/>
          <p14:tracePt t="168156" x="3108325" y="3268663"/>
          <p14:tracePt t="168182" x="3098800" y="3268663"/>
          <p14:tracePt t="168316" x="3108325" y="3268663"/>
          <p14:tracePt t="168328" x="3160713" y="3232150"/>
          <p14:tracePt t="168339" x="3259138" y="3187700"/>
          <p14:tracePt t="168353" x="3394075" y="3160713"/>
          <p14:tracePt t="168364" x="3517900" y="3133725"/>
          <p14:tracePt t="168378" x="3776663" y="3125788"/>
          <p14:tracePt t="168392" x="3884613" y="3125788"/>
          <p14:tracePt t="168415" x="3965575" y="3125788"/>
          <p14:tracePt t="168426" x="4071938" y="3133725"/>
          <p14:tracePt t="168456" x="4098925" y="3143250"/>
          <p14:tracePt t="168463" x="4133850" y="3160713"/>
          <p14:tracePt t="168525" x="4160838" y="3160713"/>
          <p14:tracePt t="168537" x="4179888" y="3160713"/>
          <p14:tracePt t="168559" x="4187825" y="3160713"/>
          <p14:tracePt t="168717" x="4187825" y="3170238"/>
          <p14:tracePt t="168743" x="4187825" y="3187700"/>
          <p14:tracePt t="168758" x="4170363" y="3197225"/>
          <p14:tracePt t="168768" x="4143375" y="3205163"/>
          <p14:tracePt t="169025" x="4133850" y="3205163"/>
          <p14:tracePt t="169037" x="4125913" y="3205163"/>
          <p14:tracePt t="169047" x="4116388" y="3224213"/>
          <p14:tracePt t="169059" x="4108450" y="3232150"/>
          <p14:tracePt t="169070" x="4098925" y="3241675"/>
          <p14:tracePt t="169082" x="4081463" y="3241675"/>
          <p14:tracePt t="169110" x="4054475" y="3241675"/>
          <p14:tracePt t="169121" x="4017963" y="3241675"/>
          <p14:tracePt t="169132" x="3938588" y="3241675"/>
          <p14:tracePt t="169157" x="3902075" y="3241675"/>
          <p14:tracePt t="169168" x="3840163" y="3241675"/>
          <p14:tracePt t="169202" x="3795713" y="3241675"/>
          <p14:tracePt t="169220" x="3786188" y="3241675"/>
          <p14:tracePt t="169229" x="3759200" y="3241675"/>
          <p14:tracePt t="169243" x="3741738" y="3241675"/>
          <p14:tracePt t="169255" x="3732213" y="3241675"/>
          <p14:tracePt t="169547" x="3687763" y="3259138"/>
          <p14:tracePt t="169560" x="3608388" y="3295650"/>
          <p14:tracePt t="169570" x="3340100" y="3438525"/>
          <p14:tracePt t="169594" x="3214688" y="3517900"/>
          <p14:tracePt t="169607" x="3125788" y="3562350"/>
          <p14:tracePt t="169620" x="3062288" y="3598863"/>
          <p14:tracePt t="169644" x="3054350" y="3608388"/>
          <p14:tracePt t="169657" x="3036888" y="3608388"/>
          <p14:tracePt t="169998" x="3044825" y="3608388"/>
          <p14:tracePt t="170023" x="3054350" y="3598863"/>
          <p14:tracePt t="170034" x="3054350" y="3589338"/>
          <p14:tracePt t="170046" x="3054350" y="3581400"/>
          <p14:tracePt t="170058" x="3081338" y="3554413"/>
          <p14:tracePt t="170074" x="3125788" y="3517900"/>
          <p14:tracePt t="170095" x="3152775" y="3500438"/>
          <p14:tracePt t="170106" x="3179763" y="3482975"/>
          <p14:tracePt t="170139" x="3187700" y="3482975"/>
          <p14:tracePt t="170181" x="3205163" y="3482975"/>
          <p14:tracePt t="170194" x="3224213" y="3482975"/>
          <p14:tracePt t="170196" x="3251200" y="3482975"/>
          <p14:tracePt t="170217" x="3276600" y="3482975"/>
          <p14:tracePt t="170228" x="3322638" y="3482975"/>
          <p14:tracePt t="172344" x="3348038" y="3482975"/>
          <p14:tracePt t="172356" x="3357563" y="3482975"/>
          <p14:tracePt t="172368" x="3375025" y="3482975"/>
          <p14:tracePt t="172379" x="3384550" y="3482975"/>
          <p14:tracePt t="172401" x="3402013" y="3482975"/>
          <p14:tracePt t="172417" x="3411538" y="3482975"/>
          <p14:tracePt t="172428" x="3429000" y="3482975"/>
          <p14:tracePt t="172455" x="3438525" y="3482975"/>
          <p14:tracePt t="173296" x="3419475" y="3482975"/>
          <p14:tracePt t="173306" x="3394075" y="3482975"/>
          <p14:tracePt t="173321" x="3357563" y="3482975"/>
          <p14:tracePt t="173332" x="3330575" y="3482975"/>
          <p14:tracePt t="173343" x="3313113" y="3482975"/>
          <p14:tracePt t="173355" x="3295650" y="3482975"/>
          <p14:tracePt t="173371" x="3259138" y="3490913"/>
          <p14:tracePt t="173392" x="3251200" y="3490913"/>
          <p14:tracePt t="173404" x="3232150" y="3500438"/>
          <p14:tracePt t="173427" x="3214688" y="3500438"/>
          <p14:tracePt t="173466" x="3205163" y="3500438"/>
          <p14:tracePt t="174245" x="3187700" y="3500438"/>
          <p14:tracePt t="174265" x="3179763" y="3500438"/>
          <p14:tracePt t="174274" x="3160713" y="3500438"/>
          <p14:tracePt t="174284" x="3143250" y="3500438"/>
          <p14:tracePt t="174295" x="3098800" y="3500438"/>
          <p14:tracePt t="174308" x="3071813" y="3500438"/>
          <p14:tracePt t="174333" x="3054350" y="3500438"/>
          <p14:tracePt t="174343" x="3017838" y="3500438"/>
          <p14:tracePt t="174381" x="3009900" y="3509963"/>
          <p14:tracePt t="174392" x="3000375" y="3509963"/>
          <p14:tracePt t="174403" x="2990850" y="3509963"/>
          <p14:tracePt t="174428" x="2982913" y="3509963"/>
          <p14:tracePt t="174501" x="2973388" y="3509963"/>
          <p14:tracePt t="174636" x="2982913" y="3509963"/>
          <p14:tracePt t="174646" x="3000375" y="3500438"/>
          <p14:tracePt t="174660" x="3009900" y="3490913"/>
          <p14:tracePt t="174671" x="3027363" y="3490913"/>
          <p14:tracePt t="174683" x="3062288" y="3482975"/>
          <p14:tracePt t="174697" x="3081338" y="3482975"/>
          <p14:tracePt t="174720" x="3098800" y="3482975"/>
          <p14:tracePt t="174731" x="3152775" y="3482975"/>
          <p14:tracePt t="174762" x="3187700" y="3482975"/>
          <p14:tracePt t="174769" x="3224213" y="3482975"/>
          <p14:tracePt t="174781" x="3330575" y="3482975"/>
          <p14:tracePt t="174805" x="3357563" y="3482975"/>
          <p14:tracePt t="174813" x="3419475" y="3482975"/>
          <p14:tracePt t="174842" x="3446463" y="3482975"/>
          <p14:tracePt t="174853" x="3482975" y="3482975"/>
          <p14:tracePt t="174869" x="3509963" y="3473450"/>
          <p14:tracePt t="175185" x="3536950" y="3473450"/>
          <p14:tracePt t="175200" x="3571875" y="3473450"/>
          <p14:tracePt t="175208" x="3633788" y="3465513"/>
          <p14:tracePt t="175219" x="3697288" y="3465513"/>
          <p14:tracePt t="175232" x="3768725" y="3465513"/>
          <p14:tracePt t="175244" x="3875088" y="3465513"/>
          <p14:tracePt t="175268" x="3938588" y="3465513"/>
          <p14:tracePt t="175281" x="4000500" y="3465513"/>
          <p14:tracePt t="175294" x="4081463" y="3465513"/>
          <p14:tracePt t="175305" x="4276725" y="3438525"/>
          <p14:tracePt t="175329" x="4394200" y="3419475"/>
          <p14:tracePt t="175548" x="4375150" y="3419475"/>
          <p14:tracePt t="175561" x="4330700" y="3419475"/>
          <p14:tracePt t="175573" x="4133850" y="3419475"/>
          <p14:tracePt t="175602" x="3983038" y="3419475"/>
          <p14:tracePt t="175609" x="3813175" y="3429000"/>
          <p14:tracePt t="175622" x="3259138" y="3473450"/>
          <p14:tracePt t="175646" x="2928938" y="3509963"/>
          <p14:tracePt t="175657" x="2509838" y="3536950"/>
          <p14:tracePt t="175671" x="2374900" y="3536950"/>
          <p14:tracePt t="175703" x="2295525" y="3544888"/>
          <p14:tracePt t="175708" x="2214563" y="3544888"/>
          <p14:tracePt t="175732" x="2187575" y="3544888"/>
          <p14:tracePt t="176025" x="2170113" y="3562350"/>
          <p14:tracePt t="176044" x="2081213" y="3581400"/>
          <p14:tracePt t="176061" x="2009775" y="3581400"/>
          <p14:tracePt t="176074" x="1928813" y="3581400"/>
          <p14:tracePt t="176086" x="1857375" y="3581400"/>
          <p14:tracePt t="176097" x="1776413" y="3581400"/>
          <p14:tracePt t="176108" x="1616075" y="3598863"/>
          <p14:tracePt t="176140" x="1554163" y="3616325"/>
          <p14:tracePt t="176150" x="1517650" y="3625850"/>
          <p14:tracePt t="176158" x="1455738" y="3633788"/>
          <p14:tracePt t="176183" x="1446213" y="3643313"/>
          <p14:tracePt t="176194" x="1384300" y="3670300"/>
          <p14:tracePt t="176220" x="1347788" y="3687763"/>
          <p14:tracePt t="176232" x="1268413" y="3732213"/>
          <p14:tracePt t="176242" x="1241425" y="3751263"/>
          <p14:tracePt t="176268" x="1223963" y="3751263"/>
          <p14:tracePt t="176279" x="1196975" y="3751263"/>
          <p14:tracePt t="176308" x="1187450" y="3751263"/>
          <p14:tracePt t="176310" x="1169988" y="3751263"/>
          <p14:tracePt t="176328" x="1125538" y="3751263"/>
          <p14:tracePt t="176353" x="1116013" y="3751263"/>
          <p14:tracePt t="176365" x="1108075" y="3751263"/>
          <p14:tracePt t="176377" x="1089025" y="3724275"/>
          <p14:tracePt t="176402" x="1071563" y="3714750"/>
          <p14:tracePt t="176413" x="1036638" y="3697288"/>
          <p14:tracePt t="176450" x="1027113" y="3687763"/>
          <p14:tracePt t="176462" x="1027113" y="3679825"/>
          <p14:tracePt t="176475" x="1027113" y="3670300"/>
          <p14:tracePt t="176905" x="1054100" y="3670300"/>
          <p14:tracePt t="176919" x="1098550" y="3670300"/>
          <p14:tracePt t="176925" x="1204913" y="3652838"/>
          <p14:tracePt t="176939" x="1357313" y="3633788"/>
          <p14:tracePt t="176950" x="1839913" y="3562350"/>
          <p14:tracePt t="176974" x="2071688" y="3536950"/>
          <p14:tracePt t="176986" x="2276475" y="3500438"/>
          <p14:tracePt t="177004" x="2554288" y="3500438"/>
          <p14:tracePt t="177014" x="2643188" y="3500438"/>
          <p14:tracePt t="177036" x="2813050" y="3527425"/>
          <p14:tracePt t="177060" x="2894013" y="3544888"/>
          <p14:tracePt t="177072" x="2990850" y="3554413"/>
          <p14:tracePt t="177341" x="3027363" y="3544888"/>
          <p14:tracePt t="177357" x="3089275" y="3517900"/>
          <p14:tracePt t="177364" x="3232150" y="3482975"/>
          <p14:tracePt t="177385" x="3411538" y="3446463"/>
          <p14:tracePt t="177389" x="3768725" y="3384550"/>
          <p14:tracePt t="177417" x="3894138" y="3367088"/>
          <p14:tracePt t="177426" x="4000500" y="3367088"/>
          <p14:tracePt t="177438" x="4108450" y="3367088"/>
          <p14:tracePt t="177463" x="4170363" y="3375025"/>
          <p14:tracePt t="177474" x="4276725" y="3411538"/>
          <p14:tracePt t="177486" x="4322763" y="3429000"/>
          <p14:tracePt t="177510" x="4375150" y="3446463"/>
          <p14:tracePt t="177778" x="4456113" y="3446463"/>
          <p14:tracePt t="177794" x="4572000" y="3446463"/>
          <p14:tracePt t="177804" x="4714875" y="3429000"/>
          <p14:tracePt t="177810" x="4867275" y="3429000"/>
          <p14:tracePt t="177829" x="4983163" y="3429000"/>
          <p14:tracePt t="177840" x="5187950" y="3429000"/>
          <p14:tracePt t="177866" x="5367338" y="3438525"/>
          <p14:tracePt t="177887" x="5446713" y="3438525"/>
          <p14:tracePt t="177900" x="5537200" y="3438525"/>
          <p14:tracePt t="177912" x="5599113" y="3438525"/>
          <p14:tracePt t="178205" x="5616575" y="3438525"/>
          <p14:tracePt t="178217" x="5643563" y="3438525"/>
          <p14:tracePt t="178229" x="5688013" y="3429000"/>
          <p14:tracePt t="178242" x="5732463" y="3419475"/>
          <p14:tracePt t="178263" x="5795963" y="3419475"/>
          <p14:tracePt t="178267" x="5894388" y="3402013"/>
          <p14:tracePt t="178278" x="6089650" y="3402013"/>
          <p14:tracePt t="178303" x="6197600" y="3402013"/>
          <p14:tracePt t="178309" x="6348413" y="3411538"/>
          <p14:tracePt t="178337" x="6402388" y="3419475"/>
          <p14:tracePt t="178351" x="6438900" y="3429000"/>
          <p14:tracePt t="178363" x="6518275" y="3429000"/>
          <p14:tracePt t="178633" x="6537325" y="3429000"/>
          <p14:tracePt t="178644" x="6562725" y="3429000"/>
          <p14:tracePt t="178657" x="6616700" y="3429000"/>
          <p14:tracePt t="178669" x="6688138" y="3438525"/>
          <p14:tracePt t="178679" x="6911975" y="3473450"/>
          <p14:tracePt t="178695" x="6991350" y="3509963"/>
          <p14:tracePt t="178719" x="7134225" y="3544888"/>
          <p14:tracePt t="178740" x="7170738" y="3562350"/>
          <p14:tracePt t="178763" x="7215188" y="3581400"/>
          <p14:tracePt t="178803" x="7224713" y="3581400"/>
          <p14:tracePt t="178875" x="7205663" y="3581400"/>
          <p14:tracePt t="178887" x="7170738" y="3581400"/>
          <p14:tracePt t="178899" x="7108825" y="3562350"/>
          <p14:tracePt t="178913" x="7010400" y="3554413"/>
          <p14:tracePt t="178924" x="6902450" y="3544888"/>
          <p14:tracePt t="178936" x="6616700" y="3509963"/>
          <p14:tracePt t="178951" x="6357938" y="3490913"/>
          <p14:tracePt t="178972" x="6072188" y="3473450"/>
          <p14:tracePt t="178984" x="5473700" y="3473450"/>
          <p14:tracePt t="179017" x="5187950" y="3500438"/>
          <p14:tracePt t="179022" x="4786313" y="3571875"/>
          <p14:tracePt t="179046" x="4697413" y="3581400"/>
          <p14:tracePt t="179058" x="4616450" y="3598863"/>
          <p14:tracePt t="179071" x="4572000" y="3598863"/>
          <p14:tracePt t="179340" x="4473575" y="3643313"/>
          <p14:tracePt t="179357" x="4375150" y="3679825"/>
          <p14:tracePt t="179367" x="4313238" y="3687763"/>
          <p14:tracePt t="179376" x="4170363" y="3705225"/>
          <p14:tracePt t="179387" x="4098925" y="3705225"/>
          <p14:tracePt t="179411" x="4000500" y="3705225"/>
          <p14:tracePt t="179424" x="3875088" y="3705225"/>
          <p14:tracePt t="179436" x="3848100" y="3705225"/>
          <p14:tracePt t="179461" x="3813175" y="3705225"/>
          <p14:tracePt t="179473" x="3786188" y="3705225"/>
          <p14:tracePt t="179496" x="3776663" y="3705225"/>
          <p14:tracePt t="179509" x="3751263" y="3705225"/>
          <p14:tracePt t="179523" x="3705225" y="3714750"/>
          <p14:tracePt t="179545" x="3687763" y="3714750"/>
          <p14:tracePt t="179558" x="3679825" y="3714750"/>
          <p14:tracePt t="179643" x="3660775" y="3714750"/>
          <p14:tracePt t="179654" x="3643313" y="3714750"/>
          <p14:tracePt t="179667" x="3625850" y="3714750"/>
          <p14:tracePt t="179680" x="3616325" y="3714750"/>
          <p14:tracePt t="179704" x="3608388" y="3714750"/>
          <p14:tracePt t="179731" x="3598863" y="3705225"/>
          <p14:tracePt t="179752" x="3598863" y="3697288"/>
          <p14:tracePt t="179766" x="3598863" y="3687763"/>
          <p14:tracePt t="179780" x="3598863" y="3679825"/>
          <p14:tracePt t="180694" x="3589338" y="3679825"/>
          <p14:tracePt t="180703" x="3581400" y="3670300"/>
          <p14:tracePt t="180717" x="3571875" y="3670300"/>
          <p14:tracePt t="180727" x="3554413" y="3670300"/>
          <p14:tracePt t="180745" x="3536950" y="3660775"/>
          <p14:tracePt t="180752" x="3500438" y="3643313"/>
          <p14:tracePt t="180765" x="3482975" y="3633788"/>
          <p14:tracePt t="180789" x="3465513" y="3625850"/>
          <p14:tracePt t="180801" x="3446463" y="3625850"/>
          <p14:tracePt t="180817" x="3438525" y="3625850"/>
          <p14:tracePt t="180831" x="3429000" y="3616325"/>
          <p14:tracePt t="180873" x="3419475" y="3616325"/>
          <p14:tracePt t="180889" x="3411538" y="3616325"/>
          <p14:tracePt t="180899" x="3402013" y="3616325"/>
          <p14:tracePt t="180910" x="3402013" y="3625850"/>
          <p14:tracePt t="182056" x="3394075" y="3616325"/>
          <p14:tracePt t="182071" x="3384550" y="3598863"/>
          <p14:tracePt t="182079" x="3384550" y="3581400"/>
          <p14:tracePt t="182093" x="3375025" y="3581400"/>
          <p14:tracePt t="182104" x="3367088" y="3571875"/>
          <p14:tracePt t="182118" x="3367088" y="3562350"/>
          <p14:tracePt t="182127" x="3330575" y="3554413"/>
          <p14:tracePt t="182153" x="3322638" y="3554413"/>
          <p14:tracePt t="182167" x="3313113" y="3554413"/>
          <p14:tracePt t="182178" x="3303588" y="3554413"/>
          <p14:tracePt t="182214" x="3295650" y="3554413"/>
          <p14:tracePt t="182238" x="3286125" y="3554413"/>
          <p14:tracePt t="182251" x="3276600" y="3554413"/>
          <p14:tracePt t="182262" x="3276600" y="3562350"/>
          <p14:tracePt t="182519" x="3259138" y="3571875"/>
          <p14:tracePt t="182532" x="3224213" y="3581400"/>
          <p14:tracePt t="182545" x="3160713" y="3589338"/>
          <p14:tracePt t="182555" x="3098800" y="3589338"/>
          <p14:tracePt t="182567" x="3009900" y="3598863"/>
          <p14:tracePt t="182591" x="2982913" y="3598863"/>
          <p14:tracePt t="182610" x="2955925" y="3598863"/>
          <p14:tracePt t="182612" x="2938463" y="3598863"/>
          <p14:tracePt t="182629" x="2911475" y="3598863"/>
          <p14:tracePt t="182654" x="2901950" y="3598863"/>
          <p14:tracePt t="182667" x="2894013" y="3598863"/>
          <p14:tracePt t="182690" x="2884488" y="3598863"/>
          <p14:tracePt t="182750" x="2884488" y="3589338"/>
          <p14:tracePt t="182763" x="2928938" y="3571875"/>
          <p14:tracePt t="182775" x="2982913" y="3544888"/>
          <p14:tracePt t="182787" x="3044825" y="3509963"/>
          <p14:tracePt t="182801" x="3205163" y="3465513"/>
          <p14:tracePt t="182815" x="3286125" y="3446463"/>
          <p14:tracePt t="182831" x="3429000" y="3438525"/>
          <p14:tracePt t="182859" x="3490913" y="3438525"/>
          <p14:tracePt t="182873" x="3554413" y="3438525"/>
          <p14:tracePt t="182889" x="3652838" y="3446463"/>
          <p14:tracePt t="182910" x="3697288" y="3465513"/>
          <p14:tracePt t="182922" x="3751263" y="3482975"/>
          <p14:tracePt t="182931" x="3822700" y="3517900"/>
          <p14:tracePt t="182957" x="3848100" y="3527425"/>
          <p14:tracePt t="182970" x="3884613" y="3536950"/>
          <p14:tracePt t="183008" x="3894138" y="3536950"/>
          <p14:tracePt t="183019" x="3902075" y="3536950"/>
          <p14:tracePt t="183043" x="3919538" y="3527425"/>
          <p14:tracePt t="183059" x="3946525" y="3517900"/>
          <p14:tracePt t="183072" x="3965575" y="3509963"/>
          <p14:tracePt t="183079" x="3973513" y="3509963"/>
          <p14:tracePt t="183091" x="3990975" y="3509963"/>
          <p14:tracePt t="183121" x="4000500" y="3509963"/>
          <p14:tracePt t="183142" x="4010025" y="3509963"/>
          <p14:tracePt t="183238" x="4017963" y="3490913"/>
          <p14:tracePt t="183250" x="4027488" y="3482975"/>
          <p14:tracePt t="183298" x="3983038" y="3465513"/>
          <p14:tracePt t="183312" x="3902075" y="3465513"/>
          <p14:tracePt t="183324" x="3803650" y="3465513"/>
          <p14:tracePt t="183336" x="3679825" y="3465513"/>
          <p14:tracePt t="183348" x="3544888" y="3465513"/>
          <p14:tracePt t="183360" x="3402013" y="3473450"/>
          <p14:tracePt t="183373" x="3179763" y="3482975"/>
          <p14:tracePt t="183396" x="3081338" y="3490913"/>
          <p14:tracePt t="183412" x="2990850" y="3509963"/>
          <p14:tracePt t="183421" x="2901950" y="3517900"/>
          <p14:tracePt t="183453" x="2867025" y="3527425"/>
          <p14:tracePt t="183457" x="2830513" y="3536950"/>
          <p14:tracePt t="183482" x="2803525" y="3536950"/>
          <p14:tracePt t="183493" x="2795588" y="3544888"/>
          <p14:tracePt t="183506" x="2795588" y="3554413"/>
          <p14:tracePt t="183566" x="2795588" y="3544888"/>
          <p14:tracePt t="183580" x="2813050" y="3527425"/>
          <p14:tracePt t="183592" x="2867025" y="3509963"/>
          <p14:tracePt t="183604" x="2928938" y="3490913"/>
          <p14:tracePt t="183615" x="3009900" y="3465513"/>
          <p14:tracePt t="183637" x="3133725" y="3446463"/>
          <p14:tracePt t="183640" x="3187700" y="3438525"/>
          <p14:tracePt t="183664" x="3232150" y="3438525"/>
          <p14:tracePt t="183677" x="3348038" y="3438525"/>
          <p14:tracePt t="183690" x="3419475" y="3438525"/>
          <p14:tracePt t="183715" x="3509963" y="3438525"/>
          <p14:tracePt t="183725" x="3697288" y="3438525"/>
          <p14:tracePt t="183749" x="3776663" y="3438525"/>
          <p14:tracePt t="183763" x="3848100" y="3438525"/>
          <p14:tracePt t="183775" x="3902075" y="3438525"/>
          <p14:tracePt t="184151" x="3894138" y="3438525"/>
          <p14:tracePt t="184165" x="3857625" y="3446463"/>
          <p14:tracePt t="184175" x="3803650" y="3465513"/>
          <p14:tracePt t="184188" x="3714750" y="3473450"/>
          <p14:tracePt t="184201" x="3608388" y="3500438"/>
          <p14:tracePt t="184212" x="3357563" y="3527425"/>
          <p14:tracePt t="184238" x="3143250" y="3536950"/>
          <p14:tracePt t="184264" x="3036888" y="3536950"/>
          <p14:tracePt t="184277" x="2946400" y="3536950"/>
          <p14:tracePt t="184286" x="2867025" y="3536950"/>
          <p14:tracePt t="184299" x="2759075" y="3527425"/>
          <p14:tracePt t="184312" x="2732088" y="3509963"/>
          <p14:tracePt t="184327" x="2714625" y="3490913"/>
          <p14:tracePt t="184347" x="2697163" y="3455988"/>
          <p14:tracePt t="184361" x="2697163" y="3429000"/>
          <p14:tracePt t="184384" x="2714625" y="3394075"/>
          <p14:tracePt t="184397" x="2847975" y="3251200"/>
          <p14:tracePt t="184420" x="2955925" y="3160713"/>
          <p14:tracePt t="184433" x="3205163" y="2990850"/>
          <p14:tracePt t="184456" x="3313113" y="2919413"/>
          <p14:tracePt t="184469" x="3411538" y="2857500"/>
          <p14:tracePt t="184484" x="3581400" y="2768600"/>
          <p14:tracePt t="184512" x="3643313" y="2741613"/>
          <p14:tracePt t="184517" x="3759200" y="2724150"/>
          <p14:tracePt t="184530" x="3795713" y="2724150"/>
          <p14:tracePt t="184554" x="3813175" y="2724150"/>
          <p14:tracePt t="184566" x="3867150" y="2741613"/>
          <p14:tracePt t="184590" x="3894138" y="2759075"/>
          <p14:tracePt t="184603" x="3919538" y="2786063"/>
          <p14:tracePt t="184615" x="4000500" y="2857500"/>
          <p14:tracePt t="184640" x="4044950" y="2894013"/>
          <p14:tracePt t="184653" x="4108450" y="2946400"/>
          <p14:tracePt t="184685" x="4152900" y="3017838"/>
          <p14:tracePt t="184699" x="4160838" y="3044825"/>
          <p14:tracePt t="184719" x="4179888" y="3081338"/>
          <p14:tracePt t="184725" x="4187825" y="3116263"/>
          <p14:tracePt t="184737" x="4205288" y="3187700"/>
          <p14:tracePt t="184750" x="4214813" y="3205163"/>
          <p14:tracePt t="184773" x="4214813" y="3224213"/>
          <p14:tracePt t="184786" x="4205288" y="3259138"/>
          <p14:tracePt t="184799" x="4125913" y="3357563"/>
          <p14:tracePt t="184816" x="4054475" y="3402013"/>
          <p14:tracePt t="184835" x="3946525" y="3473450"/>
          <p14:tracePt t="184858" x="3894138" y="3500438"/>
          <p14:tracePt t="184871" x="3803650" y="3536950"/>
          <p14:tracePt t="184894" x="3732213" y="3562350"/>
          <p14:tracePt t="184908" x="3670300" y="3571875"/>
          <p14:tracePt t="184920" x="3581400" y="3581400"/>
          <p14:tracePt t="184931" x="3419475" y="3589338"/>
          <p14:tracePt t="184955" x="3367088" y="3589338"/>
          <p14:tracePt t="184968" x="3232150" y="3554413"/>
          <p14:tracePt t="184999" x="3160713" y="3509963"/>
          <p14:tracePt t="185003" x="3027363" y="3446463"/>
          <p14:tracePt t="185028" x="2955925" y="3402013"/>
          <p14:tracePt t="185041" x="2919413" y="3367088"/>
          <p14:tracePt t="185054" x="2867025" y="3330575"/>
          <p14:tracePt t="185079" x="2847975" y="3330575"/>
          <p14:tracePt t="185091" x="2840038" y="3322638"/>
          <p14:tracePt t="185103" x="2840038" y="3313113"/>
          <p14:tracePt t="185126" x="2840038" y="3303588"/>
          <p14:tracePt t="185151" x="2847975" y="3295650"/>
          <p14:tracePt t="185163" x="2874963" y="3268663"/>
          <p14:tracePt t="185176" x="2928938" y="3232150"/>
          <p14:tracePt t="185188" x="3116263" y="3160713"/>
          <p14:tracePt t="185202" x="3214688" y="3125788"/>
          <p14:tracePt t="185227" x="3322638" y="3098800"/>
          <p14:tracePt t="185238" x="3490913" y="3089275"/>
          <p14:tracePt t="185260" x="3571875" y="3089275"/>
          <p14:tracePt t="185273" x="3714750" y="3089275"/>
          <p14:tracePt t="185296" x="3768725" y="3089275"/>
          <p14:tracePt t="185310" x="3830638" y="3089275"/>
          <p14:tracePt t="185322" x="3929063" y="3089275"/>
          <p14:tracePt t="185347" x="3956050" y="3098800"/>
          <p14:tracePt t="185359" x="3983038" y="3098800"/>
          <p14:tracePt t="185370" x="4017963" y="3125788"/>
          <p14:tracePt t="185395" x="4027488" y="3143250"/>
          <p14:tracePt t="185407" x="4044950" y="3179763"/>
          <p14:tracePt t="185431" x="4054475" y="3205163"/>
          <p14:tracePt t="185455" x="4071938" y="3241675"/>
          <p14:tracePt t="185725" x="3983038" y="3276600"/>
          <p14:tracePt t="185735" x="3857625" y="3313113"/>
          <p14:tracePt t="185748" x="3705225" y="3367088"/>
          <p14:tracePt t="185760" x="3562350" y="3394075"/>
          <p14:tracePt t="185776" x="3357563" y="3455988"/>
          <p14:tracePt t="185796" x="3295650" y="3465513"/>
          <p14:tracePt t="185808" x="3197225" y="3473450"/>
          <p14:tracePt t="185834" x="3160713" y="3482975"/>
          <p14:tracePt t="185845" x="3125788" y="3482975"/>
          <p14:tracePt t="185859" x="3071813" y="3500438"/>
          <p14:tracePt t="185883" x="3054350" y="3509963"/>
          <p14:tracePt t="185894" x="3044825" y="3509963"/>
          <p14:tracePt t="186054" x="3054350" y="3509963"/>
          <p14:tracePt t="186564" x="3071813" y="3509963"/>
          <p14:tracePt t="186577" x="3108325" y="3509963"/>
          <p14:tracePt t="186588" x="3143250" y="3509963"/>
          <p14:tracePt t="186600" x="3214688" y="3500438"/>
          <p14:tracePt t="186615" x="3251200" y="3490913"/>
          <p14:tracePt t="186640" x="3286125" y="3490913"/>
          <p14:tracePt t="186650" x="3348038" y="3482975"/>
          <p14:tracePt t="186674" x="3367088" y="3482975"/>
          <p14:tracePt t="186687" x="3411538" y="3473450"/>
          <p14:tracePt t="187003" x="3419475" y="3465513"/>
          <p14:tracePt t="187014" x="3446463" y="3455988"/>
          <p14:tracePt t="187026" x="3482975" y="3455988"/>
          <p14:tracePt t="187039" x="3554413" y="3446463"/>
          <p14:tracePt t="187052" x="3598863" y="3446463"/>
          <p14:tracePt t="187076" x="3633788" y="3438525"/>
          <p14:tracePt t="187088" x="3732213" y="3429000"/>
          <p14:tracePt t="187122" x="3803650" y="3419475"/>
          <p14:tracePt t="187137" x="3840163" y="3411538"/>
          <p14:tracePt t="187501" x="3857625" y="3402013"/>
          <p14:tracePt t="187515" x="3875088" y="3402013"/>
          <p14:tracePt t="187527" x="3911600" y="3394075"/>
          <p14:tracePt t="187540" x="3983038" y="3394075"/>
          <p14:tracePt t="187563" x="4017963" y="3394075"/>
          <p14:tracePt t="187575" x="4108450" y="3394075"/>
          <p14:tracePt t="187600" x="4160838" y="3394075"/>
          <p14:tracePt t="187612" x="4187825" y="3394075"/>
          <p14:tracePt t="187625" x="4232275" y="3394075"/>
          <p14:tracePt t="187648" x="4241800" y="3394075"/>
          <p14:tracePt t="192010" x="4241800" y="3411538"/>
          <p14:tracePt t="192023" x="4224338" y="3419475"/>
          <p14:tracePt t="192035" x="4197350" y="3438525"/>
          <p14:tracePt t="192046" x="4133850" y="3482975"/>
          <p14:tracePt t="192076" x="4098925" y="3500438"/>
          <p14:tracePt t="192087" x="4081463" y="3517900"/>
          <p14:tracePt t="192097" x="4062413" y="3536950"/>
          <p14:tracePt t="192121" x="4044950" y="3544888"/>
          <p14:tracePt t="192133" x="4037013" y="3554413"/>
          <p14:tracePt t="192170" x="4027488" y="3554413"/>
          <p14:tracePt t="192183" x="4010025" y="3571875"/>
          <p14:tracePt t="192200" x="4000500" y="3581400"/>
          <p14:tracePt t="192644" x="3973513" y="3589338"/>
          <p14:tracePt t="192654" x="3946525" y="3598863"/>
          <p14:tracePt t="192668" x="3929063" y="3598863"/>
          <p14:tracePt t="192681" x="3894138" y="3625850"/>
          <p14:tracePt t="192692" x="3840163" y="3633788"/>
          <p14:tracePt t="192699" x="3759200" y="3643313"/>
          <p14:tracePt t="192730" x="3724275" y="3652838"/>
          <p14:tracePt t="192741" x="3670300" y="3670300"/>
          <p14:tracePt t="192754" x="3571875" y="3687763"/>
          <p14:tracePt t="192767" x="3536950" y="3697288"/>
          <p14:tracePt t="192791" x="3500438" y="3705225"/>
          <p14:tracePt t="192803" x="3446463" y="3714750"/>
          <p14:tracePt t="192820" x="3429000" y="3724275"/>
          <p14:tracePt t="192839" x="3419475" y="3724275"/>
          <p14:tracePt t="193204" x="3411538" y="3724275"/>
          <p14:tracePt t="193215" x="3402013" y="3724275"/>
          <p14:tracePt t="193228" x="3394075" y="3724275"/>
          <p14:tracePt t="193241" x="3340100" y="3724275"/>
          <p14:tracePt t="193267" x="3322638" y="3714750"/>
          <p14:tracePt t="193277" x="3303588" y="3697288"/>
          <p14:tracePt t="193289" x="3276600" y="3687763"/>
          <p14:tracePt t="193313" x="3268663" y="3679825"/>
          <p14:tracePt t="193327" x="3268663" y="3670300"/>
          <p14:tracePt t="193340" x="3268663" y="3660775"/>
          <p14:tracePt t="193376" x="3268663" y="3652838"/>
          <p14:tracePt t="193412" x="3268663" y="3643313"/>
          <p14:tracePt t="194146" x="3276600" y="3643313"/>
          <p14:tracePt t="194156" x="3295650" y="3633788"/>
          <p14:tracePt t="194167" x="3322638" y="3633788"/>
          <p14:tracePt t="194180" x="3357563" y="3633788"/>
          <p14:tracePt t="194199" x="3394075" y="3633788"/>
          <p14:tracePt t="194227" x="3411538" y="3633788"/>
          <p14:tracePt t="194242" x="3419475" y="3633788"/>
          <p14:tracePt t="194264" x="3429000" y="3633788"/>
          <p14:tracePt t="194279" x="3438525" y="3633788"/>
          <p14:tracePt t="194302" x="3446463" y="3633788"/>
          <p14:tracePt t="194667" x="3446463" y="3643313"/>
          <p14:tracePt t="194678" x="3446463" y="3652838"/>
          <p14:tracePt t="194690" x="3438525" y="3652838"/>
          <p14:tracePt t="194700" x="3419475" y="3670300"/>
          <p14:tracePt t="194727" x="3394075" y="3687763"/>
          <p14:tracePt t="194740" x="3340100" y="3705225"/>
          <p14:tracePt t="194752" x="3322638" y="3714750"/>
          <p14:tracePt t="194789" x="3313113" y="3714750"/>
          <p14:tracePt t="195058" x="3295650" y="3714750"/>
          <p14:tracePt t="195075" x="3286125" y="3724275"/>
          <p14:tracePt t="195080" x="3268663" y="3732213"/>
          <p14:tracePt t="195093" x="3241675" y="3751263"/>
          <p14:tracePt t="195104" x="3187700" y="3786188"/>
          <p14:tracePt t="195138" x="3160713" y="3803650"/>
          <p14:tracePt t="195141" x="3152775" y="3813175"/>
          <p14:tracePt t="195422" x="3160713" y="3776663"/>
          <p14:tracePt t="195433" x="3179763" y="3724275"/>
          <p14:tracePt t="195441" x="3259138" y="3581400"/>
          <p14:tracePt t="195459" x="3295650" y="3527425"/>
          <p14:tracePt t="195482" x="3313113" y="3490913"/>
          <p14:tracePt t="195494" x="3330575" y="3455988"/>
          <p14:tracePt t="195508" x="3330575" y="3446463"/>
          <p14:tracePt t="195530" x="3330575" y="3438525"/>
          <p14:tracePt t="195558" x="3330575" y="3429000"/>
          <p14:tracePt t="195933" x="3303588" y="3429000"/>
          <p14:tracePt t="195948" x="3268663" y="3438525"/>
          <p14:tracePt t="195959" x="3197225" y="3465513"/>
          <p14:tracePt t="195969" x="3089275" y="3517900"/>
          <p14:tracePt t="195982" x="2724150" y="3741738"/>
          <p14:tracePt t="196011" x="2446338" y="3884613"/>
          <p14:tracePt t="196018" x="2187575" y="3983038"/>
          <p14:tracePt t="196031" x="1857375" y="4143375"/>
          <p14:tracePt t="196054" x="1768475" y="4187825"/>
          <p14:tracePt t="196078" x="1670050" y="4241800"/>
          <p14:tracePt t="196091" x="1633538" y="4251325"/>
          <p14:tracePt t="196105" x="1625600" y="4268788"/>
          <p14:tracePt t="196407" x="1608138" y="4259263"/>
          <p14:tracePt t="196421" x="1589088" y="4241800"/>
          <p14:tracePt t="196432" x="1581150" y="4241800"/>
          <p14:tracePt t="196449" x="1571625" y="4232275"/>
          <p14:tracePt t="196457" x="1562100" y="4232275"/>
          <p14:tracePt t="196470" x="1536700" y="4232275"/>
          <p14:tracePt t="196483" x="1527175" y="4232275"/>
          <p14:tracePt t="196515" x="1500188" y="4232275"/>
          <p14:tracePt t="196545" x="1490663" y="4232275"/>
          <p14:tracePt t="196569" x="1482725" y="4232275"/>
          <p14:tracePt t="196591" x="1473200" y="4232275"/>
          <p14:tracePt t="196738" x="1482725" y="4232275"/>
          <p14:tracePt t="196789" x="1500188" y="4232275"/>
          <p14:tracePt t="196797" x="1536700" y="4224338"/>
          <p14:tracePt t="196810" x="1562100" y="4224338"/>
          <p14:tracePt t="196822" x="1625600" y="4224338"/>
          <p14:tracePt t="196835" x="1660525" y="4214813"/>
          <p14:tracePt t="196861" x="1704975" y="4205288"/>
          <p14:tracePt t="196872" x="1822450" y="4170363"/>
          <p14:tracePt t="196902" x="1893888" y="4152900"/>
          <p14:tracePt t="196907" x="1955800" y="4133850"/>
          <p14:tracePt t="197217" x="1911350" y="4133850"/>
          <p14:tracePt t="197228" x="1866900" y="4133850"/>
          <p14:tracePt t="197237" x="1822450" y="4133850"/>
          <p14:tracePt t="197250" x="1751013" y="4133850"/>
          <p14:tracePt t="197273" x="1741488" y="4133850"/>
          <p14:tracePt t="197286" x="1724025" y="4133850"/>
          <p14:tracePt t="197298" x="1704975" y="4133850"/>
          <p14:tracePt t="197322" x="1687513" y="4133850"/>
          <p14:tracePt t="197335" x="1679575" y="4133850"/>
          <p14:tracePt t="197481" x="1697038" y="4125913"/>
          <p14:tracePt t="197496" x="1714500" y="4125913"/>
          <p14:tracePt t="197504" x="1714500" y="4116388"/>
          <p14:tracePt t="197542" x="1724025" y="4116388"/>
          <p14:tracePt t="197567" x="1724025" y="4108450"/>
          <p14:tracePt t="197577" x="1741488" y="4108450"/>
          <p14:tracePt t="197590" x="1768475" y="4108450"/>
          <p14:tracePt t="197603" x="1785938" y="4108450"/>
          <p14:tracePt t="197614" x="1822450" y="4108450"/>
          <p14:tracePt t="197626" x="1874838" y="4108450"/>
          <p14:tracePt t="197652" x="1901825" y="4108450"/>
          <p14:tracePt t="197663" x="1938338" y="4108450"/>
          <p14:tracePt t="197677" x="1990725" y="4108450"/>
          <p14:tracePt t="197693" x="2036763" y="4108450"/>
          <p14:tracePt t="197712" x="2054225" y="4108450"/>
          <p14:tracePt t="198017" x="2071688" y="4071938"/>
          <p14:tracePt t="198030" x="2133600" y="4027488"/>
          <p14:tracePt t="198042" x="2214563" y="3956050"/>
          <p14:tracePt t="198053" x="2330450" y="3867150"/>
          <p14:tracePt t="198065" x="2679700" y="3616325"/>
          <p14:tracePt t="198079" x="2830513" y="3517900"/>
          <p14:tracePt t="198102" x="2965450" y="3455988"/>
          <p14:tracePt t="198115" x="3108325" y="3384550"/>
          <p14:tracePt t="198139" x="3143250" y="3375025"/>
          <p14:tracePt t="198150" x="3197225" y="3367088"/>
          <p14:tracePt t="198184" x="3241675" y="3357563"/>
          <p14:tracePt t="198432" x="3268663" y="3357563"/>
          <p14:tracePt t="198447" x="3295650" y="3357563"/>
          <p14:tracePt t="198457" x="3357563" y="3357563"/>
          <p14:tracePt t="198468" x="3394075" y="3357563"/>
          <p14:tracePt t="198493" x="3419475" y="3357563"/>
          <p14:tracePt t="198504" x="3465513" y="3357563"/>
          <p14:tracePt t="198517" x="3490913" y="3357563"/>
          <p14:tracePt t="198532" x="3500438" y="3357563"/>
          <p14:tracePt t="198554" x="3509963" y="3357563"/>
          <p14:tracePt t="198883" x="3500438" y="3357563"/>
          <p14:tracePt t="198896" x="3419475" y="3357563"/>
          <p14:tracePt t="198908" x="3384550" y="3357563"/>
          <p14:tracePt t="198921" x="3357563" y="3357563"/>
          <p14:tracePt t="198952" x="3322638" y="3348038"/>
          <p14:tracePt t="198955" x="3303588" y="3348038"/>
          <p14:tracePt t="198979" x="3295650" y="3348038"/>
          <p14:tracePt t="199065" x="3295650" y="3340100"/>
          <p14:tracePt t="199102" x="3303588" y="3340100"/>
          <p14:tracePt t="199113" x="3330575" y="3340100"/>
          <p14:tracePt t="199127" x="3357563" y="3340100"/>
          <p14:tracePt t="199138" x="3384550" y="3340100"/>
          <p14:tracePt t="199151" x="3402013" y="3340100"/>
          <p14:tracePt t="199162" x="3429000" y="3348038"/>
          <p14:tracePt t="199175" x="3490913" y="3367088"/>
          <p14:tracePt t="199189" x="3509963" y="3375025"/>
          <p14:tracePt t="199211" x="3544888" y="3384550"/>
          <p14:tracePt t="199442" x="3544888" y="3394075"/>
          <p14:tracePt t="199455" x="3544888" y="3402013"/>
          <p14:tracePt t="199479" x="3536950" y="3411538"/>
          <p14:tracePt t="199516" x="3517900" y="3411538"/>
          <p14:tracePt t="199529" x="3500438" y="3411538"/>
          <p14:tracePt t="199541" x="3490913" y="3411538"/>
          <p14:tracePt t="200198" x="3490913" y="3429000"/>
          <p14:tracePt t="200212" x="3490913" y="3446463"/>
          <p14:tracePt t="200321" x="3490913" y="3419475"/>
          <p14:tracePt t="200966" x="3482975" y="3429000"/>
          <p14:tracePt t="200980" x="3482975" y="3438525"/>
          <p14:tracePt t="200990" x="3482975" y="3446463"/>
          <p14:tracePt t="201003" x="3473450" y="3455988"/>
          <p14:tracePt t="201028" x="3473450" y="3473450"/>
          <p14:tracePt t="201042" x="3473450" y="3482975"/>
          <p14:tracePt t="202762" x="3465513" y="3490913"/>
          <p14:tracePt t="202773" x="3402013" y="3509963"/>
          <p14:tracePt t="202785" x="3276600" y="3571875"/>
          <p14:tracePt t="202798" x="3081338" y="3679825"/>
          <p14:tracePt t="202807" x="2803525" y="3840163"/>
          <p14:tracePt t="202823" x="2393950" y="4071938"/>
          <p14:tracePt t="202846" x="2276475" y="4133850"/>
          <p14:tracePt t="202859" x="2205038" y="4160838"/>
          <p14:tracePt t="202872" x="2071688" y="4232275"/>
          <p14:tracePt t="202894" x="2036763" y="4241800"/>
          <p14:tracePt t="203189" x="2036763" y="4251325"/>
          <p14:tracePt t="203200" x="2027238" y="4251325"/>
          <p14:tracePt t="203601" x="2017713" y="4259263"/>
          <p14:tracePt t="203615" x="2017713" y="4268788"/>
          <p14:tracePt t="203639" x="2017713" y="4276725"/>
          <p14:tracePt t="203676" x="2009775" y="4276725"/>
          <p14:tracePt t="203687" x="2009775" y="4286250"/>
          <p14:tracePt t="203700" x="2000250" y="4286250"/>
          <p14:tracePt t="203711" x="1990725" y="4303713"/>
          <p14:tracePt t="203734" x="1982788" y="4313238"/>
          <p14:tracePt t="203761" x="1973263" y="4322763"/>
          <p14:tracePt t="204115" x="1982788" y="4322763"/>
          <p14:tracePt t="204138" x="2009775" y="4286250"/>
          <p14:tracePt t="204155" x="2071688" y="4232275"/>
          <p14:tracePt t="204169" x="2152650" y="4143375"/>
          <p14:tracePt t="204175" x="2268538" y="4071938"/>
          <p14:tracePt t="204187" x="2366963" y="3983038"/>
          <p14:tracePt t="204200" x="2554288" y="3813175"/>
          <p14:tracePt t="204224" x="2625725" y="3741738"/>
          <p14:tracePt t="204236" x="2714625" y="3679825"/>
          <p14:tracePt t="204249" x="2759075" y="3643313"/>
          <p14:tracePt t="204272" x="2786063" y="3625850"/>
          <p14:tracePt t="204284" x="2884488" y="3571875"/>
          <p14:tracePt t="204307" x="2928938" y="3536950"/>
          <p14:tracePt t="204589" x="2928938" y="3544888"/>
          <p14:tracePt t="204601" x="2928938" y="3562350"/>
          <p14:tracePt t="204613" x="2919413" y="3608388"/>
          <p14:tracePt t="204638" x="2919413" y="3643313"/>
          <p14:tracePt t="204652" x="2911475" y="3679825"/>
          <p14:tracePt t="204662" x="2884488" y="3732213"/>
          <p14:tracePt t="204678" x="2874963" y="3776663"/>
          <p14:tracePt t="204687" x="2867025" y="3875088"/>
          <p14:tracePt t="204704" x="2867025" y="3946525"/>
          <p14:tracePt t="204734" x="2867025" y="3973513"/>
          <p14:tracePt t="204748" x="2911475" y="4000500"/>
          <p14:tracePt t="205151" x="2919413" y="4000500"/>
          <p14:tracePt t="205163" x="2938463" y="3983038"/>
          <p14:tracePt t="205174" x="2946400" y="3965575"/>
          <p14:tracePt t="205185" x="2965450" y="3946525"/>
          <p14:tracePt t="205196" x="2990850" y="3919538"/>
          <p14:tracePt t="205215" x="3017838" y="3911600"/>
          <p14:tracePt t="205225" x="3089275" y="3875088"/>
          <p14:tracePt t="205248" x="3133725" y="3857625"/>
          <p14:tracePt t="205258" x="3179763" y="3840163"/>
          <p14:tracePt t="205284" x="3187700" y="3840163"/>
          <p14:tracePt t="205296" x="3197225" y="3822700"/>
          <p14:tracePt t="205309" x="3232150" y="3795713"/>
          <p14:tracePt t="205333" x="3259138" y="3768725"/>
          <p14:tracePt t="205344" x="3313113" y="3741738"/>
          <p14:tracePt t="205807" x="0" y="0"/>
        </p14:tracePtLst>
        <p14:tracePtLst>
          <p14:tracePt t="213909" x="6018213" y="4259263"/>
          <p14:tracePt t="214264" x="6037263" y="4268788"/>
          <p14:tracePt t="214275" x="6062663" y="4286250"/>
          <p14:tracePt t="214288" x="6126163" y="4303713"/>
          <p14:tracePt t="214300" x="6205538" y="4340225"/>
          <p14:tracePt t="214306" x="6313488" y="4394200"/>
          <p14:tracePt t="214325" x="6554788" y="4527550"/>
          <p14:tracePt t="214336" x="6653213" y="4616450"/>
          <p14:tracePt t="214361" x="6759575" y="4714875"/>
          <p14:tracePt t="214373" x="6929438" y="4902200"/>
          <p14:tracePt t="214396" x="7018338" y="4991100"/>
          <p14:tracePt t="214410" x="7081838" y="5089525"/>
          <p14:tracePt t="214422" x="7134225" y="5232400"/>
          <p14:tracePt t="214741" x="7134225" y="5268913"/>
          <p14:tracePt t="214751" x="7134225" y="5295900"/>
          <p14:tracePt t="214762" x="7134225" y="5330825"/>
          <p14:tracePt t="214774" x="7143750" y="5419725"/>
          <p14:tracePt t="214799" x="7153275" y="5446713"/>
          <p14:tracePt t="214806" x="7180263" y="5483225"/>
          <p14:tracePt t="214824" x="7197725" y="5500688"/>
          <p14:tracePt t="214849" x="7224713" y="5527675"/>
          <p14:tracePt t="214861" x="7277100" y="5572125"/>
          <p14:tracePt t="214874" x="7313613" y="5608638"/>
          <p14:tracePt t="214898" x="7331075" y="5634038"/>
          <p14:tracePt t="214909" x="7348538" y="5661025"/>
          <p14:tracePt t="215238" x="7419975" y="5697538"/>
          <p14:tracePt t="215251" x="7491413" y="5768975"/>
          <p14:tracePt t="215263" x="7562850" y="5840413"/>
          <p14:tracePt t="215275" x="7626350" y="5902325"/>
          <p14:tracePt t="215286" x="7670800" y="5965825"/>
          <p14:tracePt t="215300" x="7759700" y="6045200"/>
          <p14:tracePt t="215311" x="7786688" y="6062663"/>
          <p14:tracePt t="215327" x="7804150" y="6081713"/>
          <p14:tracePt t="215348" x="7831138" y="6089650"/>
          <p14:tracePt t="215372" x="7840663" y="6089650"/>
          <p14:tracePt t="215385" x="7848600" y="6089650"/>
          <p14:tracePt t="216408" x="7848600" y="6081713"/>
          <p14:tracePt t="216420" x="7848600" y="6054725"/>
          <p14:tracePt t="216433" x="7848600" y="6037263"/>
          <p14:tracePt t="216444" x="7858125" y="5973763"/>
          <p14:tracePt t="216469" x="7858125" y="5911850"/>
          <p14:tracePt t="216480" x="7867650" y="5867400"/>
          <p14:tracePt t="216497" x="7885113" y="5795963"/>
          <p14:tracePt t="216505" x="7974013" y="5680075"/>
          <p14:tracePt t="216532" x="8054975" y="5537200"/>
          <p14:tracePt t="216981" x="8037513" y="5537200"/>
          <p14:tracePt t="217006" x="8018463" y="5537200"/>
          <p14:tracePt t="217016" x="8001000" y="5545138"/>
          <p14:tracePt t="217035" x="7991475" y="5554663"/>
          <p14:tracePt t="217044" x="7956550" y="5572125"/>
          <p14:tracePt t="217066" x="7947025" y="5581650"/>
          <p14:tracePt t="217078" x="7902575" y="5616575"/>
          <p14:tracePt t="217102" x="7885113" y="5634038"/>
          <p14:tracePt t="217116" x="7804150" y="5705475"/>
          <p14:tracePt t="217128" x="7751763" y="5732463"/>
          <p14:tracePt t="217151" x="7715250" y="5751513"/>
          <p14:tracePt t="217164" x="7634288" y="5803900"/>
          <p14:tracePt t="217187" x="7589838" y="5813425"/>
          <p14:tracePt t="217202" x="7500938" y="5857875"/>
          <p14:tracePt t="217223" x="7456488" y="5894388"/>
          <p14:tracePt t="217237" x="7429500" y="5911850"/>
          <p14:tracePt t="217250" x="7412038" y="5919788"/>
          <p14:tracePt t="217480" x="7367588" y="5902325"/>
          <p14:tracePt t="217493" x="7296150" y="5848350"/>
          <p14:tracePt t="217504" x="7180263" y="5768975"/>
          <p14:tracePt t="217516" x="6902450" y="5599113"/>
          <p14:tracePt t="217541" x="6796088" y="5527675"/>
          <p14:tracePt t="217553" x="6705600" y="5465763"/>
          <p14:tracePt t="217567" x="6616700" y="5357813"/>
          <p14:tracePt t="217590" x="6599238" y="5303838"/>
          <p14:tracePt t="217603" x="6608763" y="5187950"/>
          <p14:tracePt t="217614" x="6661150" y="5126038"/>
          <p14:tracePt t="219467" x="6661150" y="5133975"/>
          <p14:tracePt t="219480" x="6661150" y="5143500"/>
          <p14:tracePt t="219589" x="6661150" y="5170488"/>
          <p14:tracePt t="219603" x="6661150" y="5197475"/>
          <p14:tracePt t="219614" x="6661150" y="5205413"/>
          <p14:tracePt t="219625" x="6653213" y="5224463"/>
          <p14:tracePt t="219636" x="6616700" y="5276850"/>
          <p14:tracePt t="219649" x="6581775" y="5303838"/>
          <p14:tracePt t="219674" x="6554788" y="5330825"/>
          <p14:tracePt t="219686" x="6465888" y="5394325"/>
          <p14:tracePt t="219699" x="6419850" y="5419725"/>
          <p14:tracePt t="219724" x="6394450" y="5465763"/>
          <p14:tracePt t="219735" x="6340475" y="5518150"/>
          <p14:tracePt t="220247" x="6330950" y="5537200"/>
          <p14:tracePt t="220261" x="6323013" y="5545138"/>
          <p14:tracePt t="220272" x="6303963" y="5572125"/>
          <p14:tracePt t="220282" x="6296025" y="5599113"/>
          <p14:tracePt t="220295" x="6286500" y="5626100"/>
          <p14:tracePt t="220308" x="6259513" y="5680075"/>
          <p14:tracePt t="220331" x="6242050" y="5697538"/>
          <p14:tracePt t="220345" x="6232525" y="5724525"/>
          <p14:tracePt t="220356" x="6224588" y="5759450"/>
          <p14:tracePt t="220387" x="6215063" y="5768975"/>
          <p14:tracePt t="220673" x="6188075" y="5822950"/>
          <p14:tracePt t="220685" x="6170613" y="5875338"/>
          <p14:tracePt t="220698" x="6153150" y="5929313"/>
          <p14:tracePt t="220709" x="6134100" y="6037263"/>
          <p14:tracePt t="220734" x="6126163" y="6089650"/>
          <p14:tracePt t="220745" x="6126163" y="6143625"/>
          <p14:tracePt t="220778" x="6126163" y="6161088"/>
          <p14:tracePt t="220782" x="6126163" y="6180138"/>
          <p14:tracePt t="221136" x="6126163" y="6188075"/>
          <p14:tracePt t="221149" x="6126163" y="6197600"/>
          <p14:tracePt t="221160" x="6126163" y="6205538"/>
          <p14:tracePt t="221172" x="6126163" y="6215063"/>
          <p14:tracePt t="221298" x="6134100" y="6215063"/>
          <p14:tracePt t="221307" x="6153150" y="6215063"/>
          <p14:tracePt t="221320" x="6161088" y="6215063"/>
          <p14:tracePt t="221332" x="6188075" y="6215063"/>
          <p14:tracePt t="221343" x="6205538" y="6215063"/>
          <p14:tracePt t="221354" x="6224588" y="6205538"/>
          <p14:tracePt t="221367" x="6251575" y="6197600"/>
          <p14:tracePt t="221832" x="6259513" y="6197600"/>
          <p14:tracePt t="221842" x="6269038" y="6205538"/>
          <p14:tracePt t="221855" x="6276975" y="6215063"/>
          <p14:tracePt t="221869" x="6296025" y="6232525"/>
          <p14:tracePt t="221893" x="6303963" y="6251575"/>
          <p14:tracePt t="221905" x="6313488" y="6269038"/>
          <p14:tracePt t="222320" x="6303963" y="6242050"/>
          <p14:tracePt t="222332" x="6232525" y="6108700"/>
          <p14:tracePt t="222344" x="6188075" y="6027738"/>
          <p14:tracePt t="222367" x="6153150" y="5911850"/>
          <p14:tracePt t="222379" x="6126163" y="5786438"/>
          <p14:tracePt t="222393" x="6072188" y="5545138"/>
          <p14:tracePt t="222405" x="6062663" y="5446713"/>
          <p14:tracePt t="222428" x="6062663" y="5340350"/>
          <p14:tracePt t="222441" x="6116638" y="5153025"/>
          <p14:tracePt t="222465" x="6161088" y="5072063"/>
          <p14:tracePt t="222478" x="6251575" y="4956175"/>
          <p14:tracePt t="222502" x="6276975" y="4929188"/>
          <p14:tracePt t="222513" x="6286500" y="4919663"/>
          <p14:tracePt t="222525" x="6296025" y="4902200"/>
          <p14:tracePt t="222539" x="6296025" y="4894263"/>
          <p14:tracePt t="222587" x="6296025" y="4884738"/>
          <p14:tracePt t="222600" x="6303963" y="4884738"/>
          <p14:tracePt t="222610" x="6303963" y="4875213"/>
          <p14:tracePt t="222624" x="6313488" y="4875213"/>
          <p14:tracePt t="222635" x="6313488" y="4867275"/>
          <p14:tracePt t="222661" x="6313488" y="4857750"/>
          <p14:tracePt t="222672" x="6313488" y="4848225"/>
          <p14:tracePt t="222684" x="6313488" y="4840288"/>
          <p14:tracePt t="222697" x="6313488" y="4813300"/>
          <p14:tracePt t="222708" x="6313488" y="4803775"/>
          <p14:tracePt t="222733" x="6313488" y="4786313"/>
          <p14:tracePt t="222744" x="6303963" y="4759325"/>
          <p14:tracePt t="222782" x="6296025" y="4759325"/>
          <p14:tracePt t="222819" x="6286500" y="4759325"/>
          <p14:tracePt t="222830" x="6269038" y="4759325"/>
          <p14:tracePt t="222842" x="6242050" y="4813300"/>
          <p14:tracePt t="222854" x="6205538" y="4867275"/>
          <p14:tracePt t="222865" x="6180138" y="4946650"/>
          <p14:tracePt t="222892" x="6116638" y="5108575"/>
          <p14:tracePt t="222895" x="6081713" y="5205413"/>
          <p14:tracePt t="222916" x="6054725" y="5286375"/>
          <p14:tracePt t="222927" x="6010275" y="5456238"/>
          <p14:tracePt t="222952" x="6000750" y="5554663"/>
          <p14:tracePt t="222964" x="6000750" y="5751513"/>
          <p14:tracePt t="222977" x="6000750" y="5857875"/>
          <p14:tracePt t="223003" x="6000750" y="5938838"/>
          <p14:tracePt t="223014" x="6010275" y="6089650"/>
          <p14:tracePt t="223036" x="6027738" y="6153150"/>
          <p14:tracePt t="223050" x="6045200" y="6224588"/>
          <p14:tracePt t="223281" x="6072188" y="6224588"/>
          <p14:tracePt t="223295" x="6099175" y="6232525"/>
          <p14:tracePt t="223305" x="6153150" y="6251575"/>
          <p14:tracePt t="223319" x="6180138" y="6259513"/>
          <p14:tracePt t="223331" x="6197600" y="6259513"/>
          <p14:tracePt t="223354" x="6215063" y="6259513"/>
          <p14:tracePt t="223440" x="6232525" y="6259513"/>
          <p14:tracePt t="223451" x="6242050" y="6259513"/>
          <p14:tracePt t="223463" x="6251575" y="6259513"/>
          <p14:tracePt t="223476" x="6259513" y="6259513"/>
          <p14:tracePt t="223489" x="6269038" y="6259513"/>
          <p14:tracePt t="223500" x="6286500" y="6259513"/>
          <p14:tracePt t="223524" x="6296025" y="6259513"/>
          <p14:tracePt t="223574" x="6313488" y="6259513"/>
          <p14:tracePt t="223585" x="6323013" y="6269038"/>
          <p14:tracePt t="223597" x="6330950" y="6276975"/>
          <p14:tracePt t="223611" x="6348413" y="6276975"/>
          <p14:tracePt t="223622" x="6357938" y="6286500"/>
          <p14:tracePt t="223635" x="6367463" y="6286500"/>
          <p14:tracePt t="223650" x="6394450" y="6286500"/>
          <p14:tracePt t="223670" x="6411913" y="6286500"/>
          <p14:tracePt t="223683" x="6429375" y="6286500"/>
          <p14:tracePt t="223706" x="6438900" y="6286500"/>
          <p14:tracePt t="223719" x="6446838" y="6286500"/>
          <p14:tracePt t="223743" x="6456363" y="6269038"/>
          <p14:tracePt t="223756" x="6465888" y="6259513"/>
          <p14:tracePt t="223769" x="6473825" y="6232525"/>
          <p14:tracePt t="223782" x="6483350" y="6215063"/>
          <p14:tracePt t="223806" x="6500813" y="6215063"/>
          <p14:tracePt t="223819" x="6527800" y="6205538"/>
          <p14:tracePt t="223841" x="6537325" y="6197600"/>
          <p14:tracePt t="223852" x="6545263" y="6197600"/>
          <p14:tracePt t="223902" x="6554788" y="6197600"/>
          <p14:tracePt t="223914" x="6562725" y="6197600"/>
          <p14:tracePt t="223927" x="6572250" y="6205538"/>
          <p14:tracePt t="223939" x="6599238" y="6224588"/>
          <p14:tracePt t="224257" x="6626225" y="6224588"/>
          <p14:tracePt t="224269" x="6653213" y="6224588"/>
          <p14:tracePt t="224280" x="6715125" y="6188075"/>
          <p14:tracePt t="224293" x="6902450" y="6089650"/>
          <p14:tracePt t="224313" x="7000875" y="6054725"/>
          <p14:tracePt t="224330" x="7224713" y="5983288"/>
          <p14:tracePt t="224344" x="7331075" y="5956300"/>
          <p14:tracePt t="224365" x="7439025" y="5938838"/>
          <p14:tracePt t="224378" x="7518400" y="5919788"/>
          <p14:tracePt t="224389" x="7608888" y="5902325"/>
          <p14:tracePt t="224414" x="7643813" y="5894388"/>
          <p14:tracePt t="224425" x="7715250" y="5848350"/>
          <p14:tracePt t="224450" x="7742238" y="5840413"/>
          <p14:tracePt t="224463" x="7777163" y="5822950"/>
          <p14:tracePt t="224475" x="7796213" y="5803900"/>
          <p14:tracePt t="224757" x="7804150" y="5759450"/>
          <p14:tracePt t="224767" x="7804150" y="5724525"/>
          <p14:tracePt t="224779" x="7804150" y="5634038"/>
          <p14:tracePt t="224805" x="7813675" y="5562600"/>
          <p14:tracePt t="224826" x="7848600" y="5419725"/>
          <p14:tracePt t="224828" x="7885113" y="5340350"/>
          <p14:tracePt t="224852" x="7929563" y="5259388"/>
          <p14:tracePt t="224864" x="7983538" y="5160963"/>
          <p14:tracePt t="224878" x="8099425" y="5010150"/>
          <p14:tracePt t="224901" x="8170863" y="4938713"/>
          <p14:tracePt t="225266" x="8170863" y="4919663"/>
          <p14:tracePt t="225280" x="8170863" y="4902200"/>
          <p14:tracePt t="225303" x="8170863" y="4894263"/>
          <p14:tracePt t="225317" x="8170863" y="4884738"/>
          <p14:tracePt t="225331" x="8161338" y="4875213"/>
          <p14:tracePt t="225340" x="8161338" y="4867275"/>
          <p14:tracePt t="225354" x="8161338" y="4813300"/>
          <p14:tracePt t="225377" x="8161338" y="4803775"/>
          <p14:tracePt t="225388" x="8161338" y="4786313"/>
          <p14:tracePt t="225401" x="8161338" y="4776788"/>
          <p14:tracePt t="225426" x="8161338" y="4768850"/>
          <p14:tracePt t="225437" x="8161338" y="4759325"/>
          <p14:tracePt t="225449" x="8170863" y="4741863"/>
          <p14:tracePt t="225474" x="8180388" y="4724400"/>
          <p14:tracePt t="225782" x="8153400" y="4732338"/>
          <p14:tracePt t="225791" x="8108950" y="4759325"/>
          <p14:tracePt t="225803" x="7991475" y="4803775"/>
          <p14:tracePt t="225807" x="7804150" y="4894263"/>
          <p14:tracePt t="225828" x="7510463" y="5037138"/>
          <p14:tracePt t="225840" x="7054850" y="5224463"/>
          <p14:tracePt t="225851" x="6956425" y="5259388"/>
          <p14:tracePt t="225876" x="6875463" y="5276850"/>
          <p14:tracePt t="225888" x="6804025" y="5322888"/>
          <p14:tracePt t="225912" x="6796088" y="5322888"/>
          <p14:tracePt t="227875" x="6777038" y="5340350"/>
          <p14:tracePt t="227891" x="6769100" y="5357813"/>
          <p14:tracePt t="227899" x="6751638" y="5384800"/>
          <p14:tracePt t="227911" x="6732588" y="5402263"/>
          <p14:tracePt t="227923" x="6705600" y="5465763"/>
          <p14:tracePt t="227952" x="6697663" y="5491163"/>
          <p14:tracePt t="227959" x="6680200" y="5537200"/>
          <p14:tracePt t="227974" x="6653213" y="5608638"/>
          <p14:tracePt t="227997" x="6643688" y="5643563"/>
          <p14:tracePt t="228008" x="6634163" y="5741988"/>
          <p14:tracePt t="228020" x="6626225" y="5776913"/>
          <p14:tracePt t="228044" x="6616700" y="5822950"/>
          <p14:tracePt t="228057" x="6608763" y="5884863"/>
          <p14:tracePt t="228336" x="6599238" y="5911850"/>
          <p14:tracePt t="228353" x="6581775" y="5946775"/>
          <p14:tracePt t="228362" x="6545263" y="6000750"/>
          <p14:tracePt t="228373" x="6518275" y="6062663"/>
          <p14:tracePt t="228386" x="6491288" y="6134100"/>
          <p14:tracePt t="228398" x="6465888" y="6188075"/>
          <p14:tracePt t="228410" x="6446838" y="6205538"/>
          <p14:tracePt t="228426" x="6419850" y="6251575"/>
          <p14:tracePt t="228727" x="6419850" y="6259513"/>
          <p14:tracePt t="228747" x="6419850" y="6269038"/>
          <p14:tracePt t="228753" x="6419850" y="6276975"/>
          <p14:tracePt t="228799" x="6419850" y="6286500"/>
          <p14:tracePt t="228983" x="6429375" y="6286500"/>
          <p14:tracePt t="229045" x="6446838" y="6269038"/>
          <p14:tracePt t="229059" x="6456363" y="6259513"/>
          <p14:tracePt t="229069" x="6456363" y="6242050"/>
          <p14:tracePt t="229080" x="6465888" y="6232525"/>
          <p14:tracePt t="229179" x="6473825" y="6232525"/>
          <p14:tracePt t="229264" x="6473825" y="6251575"/>
          <p14:tracePt t="229276" x="6473825" y="6269038"/>
          <p14:tracePt t="229289" x="6473825" y="6286500"/>
          <p14:tracePt t="229300" x="6473825" y="6313488"/>
          <p14:tracePt t="229314" x="6465888" y="6330950"/>
          <p14:tracePt t="229330" x="6465888" y="6348413"/>
          <p14:tracePt t="229349" x="6465888" y="6357938"/>
          <p14:tracePt t="229373" x="6465888" y="6367463"/>
          <p14:tracePt t="229397" x="6465888" y="6375400"/>
          <p14:tracePt t="229655" x="6465888" y="6357938"/>
          <p14:tracePt t="229666" x="6465888" y="6348413"/>
          <p14:tracePt t="229739" x="6483350" y="6323013"/>
          <p14:tracePt t="229751" x="6491288" y="6296025"/>
          <p14:tracePt t="229765" x="6491288" y="6286500"/>
          <p14:tracePt t="229776" x="6500813" y="6269038"/>
          <p14:tracePt t="229787" x="6510338" y="6232525"/>
          <p14:tracePt t="229811" x="6518275" y="6232525"/>
          <p14:tracePt t="229825" x="6518275" y="6215063"/>
          <p14:tracePt t="229837" x="6554788" y="6153150"/>
          <p14:tracePt t="229861" x="6572250" y="6099175"/>
          <p14:tracePt t="229872" x="6599238" y="6027738"/>
          <p14:tracePt t="229896" x="6616700" y="5991225"/>
          <p14:tracePt t="229910" x="6653213" y="5956300"/>
          <p14:tracePt t="229922" x="6705600" y="5902325"/>
          <p14:tracePt t="229953" x="6751638" y="5857875"/>
          <p14:tracePt t="230154" x="6751638" y="5840413"/>
          <p14:tracePt t="230165" x="6769100" y="5803900"/>
          <p14:tracePt t="230177" x="6777038" y="5741988"/>
          <p14:tracePt t="230194" x="6786563" y="5661025"/>
          <p14:tracePt t="230206" x="6796088" y="5581650"/>
          <p14:tracePt t="230213" x="6804025" y="5537200"/>
          <p14:tracePt t="230225" x="6804025" y="5473700"/>
          <p14:tracePt t="230250" x="6813550" y="5465763"/>
          <p14:tracePt t="230263" x="6813550" y="5438775"/>
          <p14:tracePt t="230275" x="6840538" y="5394325"/>
          <p14:tracePt t="230305" x="6858000" y="5367338"/>
          <p14:tracePt t="230307" x="6902450" y="5322888"/>
          <p14:tracePt t="230340" x="6911975" y="5313363"/>
          <p14:tracePt t="230351" x="6911975" y="5303838"/>
          <p14:tracePt t="230628" x="6911975" y="5286375"/>
          <p14:tracePt t="230641" x="6919913" y="5259388"/>
          <p14:tracePt t="230652" x="6919913" y="5224463"/>
          <p14:tracePt t="230664" x="6929438" y="5126038"/>
          <p14:tracePt t="230689" x="6929438" y="5081588"/>
          <p14:tracePt t="230701" x="6929438" y="5037138"/>
          <p14:tracePt t="230714" x="6929438" y="4983163"/>
          <p14:tracePt t="230727" x="6938963" y="4965700"/>
          <p14:tracePt t="230763" x="6946900" y="4956175"/>
          <p14:tracePt t="230782" x="6946900" y="4946650"/>
          <p14:tracePt t="230800" x="6946900" y="4938713"/>
          <p14:tracePt t="231938" x="6929438" y="4965700"/>
          <p14:tracePt t="231947" x="6848475" y="5126038"/>
          <p14:tracePt t="231970" x="6804025" y="5224463"/>
          <p14:tracePt t="231980" x="6732588" y="5367338"/>
          <p14:tracePt t="231994" x="6661150" y="5616575"/>
          <p14:tracePt t="232007" x="6634163" y="5715000"/>
          <p14:tracePt t="232028" x="6634163" y="5776913"/>
          <p14:tracePt t="232052" x="6634163" y="5840413"/>
          <p14:tracePt t="232062" x="6634163" y="5911850"/>
          <p14:tracePt t="232079" x="6634163" y="5919788"/>
          <p14:tracePt t="232396" x="6626225" y="5938838"/>
          <p14:tracePt t="232407" x="6608763" y="5973763"/>
          <p14:tracePt t="232419" x="6589713" y="6018213"/>
          <p14:tracePt t="232433" x="6572250" y="6037263"/>
          <p14:tracePt t="232443" x="6545263" y="6099175"/>
          <p14:tracePt t="232472" x="6537325" y="6126163"/>
          <p14:tracePt t="232480" x="6510338" y="6180138"/>
          <p14:tracePt t="232492" x="6491288" y="6205538"/>
          <p14:tracePt t="232517" x="6465888" y="6232525"/>
          <p14:tracePt t="232528" x="6438900" y="6296025"/>
          <p14:tracePt t="232553" x="6429375" y="6296025"/>
          <p14:tracePt t="232809" x="6429375" y="6303963"/>
          <p14:tracePt t="232833" x="6429375" y="6313488"/>
          <p14:tracePt t="232882" x="6419850" y="6313488"/>
          <p14:tracePt t="233017" x="6429375" y="6313488"/>
          <p14:tracePt t="233041" x="6438900" y="6313488"/>
          <p14:tracePt t="233054" x="6446838" y="6313488"/>
          <p14:tracePt t="233079" x="6456363" y="6313488"/>
          <p14:tracePt t="233089" x="6465888" y="6313488"/>
          <p14:tracePt t="233115" x="6473825" y="6313488"/>
          <p14:tracePt t="233162" x="6483350" y="6313488"/>
          <p14:tracePt t="233225" x="6491288" y="6313488"/>
          <p14:tracePt t="233272" x="6500813" y="6313488"/>
          <p14:tracePt t="233297" x="6500813" y="6323013"/>
          <p14:tracePt t="233323" x="6500813" y="6330950"/>
          <p14:tracePt t="233347" x="6500813" y="6340475"/>
          <p14:tracePt t="233356" x="6500813" y="6348413"/>
          <p14:tracePt t="233382" x="6500813" y="6357938"/>
          <p14:tracePt t="233395" x="6500813" y="6367463"/>
          <p14:tracePt t="233406" x="6510338" y="6367463"/>
          <p14:tracePt t="233418" x="6510338" y="6375400"/>
          <p14:tracePt t="233454" x="6518275" y="6375400"/>
          <p14:tracePt t="233626" x="6518275" y="6323013"/>
          <p14:tracePt t="233638" x="6527800" y="6276975"/>
          <p14:tracePt t="233651" x="6537325" y="6242050"/>
          <p14:tracePt t="233662" x="6545263" y="6188075"/>
          <p14:tracePt t="233675" x="6554788" y="6161088"/>
          <p14:tracePt t="233687" x="6562725" y="6153150"/>
          <p14:tracePt t="233713" x="6562725" y="6143625"/>
          <p14:tracePt t="233785" x="6562725" y="6153150"/>
          <p14:tracePt t="233796" x="6562725" y="6161088"/>
          <p14:tracePt t="233800" x="6562725" y="6188075"/>
          <p14:tracePt t="233822" x="6562725" y="6224588"/>
          <p14:tracePt t="233847" x="6562725" y="6242050"/>
          <p14:tracePt t="233859" x="6554788" y="6276975"/>
          <p14:tracePt t="233887" x="6554788" y="6303963"/>
          <p14:tracePt t="233895" x="6554788" y="6340475"/>
          <p14:tracePt t="233907" x="6554788" y="6402388"/>
          <p14:tracePt t="233931" x="6554788" y="6419850"/>
          <p14:tracePt t="233943" x="6554788" y="6456363"/>
          <p14:tracePt t="233955" x="6554788" y="6465888"/>
          <p14:tracePt t="234176" x="6554788" y="6446838"/>
          <p14:tracePt t="234186" x="6562725" y="6411913"/>
          <p14:tracePt t="234197" x="6572250" y="6384925"/>
          <p14:tracePt t="234211" x="6572250" y="6357938"/>
          <p14:tracePt t="234235" x="6572250" y="6340475"/>
          <p14:tracePt t="234249" x="6581775" y="6323013"/>
          <p14:tracePt t="234260" x="6599238" y="6286500"/>
          <p14:tracePt t="234283" x="6599238" y="6276975"/>
          <p14:tracePt t="234297" x="6599238" y="6269038"/>
          <p14:tracePt t="234324" x="6608763" y="6269038"/>
          <p14:tracePt t="234477" x="6608763" y="6276975"/>
          <p14:tracePt t="234491" x="6608763" y="6296025"/>
          <p14:tracePt t="234515" x="6608763" y="6348413"/>
          <p14:tracePt t="234528" x="6608763" y="6375400"/>
          <p14:tracePt t="234540" x="6608763" y="6384925"/>
          <p14:tracePt t="234552" x="6608763" y="6402388"/>
          <p14:tracePt t="234565" x="6608763" y="6419850"/>
          <p14:tracePt t="234592" x="6616700" y="6429375"/>
          <p14:tracePt t="234609" x="6616700" y="6438900"/>
          <p14:tracePt t="234687" x="6634163" y="6429375"/>
          <p14:tracePt t="234701" x="6643688" y="6419850"/>
          <p14:tracePt t="234710" x="6653213" y="6394450"/>
          <p14:tracePt t="234723" x="6661150" y="6367463"/>
          <p14:tracePt t="234735" x="6670675" y="6330950"/>
          <p14:tracePt t="234746" x="6697663" y="6242050"/>
          <p14:tracePt t="234772" x="6715125" y="6205538"/>
          <p14:tracePt t="234783" x="6724650" y="6180138"/>
          <p14:tracePt t="234796" x="6732588" y="6170613"/>
          <p14:tracePt t="234828" x="6732588" y="6161088"/>
          <p14:tracePt t="234882" x="6732588" y="6180138"/>
          <p14:tracePt t="234894" x="6715125" y="6205538"/>
          <p14:tracePt t="234905" x="6697663" y="6232525"/>
          <p14:tracePt t="234920" x="6688138" y="6251575"/>
          <p14:tracePt t="234930" x="6661150" y="6276975"/>
          <p14:tracePt t="234953" x="6626225" y="6296025"/>
          <p14:tracePt t="234967" x="6527800" y="6357938"/>
          <p14:tracePt t="234980" x="6491288" y="6394450"/>
          <p14:tracePt t="235013" x="6411913" y="6446838"/>
          <p14:tracePt t="235016" x="6394450" y="6465888"/>
          <p14:tracePt t="235039" x="6367463" y="6491288"/>
          <p14:tracePt t="235052" x="6348413" y="6510338"/>
          <p14:tracePt t="235064" x="6340475" y="6510338"/>
          <p14:tracePt t="235089" x="6330950" y="6510338"/>
          <p14:tracePt t="235221" x="6348413" y="6510338"/>
          <p14:tracePt t="235248" x="6357938" y="6510338"/>
          <p14:tracePt t="235283" x="6375400" y="6510338"/>
          <p14:tracePt t="235296" x="6394450" y="6510338"/>
          <p14:tracePt t="235302" x="6429375" y="6510338"/>
          <p14:tracePt t="235320" x="6510338" y="6510338"/>
          <p14:tracePt t="235346" x="6589713" y="6510338"/>
          <p14:tracePt t="235356" x="6715125" y="6500813"/>
          <p14:tracePt t="235368" x="6751638" y="6491288"/>
          <p14:tracePt t="235393" x="6769100" y="6491288"/>
          <p14:tracePt t="235405" x="6769100" y="6483350"/>
          <p14:tracePt t="235418" x="6777038" y="6483350"/>
          <p14:tracePt t="235450" x="6831013" y="6456363"/>
          <p14:tracePt t="235454" x="6991350" y="6394450"/>
          <p14:tracePt t="235478" x="7081838" y="6357938"/>
          <p14:tracePt t="235491" x="7126288" y="6330950"/>
          <p14:tracePt t="235503" x="7232650" y="6303963"/>
          <p14:tracePt t="235526" x="7277100" y="6286500"/>
          <p14:tracePt t="235539" x="7304088" y="6276975"/>
          <p14:tracePt t="235553" x="7323138" y="6276975"/>
          <p14:tracePt t="235916" x="7358063" y="6276975"/>
          <p14:tracePt t="235929" x="7394575" y="6276975"/>
          <p14:tracePt t="235941" x="7439025" y="6276975"/>
          <p14:tracePt t="235953" x="7473950" y="6276975"/>
          <p14:tracePt t="235966" x="7491413" y="6286500"/>
          <p14:tracePt t="235979" x="7527925" y="6296025"/>
          <p14:tracePt t="235990" x="7589838" y="6303963"/>
          <p14:tracePt t="236015" x="7616825" y="6313488"/>
          <p14:tracePt t="236026" x="7653338" y="6323013"/>
          <p14:tracePt t="236062" x="7688263" y="6330950"/>
          <p14:tracePt t="236075" x="7705725" y="6330950"/>
          <p14:tracePt t="236093" x="7732713" y="6330950"/>
          <p14:tracePt t="236101" x="7759700" y="6330950"/>
          <p14:tracePt t="236454" x="7759700" y="6340475"/>
          <p14:tracePt t="236464" x="7759700" y="6348413"/>
          <p14:tracePt t="236478" x="7759700" y="6367463"/>
          <p14:tracePt t="236489" x="7759700" y="6375400"/>
          <p14:tracePt t="236515" x="7769225" y="6394450"/>
          <p14:tracePt t="236529" x="7769225" y="6402388"/>
          <p14:tracePt t="236539" x="7777163" y="6411913"/>
          <p14:tracePt t="236560" x="7796213" y="6411913"/>
          <p14:tracePt t="236563" x="7804150" y="6419850"/>
          <p14:tracePt t="236988" x="7813675" y="6419850"/>
          <p14:tracePt t="237002" x="7831138" y="6419850"/>
          <p14:tracePt t="237026" x="7813675" y="6419850"/>
          <p14:tracePt t="237444" x="7823200" y="6419850"/>
          <p14:tracePt t="237476" x="7831138" y="6419850"/>
          <p14:tracePt t="237490" x="7840663" y="6419850"/>
          <p14:tracePt t="237501" x="7848600" y="6419850"/>
          <p14:tracePt t="237512" x="7858125" y="6419850"/>
          <p14:tracePt t="237526" x="7875588" y="6419850"/>
          <p14:tracePt t="237807" x="7867650" y="6419850"/>
          <p14:tracePt t="237818" x="7858125" y="6419850"/>
          <p14:tracePt t="237832" x="7831138" y="6419850"/>
          <p14:tracePt t="237868" x="7813675" y="6419850"/>
          <p14:tracePt t="237878" x="7786688" y="6419850"/>
          <p14:tracePt t="237891" x="7777163" y="6419850"/>
          <p14:tracePt t="237906" x="7751763" y="6419850"/>
          <p14:tracePt t="237916" x="7680325" y="6419850"/>
          <p14:tracePt t="237940" x="7626350" y="6429375"/>
          <p14:tracePt t="237952" x="7562850" y="6429375"/>
          <p14:tracePt t="237964" x="7483475" y="6446838"/>
          <p14:tracePt t="237977" x="7358063" y="6456363"/>
          <p14:tracePt t="237990" x="7323138" y="6456363"/>
          <p14:tracePt t="238016" x="7251700" y="6456363"/>
          <p14:tracePt t="238036" x="7224713" y="6456363"/>
          <p14:tracePt t="238050" x="7197725" y="6456363"/>
          <p14:tracePt t="238061" x="7170738" y="6456363"/>
          <p14:tracePt t="238074" x="7099300" y="6438900"/>
          <p14:tracePt t="238098" x="7062788" y="6429375"/>
          <p14:tracePt t="238110" x="7037388" y="6411913"/>
          <p14:tracePt t="238125" x="6991350" y="6402388"/>
          <p14:tracePt t="238146" x="6973888" y="6402388"/>
          <p14:tracePt t="238159" x="6956425" y="6402388"/>
          <p14:tracePt t="238184" x="6938963" y="6402388"/>
          <p14:tracePt t="238196" x="6929438" y="6402388"/>
          <p14:tracePt t="238221" x="6919913" y="6402388"/>
          <p14:tracePt t="238256" x="6911975" y="6402388"/>
          <p14:tracePt t="238268" x="6902450" y="6402388"/>
          <p14:tracePt t="238279" x="6894513" y="6402388"/>
          <p14:tracePt t="238294" x="6875463" y="6411913"/>
          <p14:tracePt t="238524" x="6875463" y="6429375"/>
          <p14:tracePt t="238539" x="6867525" y="6429375"/>
          <p14:tracePt t="238564" x="6823075" y="6438900"/>
          <p14:tracePt t="238573" x="6777038" y="6438900"/>
          <p14:tracePt t="238586" x="6715125" y="6446838"/>
          <p14:tracePt t="238597" x="6599238" y="6465888"/>
          <p14:tracePt t="238611" x="6545263" y="6473825"/>
          <p14:tracePt t="238635" x="6518275" y="6473825"/>
          <p14:tracePt t="238646" x="6456363" y="6483350"/>
          <p14:tracePt t="238671" x="6429375" y="6483350"/>
          <p14:tracePt t="238682" x="6419850" y="6483350"/>
          <p14:tracePt t="238697" x="6402388" y="6491288"/>
          <p14:tracePt t="238719" x="6394450" y="6491288"/>
          <p14:tracePt t="238756" x="6384925" y="6491288"/>
          <p14:tracePt t="239073" x="6384925" y="6483350"/>
          <p14:tracePt t="239091" x="6394450" y="6473825"/>
          <p14:tracePt t="239097" x="6402388" y="6465888"/>
          <p14:tracePt t="239110" x="6419850" y="6446838"/>
          <p14:tracePt t="239122" x="6438900" y="6419850"/>
          <p14:tracePt t="239133" x="6465888" y="6384925"/>
          <p14:tracePt t="239160" x="6473825" y="6357938"/>
          <p14:tracePt t="239171" x="6473825" y="6340475"/>
          <p14:tracePt t="239199" x="6483350" y="6330950"/>
          <p14:tracePt t="239201" x="6483350" y="6303963"/>
          <p14:tracePt t="239219" x="6483350" y="6296025"/>
          <p14:tracePt t="239244" x="6483350" y="6276975"/>
          <p14:tracePt t="240083" x="6483350" y="6269038"/>
          <p14:tracePt t="240121" x="6473825" y="6269038"/>
          <p14:tracePt t="240133" x="6465888" y="6259513"/>
          <p14:tracePt t="240182" x="6465888" y="6251575"/>
          <p14:tracePt t="240877" x="6446838" y="6251575"/>
          <p14:tracePt t="240888" x="6438900" y="6251575"/>
          <p14:tracePt t="241168" x="6429375" y="6251575"/>
          <p14:tracePt t="241911" x="6429375" y="6242050"/>
          <p14:tracePt t="241973" x="6429375" y="6232525"/>
          <p14:tracePt t="242484" x="6438900" y="6232525"/>
          <p14:tracePt t="242777" x="6483350" y="6205538"/>
          <p14:tracePt t="242789" x="6545263" y="6170613"/>
          <p14:tracePt t="242801" x="6661150" y="6116638"/>
          <p14:tracePt t="242805" x="6759575" y="6072188"/>
          <p14:tracePt t="242828" x="6840538" y="6037263"/>
          <p14:tracePt t="242839" x="6911975" y="5991225"/>
          <p14:tracePt t="242851" x="7010400" y="5946775"/>
          <p14:tracePt t="242875" x="7081838" y="5929313"/>
          <p14:tracePt t="242886" x="7126288" y="5902325"/>
          <p14:tracePt t="242899" x="7259638" y="5875338"/>
          <p14:tracePt t="242924" x="7358063" y="5840413"/>
          <p14:tracePt t="242937" x="7562850" y="5768975"/>
          <p14:tracePt t="242968" x="7643813" y="5715000"/>
          <p14:tracePt t="242973" x="7715250" y="5680075"/>
          <p14:tracePt t="242983" x="7813675" y="5634038"/>
          <p14:tracePt t="243015" x="7840663" y="5616575"/>
          <p14:tracePt t="243021" x="7929563" y="5572125"/>
          <p14:tracePt t="243044" x="7966075" y="5545138"/>
          <p14:tracePt t="243351" x="7974013" y="5491163"/>
          <p14:tracePt t="243364" x="7991475" y="5429250"/>
          <p14:tracePt t="243374" x="8010525" y="5303838"/>
          <p14:tracePt t="243387" x="8018463" y="5241925"/>
          <p14:tracePt t="243411" x="8027988" y="5205413"/>
          <p14:tracePt t="243424" x="8045450" y="5116513"/>
          <p14:tracePt t="243435" x="8054975" y="5081588"/>
          <p14:tracePt t="243459" x="8062913" y="5062538"/>
          <p14:tracePt t="243473" x="8081963" y="5018088"/>
          <p14:tracePt t="243494" x="8099425" y="5000625"/>
          <p14:tracePt t="243509" x="8116888" y="4983163"/>
          <p14:tracePt t="243520" x="8134350" y="4973638"/>
          <p14:tracePt t="243544" x="8143875" y="4946650"/>
          <p14:tracePt t="243836" x="8153400" y="4929188"/>
          <p14:tracePt t="243850" x="8161338" y="4884738"/>
          <p14:tracePt t="243861" x="8170863" y="4867275"/>
          <p14:tracePt t="243874" x="8170863" y="4857750"/>
          <p14:tracePt t="243901" x="8170863" y="4830763"/>
          <p14:tracePt t="243934" x="8170863" y="4822825"/>
          <p14:tracePt t="243946" x="8180388" y="4803775"/>
          <p14:tracePt t="243958" x="8180388" y="4795838"/>
          <p14:tracePt t="243972" x="8180388" y="4786313"/>
          <p14:tracePt t="243984" x="8180388" y="4768850"/>
          <p14:tracePt t="244012" x="8188325" y="4768850"/>
          <p14:tracePt t="244118" x="8188325" y="4759325"/>
          <p14:tracePt t="245227" x="8161338" y="4776788"/>
          <p14:tracePt t="245238" x="8089900" y="4822825"/>
          <p14:tracePt t="245250" x="7974013" y="4884738"/>
          <p14:tracePt t="245263" x="7848600" y="4956175"/>
          <p14:tracePt t="245275" x="7653338" y="5081588"/>
          <p14:tracePt t="245286" x="7205663" y="5402263"/>
          <p14:tracePt t="245310" x="6983413" y="5572125"/>
          <p14:tracePt t="245323" x="6823075" y="5715000"/>
          <p14:tracePt t="245336" x="6616700" y="5857875"/>
          <p14:tracePt t="245362" x="6518275" y="5919788"/>
          <p14:tracePt t="245373" x="6384925" y="5991225"/>
          <p14:tracePt t="245678" x="6367463" y="6010275"/>
          <p14:tracePt t="245688" x="6357938" y="6018213"/>
          <p14:tracePt t="245700" x="6340475" y="6045200"/>
          <p14:tracePt t="245713" x="6323013" y="6081713"/>
          <p14:tracePt t="245726" x="6303963" y="6153150"/>
          <p14:tracePt t="245750" x="6303963" y="6180138"/>
          <p14:tracePt t="245762" x="6303963" y="6197600"/>
          <p14:tracePt t="245775" x="6303963" y="6224588"/>
          <p14:tracePt t="245799" x="6303963" y="6242050"/>
          <p14:tracePt t="245807" x="6313488" y="6251575"/>
          <p14:tracePt t="245828" x="6330950" y="6251575"/>
          <p14:tracePt t="246105" x="6348413" y="6251575"/>
          <p14:tracePt t="246116" x="6357938" y="6251575"/>
          <p14:tracePt t="246129" x="6367463" y="6251575"/>
          <p14:tracePt t="246140" x="6375400" y="6251575"/>
          <p14:tracePt t="246153" x="6394450" y="6259513"/>
          <p14:tracePt t="246177" x="6402388" y="6259513"/>
          <p14:tracePt t="246188" x="6411913" y="6259513"/>
          <p14:tracePt t="246201" x="6419850" y="6259513"/>
          <p14:tracePt t="246214" x="6438900" y="6259513"/>
          <p14:tracePt t="246236" x="6446838" y="6259513"/>
          <p14:tracePt t="246250" x="6456363" y="6259513"/>
          <p14:tracePt t="247479" x="6465888" y="6269038"/>
          <p14:tracePt t="247492" x="6465888" y="6276975"/>
          <p14:tracePt t="247507" x="6465888" y="6286500"/>
          <p14:tracePt t="247520" x="6465888" y="6303963"/>
          <p14:tracePt t="247531" x="6465888" y="6313488"/>
          <p14:tracePt t="247553" x="6465888" y="6330950"/>
          <p14:tracePt t="247570" x="6465888" y="6340475"/>
          <p14:tracePt t="247602" x="6465888" y="6348413"/>
          <p14:tracePt t="247627" x="6465888" y="6269038"/>
          <p14:tracePt t="247994" x="6473825" y="6269038"/>
          <p14:tracePt t="248012" x="6491288" y="6269038"/>
          <p14:tracePt t="248030" x="6491288" y="6259513"/>
          <p14:tracePt t="248053" x="6500813" y="6259513"/>
          <p14:tracePt t="248090" x="6510338" y="6259513"/>
          <p14:tracePt t="248189" x="6518275" y="6259513"/>
          <p14:tracePt t="248223" x="6527800" y="6259513"/>
          <p14:tracePt t="248235" x="6537325" y="6259513"/>
          <p14:tracePt t="248568" x="6562725" y="6242050"/>
          <p14:tracePt t="248577" x="6608763" y="6205538"/>
          <p14:tracePt t="248588" x="6697663" y="6170613"/>
          <p14:tracePt t="248604" x="6911975" y="6062663"/>
          <p14:tracePt t="248626" x="6965950" y="6027738"/>
          <p14:tracePt t="248638" x="6991350" y="6010275"/>
          <p14:tracePt t="248651" x="7054850" y="5973763"/>
          <p14:tracePt t="248674" x="7089775" y="5956300"/>
          <p14:tracePt t="248686" x="7116763" y="5938838"/>
          <p14:tracePt t="248701" x="7205663" y="5875338"/>
          <p14:tracePt t="248715" x="7259638" y="5830888"/>
          <p14:tracePt t="248735" x="7358063" y="5768975"/>
          <p14:tracePt t="248765" x="7402513" y="5732463"/>
          <p14:tracePt t="248771" x="7473950" y="5697538"/>
          <p14:tracePt t="248784" x="7554913" y="5643563"/>
          <p14:tracePt t="248798" x="7608888" y="5608638"/>
          <p14:tracePt t="248815" x="7661275" y="5581650"/>
          <p14:tracePt t="248834" x="7769225" y="5510213"/>
          <p14:tracePt t="248856" x="7823200" y="5465763"/>
          <p14:tracePt t="249125" x="7823200" y="5456238"/>
          <p14:tracePt t="249147" x="7823200" y="5429250"/>
          <p14:tracePt t="249156" x="7823200" y="5384800"/>
          <p14:tracePt t="249174" x="7823200" y="5348288"/>
          <p14:tracePt t="249187" x="7823200" y="5313363"/>
          <p14:tracePt t="249201" x="7823200" y="5303838"/>
          <p14:tracePt t="249223" x="7823200" y="5286375"/>
          <p14:tracePt t="249271" x="7823200" y="5276850"/>
          <p14:tracePt t="249295" x="7823200" y="5268913"/>
          <p14:tracePt t="250587" x="7823200" y="5276850"/>
          <p14:tracePt t="250602" x="7823200" y="5286375"/>
          <p14:tracePt t="250611" x="7823200" y="5303838"/>
          <p14:tracePt t="250625" x="7823200" y="5313363"/>
          <p14:tracePt t="250641" x="7823200" y="5330825"/>
          <p14:tracePt t="250661" x="7823200" y="5348288"/>
          <p14:tracePt t="250673" x="7823200" y="5357813"/>
          <p14:tracePt t="250686" x="7823200" y="5367338"/>
          <p14:tracePt t="250700" x="7813675" y="5375275"/>
          <p14:tracePt t="251269" x="7813675" y="5384800"/>
          <p14:tracePt t="251429" x="7804150" y="5384800"/>
          <p14:tracePt t="251451" x="7796213" y="5394325"/>
          <p14:tracePt t="251468" x="7796213" y="5402263"/>
          <p14:tracePt t="251477" x="7786688" y="5411788"/>
          <p14:tracePt t="251501" x="7777163" y="5419725"/>
          <p14:tracePt t="251515" x="7769225" y="5419725"/>
          <p14:tracePt t="251525" x="7769225" y="5429250"/>
          <p14:tracePt t="251573" x="7759700" y="5429250"/>
          <p14:tracePt t="251647" x="7759700" y="5419725"/>
          <p14:tracePt t="251664" x="7759700" y="5402263"/>
          <p14:tracePt t="251672" x="7777163" y="5394325"/>
          <p14:tracePt t="251684" x="7786688" y="5367338"/>
          <p14:tracePt t="251698" x="7804150" y="5340350"/>
          <p14:tracePt t="251709" x="7840663" y="5276850"/>
          <p14:tracePt t="251733" x="7858125" y="5251450"/>
          <p14:tracePt t="251746" x="7875588" y="5214938"/>
          <p14:tracePt t="251779" x="7894638" y="5205413"/>
          <p14:tracePt t="251782" x="7894638" y="5197475"/>
          <p14:tracePt t="251794" x="7894638" y="5187950"/>
          <p14:tracePt t="251809" x="7902575" y="5187950"/>
          <p14:tracePt t="252100" x="7902575" y="5197475"/>
          <p14:tracePt t="252110" x="7894638" y="5205413"/>
          <p14:tracePt t="252136" x="7894638" y="5214938"/>
          <p14:tracePt t="252172" x="7894638" y="5232400"/>
          <p14:tracePt t="252198" x="7894638" y="5251450"/>
          <p14:tracePt t="252200" x="7894638" y="5259388"/>
          <p14:tracePt t="252221" x="7894638" y="5268913"/>
          <p14:tracePt t="252232" x="7894638" y="5286375"/>
          <p14:tracePt t="252246" x="7894638" y="5313363"/>
          <p14:tracePt t="252269" x="7894638" y="5340350"/>
          <p14:tracePt t="252282" x="7894638" y="5394325"/>
          <p14:tracePt t="252311" x="7894638" y="5419725"/>
          <p14:tracePt t="252313" x="7894638" y="5446713"/>
          <p14:tracePt t="252330" x="7894638" y="5510213"/>
          <p14:tracePt t="252345" x="7894638" y="5554663"/>
          <p14:tracePt t="252368" x="7894638" y="5670550"/>
          <p14:tracePt t="252380" x="7894638" y="5732463"/>
          <p14:tracePt t="252794" x="7894638" y="5751513"/>
          <p14:tracePt t="252809" x="7875588" y="5776913"/>
          <p14:tracePt t="252811" x="7867650" y="5813425"/>
          <p14:tracePt t="252828" x="7840663" y="5867400"/>
          <p14:tracePt t="252843" x="7813675" y="5929313"/>
          <p14:tracePt t="252854" x="7769225" y="6037263"/>
          <p14:tracePt t="252877" x="7759700" y="6062663"/>
          <p14:tracePt t="252892" x="7759700" y="6099175"/>
          <p14:tracePt t="252903" x="7759700" y="6161088"/>
          <p14:tracePt t="252927" x="7759700" y="6197600"/>
          <p14:tracePt t="252939" x="7759700" y="6259513"/>
          <p14:tracePt t="253403" x="7732713" y="6259513"/>
          <p14:tracePt t="253417" x="7688263" y="6269038"/>
          <p14:tracePt t="253433" x="7545388" y="6269038"/>
          <p14:tracePt t="253450" x="7456488" y="6269038"/>
          <p14:tracePt t="253464" x="7375525" y="6269038"/>
          <p14:tracePt t="253475" x="7224713" y="6269038"/>
          <p14:tracePt t="253490" x="7180263" y="6269038"/>
          <p14:tracePt t="253512" x="7126288" y="6276975"/>
          <p14:tracePt t="253524" x="7045325" y="6296025"/>
          <p14:tracePt t="253549" x="7018338" y="6296025"/>
          <p14:tracePt t="253560" x="6991350" y="6296025"/>
          <p14:tracePt t="253574" x="6956425" y="6296025"/>
          <p14:tracePt t="253597" x="6938963" y="6296025"/>
          <p14:tracePt t="253610" x="6894513" y="6276975"/>
          <p14:tracePt t="253639" x="6867525" y="6276975"/>
          <p14:tracePt t="253647" x="6858000" y="6259513"/>
          <p14:tracePt t="253659" x="6848475" y="6259513"/>
          <p14:tracePt t="253683" x="6840538" y="6259513"/>
          <p14:tracePt t="253690" x="6823075" y="6259513"/>
          <p14:tracePt t="253756" x="6804025" y="6259513"/>
          <p14:tracePt t="253767" x="6796088" y="6259513"/>
          <p14:tracePt t="253780" x="6786563" y="6259513"/>
          <p14:tracePt t="253792" x="6751638" y="6259513"/>
          <p14:tracePt t="253809" x="6742113" y="6269038"/>
          <p14:tracePt t="253828" x="6724650" y="6269038"/>
          <p14:tracePt t="253845" x="6705600" y="6269038"/>
          <p14:tracePt t="253858" x="6688138" y="6269038"/>
          <p14:tracePt t="253879" x="6670675" y="6269038"/>
          <p14:tracePt t="253892" x="6661150" y="6269038"/>
          <p14:tracePt t="254124" x="6653213" y="6269038"/>
          <p14:tracePt t="254135" x="6634163" y="6269038"/>
          <p14:tracePt t="254145" x="6626225" y="6269038"/>
          <p14:tracePt t="254158" x="6616700" y="6269038"/>
          <p14:tracePt t="254172" x="6599238" y="6269038"/>
          <p14:tracePt t="254198" x="6589713" y="6269038"/>
          <p14:tracePt t="254522" x="6581775" y="6269038"/>
          <p14:tracePt t="254548" x="6572250" y="6276975"/>
          <p14:tracePt t="254572" x="6572250" y="6286500"/>
          <p14:tracePt t="254584" x="6562725" y="6286500"/>
          <p14:tracePt t="254620" x="6554788" y="6286500"/>
          <p14:tracePt t="254705" x="6545263" y="6286500"/>
          <p14:tracePt t="254887" x="6562725" y="6286500"/>
          <p14:tracePt t="254904" x="6599238" y="6286500"/>
          <p14:tracePt t="254918" x="6653213" y="6286500"/>
          <p14:tracePt t="254928" x="6742113" y="6286500"/>
          <p14:tracePt t="254939" x="6991350" y="6286500"/>
          <p14:tracePt t="254961" x="7143750" y="6286500"/>
          <p14:tracePt t="254986" x="7419975" y="6251575"/>
          <p14:tracePt t="254999" x="7554913" y="6224588"/>
          <p14:tracePt t="255011" x="7688263" y="6205538"/>
          <p14:tracePt t="255024" x="7939088" y="6170613"/>
          <p14:tracePt t="255047" x="8037513" y="6161088"/>
          <p14:tracePt t="255060" x="8108950" y="6161088"/>
          <p14:tracePt t="255072" x="8215313" y="6161088"/>
          <p14:tracePt t="255097" x="8251825" y="6161088"/>
          <p14:tracePt t="255108" x="8286750" y="6161088"/>
          <p14:tracePt t="255120" x="8313738" y="6161088"/>
          <p14:tracePt t="255145" x="8323263" y="6170613"/>
          <p14:tracePt t="255157" x="8331200" y="6170613"/>
          <p14:tracePt t="255278" x="8340725" y="6170613"/>
          <p14:tracePt t="255292" x="8340725" y="6180138"/>
          <p14:tracePt t="255387" x="8340725" y="6197600"/>
          <p14:tracePt t="255401" x="8331200" y="6215063"/>
          <p14:tracePt t="255413" x="8313738" y="6242050"/>
          <p14:tracePt t="255423" x="8242300" y="6313488"/>
          <p14:tracePt t="255436" x="8205788" y="6330950"/>
          <p14:tracePt t="255462" x="8180388" y="6348413"/>
          <p14:tracePt t="255473" x="8116888" y="6384925"/>
          <p14:tracePt t="255819" x="8099425" y="6384925"/>
          <p14:tracePt t="255827" x="8072438" y="6394450"/>
          <p14:tracePt t="255839" x="8062913" y="6394450"/>
          <p14:tracePt t="255851" x="8037513" y="6402388"/>
          <p14:tracePt t="255865" x="7974013" y="6419850"/>
          <p14:tracePt t="255877" x="7947025" y="6429375"/>
          <p14:tracePt t="255901" x="7929563" y="6438900"/>
          <p14:tracePt t="255913" x="7902575" y="6438900"/>
          <p14:tracePt t="255949" x="7894638" y="6438900"/>
          <p14:tracePt t="255961" x="7885113" y="6438900"/>
          <p14:tracePt t="255980" x="7875588" y="6438900"/>
          <p14:tracePt t="256290" x="7885113" y="6438900"/>
          <p14:tracePt t="256303" x="7902575" y="6438900"/>
          <p14:tracePt t="256308" x="7912100" y="6438900"/>
          <p14:tracePt t="256326" x="7920038" y="6438900"/>
          <p14:tracePt t="256339" x="7929563" y="6438900"/>
          <p14:tracePt t="256376" x="7939088" y="6438900"/>
          <p14:tracePt t="256405" x="7947025" y="6438900"/>
          <p14:tracePt t="256417" x="7956550" y="6438900"/>
          <p14:tracePt t="256460" x="7966075" y="6438900"/>
          <p14:tracePt t="256474" x="7983538" y="6438900"/>
          <p14:tracePt t="257142" x="7974013" y="6438900"/>
          <p14:tracePt t="257154" x="7947025" y="6438900"/>
          <p14:tracePt t="257168" x="7939088" y="6438900"/>
          <p14:tracePt t="257180" x="7920038" y="6438900"/>
          <p14:tracePt t="257191" x="7894638" y="6438900"/>
          <p14:tracePt t="257205" x="7875588" y="6438900"/>
          <p14:tracePt t="257228" x="7848600" y="6438900"/>
          <p14:tracePt t="257241" x="7840663" y="6438900"/>
          <p14:tracePt t="257256" x="7777163" y="6429375"/>
          <p14:tracePt t="257276" x="7732713" y="6419850"/>
          <p14:tracePt t="257290" x="7527925" y="6402388"/>
          <p14:tracePt t="257312" x="7419975" y="6394450"/>
          <p14:tracePt t="257327" x="7331075" y="6384925"/>
          <p14:tracePt t="257340" x="7161213" y="6375400"/>
          <p14:tracePt t="257364" x="7089775" y="6348413"/>
          <p14:tracePt t="257376" x="6991350" y="6330950"/>
          <p14:tracePt t="257399" x="6956425" y="6323013"/>
          <p14:tracePt t="257411" x="6938963" y="6323013"/>
          <p14:tracePt t="257425" x="6875463" y="6323013"/>
          <p14:tracePt t="257438" x="6858000" y="6313488"/>
          <p14:tracePt t="257460" x="6840538" y="6313488"/>
          <p14:tracePt t="257473" x="6804025" y="6313488"/>
          <p14:tracePt t="257497" x="6777038" y="6313488"/>
          <p14:tracePt t="257509" x="6742113" y="6313488"/>
          <p14:tracePt t="257539" x="6715125" y="6313488"/>
          <p14:tracePt t="257546" x="6688138" y="6313488"/>
          <p14:tracePt t="257558" x="6680200" y="6313488"/>
          <p14:tracePt t="257814" x="6670675" y="6323013"/>
          <p14:tracePt t="257825" x="6653213" y="6323013"/>
          <p14:tracePt t="257838" x="6626225" y="6330950"/>
          <p14:tracePt t="257851" x="6599238" y="6340475"/>
          <p14:tracePt t="257863" x="6518275" y="6367463"/>
          <p14:tracePt t="257888" x="6483350" y="6375400"/>
          <p14:tracePt t="257899" x="6446838" y="6384925"/>
          <p14:tracePt t="257911" x="6411913" y="6394450"/>
          <p14:tracePt t="257935" x="6394450" y="6394450"/>
          <p14:tracePt t="257948" x="6367463" y="6394450"/>
          <p14:tracePt t="257961" x="6357938" y="6394450"/>
          <p14:tracePt t="257985" x="6348413" y="6394450"/>
          <p14:tracePt t="258252" x="6367463" y="6394450"/>
          <p14:tracePt t="258263" x="6375400" y="6394450"/>
          <p14:tracePt t="258275" x="6394450" y="6394450"/>
          <p14:tracePt t="258288" x="6419850" y="6394450"/>
          <p14:tracePt t="258300" x="6446838" y="6384925"/>
          <p14:tracePt t="258314" x="6456363" y="6375400"/>
          <p14:tracePt t="258330" x="6465888" y="6375400"/>
          <p14:tracePt t="258460" x="6465888" y="6367463"/>
          <p14:tracePt t="258544" x="6473825" y="6367463"/>
          <p14:tracePt t="258594" x="6483350" y="6367463"/>
          <p14:tracePt t="258777" x="6491288" y="6367463"/>
          <p14:tracePt t="258813" x="6518275" y="6367463"/>
          <p14:tracePt t="258824" x="6537325" y="6367463"/>
          <p14:tracePt t="258837" x="6572250" y="6367463"/>
          <p14:tracePt t="258850" x="6599238" y="6367463"/>
          <p14:tracePt t="258861" x="6634163" y="6367463"/>
          <p14:tracePt t="258876" x="6688138" y="6367463"/>
          <p14:tracePt t="258886" x="6705600" y="6367463"/>
          <p14:tracePt t="258947" x="6715125" y="6367463"/>
          <p14:tracePt t="259216" x="6724650" y="6367463"/>
          <p14:tracePt t="259229" x="6732588" y="6367463"/>
          <p14:tracePt t="259240" x="6751638" y="6367463"/>
          <p14:tracePt t="259251" x="6759575" y="6367463"/>
          <p14:tracePt t="259263" x="6777038" y="6367463"/>
          <p14:tracePt t="259275" x="6804025" y="6357938"/>
          <p14:tracePt t="259289" x="6875463" y="6340475"/>
          <p14:tracePt t="259642" x="6884988" y="6340475"/>
          <p14:tracePt t="259654" x="6902450" y="6330950"/>
          <p14:tracePt t="259666" x="6938963" y="6313488"/>
          <p14:tracePt t="259677" x="7010400" y="6286500"/>
          <p14:tracePt t="259692" x="7045325" y="6269038"/>
          <p14:tracePt t="259715" x="7089775" y="6251575"/>
          <p14:tracePt t="259732" x="7170738" y="6232525"/>
          <p14:tracePt t="259751" x="7205663" y="6224588"/>
          <p14:tracePt t="259763" x="7269163" y="6197600"/>
          <p14:tracePt t="259777" x="7296150" y="6188075"/>
          <p14:tracePt t="259799" x="7304088" y="6188075"/>
          <p14:tracePt t="259809" x="7348538" y="6170613"/>
          <p14:tracePt t="259837" x="7367588" y="6161088"/>
          <p14:tracePt t="260093" x="7385050" y="6143625"/>
          <p14:tracePt t="260103" x="7402513" y="6126163"/>
          <p14:tracePt t="260116" x="7466013" y="6089650"/>
          <p14:tracePt t="260134" x="7562850" y="6037263"/>
          <p14:tracePt t="260141" x="7643813" y="5991225"/>
          <p14:tracePt t="260152" x="7715250" y="5946775"/>
          <p14:tracePt t="260168" x="7840663" y="5840413"/>
          <p14:tracePt t="260190" x="7885113" y="5813425"/>
          <p14:tracePt t="260196" x="7912100" y="5759450"/>
          <p14:tracePt t="260235" x="7929563" y="5732463"/>
          <p14:tracePt t="260238" x="7947025" y="5724525"/>
          <p14:tracePt t="260251" x="7966075" y="5705475"/>
          <p14:tracePt t="260268" x="7991475" y="5670550"/>
          <p14:tracePt t="260280" x="7991475" y="5661025"/>
          <p14:tracePt t="260314" x="8001000" y="5661025"/>
          <p14:tracePt t="260569" x="7991475" y="5661025"/>
          <p14:tracePt t="260579" x="7974013" y="5670550"/>
          <p14:tracePt t="260592" x="7956550" y="5680075"/>
          <p14:tracePt t="260603" x="7804150" y="5759450"/>
          <p14:tracePt t="260617" x="7697788" y="5803900"/>
          <p14:tracePt t="260640" x="7608888" y="5857875"/>
          <p14:tracePt t="260654" x="7473950" y="5919788"/>
          <p14:tracePt t="260677" x="7419975" y="5946775"/>
          <p14:tracePt t="260689" x="7375525" y="5956300"/>
          <p14:tracePt t="260700" x="7323138" y="5973763"/>
          <p14:tracePt t="260725" x="7313613" y="5973763"/>
          <p14:tracePt t="260738" x="7224713" y="5983288"/>
          <p14:tracePt t="260751" x="7180263" y="5991225"/>
          <p14:tracePt t="260774" x="7099300" y="6000750"/>
          <p14:tracePt t="260786" x="7054850" y="6000750"/>
          <p14:tracePt t="260802" x="6956425" y="6000750"/>
          <p14:tracePt t="260818" x="6919913" y="6000750"/>
          <p14:tracePt t="260837" x="6867525" y="6000750"/>
          <p14:tracePt t="260860" x="6831013" y="6000750"/>
          <p14:tracePt t="260872" x="6732588" y="6027738"/>
          <p14:tracePt t="260895" x="6680200" y="6054725"/>
          <p14:tracePt t="260909" x="6626225" y="6062663"/>
          <p14:tracePt t="260920" x="6589713" y="6081713"/>
          <p14:tracePt t="260953" x="6581775" y="6081713"/>
          <p14:tracePt t="260957" x="6572250" y="6089650"/>
          <p14:tracePt t="260983" x="6572250" y="6099175"/>
          <p14:tracePt t="261299" x="6599238" y="6099175"/>
          <p14:tracePt t="261311" x="6634163" y="6108700"/>
          <p14:tracePt t="261324" x="6680200" y="6116638"/>
          <p14:tracePt t="261335" x="6732588" y="6126163"/>
          <p14:tracePt t="261347" x="6769100" y="6134100"/>
          <p14:tracePt t="261360" x="6823075" y="6134100"/>
          <p14:tracePt t="261389" x="6867525" y="6134100"/>
          <p14:tracePt t="261397" x="6946900" y="6116638"/>
          <p14:tracePt t="261408" x="7170738" y="6037263"/>
          <p14:tracePt t="261424" x="7269163" y="6000750"/>
          <p14:tracePt t="261447" x="7446963" y="5911850"/>
          <p14:tracePt t="261468" x="7500938" y="5902325"/>
          <p14:tracePt t="261798" x="7537450" y="5875338"/>
          <p14:tracePt t="261810" x="7589838" y="5830888"/>
          <p14:tracePt t="261825" x="7616825" y="5803900"/>
          <p14:tracePt t="261835" x="7661275" y="5776913"/>
          <p14:tracePt t="261849" x="7697788" y="5732463"/>
          <p14:tracePt t="261859" x="7751763" y="5688013"/>
          <p14:tracePt t="261872" x="7804150" y="5634038"/>
          <p14:tracePt t="261897" x="7813675" y="5626100"/>
          <p14:tracePt t="262225" x="7804150" y="5608638"/>
          <p14:tracePt t="262236" x="7777163" y="5554663"/>
          <p14:tracePt t="262248" x="7732713" y="5500688"/>
          <p14:tracePt t="262261" x="7680325" y="5429250"/>
          <p14:tracePt t="262273" x="7616825" y="5375275"/>
          <p14:tracePt t="262285" x="7572375" y="5322888"/>
          <p14:tracePt t="262299" x="7491413" y="5259388"/>
          <p14:tracePt t="262316" x="7429500" y="5224463"/>
          <p14:tracePt t="262334" x="7340600" y="5170488"/>
          <p14:tracePt t="262358" x="7296150" y="5153025"/>
          <p14:tracePt t="262372" x="7277100" y="5133975"/>
          <p14:tracePt t="262384" x="7269163" y="5116513"/>
          <p14:tracePt t="262774" x="7269163" y="5126038"/>
          <p14:tracePt t="262785" x="7269163" y="5153025"/>
          <p14:tracePt t="262797" x="7286625" y="5187950"/>
          <p14:tracePt t="262809" x="7323138" y="5241925"/>
          <p14:tracePt t="262823" x="7412038" y="5375275"/>
          <p14:tracePt t="262846" x="7456488" y="5456238"/>
          <p14:tracePt t="262857" x="7491413" y="5545138"/>
          <p14:tracePt t="262870" x="7572375" y="5653088"/>
          <p14:tracePt t="262894" x="7599363" y="5670550"/>
          <p14:tracePt t="263153" x="7599363" y="5680075"/>
          <p14:tracePt t="263164" x="7599363" y="5697538"/>
          <p14:tracePt t="263175" x="7599363" y="5715000"/>
          <p14:tracePt t="263188" x="7608888" y="5724525"/>
          <p14:tracePt t="263199" x="7608888" y="5732463"/>
          <p14:tracePt t="263211" x="7616825" y="5741988"/>
          <p14:tracePt t="263223" x="7626350" y="5751513"/>
          <p14:tracePt t="263248" x="7626350" y="5759450"/>
          <p14:tracePt t="263262" x="7626350" y="5768975"/>
          <p14:tracePt t="263273" x="7634288" y="5768975"/>
          <p14:tracePt t="263651" x="7653338" y="5776913"/>
          <p14:tracePt t="263664" x="7670800" y="5786438"/>
          <p14:tracePt t="263675" x="7680325" y="5795963"/>
          <p14:tracePt t="263692" x="7688263" y="5795963"/>
          <p14:tracePt t="263697" x="7715250" y="5813425"/>
          <p14:tracePt t="263724" x="7732713" y="5822950"/>
          <p14:tracePt t="263736" x="7742238" y="5822950"/>
          <p14:tracePt t="263747" x="7751763" y="5822950"/>
          <p14:tracePt t="263761" x="7769225" y="5840413"/>
          <p14:tracePt t="263789" x="7777163" y="5840413"/>
          <p14:tracePt t="263810" x="7777163" y="5857875"/>
          <p14:tracePt t="264526" x="7777163" y="5867400"/>
          <p14:tracePt t="264543" x="7759700" y="5875338"/>
          <p14:tracePt t="264552" x="7688263" y="5902325"/>
          <p14:tracePt t="264578" x="7653338" y="5911850"/>
          <p14:tracePt t="264589" x="7572375" y="5919788"/>
          <p14:tracePt t="264613" x="7537450" y="5919788"/>
          <p14:tracePt t="264625" x="7510463" y="5919788"/>
          <p14:tracePt t="264638" x="7483475" y="5919788"/>
          <p14:tracePt t="264652" x="7429500" y="5919788"/>
          <p14:tracePt t="264674" x="7367588" y="5919788"/>
          <p14:tracePt t="264685" x="7331075" y="5929313"/>
          <p14:tracePt t="264701" x="7323138" y="5929313"/>
          <p14:tracePt t="264722" x="7277100" y="5938838"/>
          <p14:tracePt t="264735" x="7251700" y="5938838"/>
          <p14:tracePt t="264772" x="7232650" y="5938838"/>
          <p14:tracePt t="264783" x="7215188" y="5938838"/>
          <p14:tracePt t="264796" x="7205663" y="5938838"/>
          <p14:tracePt t="264807" x="7197725" y="5938838"/>
          <p14:tracePt t="264821" x="7188200" y="5938838"/>
          <p14:tracePt t="264844" x="7180263" y="5946775"/>
          <p14:tracePt t="264883" x="7161213" y="5956300"/>
          <p14:tracePt t="264893" x="7153275" y="5956300"/>
          <p14:tracePt t="264906" x="7143750" y="5965825"/>
          <p14:tracePt t="264917" x="7134225" y="5973763"/>
          <p14:tracePt t="264930" x="7126288" y="5973763"/>
          <p14:tracePt t="264955" x="7099300" y="5973763"/>
          <p14:tracePt t="264980" x="7089775" y="5973763"/>
          <p14:tracePt t="264994" x="7072313" y="5973763"/>
          <p14:tracePt t="265015" x="7054850" y="5973763"/>
          <p14:tracePt t="265026" x="7037388" y="5983288"/>
          <p14:tracePt t="265039" x="7027863" y="5983288"/>
          <p14:tracePt t="265051" x="7010400" y="5983288"/>
          <p14:tracePt t="265064" x="6991350" y="5983288"/>
          <p14:tracePt t="265080" x="6983413" y="5983288"/>
          <p14:tracePt t="265089" x="6965950" y="5983288"/>
          <p14:tracePt t="265115" x="6956425" y="5983288"/>
          <p14:tracePt t="265125" x="6938963" y="5983288"/>
          <p14:tracePt t="265394" x="6946900" y="5983288"/>
          <p14:tracePt t="265406" x="6973888" y="5983288"/>
          <p14:tracePt t="265416" x="7018338" y="5983288"/>
          <p14:tracePt t="265428" x="7089775" y="5983288"/>
          <p14:tracePt t="265442" x="7296150" y="5983288"/>
          <p14:tracePt t="265465" x="7394575" y="5983288"/>
          <p14:tracePt t="265478" x="7616825" y="6000750"/>
          <p14:tracePt t="265503" x="7848600" y="6037263"/>
          <p14:tracePt t="265526" x="7920038" y="6045200"/>
          <p14:tracePt t="265543" x="7983538" y="6045200"/>
          <p14:tracePt t="265550" x="8010525" y="6054725"/>
          <p14:tracePt t="265564" x="8027988" y="6054725"/>
          <p14:tracePt t="265637" x="8045450" y="6054725"/>
          <p14:tracePt t="267570" x="8045450" y="6045200"/>
          <p14:tracePt t="267581" x="8037513" y="6018213"/>
          <p14:tracePt t="267592" x="8027988" y="5973763"/>
          <p14:tracePt t="267605" x="8018463" y="5919788"/>
          <p14:tracePt t="267618" x="8018463" y="5840413"/>
          <p14:tracePt t="267627" x="8037513" y="5670550"/>
          <p14:tracePt t="267653" x="8081963" y="5510213"/>
          <p14:tracePt t="267666" x="8108950" y="5429250"/>
          <p14:tracePt t="267678" x="8126413" y="5367338"/>
          <p14:tracePt t="267694" x="8161338" y="5313363"/>
          <p14:tracePt t="267714" x="8197850" y="5286375"/>
          <p14:tracePt t="267994" x="8180388" y="5259388"/>
          <p14:tracePt t="268008" x="8153400" y="5241925"/>
          <p14:tracePt t="268018" x="8134350" y="5214938"/>
          <p14:tracePt t="268030" x="8116888" y="5187950"/>
          <p14:tracePt t="268045" x="8116888" y="5160963"/>
          <p14:tracePt t="268055" x="8116888" y="5133975"/>
          <p14:tracePt t="268067" x="8116888" y="5099050"/>
          <p14:tracePt t="268092" x="8116888" y="5081588"/>
          <p14:tracePt t="268105" x="8116888" y="5072063"/>
          <p14:tracePt t="268116" x="8116888" y="5045075"/>
          <p14:tracePt t="270898" x="8108950" y="5045075"/>
          <p14:tracePt t="270913" x="8089900" y="5045075"/>
          <p14:tracePt t="270922" x="8062913" y="5045075"/>
          <p14:tracePt t="270936" x="8037513" y="5062538"/>
          <p14:tracePt t="270947" x="7983538" y="5072063"/>
          <p14:tracePt t="270955" x="7912100" y="5099050"/>
          <p14:tracePt t="270973" x="7759700" y="5108575"/>
          <p14:tracePt t="270996" x="7670800" y="5108575"/>
          <p14:tracePt t="271008" x="7466013" y="5108575"/>
          <p14:tracePt t="271031" x="7358063" y="5108575"/>
          <p14:tracePt t="271044" x="7215188" y="5062538"/>
          <p14:tracePt t="271077" x="7153275" y="5037138"/>
          <p14:tracePt t="271084" x="7081838" y="4991100"/>
          <p14:tracePt t="271105" x="7054850" y="4973638"/>
          <p14:tracePt t="271117" x="7045325" y="4965700"/>
          <p14:tracePt t="271129" x="7037388" y="4938713"/>
          <p14:tracePt t="271579" x="7027863" y="4938713"/>
          <p14:tracePt t="271608" x="7018338" y="4938713"/>
          <p14:tracePt t="271715" x="7018338" y="4946650"/>
          <p14:tracePt t="271727" x="7010400" y="4946650"/>
          <p14:tracePt t="271788" x="6991350" y="4946650"/>
          <p14:tracePt t="271799" x="6991350" y="4956175"/>
          <p14:tracePt t="271813" x="6983413" y="4965700"/>
          <p14:tracePt t="271824" x="6965950" y="4973638"/>
          <p14:tracePt t="271849" x="6946900" y="4983163"/>
          <p14:tracePt t="271860" x="6946900" y="4991100"/>
          <p14:tracePt t="271872" x="6938963" y="4991100"/>
          <p14:tracePt t="271921" x="6929438" y="5000625"/>
          <p14:tracePt t="271938" x="6919913" y="5000625"/>
          <p14:tracePt t="272347" x="6911975" y="5000625"/>
          <p14:tracePt t="272362" x="6902450" y="5000625"/>
          <p14:tracePt t="272388" x="6894513" y="5000625"/>
          <p14:tracePt t="272396" x="6875463" y="5000625"/>
          <p14:tracePt t="272410" x="6848475" y="4991100"/>
          <p14:tracePt t="272421" x="6759575" y="4973638"/>
          <p14:tracePt t="272450" x="6697663" y="4965700"/>
          <p14:tracePt t="272458" x="6653213" y="4956175"/>
          <p14:tracePt t="272473" x="6562725" y="4919663"/>
          <p14:tracePt t="272485" x="6510338" y="4919663"/>
          <p14:tracePt t="272507" x="6446838" y="4911725"/>
          <p14:tracePt t="272519" x="6411913" y="4911725"/>
          <p14:tracePt t="272544" x="6375400" y="4911725"/>
          <p14:tracePt t="272557" x="6330950" y="4911725"/>
          <p14:tracePt t="272580" x="6303963" y="4911725"/>
          <p14:tracePt t="272592" x="6286500" y="4911725"/>
          <p14:tracePt t="272604" x="6259513" y="4911725"/>
          <p14:tracePt t="272628" x="6242050" y="4911725"/>
          <p14:tracePt t="272665" x="6232525" y="4911725"/>
          <p14:tracePt t="272690" x="6224588" y="4911725"/>
          <p14:tracePt t="272774" x="6224588" y="4902200"/>
          <p14:tracePt t="272799" x="6224588" y="4894263"/>
          <p14:tracePt t="272810" x="6232525" y="4884738"/>
          <p14:tracePt t="272825" x="6259513" y="4884738"/>
          <p14:tracePt t="272836" x="6323013" y="4867275"/>
          <p14:tracePt t="272848" x="6402388" y="4857750"/>
          <p14:tracePt t="272859" x="6616700" y="4857750"/>
          <p14:tracePt t="272873" x="6715125" y="4857750"/>
          <p14:tracePt t="272896" x="6840538" y="4857750"/>
          <p14:tracePt t="272908" x="6983413" y="4857750"/>
          <p14:tracePt t="272923" x="7037388" y="4875213"/>
          <p14:tracePt t="272941" x="7072313" y="4884738"/>
          <p14:tracePt t="272958" x="7188200" y="4919663"/>
          <p14:tracePt t="273824" x="7188200" y="4929188"/>
          <p14:tracePt t="273846" x="7170738" y="4929188"/>
          <p14:tracePt t="273858" x="7153275" y="4929188"/>
          <p14:tracePt t="273872" x="7126288" y="4938713"/>
          <p14:tracePt t="273882" x="7010400" y="4946650"/>
          <p14:tracePt t="273907" x="6938963" y="4946650"/>
          <p14:tracePt t="273921" x="6858000" y="4946650"/>
          <p14:tracePt t="273932" x="6643688" y="4946650"/>
          <p14:tracePt t="273957" x="6491288" y="4938713"/>
          <p14:tracePt t="273969" x="6180138" y="4884738"/>
          <p14:tracePt t="273997" x="5983288" y="4875213"/>
          <p14:tracePt t="274014" x="5626100" y="4857750"/>
          <p14:tracePt t="274031" x="5473700" y="4857750"/>
          <p14:tracePt t="274041" x="5348288" y="4857750"/>
          <p14:tracePt t="274054" x="5268913" y="4857750"/>
          <p14:tracePt t="274071" x="5126038" y="4840288"/>
          <p14:tracePt t="274090" x="5081588" y="4830763"/>
          <p14:tracePt t="274444" x="5072063" y="4830763"/>
          <p14:tracePt t="274457" x="5062538" y="4830763"/>
          <p14:tracePt t="274492" x="5054600" y="4848225"/>
          <p14:tracePt t="274508" x="5045075" y="4857750"/>
          <p14:tracePt t="274517" x="5045075" y="4884738"/>
          <p14:tracePt t="274529" x="5045075" y="4911725"/>
          <p14:tracePt t="274542" x="5072063" y="4983163"/>
          <p14:tracePt t="274565" x="5116513" y="5037138"/>
          <p14:tracePt t="274577" x="5160963" y="5108575"/>
          <p14:tracePt t="274590" x="5224463" y="5187950"/>
          <p14:tracePt t="274605" x="5340350" y="5357813"/>
          <p14:tracePt t="274883" x="5527675" y="5357813"/>
          <p14:tracePt t="274894" x="5776913" y="5357813"/>
          <p14:tracePt t="274906" x="6143625" y="5438775"/>
          <p14:tracePt t="274919" x="6419850" y="5510213"/>
          <p14:tracePt t="274932" x="6572250" y="5545138"/>
          <p14:tracePt t="274944" x="6786563" y="5572125"/>
          <p14:tracePt t="274968" x="6884988" y="5581650"/>
          <p14:tracePt t="274979" x="6965950" y="5608638"/>
          <p14:tracePt t="274992" x="7062788" y="5634038"/>
          <p14:tracePt t="275016" x="7099300" y="5653088"/>
          <p14:tracePt t="275028" x="7099300" y="5680075"/>
          <p14:tracePt t="277344" x="7099300" y="5653088"/>
          <p14:tracePt t="277357" x="7099300" y="5616575"/>
          <p14:tracePt t="277368" x="7099300" y="5581650"/>
          <p14:tracePt t="277381" x="7116763" y="5518150"/>
          <p14:tracePt t="277404" x="7134225" y="5483225"/>
          <p14:tracePt t="277418" x="7180263" y="5456238"/>
          <p14:tracePt t="277430" x="7286625" y="5367338"/>
          <p14:tracePt t="277455" x="7358063" y="5322888"/>
          <p14:tracePt t="277760" x="7375525" y="5313363"/>
          <p14:tracePt t="277772" x="7402513" y="5295900"/>
          <p14:tracePt t="277783" x="7456488" y="5268913"/>
          <p14:tracePt t="277794" x="7537450" y="5241925"/>
          <p14:tracePt t="277810" x="7661275" y="5205413"/>
          <p14:tracePt t="277820" x="7759700" y="5180013"/>
          <p14:tracePt t="277832" x="7902575" y="5153025"/>
          <p14:tracePt t="277856" x="7956550" y="5126038"/>
          <p14:tracePt t="277868" x="8018463" y="5089525"/>
          <p14:tracePt t="277892" x="8054975" y="5054600"/>
          <p14:tracePt t="277905" x="8099425" y="5010150"/>
          <p14:tracePt t="277916" x="8153400" y="4965700"/>
          <p14:tracePt t="278184" x="8153400" y="4956175"/>
          <p14:tracePt t="278197" x="8153400" y="4929188"/>
          <p14:tracePt t="278208" x="8153400" y="4894263"/>
          <p14:tracePt t="278220" x="8153400" y="4867275"/>
          <p14:tracePt t="278234" x="8153400" y="4848225"/>
          <p14:tracePt t="278245" x="8153400" y="4822825"/>
          <p14:tracePt t="278257" x="8153400" y="4803775"/>
          <p14:tracePt t="278282" x="8153400" y="4795838"/>
          <p14:tracePt t="278308" x="8143875" y="4795838"/>
          <p14:tracePt t="278335" x="8134350" y="4795838"/>
          <p14:tracePt t="278370" x="8126413" y="4795838"/>
          <p14:tracePt t="278404" x="8108950" y="4803775"/>
          <p14:tracePt t="278415" x="8081963" y="4848225"/>
          <p14:tracePt t="278428" x="8045450" y="4911725"/>
          <p14:tracePt t="278444" x="8010525" y="4983163"/>
          <p14:tracePt t="278453" x="7966075" y="5045075"/>
          <p14:tracePt t="278465" x="7939088" y="5089525"/>
          <p14:tracePt t="278477" x="7894638" y="5143500"/>
          <p14:tracePt t="278488" x="7840663" y="5205413"/>
          <p14:tracePt t="278515" x="7796213" y="5251450"/>
          <p14:tracePt t="278526" x="7777163" y="5268913"/>
          <p14:tracePt t="278538" x="7769225" y="5295900"/>
          <p14:tracePt t="278757" x="7697788" y="5259388"/>
          <p14:tracePt t="278770" x="7500938" y="5143500"/>
          <p14:tracePt t="278782" x="7188200" y="4929188"/>
          <p14:tracePt t="278794" x="6518275" y="4527550"/>
          <p14:tracePt t="278807" x="6188075" y="4357688"/>
          <p14:tracePt t="278830" x="5919788" y="4232275"/>
          <p14:tracePt t="278842" x="5429250" y="4098925"/>
          <p14:tracePt t="278868" x="5214938" y="4054475"/>
          <p14:tracePt t="278880" x="4965700" y="4017963"/>
          <p14:tracePt t="278892" x="4884738" y="3990975"/>
          <p14:tracePt t="278916" x="4822825" y="3983038"/>
          <p14:tracePt t="278927" x="4786313" y="3973513"/>
          <p14:tracePt t="279222" x="4697413" y="3965575"/>
          <p14:tracePt t="279233" x="4581525" y="3929063"/>
          <p14:tracePt t="279244" x="4473575" y="3894138"/>
          <p14:tracePt t="279266" x="4179888" y="3813175"/>
          <p14:tracePt t="279281" x="4010025" y="3768725"/>
          <p14:tracePt t="279293" x="3848100" y="3751263"/>
          <p14:tracePt t="279307" x="3714750" y="3724275"/>
          <p14:tracePt t="279319" x="3589338" y="3705225"/>
          <p14:tracePt t="279330" x="3394075" y="3697288"/>
          <p14:tracePt t="279345" x="3295650" y="3697288"/>
          <p14:tracePt t="279366" x="3232150" y="3679825"/>
          <p14:tracePt t="279379" x="3143250" y="3633788"/>
          <p14:tracePt t="279403" x="3125788" y="3608388"/>
          <p14:tracePt t="279417" x="3125788" y="3581400"/>
          <p14:tracePt t="279600" x="3133725" y="3581400"/>
          <p14:tracePt t="279610" x="3133725" y="3571875"/>
          <p14:tracePt t="279683" x="3160713" y="3562350"/>
          <p14:tracePt t="279698" x="3197225" y="3554413"/>
          <p14:tracePt t="279713" x="3295650" y="3536950"/>
          <p14:tracePt t="279732" x="3322638" y="3527425"/>
          <p14:tracePt t="279743" x="3330575" y="3527425"/>
          <p14:tracePt t="280135" x="3330575" y="3536950"/>
          <p14:tracePt t="280147" x="3313113" y="3554413"/>
          <p14:tracePt t="280162" x="3268663" y="3581400"/>
          <p14:tracePt t="280174" x="3251200" y="3581400"/>
          <p14:tracePt t="280185" x="3251200" y="3589338"/>
          <p14:tracePt t="280220" x="3251200" y="3598863"/>
          <p14:tracePt t="280247" x="3251200" y="3608388"/>
          <p14:tracePt t="280257" x="3276600" y="3625850"/>
          <p14:tracePt t="280269" x="3303588" y="3643313"/>
          <p14:tracePt t="280280" x="3348038" y="3660775"/>
          <p14:tracePt t="280292" x="3402013" y="3705225"/>
          <p14:tracePt t="280305" x="3571875" y="3840163"/>
          <p14:tracePt t="280331" x="3679825" y="3919538"/>
          <p14:tracePt t="280342" x="3902075" y="4125913"/>
          <p14:tracePt t="280353" x="4010025" y="4224338"/>
          <p14:tracePt t="280386" x="4089400" y="4330700"/>
          <p14:tracePt t="280390" x="4205288" y="4527550"/>
          <p14:tracePt t="280635" x="4187825" y="4537075"/>
          <p14:tracePt t="280646" x="4170363" y="4537075"/>
          <p14:tracePt t="280658" x="4152900" y="4545013"/>
          <p14:tracePt t="280670" x="4152900" y="4572000"/>
          <p14:tracePt t="280682" x="4152900" y="4625975"/>
          <p14:tracePt t="280697" x="4197350" y="4741863"/>
          <p14:tracePt t="280707" x="4456113" y="5160963"/>
          <p14:tracePt t="280730" x="4643438" y="5446713"/>
          <p14:tracePt t="280744" x="4902200" y="5768975"/>
          <p14:tracePt t="280766" x="4965700" y="5884863"/>
          <p14:tracePt t="280779" x="5000625" y="5991225"/>
          <p14:tracePt t="281035" x="4991100" y="5991225"/>
          <p14:tracePt t="281048" x="4956175" y="5965825"/>
          <p14:tracePt t="281060" x="4875213" y="5929313"/>
          <p14:tracePt t="281072" x="4705350" y="5867400"/>
          <p14:tracePt t="281086" x="3973513" y="5562600"/>
          <p14:tracePt t="281098" x="3527425" y="5375275"/>
          <p14:tracePt t="281109" x="3152775" y="5232400"/>
          <p14:tracePt t="281142" x="2697163" y="5054600"/>
          <p14:tracePt t="281147" x="2581275" y="5018088"/>
          <p14:tracePt t="281170" x="2517775" y="5010150"/>
          <p14:tracePt t="281183" x="2455863" y="5010150"/>
          <p14:tracePt t="281463" x="2438400" y="5010150"/>
          <p14:tracePt t="281476" x="2411413" y="5010150"/>
          <p14:tracePt t="281488" x="2374900" y="5010150"/>
          <p14:tracePt t="281499" x="2303463" y="5010150"/>
          <p14:tracePt t="281523" x="2214563" y="5010150"/>
          <p14:tracePt t="281550" x="2160588" y="5010150"/>
          <p14:tracePt t="281561" x="2089150" y="5018088"/>
          <p14:tracePt t="281572" x="2027238" y="5018088"/>
          <p14:tracePt t="281584" x="1946275" y="5018088"/>
          <p14:tracePt t="281597" x="1822450" y="5018088"/>
          <p14:tracePt t="281622" x="1776413" y="5018088"/>
          <p14:tracePt t="281633" x="1687513" y="5018088"/>
          <p14:tracePt t="281658" x="1670050" y="5010150"/>
          <p14:tracePt t="281670" x="1652588" y="5000625"/>
          <p14:tracePt t="281682" x="1643063" y="5000625"/>
          <p14:tracePt t="281816" x="1633538" y="5000625"/>
          <p14:tracePt t="282123" x="1643063" y="5000625"/>
          <p14:tracePt t="282140" x="1652588" y="5000625"/>
          <p14:tracePt t="282145" x="1679575" y="5010150"/>
          <p14:tracePt t="282157" x="1714500" y="5010150"/>
          <p14:tracePt t="282181" x="1751013" y="5018088"/>
          <p14:tracePt t="282203" x="1847850" y="5027613"/>
          <p14:tracePt t="282218" x="1893888" y="5027613"/>
          <p14:tracePt t="282230" x="1955800" y="5027613"/>
          <p14:tracePt t="282241" x="2017713" y="5027613"/>
          <p14:tracePt t="282253" x="2089150" y="5027613"/>
          <p14:tracePt t="282279" x="2116138" y="5027613"/>
          <p14:tracePt t="282291" x="2143125" y="5027613"/>
          <p14:tracePt t="282304" x="2205038" y="5018088"/>
          <p14:tracePt t="282498" x="2170113" y="4973638"/>
          <p14:tracePt t="282511" x="2116138" y="4929188"/>
          <p14:tracePt t="282522" x="2062163" y="4894263"/>
          <p14:tracePt t="282535" x="2009775" y="4857750"/>
          <p14:tracePt t="282547" x="1946275" y="4822825"/>
          <p14:tracePt t="282558" x="1776413" y="4751388"/>
          <p14:tracePt t="282583" x="1670050" y="4732338"/>
          <p14:tracePt t="282596" x="1571625" y="4697413"/>
          <p14:tracePt t="282612" x="1401763" y="4643438"/>
          <p14:tracePt t="282623" x="1347788" y="4625975"/>
          <p14:tracePt t="282645" x="1276350" y="4625975"/>
          <p14:tracePt t="282656" x="1258888" y="4625975"/>
          <p14:tracePt t="282681" x="1250950" y="4625975"/>
          <p14:tracePt t="282689" x="1214438" y="4625975"/>
          <p14:tracePt t="282733" x="1214438" y="4633913"/>
          <p14:tracePt t="282767" x="1196975" y="4643438"/>
          <p14:tracePt t="282778" x="1179513" y="4670425"/>
          <p14:tracePt t="282790" x="1160463" y="4687888"/>
          <p14:tracePt t="282803" x="1160463" y="4724400"/>
          <p14:tracePt t="282809" x="1152525" y="4741863"/>
          <p14:tracePt t="282829" x="1152525" y="4776788"/>
          <p14:tracePt t="282861" x="1152525" y="4795838"/>
          <p14:tracePt t="282864" x="1152525" y="4803775"/>
          <p14:tracePt t="282875" x="1160463" y="4813300"/>
          <p14:tracePt t="282900" x="1179513" y="4822825"/>
          <p14:tracePt t="282914" x="1204913" y="4830763"/>
          <p14:tracePt t="282926" x="1285875" y="4857750"/>
          <p14:tracePt t="282949" x="1347788" y="4857750"/>
          <p14:tracePt t="282962" x="1517650" y="4867275"/>
          <p14:tracePt t="282985" x="1643063" y="4867275"/>
          <p14:tracePt t="282998" x="1758950" y="4867275"/>
          <p14:tracePt t="283011" x="2009775" y="4867275"/>
          <p14:tracePt t="283034" x="2116138" y="4875213"/>
          <p14:tracePt t="283048" x="2330450" y="4894263"/>
          <p14:tracePt t="283059" x="2401888" y="4894263"/>
          <p14:tracePt t="283084" x="2500313" y="4894263"/>
          <p14:tracePt t="283096" x="2643188" y="4840288"/>
          <p14:tracePt t="283109" x="2687638" y="4813300"/>
          <p14:tracePt t="283485" x="2687638" y="4840288"/>
          <p14:tracePt t="283498" x="2687638" y="4867275"/>
          <p14:tracePt t="283509" x="2705100" y="4902200"/>
          <p14:tracePt t="283521" x="2776538" y="4983163"/>
          <p14:tracePt t="283533" x="2830513" y="5037138"/>
          <p14:tracePt t="283548" x="2884488" y="5089525"/>
          <p14:tracePt t="283563" x="2955925" y="5143500"/>
          <p14:tracePt t="283583" x="3036888" y="5197475"/>
          <p14:tracePt t="283789" x="3027363" y="5197475"/>
          <p14:tracePt t="283805" x="3009900" y="5180013"/>
          <p14:tracePt t="283816" x="2990850" y="5160963"/>
          <p14:tracePt t="283826" x="2982913" y="5133975"/>
          <p14:tracePt t="283838" x="2973388" y="5116513"/>
          <p14:tracePt t="283850" x="2965450" y="5072063"/>
          <p14:tracePt t="283875" x="2946400" y="5054600"/>
          <p14:tracePt t="283887" x="2911475" y="5000625"/>
          <p14:tracePt t="283900" x="2884488" y="4973638"/>
          <p14:tracePt t="283923" x="2847975" y="4956175"/>
          <p14:tracePt t="283935" x="2822575" y="4929188"/>
          <p14:tracePt t="283960" x="2813050" y="4919663"/>
          <p14:tracePt t="283978" x="2813050" y="4911725"/>
          <p14:tracePt t="283998" x="2847975" y="4902200"/>
          <p14:tracePt t="284009" x="2911475" y="4902200"/>
          <p14:tracePt t="284022" x="3054350" y="4894263"/>
          <p14:tracePt t="284045" x="3125788" y="4894263"/>
          <p14:tracePt t="284058" x="3251200" y="4894263"/>
          <p14:tracePt t="284071" x="3509963" y="4894263"/>
          <p14:tracePt t="284095" x="3643313" y="4894263"/>
          <p14:tracePt t="284108" x="3786188" y="4911725"/>
          <p14:tracePt t="284120" x="3965575" y="4919663"/>
          <p14:tracePt t="284144" x="4027488" y="4919663"/>
          <p14:tracePt t="284156" x="4098925" y="4919663"/>
          <p14:tracePt t="284179" x="4133850" y="4911725"/>
          <p14:tracePt t="284204" x="4224338" y="4884738"/>
          <p14:tracePt t="284217" x="4259263" y="4867275"/>
          <p14:tracePt t="284233" x="4286250" y="4848225"/>
          <p14:tracePt t="284242" x="4322763" y="4822825"/>
          <p14:tracePt t="284254" x="4340225" y="4803775"/>
          <p14:tracePt t="284277" x="4348163" y="4786313"/>
          <p14:tracePt t="284290" x="4357688" y="4786313"/>
          <p14:tracePt t="284311" x="4357688" y="4776788"/>
          <p14:tracePt t="284341" x="4357688" y="4768850"/>
          <p14:tracePt t="284375" x="4348163" y="4741863"/>
          <p14:tracePt t="284386" x="4313238" y="4705350"/>
          <p14:tracePt t="284400" x="4259263" y="4679950"/>
          <p14:tracePt t="284412" x="4160838" y="4643438"/>
          <p14:tracePt t="284423" x="4054475" y="4598988"/>
          <p14:tracePt t="284439" x="3786188" y="4562475"/>
          <p14:tracePt t="284460" x="3455988" y="4562475"/>
          <p14:tracePt t="284485" x="3286125" y="4572000"/>
          <p14:tracePt t="284496" x="3089275" y="4608513"/>
          <p14:tracePt t="284509" x="2857500" y="4652963"/>
          <p14:tracePt t="284533" x="2776538" y="4660900"/>
          <p14:tracePt t="284546" x="2714625" y="4679950"/>
          <p14:tracePt t="284558" x="2598738" y="4724400"/>
          <p14:tracePt t="284582" x="2544763" y="4741863"/>
          <p14:tracePt t="284594" x="2411413" y="4848225"/>
          <p14:tracePt t="284607" x="2347913" y="4894263"/>
          <p14:tracePt t="284639" x="2276475" y="4956175"/>
          <p14:tracePt t="284655" x="2251075" y="4965700"/>
          <p14:tracePt t="284667" x="2241550" y="4973638"/>
          <p14:tracePt t="284679" x="2241550" y="4983163"/>
          <p14:tracePt t="284690" x="2232025" y="4991100"/>
          <p14:tracePt t="284716" x="2232025" y="5010150"/>
          <p14:tracePt t="284729" x="2268538" y="5045075"/>
          <p14:tracePt t="284761" x="2303463" y="5072063"/>
          <p14:tracePt t="284765" x="2366963" y="5089525"/>
          <p14:tracePt t="284777" x="2544763" y="5153025"/>
          <p14:tracePt t="284799" x="2670175" y="5160963"/>
          <p14:tracePt t="284806" x="2795588" y="5187950"/>
          <p14:tracePt t="284826" x="3098800" y="5187950"/>
          <p14:tracePt t="284850" x="3251200" y="5187950"/>
          <p14:tracePt t="284866" x="3527425" y="5153025"/>
          <p14:tracePt t="284875" x="3652838" y="5126038"/>
          <p14:tracePt t="284897" x="3741738" y="5072063"/>
          <p14:tracePt t="284911" x="3956050" y="4965700"/>
          <p14:tracePt t="284934" x="4037013" y="4919663"/>
          <p14:tracePt t="284947" x="4143375" y="4840288"/>
          <p14:tracePt t="284960" x="4214813" y="4803775"/>
          <p14:tracePt t="284984" x="4268788" y="4776788"/>
          <p14:tracePt t="284997" x="4375150" y="4714875"/>
          <p14:tracePt t="285020" x="4411663" y="4697413"/>
          <p14:tracePt t="285033" x="4438650" y="4679950"/>
          <p14:tracePt t="285045" x="4473575" y="4643438"/>
          <p14:tracePt t="285076" x="4473575" y="4625975"/>
          <p14:tracePt t="285094" x="4465638" y="4608513"/>
          <p14:tracePt t="285105" x="4438650" y="4598988"/>
          <p14:tracePt t="285117" x="4402138" y="4589463"/>
          <p14:tracePt t="285130" x="4259263" y="4545013"/>
          <p14:tracePt t="285154" x="4179888" y="4537075"/>
          <p14:tracePt t="285167" x="3902075" y="4510088"/>
          <p14:tracePt t="285178" x="3697288" y="4510088"/>
          <p14:tracePt t="285195" x="3384550" y="4510088"/>
          <p14:tracePt t="285215" x="2830513" y="4562475"/>
          <p14:tracePt t="285229" x="2652713" y="4598988"/>
          <p14:tracePt t="285252" x="2517775" y="4616450"/>
          <p14:tracePt t="285264" x="2366963" y="4660900"/>
          <p14:tracePt t="285295" x="2339975" y="4660900"/>
          <p14:tracePt t="285312" x="2330450" y="4670425"/>
          <p14:tracePt t="285351" x="2322513" y="4697413"/>
          <p14:tracePt t="285362" x="2322513" y="4714875"/>
          <p14:tracePt t="285375" x="2322513" y="4741863"/>
          <p14:tracePt t="285387" x="2330450" y="4768850"/>
          <p14:tracePt t="285398" x="2446338" y="4830763"/>
          <p14:tracePt t="285422" x="2527300" y="4857750"/>
          <p14:tracePt t="285436" x="2625725" y="4875213"/>
          <p14:tracePt t="285447" x="2857500" y="4938713"/>
          <p14:tracePt t="285472" x="2965450" y="4973638"/>
          <p14:tracePt t="285483" x="3152775" y="5010150"/>
          <p14:tracePt t="285513" x="3232150" y="5018088"/>
          <p14:tracePt t="285522" x="3313113" y="5037138"/>
          <p14:tracePt t="285531" x="3482975" y="5037138"/>
          <p14:tracePt t="285557" x="3571875" y="5037138"/>
          <p14:tracePt t="285565" x="3795713" y="4956175"/>
          <p14:tracePt t="285582" x="3875088" y="4919663"/>
          <p14:tracePt t="285607" x="3956050" y="4875213"/>
          <p14:tracePt t="285617" x="4108450" y="4795838"/>
          <p14:tracePt t="285641" x="4179888" y="4768850"/>
          <p14:tracePt t="285654" x="4224338" y="4751388"/>
          <p14:tracePt t="285668" x="4286250" y="4732338"/>
          <p14:tracePt t="285690" x="4303713" y="4724400"/>
          <p14:tracePt t="286363" x="4286250" y="4714875"/>
          <p14:tracePt t="286373" x="4251325" y="4697413"/>
          <p14:tracePt t="286387" x="4197350" y="4643438"/>
          <p14:tracePt t="286397" x="4116388" y="4545013"/>
          <p14:tracePt t="286410" x="4044950" y="4419600"/>
          <p14:tracePt t="286423" x="3875088" y="4098925"/>
          <p14:tracePt t="286442" x="3830638" y="3965575"/>
          <p14:tracePt t="286459" x="3768725" y="3795713"/>
          <p14:tracePt t="286482" x="3768725" y="3732213"/>
          <p14:tracePt t="286496" x="3768725" y="3687763"/>
          <p14:tracePt t="286508" x="3803650" y="3562350"/>
          <p14:tracePt t="286532" x="3822700" y="3527425"/>
          <p14:tracePt t="286544" x="3840163" y="3490913"/>
          <p14:tracePt t="286559" x="3857625" y="3455988"/>
          <p14:tracePt t="286594" x="3875088" y="3429000"/>
          <p14:tracePt t="286604" x="3884613" y="3411538"/>
          <p14:tracePt t="286616" x="3902075" y="3411538"/>
          <p14:tracePt t="286630" x="3902075" y="3402013"/>
          <p14:tracePt t="286656" x="3902075" y="3394075"/>
          <p14:tracePt t="286688" x="3884613" y="3394075"/>
          <p14:tracePt t="286703" x="3875088" y="3394075"/>
          <p14:tracePt t="286714" x="3848100" y="3394075"/>
          <p14:tracePt t="286726" x="3813175" y="3384550"/>
          <p14:tracePt t="286751" x="3803650" y="3375025"/>
          <p14:tracePt t="286763" x="3776663" y="3375025"/>
          <p14:tracePt t="286774" x="3768725" y="3375025"/>
          <p14:tracePt t="286799" x="3759200" y="3375025"/>
          <p14:tracePt t="286860" x="3759200" y="3367088"/>
          <p14:tracePt t="286888" x="3759200" y="3357563"/>
          <p14:tracePt t="286909" x="3768725" y="3357563"/>
          <p14:tracePt t="286922" x="3786188" y="3357563"/>
          <p14:tracePt t="286934" x="3803650" y="3357563"/>
          <p14:tracePt t="286946" x="3840163" y="3357563"/>
          <p14:tracePt t="286970" x="3867150" y="3357563"/>
          <p14:tracePt t="286983" x="3911600" y="3348038"/>
          <p14:tracePt t="286996" x="4071938" y="3330575"/>
          <p14:tracePt t="287019" x="4133850" y="3313113"/>
          <p14:tracePt t="287032" x="4259263" y="3286125"/>
          <p14:tracePt t="287064" x="4438650" y="3259138"/>
          <p14:tracePt t="287080" x="4545013" y="3259138"/>
          <p14:tracePt t="287092" x="4660900" y="3259138"/>
          <p14:tracePt t="287105" x="4768850" y="3251200"/>
          <p14:tracePt t="287118" x="4983163" y="3251200"/>
          <p14:tracePt t="287141" x="5062538" y="3251200"/>
          <p14:tracePt t="287153" x="5133975" y="3251200"/>
          <p14:tracePt t="287164" x="5187950" y="3251200"/>
          <p14:tracePt t="287179" x="5232400" y="3251200"/>
          <p14:tracePt t="287195" x="5268913" y="3251200"/>
          <p14:tracePt t="287213" x="5340350" y="3268663"/>
          <p14:tracePt t="287238" x="5367338" y="3276600"/>
          <p14:tracePt t="287251" x="5402263" y="3286125"/>
          <p14:tracePt t="287262" x="5419725" y="3295650"/>
          <p14:tracePt t="287287" x="5446713" y="3295650"/>
          <p14:tracePt t="287337" x="5446713" y="3303588"/>
          <p14:tracePt t="287352" x="5446713" y="3313113"/>
          <p14:tracePt t="287360" x="5446713" y="3322638"/>
          <p14:tracePt t="287716" x="5500688" y="3303588"/>
          <p14:tracePt t="287727" x="5599113" y="3259138"/>
          <p14:tracePt t="287737" x="5759450" y="3187700"/>
          <p14:tracePt t="287752" x="6045200" y="3098800"/>
          <p14:tracePt t="287763" x="6323013" y="3009900"/>
          <p14:tracePt t="287774" x="6562725" y="2965450"/>
          <p14:tracePt t="287786" x="6911975" y="2928938"/>
          <p14:tracePt t="287808" x="7027863" y="2928938"/>
          <p14:tracePt t="287822" x="7116763" y="2928938"/>
          <p14:tracePt t="287836" x="7296150" y="2955925"/>
          <p14:tracePt t="287860" x="7375525" y="2982913"/>
          <p14:tracePt t="287872" x="7473950" y="3009900"/>
          <p14:tracePt t="287885" x="7510463" y="3027363"/>
          <p14:tracePt t="287907" x="7554913" y="3062288"/>
          <p14:tracePt t="287921" x="7626350" y="3089275"/>
          <p14:tracePt t="287951" x="7653338" y="3098800"/>
          <p14:tracePt t="287955" x="7670800" y="3108325"/>
          <p14:tracePt t="287969" x="7697788" y="3116263"/>
          <p14:tracePt t="287994" x="7715250" y="3116263"/>
          <p14:tracePt t="288004" x="7724775" y="3133725"/>
          <p14:tracePt t="288044" x="7732713" y="3133725"/>
          <p14:tracePt t="288057" x="7732713" y="3143250"/>
          <p14:tracePt t="288090" x="7732713" y="3152775"/>
          <p14:tracePt t="288115" x="7724775" y="3160713"/>
          <p14:tracePt t="288131" x="7688263" y="3170238"/>
          <p14:tracePt t="288140" x="7634288" y="3187700"/>
          <p14:tracePt t="288151" x="7554913" y="3224213"/>
          <p14:tracePt t="288163" x="7456488" y="3251200"/>
          <p14:tracePt t="288179" x="7375525" y="3286125"/>
          <p14:tracePt t="288188" x="7205663" y="3330575"/>
          <p14:tracePt t="288203" x="7108825" y="3340100"/>
          <p14:tracePt t="288226" x="6919913" y="3357563"/>
          <p14:tracePt t="288237" x="6831013" y="3357563"/>
          <p14:tracePt t="288263" x="6715125" y="3357563"/>
          <p14:tracePt t="288273" x="6446838" y="3313113"/>
          <p14:tracePt t="288298" x="6313488" y="3286125"/>
          <p14:tracePt t="288310" x="6170613" y="3276600"/>
          <p14:tracePt t="288323" x="5894388" y="3214688"/>
          <p14:tracePt t="288349" x="5786438" y="3160713"/>
          <p14:tracePt t="288360" x="5608638" y="3089275"/>
          <p14:tracePt t="288388" x="5554663" y="3071813"/>
          <p14:tracePt t="288395" x="5518150" y="3062288"/>
          <p14:tracePt t="288407" x="5483225" y="3054350"/>
          <p14:tracePt t="288443" x="5483225" y="3062288"/>
          <p14:tracePt t="288675" x="5456238" y="3062288"/>
          <p14:tracePt t="288689" x="5419725" y="3062288"/>
          <p14:tracePt t="288704" x="5340350" y="3062288"/>
          <p14:tracePt t="288714" x="4751388" y="3062288"/>
          <p14:tracePt t="288736" x="4179888" y="3143250"/>
          <p14:tracePt t="288749" x="3527425" y="3303588"/>
          <p14:tracePt t="288760" x="2509838" y="3616325"/>
          <p14:tracePt t="288785" x="2295525" y="3660775"/>
          <p14:tracePt t="288797" x="2214563" y="3670300"/>
          <p14:tracePt t="288810" x="2170113" y="3670300"/>
          <p14:tracePt t="288847" x="2160588" y="3670300"/>
          <p14:tracePt t="288944" x="2197100" y="3670300"/>
          <p14:tracePt t="288957" x="2232025" y="3687763"/>
          <p14:tracePt t="288969" x="2276475" y="3697288"/>
          <p14:tracePt t="288980" x="2330450" y="3705225"/>
          <p14:tracePt t="288994" x="2401888" y="3732213"/>
          <p14:tracePt t="289017" x="2438400" y="3759200"/>
          <p14:tracePt t="289032" x="2490788" y="3813175"/>
          <p14:tracePt t="289053" x="2527300" y="3867150"/>
          <p14:tracePt t="289067" x="2562225" y="3929063"/>
          <p14:tracePt t="289078" x="2660650" y="4197350"/>
          <p14:tracePt t="289102" x="2732088" y="4367213"/>
          <p14:tracePt t="289115" x="2867025" y="4660900"/>
          <p14:tracePt t="289139" x="2946400" y="4795838"/>
          <p14:tracePt t="289150" x="3017838" y="4902200"/>
          <p14:tracePt t="289163" x="3089275" y="5072063"/>
          <p14:tracePt t="289384" x="3071813" y="5072063"/>
          <p14:tracePt t="289396" x="3062288" y="5072063"/>
          <p14:tracePt t="289406" x="3054350" y="5072063"/>
          <p14:tracePt t="289418" x="3027363" y="5072063"/>
          <p14:tracePt t="289443" x="3017838" y="5072063"/>
          <p14:tracePt t="289456" x="2990850" y="5072063"/>
          <p14:tracePt t="289468" x="2928938" y="5072063"/>
          <p14:tracePt t="289492" x="2884488" y="5054600"/>
          <p14:tracePt t="289517" x="2857500" y="5045075"/>
          <p14:tracePt t="289529" x="2830513" y="5037138"/>
          <p14:tracePt t="289540" x="2813050" y="5027613"/>
          <p14:tracePt t="289557" x="2776538" y="5000625"/>
          <p14:tracePt t="289568" x="2759075" y="4983163"/>
          <p14:tracePt t="289590" x="2732088" y="4965700"/>
          <p14:tracePt t="289601" x="2724150" y="4956175"/>
          <p14:tracePt t="289626" x="2714625" y="4956175"/>
          <p14:tracePt t="289674" x="2714625" y="4946650"/>
          <p14:tracePt t="289723" x="2732088" y="4929188"/>
          <p14:tracePt t="289735" x="2786063" y="4911725"/>
          <p14:tracePt t="289748" x="2867025" y="4875213"/>
          <p14:tracePt t="289760" x="2973388" y="4813300"/>
          <p14:tracePt t="289782" x="3384550" y="4589463"/>
          <p14:tracePt t="289786" x="3679825" y="4465638"/>
          <p14:tracePt t="289808" x="3911600" y="4367213"/>
          <p14:tracePt t="289822" x="4125913" y="4286250"/>
          <p14:tracePt t="289845" x="4152900" y="4286250"/>
          <p14:tracePt t="289858" x="4170363" y="4286250"/>
          <p14:tracePt t="289890" x="4179888" y="4286250"/>
          <p14:tracePt t="289906" x="4205288" y="4303713"/>
          <p14:tracePt t="289918" x="4232275" y="4330700"/>
          <p14:tracePt t="289939" x="4259263" y="4367213"/>
          <p14:tracePt t="289943" x="4286250" y="4394200"/>
          <p14:tracePt t="289955" x="4330700" y="4483100"/>
          <p14:tracePt t="289969" x="4348163" y="4537075"/>
          <p14:tracePt t="289993" x="4367213" y="4572000"/>
          <p14:tracePt t="290004" x="4402138" y="4660900"/>
          <p14:tracePt t="290028" x="4429125" y="4714875"/>
          <p14:tracePt t="290040" x="4456113" y="4803775"/>
          <p14:tracePt t="290064" x="4465638" y="4822825"/>
          <p14:tracePt t="290261" x="4483100" y="4822825"/>
          <p14:tracePt t="290273" x="4500563" y="4822825"/>
          <p14:tracePt t="290285" x="4518025" y="4822825"/>
          <p14:tracePt t="290296" x="4527550" y="4822825"/>
          <p14:tracePt t="290309" x="4545013" y="4822825"/>
          <p14:tracePt t="290322" x="4589463" y="4822825"/>
          <p14:tracePt t="290357" x="4598988" y="4822825"/>
          <p14:tracePt t="290369" x="4608513" y="4822825"/>
          <p14:tracePt t="290418" x="4616450" y="4813300"/>
          <p14:tracePt t="290430" x="4633913" y="4795838"/>
          <p14:tracePt t="290445" x="4643438" y="4776788"/>
          <p14:tracePt t="290467" x="4652963" y="4768850"/>
          <p14:tracePt t="290649" x="4643438" y="4768850"/>
          <p14:tracePt t="290673" x="4643438" y="4759325"/>
          <p14:tracePt t="290686" x="4633913" y="4759325"/>
          <p14:tracePt t="290699" x="4625975" y="4759325"/>
          <p14:tracePt t="290723" x="4625975" y="4751388"/>
          <p14:tracePt t="290759" x="4625975" y="4732338"/>
          <p14:tracePt t="290772" x="4625975" y="4724400"/>
          <p14:tracePt t="290797" x="4625975" y="4705350"/>
          <p14:tracePt t="290809" x="4625975" y="4697413"/>
          <p14:tracePt t="290825" x="4625975" y="4687888"/>
          <p14:tracePt t="290836" x="4625975" y="4670425"/>
          <p14:tracePt t="290846" x="4616450" y="4652963"/>
          <p14:tracePt t="290859" x="4616450" y="4643438"/>
          <p14:tracePt t="290882" x="4616450" y="4633913"/>
          <p14:tracePt t="290907" x="4616450" y="4625975"/>
          <p14:tracePt t="290932" x="4616450" y="4616450"/>
          <p14:tracePt t="290948" x="4616450" y="4608513"/>
          <p14:tracePt t="291940" x="4608513" y="4608513"/>
          <p14:tracePt t="291953" x="4581525" y="4608513"/>
          <p14:tracePt t="291965" x="4537075" y="4608513"/>
          <p14:tracePt t="291977" x="4473575" y="4608513"/>
          <p14:tracePt t="291990" x="4232275" y="4608513"/>
          <p14:tracePt t="292003" x="4081463" y="4625975"/>
          <p14:tracePt t="292027" x="3929063" y="4652963"/>
          <p14:tracePt t="292038" x="3554413" y="4724400"/>
          <p14:tracePt t="292063" x="3429000" y="4732338"/>
          <p14:tracePt t="292076" x="3322638" y="4751388"/>
          <p14:tracePt t="292089" x="3179763" y="4751388"/>
          <p14:tracePt t="292111" x="3143250" y="4759325"/>
          <p14:tracePt t="292126" x="3081338" y="4768850"/>
          <p14:tracePt t="292149" x="3054350" y="4768850"/>
          <p14:tracePt t="292160" x="3027363" y="4776788"/>
          <p14:tracePt t="292174" x="2973388" y="4786313"/>
          <p14:tracePt t="292188" x="2965450" y="4795838"/>
          <p14:tracePt t="292204" x="2946400" y="4803775"/>
          <p14:tracePt t="292599" x="2946400" y="4813300"/>
          <p14:tracePt t="292649" x="2938463" y="4822825"/>
          <p14:tracePt t="292661" x="2928938" y="4822825"/>
          <p14:tracePt t="292686" x="2911475" y="4822825"/>
          <p14:tracePt t="292699" x="2894013" y="4822825"/>
          <p14:tracePt t="292710" x="2874963" y="4822825"/>
          <p14:tracePt t="292722" x="2847975" y="4822825"/>
          <p14:tracePt t="292733" x="2822575" y="4822825"/>
          <p14:tracePt t="292745" x="2786063" y="4822825"/>
          <p14:tracePt t="292775" x="2776538" y="4822825"/>
          <p14:tracePt t="292783" x="2768600" y="4822825"/>
          <p14:tracePt t="292831" x="2759075" y="4822825"/>
          <p14:tracePt t="292842" x="2751138" y="4822825"/>
          <p14:tracePt t="292928" x="2759075" y="4822825"/>
          <p14:tracePt t="292948" x="2768600" y="4822825"/>
          <p14:tracePt t="292952" x="2786063" y="4822825"/>
          <p14:tracePt t="292964" x="2822575" y="4822825"/>
          <p14:tracePt t="292999" x="2857500" y="4822825"/>
          <p14:tracePt t="293003" x="2884488" y="4822825"/>
          <p14:tracePt t="293014" x="2955925" y="4822825"/>
          <p14:tracePt t="293038" x="2990850" y="4830763"/>
          <p14:tracePt t="293050" x="3036888" y="4848225"/>
          <p14:tracePt t="293063" x="3133725" y="4857750"/>
          <p14:tracePt t="293089" x="3170238" y="4867275"/>
          <p14:tracePt t="293098" x="3179763" y="4867275"/>
          <p14:tracePt t="293123" x="3205163" y="4867275"/>
          <p14:tracePt t="293452" x="3197225" y="4867275"/>
          <p14:tracePt t="293464" x="3187700" y="4867275"/>
          <p14:tracePt t="293477" x="3179763" y="4867275"/>
          <p14:tracePt t="293488" x="3160713" y="4867275"/>
          <p14:tracePt t="293502" x="3143250" y="4867275"/>
          <p14:tracePt t="293526" x="3125788" y="4857750"/>
          <p14:tracePt t="293539" x="3116263" y="4857750"/>
          <p14:tracePt t="293550" x="3071813" y="4848225"/>
          <p14:tracePt t="293574" x="3054350" y="4848225"/>
          <p14:tracePt t="293599" x="3044825" y="4848225"/>
          <p14:tracePt t="293611" x="3036888" y="4848225"/>
          <p14:tracePt t="293723" x="3054350" y="4848225"/>
          <p14:tracePt t="293734" x="3089275" y="4848225"/>
          <p14:tracePt t="293745" x="3143250" y="4848225"/>
          <p14:tracePt t="293770" x="3160713" y="4848225"/>
          <p14:tracePt t="293780" x="3170238" y="4848225"/>
          <p14:tracePt t="293834" x="3187700" y="4848225"/>
          <p14:tracePt t="293843" x="3197225" y="4848225"/>
          <p14:tracePt t="294294" x="3205163" y="4848225"/>
          <p14:tracePt t="294317" x="3214688" y="4848225"/>
          <p14:tracePt t="294330" x="3224213" y="4848225"/>
          <p14:tracePt t="294404" x="3232150" y="4848225"/>
          <p14:tracePt t="294609" x="3232150" y="4857750"/>
          <p14:tracePt t="294673" x="3241675" y="4857750"/>
          <p14:tracePt t="294696" x="3251200" y="4857750"/>
          <p14:tracePt t="294698" x="3259138" y="4857750"/>
          <p14:tracePt t="294719" x="3268663" y="4857750"/>
          <p14:tracePt t="294745" x="3276600" y="4857750"/>
          <p14:tracePt t="294768" x="3286125" y="4857750"/>
          <p14:tracePt t="294781" x="3295650" y="4857750"/>
          <p14:tracePt t="294805" x="3313113" y="4857750"/>
          <p14:tracePt t="294817" x="3322638" y="4857750"/>
          <p14:tracePt t="294843" x="3330575" y="4857750"/>
          <p14:tracePt t="295219" x="3348038" y="4857750"/>
          <p14:tracePt t="295231" x="3357563" y="4857750"/>
          <p14:tracePt t="295244" x="3384550" y="4857750"/>
          <p14:tracePt t="295264" x="3446463" y="4857750"/>
          <p14:tracePt t="295281" x="3482975" y="4848225"/>
          <p14:tracePt t="295293" x="3500438" y="4848225"/>
          <p14:tracePt t="295305" x="3527425" y="4848225"/>
          <p14:tracePt t="295317" x="3589338" y="4848225"/>
          <p14:tracePt t="295341" x="3608388" y="4848225"/>
          <p14:tracePt t="295352" x="3633788" y="4848225"/>
          <p14:tracePt t="295366" x="3670300" y="4848225"/>
          <p14:tracePt t="295390" x="3679825" y="4848225"/>
          <p14:tracePt t="295403" x="3697288" y="4857750"/>
          <p14:tracePt t="295439" x="3705225" y="4857750"/>
          <p14:tracePt t="295803" x="3687763" y="4857750"/>
          <p14:tracePt t="295817" x="3652838" y="4857750"/>
          <p14:tracePt t="295828" x="3608388" y="4857750"/>
          <p14:tracePt t="295841" x="3554413" y="4857750"/>
          <p14:tracePt t="295854" x="3446463" y="4857750"/>
          <p14:tracePt t="295878" x="3402013" y="4857750"/>
          <p14:tracePt t="295890" x="3375025" y="4857750"/>
          <p14:tracePt t="295913" x="3357563" y="4857750"/>
          <p14:tracePt t="295927" x="3348038" y="4857750"/>
          <p14:tracePt t="296001" x="3340100" y="4857750"/>
          <p14:tracePt t="296011" x="3330575" y="4857750"/>
          <p14:tracePt t="296048" x="3322638" y="4857750"/>
          <p14:tracePt t="296121" x="3313113" y="4857750"/>
          <p14:tracePt t="296137" x="3295650" y="4857750"/>
          <p14:tracePt t="296150" x="3286125" y="4857750"/>
          <p14:tracePt t="296172" x="3268663" y="4857750"/>
          <p14:tracePt t="296196" x="3259138" y="4857750"/>
          <p14:tracePt t="296206" x="3241675" y="4857750"/>
          <p14:tracePt t="296218" x="3241675" y="4848225"/>
          <p14:tracePt t="296231" x="3224213" y="4848225"/>
          <p14:tracePt t="296243" x="3205163" y="4848225"/>
          <p14:tracePt t="296267" x="3197225" y="4848225"/>
          <p14:tracePt t="296280" x="3187700" y="4840288"/>
          <p14:tracePt t="296339" x="3187700" y="4830763"/>
          <p14:tracePt t="296388" x="3205163" y="4830763"/>
          <p14:tracePt t="296402" x="3232150" y="4822825"/>
          <p14:tracePt t="296415" x="3276600" y="4822825"/>
          <p14:tracePt t="296425" x="3313113" y="4822825"/>
          <p14:tracePt t="296437" x="3357563" y="4822825"/>
          <p14:tracePt t="296450" x="3402013" y="4822825"/>
          <p14:tracePt t="296462" x="3446463" y="4822825"/>
          <p14:tracePt t="296475" x="3527425" y="4822825"/>
          <p14:tracePt t="296499" x="3571875" y="4822825"/>
          <p14:tracePt t="296512" x="3625850" y="4822825"/>
          <p14:tracePt t="296540" x="3633788" y="4822825"/>
          <p14:tracePt t="296572" x="3643313" y="4822825"/>
          <p14:tracePt t="296585" x="3652838" y="4822825"/>
          <p14:tracePt t="296611" x="3687763" y="4822825"/>
          <p14:tracePt t="296620" x="3741738" y="4822825"/>
          <p14:tracePt t="296633" x="3768725" y="4822825"/>
          <p14:tracePt t="296645" x="3830638" y="4822825"/>
          <p14:tracePt t="296924" x="3894138" y="4813300"/>
          <p14:tracePt t="296939" x="3973513" y="4813300"/>
          <p14:tracePt t="296950" x="4170363" y="4813300"/>
          <p14:tracePt t="296983" x="4286250" y="4813300"/>
          <p14:tracePt t="296986" x="4411663" y="4840288"/>
          <p14:tracePt t="297000" x="4679950" y="4929188"/>
          <p14:tracePt t="297023" x="4803775" y="4991100"/>
          <p14:tracePt t="297034" x="4919663" y="5072063"/>
          <p14:tracePt t="297048" x="5116513" y="5241925"/>
          <p14:tracePt t="297079" x="5197475" y="5348288"/>
          <p14:tracePt t="297084" x="5340350" y="5545138"/>
          <p14:tracePt t="297108" x="5429250" y="5626100"/>
          <p14:tracePt t="297120" x="5500688" y="5732463"/>
          <p14:tracePt t="297132" x="5545138" y="5786438"/>
          <p14:tracePt t="297376" x="5599113" y="5803900"/>
          <p14:tracePt t="297388" x="5670550" y="5848350"/>
          <p14:tracePt t="297402" x="5732463" y="5894388"/>
          <p14:tracePt t="297412" x="5822950" y="5956300"/>
          <p14:tracePt t="297425" x="5894388" y="6000750"/>
          <p14:tracePt t="297436" x="5946775" y="6045200"/>
          <p14:tracePt t="297450" x="6037263" y="6116638"/>
          <p14:tracePt t="297473" x="6089650" y="6153150"/>
          <p14:tracePt t="297485" x="6180138" y="6251575"/>
          <p14:tracePt t="297766" x="6188075" y="6251575"/>
          <p14:tracePt t="297778" x="6205538" y="6259513"/>
          <p14:tracePt t="297797" x="6224588" y="6259513"/>
          <p14:tracePt t="297807" x="6242050" y="6269038"/>
          <p14:tracePt t="297816" x="6259513" y="6276975"/>
          <p14:tracePt t="297826" x="6276975" y="6296025"/>
          <p14:tracePt t="297838" x="6330950" y="6340475"/>
          <p14:tracePt t="297863" x="6357938" y="6367463"/>
          <p14:tracePt t="297876" x="6402388" y="6429375"/>
          <p14:tracePt t="297900" x="6429375" y="6446838"/>
          <p14:tracePt t="297911" x="6456363" y="6465888"/>
          <p14:tracePt t="298389" x="6446838" y="6465888"/>
          <p14:tracePt t="298399" x="6429375" y="6465888"/>
          <p14:tracePt t="298411" x="6375400" y="6456363"/>
          <p14:tracePt t="298426" x="6313488" y="6429375"/>
          <p14:tracePt t="298437" x="6215063" y="6384925"/>
          <p14:tracePt t="298447" x="6089650" y="6303963"/>
          <p14:tracePt t="298460" x="5653088" y="6072188"/>
          <p14:tracePt t="298485" x="5438775" y="5938838"/>
          <p14:tracePt t="298498" x="5268913" y="5848350"/>
          <p14:tracePt t="298510" x="5037138" y="5724525"/>
          <p14:tracePt t="298534" x="5000625" y="5705475"/>
          <p14:tracePt t="298545" x="4983163" y="5688013"/>
          <p14:tracePt t="298575" x="4983163" y="5680075"/>
          <p14:tracePt t="298587" x="5045075" y="5680075"/>
          <p14:tracePt t="298606" x="5153025" y="5688013"/>
          <p14:tracePt t="298619" x="5276850" y="5715000"/>
          <p14:tracePt t="298642" x="5572125" y="5803900"/>
          <p14:tracePt t="298655" x="5741988" y="5875338"/>
          <p14:tracePt t="298668" x="5894388" y="5956300"/>
          <p14:tracePt t="298680" x="6197600" y="6134100"/>
          <p14:tracePt t="298694" x="6313488" y="6215063"/>
          <p14:tracePt t="298717" x="6411913" y="6259513"/>
          <p14:tracePt t="298728" x="6581775" y="6303963"/>
          <p14:tracePt t="298997" x="6581775" y="6330950"/>
          <p14:tracePt t="299008" x="6581775" y="6340475"/>
          <p14:tracePt t="299021" x="6581775" y="6348413"/>
          <p14:tracePt t="299034" x="6581775" y="6357938"/>
          <p14:tracePt t="299057" x="6581775" y="6367463"/>
          <p14:tracePt t="299082" x="6572250" y="6367463"/>
          <p14:tracePt t="299094" x="6562725" y="6367463"/>
          <p14:tracePt t="299107" x="6545263" y="6367463"/>
          <p14:tracePt t="299119" x="6510338" y="6367463"/>
          <p14:tracePt t="299132" x="6483350" y="6367463"/>
          <p14:tracePt t="299155" x="6465888" y="6367463"/>
          <p14:tracePt t="299171" x="6429375" y="6367463"/>
          <p14:tracePt t="299181" x="6411913" y="6367463"/>
          <p14:tracePt t="299198" x="6384925" y="6348413"/>
          <p14:tracePt t="299253" x="6384925" y="6340475"/>
          <p14:tracePt t="299313" x="6394450" y="6340475"/>
          <p14:tracePt t="299326" x="6411913" y="6340475"/>
          <p14:tracePt t="299335" x="6465888" y="6340475"/>
          <p14:tracePt t="299350" x="6491288" y="6340475"/>
          <p14:tracePt t="299375" x="6527800" y="6340475"/>
          <p14:tracePt t="299388" x="6581775" y="6340475"/>
          <p14:tracePt t="299410" x="6616700" y="6340475"/>
          <p14:tracePt t="299423" x="6634163" y="6340475"/>
          <p14:tracePt t="299435" x="6661150" y="6340475"/>
          <p14:tracePt t="299460" x="6680200" y="6340475"/>
          <p14:tracePt t="299471" x="6688138" y="6340475"/>
          <p14:tracePt t="299500" x="6697663" y="6340475"/>
          <p14:tracePt t="299557" x="6705600" y="6340475"/>
          <p14:tracePt t="299642" x="6705600" y="6348413"/>
          <p14:tracePt t="299708" x="6724650" y="6357938"/>
          <p14:tracePt t="299985" x="6742113" y="6357938"/>
          <p14:tracePt t="299995" x="6769100" y="6357938"/>
          <p14:tracePt t="300009" x="6786563" y="6348413"/>
          <p14:tracePt t="300022" x="6831013" y="6348413"/>
          <p14:tracePt t="300032" x="6983413" y="6313488"/>
          <p14:tracePt t="300057" x="7054850" y="6303963"/>
          <p14:tracePt t="300068" x="7134225" y="6276975"/>
          <p14:tracePt t="300081" x="7205663" y="6242050"/>
          <p14:tracePt t="300094" x="7304088" y="6205538"/>
          <p14:tracePt t="300104" x="7473950" y="6153150"/>
          <p14:tracePt t="300140" x="7545388" y="6134100"/>
          <p14:tracePt t="300179" x="7554913" y="6126163"/>
          <p14:tracePt t="300233" x="7589838" y="6126163"/>
          <p14:tracePt t="300242" x="7599363" y="6116638"/>
          <p14:tracePt t="300253" x="7616825" y="6099175"/>
          <p14:tracePt t="300532" x="7653338" y="6062663"/>
          <p14:tracePt t="300544" x="7680325" y="6027738"/>
          <p14:tracePt t="300557" x="7705725" y="6000750"/>
          <p14:tracePt t="300570" x="7732713" y="5956300"/>
          <p14:tracePt t="300580" x="7796213" y="5848350"/>
          <p14:tracePt t="300594" x="7823200" y="5830888"/>
          <p14:tracePt t="300616" x="7840663" y="5786438"/>
          <p14:tracePt t="300629" x="7858125" y="5768975"/>
          <p14:tracePt t="300653" x="7858125" y="5751513"/>
          <p14:tracePt t="300715" x="7867650" y="5751513"/>
          <p14:tracePt t="300727" x="7867650" y="5741988"/>
          <p14:tracePt t="300740" x="7875588" y="5741988"/>
          <p14:tracePt t="300763" x="7875588" y="5732463"/>
          <p14:tracePt t="300958" x="7858125" y="5732463"/>
          <p14:tracePt t="300971" x="7831138" y="5732463"/>
          <p14:tracePt t="300986" x="7769225" y="5751513"/>
          <p14:tracePt t="300996" x="7688263" y="5776913"/>
          <p14:tracePt t="301015" x="7599363" y="5795963"/>
          <p14:tracePt t="301021" x="7518400" y="5822950"/>
          <p14:tracePt t="301032" x="7348538" y="5884863"/>
          <p14:tracePt t="301056" x="7269163" y="5902325"/>
          <p14:tracePt t="301067" x="7180263" y="5938838"/>
          <p14:tracePt t="301081" x="7045325" y="5973763"/>
          <p14:tracePt t="301104" x="6991350" y="5991225"/>
          <p14:tracePt t="301116" x="6946900" y="6010275"/>
          <p14:tracePt t="301141" x="6929438" y="6010275"/>
          <p14:tracePt t="301155" x="6911975" y="6018213"/>
          <p14:tracePt t="301203" x="6902450" y="6018213"/>
          <p14:tracePt t="301239" x="6875463" y="6027738"/>
          <p14:tracePt t="301251" x="6867525" y="6037263"/>
          <p14:tracePt t="301264" x="6848475" y="6037263"/>
          <p14:tracePt t="301275" x="6840538" y="6037263"/>
          <p14:tracePt t="301325" x="6840538" y="6045200"/>
          <p14:tracePt t="301384" x="6840538" y="6054725"/>
          <p14:tracePt t="301410" x="6840538" y="6062663"/>
          <p14:tracePt t="301653" x="6786563" y="6037263"/>
          <p14:tracePt t="301665" x="6661150" y="5965825"/>
          <p14:tracePt t="301677" x="6473825" y="5902325"/>
          <p14:tracePt t="301691" x="6188075" y="5786438"/>
          <p14:tracePt t="301704" x="5973763" y="5724525"/>
          <p14:tracePt t="301713" x="5857875" y="5688013"/>
          <p14:tracePt t="301727" x="5813425" y="5680075"/>
          <p14:tracePt t="301739" x="5786438" y="5670550"/>
          <p14:tracePt t="301812" x="5848350" y="5680075"/>
          <p14:tracePt t="301823" x="5946775" y="5715000"/>
          <p14:tracePt t="301841" x="6062663" y="5786438"/>
          <p14:tracePt t="301853" x="6215063" y="5884863"/>
          <p14:tracePt t="301859" x="6323013" y="5956300"/>
          <p14:tracePt t="301872" x="6473825" y="6081713"/>
          <p14:tracePt t="301897" x="6537325" y="6134100"/>
          <p14:tracePt t="301908" x="6572250" y="6197600"/>
          <p14:tracePt t="301922" x="6608763" y="6276975"/>
          <p14:tracePt t="301954" x="6616700" y="6286500"/>
          <p14:tracePt t="301983" x="6545263" y="6269038"/>
          <p14:tracePt t="301994" x="6446838" y="6215063"/>
          <p14:tracePt t="302009" x="6323013" y="6170613"/>
          <p14:tracePt t="302019" x="6153150" y="6126163"/>
          <p14:tracePt t="302030" x="5875338" y="6072188"/>
          <p14:tracePt t="302044" x="5599113" y="5983288"/>
          <p14:tracePt t="302057" x="4894263" y="5715000"/>
          <p14:tracePt t="302079" x="4537075" y="5554663"/>
          <p14:tracePt t="302092" x="4010025" y="5303838"/>
          <p14:tracePt t="302117" x="3830638" y="5197475"/>
          <p14:tracePt t="302141" x="3643313" y="5062538"/>
          <p14:tracePt t="302155" x="3589338" y="5027613"/>
          <p14:tracePt t="302165" x="3544888" y="4991100"/>
          <p14:tracePt t="302177" x="3500438" y="4946650"/>
          <p14:tracePt t="302191" x="3473450" y="4938713"/>
          <p14:tracePt t="302214" x="3446463" y="4929188"/>
          <p14:tracePt t="302495" x="3429000" y="4929188"/>
          <p14:tracePt t="302514" x="3419475" y="4929188"/>
          <p14:tracePt t="302518" x="3402013" y="4929188"/>
          <p14:tracePt t="302530" x="3394075" y="4929188"/>
          <p14:tracePt t="302555" x="3367088" y="4929188"/>
          <p14:tracePt t="302567" x="3340100" y="4929188"/>
          <p14:tracePt t="302582" x="3295650" y="4938713"/>
          <p14:tracePt t="302594" x="3259138" y="4938713"/>
          <p14:tracePt t="302617" x="3197225" y="4938713"/>
          <p14:tracePt t="302640" x="3170238" y="4938713"/>
          <p14:tracePt t="302653" x="3152775" y="4938713"/>
          <p14:tracePt t="302666" x="3116263" y="4938713"/>
          <p14:tracePt t="302691" x="3089275" y="4938713"/>
          <p14:tracePt t="302699" x="3054350" y="4938713"/>
          <p14:tracePt t="302713" x="3054350" y="4929188"/>
          <p14:tracePt t="302737" x="3036888" y="4919663"/>
          <p14:tracePt t="302750" x="3027363" y="4919663"/>
          <p14:tracePt t="302788" x="3027363" y="4911725"/>
          <p14:tracePt t="302849" x="3017838" y="4911725"/>
          <p14:tracePt t="303566" x="0" y="0"/>
        </p14:tracePtLst>
        <p14:tracePtLst>
          <p14:tracePt t="307316" x="5643563" y="5670550"/>
          <p14:tracePt t="307616" x="5661025" y="5670550"/>
          <p14:tracePt t="307626" x="5688013" y="5680075"/>
          <p14:tracePt t="307640" x="5741988" y="5680075"/>
          <p14:tracePt t="307652" x="5813425" y="5680075"/>
          <p14:tracePt t="307663" x="5884863" y="5688013"/>
          <p14:tracePt t="307675" x="5983288" y="5697538"/>
          <p14:tracePt t="307688" x="6010275" y="5705475"/>
          <p14:tracePt t="307704" x="6037263" y="5715000"/>
          <p14:tracePt t="307726" x="6081713" y="5741988"/>
          <p14:tracePt t="307749" x="6099175" y="5759450"/>
          <p14:tracePt t="307761" x="6116638" y="5786438"/>
          <p14:tracePt t="307773" x="6153150" y="5813425"/>
          <p14:tracePt t="307798" x="6180138" y="5830888"/>
          <p14:tracePt t="307806" x="6197600" y="5840413"/>
          <p14:tracePt t="308066" x="6205538" y="5848350"/>
          <p14:tracePt t="308077" x="6215063" y="5857875"/>
          <p14:tracePt t="308090" x="6232525" y="5875338"/>
          <p14:tracePt t="308103" x="6251575" y="5902325"/>
          <p14:tracePt t="308113" x="6269038" y="5929313"/>
          <p14:tracePt t="308127" x="6296025" y="5973763"/>
          <p14:tracePt t="308141" x="6303963" y="5991225"/>
          <p14:tracePt t="308163" x="6330950" y="6045200"/>
          <p14:tracePt t="308187" x="6340475" y="6072188"/>
          <p14:tracePt t="308198" x="6340475" y="6099175"/>
          <p14:tracePt t="308214" x="6340475" y="6116638"/>
          <p14:tracePt t="308455" x="6330950" y="6116638"/>
          <p14:tracePt t="308469" x="6269038" y="6108700"/>
          <p14:tracePt t="308480" x="5884863" y="5991225"/>
          <p14:tracePt t="308505" x="5143500" y="5697538"/>
          <p14:tracePt t="308516" x="4795838" y="5562600"/>
          <p14:tracePt t="308529" x="4473575" y="5429250"/>
          <p14:tracePt t="308553" x="4187825" y="5322888"/>
          <p14:tracePt t="308564" x="3759200" y="5143500"/>
          <p14:tracePt t="308579" x="3598863" y="5045075"/>
          <p14:tracePt t="308603" x="3500438" y="4956175"/>
          <p14:tracePt t="308615" x="3384550" y="4830763"/>
          <p14:tracePt t="308640" x="3322638" y="4776788"/>
          <p14:tracePt t="308894" x="3303588" y="4776788"/>
          <p14:tracePt t="308906" x="3276600" y="4776788"/>
          <p14:tracePt t="308918" x="3241675" y="4776788"/>
          <p14:tracePt t="308930" x="3214688" y="4786313"/>
          <p14:tracePt t="308953" x="3071813" y="4786313"/>
          <p14:tracePt t="308969" x="2982913" y="4795838"/>
          <p14:tracePt t="308981" x="2840038" y="4822825"/>
          <p14:tracePt t="308992" x="2643188" y="4848225"/>
          <p14:tracePt t="309015" x="1982788" y="4956175"/>
          <p14:tracePt t="309028" x="1633538" y="4991100"/>
          <p14:tracePt t="309040" x="1312863" y="5010150"/>
          <p14:tracePt t="309054" x="741363" y="5045075"/>
          <p14:tracePt t="309077" x="455613" y="5045075"/>
          <p14:tracePt t="309089" x="241300" y="5045075"/>
          <p14:tracePt t="309102" x="98425" y="5045075"/>
          <p14:tracePt t="309118" x="0" y="5018088"/>
          <p14:tracePt t="309138" x="0" y="5010150"/>
          <p14:tracePt t="309151" x="0" y="5000625"/>
          <p14:tracePt t="309383" x="17463" y="5000625"/>
          <p14:tracePt t="309393" x="88900" y="5000625"/>
          <p14:tracePt t="309407" x="204788" y="5000625"/>
          <p14:tracePt t="309419" x="357188" y="5000625"/>
          <p14:tracePt t="309431" x="588963" y="5000625"/>
          <p14:tracePt t="309445" x="973138" y="4983163"/>
          <p14:tracePt t="309455" x="1714500" y="4884738"/>
          <p14:tracePt t="309469" x="1990725" y="4884738"/>
          <p14:tracePt t="309492" x="2419350" y="4875213"/>
          <p14:tracePt t="309507" x="2554288" y="4902200"/>
          <p14:tracePt t="309528" x="2697163" y="4938713"/>
          <p14:tracePt t="309541" x="2822575" y="4956175"/>
          <p14:tracePt t="309554" x="3036888" y="4973638"/>
          <p14:tracePt t="309858" x="3044825" y="4973638"/>
          <p14:tracePt t="309955" x="3027363" y="4973638"/>
          <p14:tracePt t="309966" x="2990850" y="4965700"/>
          <p14:tracePt t="309980" x="2965450" y="4965700"/>
          <p14:tracePt t="309993" x="2911475" y="4938713"/>
          <p14:tracePt t="310015" x="2884488" y="4919663"/>
          <p14:tracePt t="310027" x="2857500" y="4884738"/>
          <p14:tracePt t="310057" x="2857500" y="4875213"/>
          <p14:tracePt t="310075" x="2874963" y="4830763"/>
          <p14:tracePt t="310078" x="2955925" y="4795838"/>
          <p14:tracePt t="310102" x="3197225" y="4679950"/>
          <p14:tracePt t="310114" x="3340100" y="4633913"/>
          <p14:tracePt t="310126" x="3473450" y="4589463"/>
          <p14:tracePt t="310142" x="3616325" y="4572000"/>
          <p14:tracePt t="310161" x="3857625" y="4545013"/>
          <p14:tracePt t="310190" x="3956050" y="4545013"/>
          <p14:tracePt t="310196" x="4125913" y="4545013"/>
          <p14:tracePt t="310212" x="4170363" y="4554538"/>
          <p14:tracePt t="310235" x="4224338" y="4581525"/>
          <p14:tracePt t="310249" x="4286250" y="4598988"/>
          <p14:tracePt t="310281" x="4322763" y="4633913"/>
          <p14:tracePt t="310297" x="4330700" y="4660900"/>
          <p14:tracePt t="310310" x="4340225" y="4697413"/>
          <p14:tracePt t="310327" x="4340225" y="4714875"/>
          <p14:tracePt t="310333" x="4340225" y="4724400"/>
          <p14:tracePt t="310344" x="4340225" y="4751388"/>
          <p14:tracePt t="310418" x="4340225" y="4776788"/>
          <p14:tracePt t="310429" x="4340225" y="4786313"/>
          <p14:tracePt t="310449" x="4330700" y="4813300"/>
          <p14:tracePt t="310454" x="4322763" y="4830763"/>
          <p14:tracePt t="310465" x="4259263" y="4857750"/>
          <p14:tracePt t="310498" x="4187825" y="4884738"/>
          <p14:tracePt t="310504" x="4125913" y="4894263"/>
          <p14:tracePt t="310515" x="3983038" y="4919663"/>
          <p14:tracePt t="310539" x="3894138" y="4938713"/>
          <p14:tracePt t="310552" x="3795713" y="4946650"/>
          <p14:tracePt t="310579" x="3625850" y="4946650"/>
          <p14:tracePt t="310588" x="3554413" y="4946650"/>
          <p14:tracePt t="310601" x="3348038" y="4929188"/>
          <p14:tracePt t="310613" x="3241675" y="4929188"/>
          <p14:tracePt t="310637" x="3152775" y="4929188"/>
          <p14:tracePt t="310649" x="2955925" y="4929188"/>
          <p14:tracePt t="310673" x="2857500" y="4929188"/>
          <p14:tracePt t="310687" x="2786063" y="4929188"/>
          <p14:tracePt t="310699" x="2643188" y="4929188"/>
          <p14:tracePt t="310723" x="2598738" y="4919663"/>
          <p14:tracePt t="310733" x="2509838" y="4911725"/>
          <p14:tracePt t="310764" x="2473325" y="4902200"/>
          <p14:tracePt t="310772" x="2455863" y="4902200"/>
          <p14:tracePt t="310784" x="2411413" y="4902200"/>
          <p14:tracePt t="310799" x="2411413" y="4894263"/>
          <p14:tracePt t="310832" x="2411413" y="4884738"/>
          <p14:tracePt t="310845" x="2411413" y="4857750"/>
          <p14:tracePt t="310856" x="2446338" y="4840288"/>
          <p14:tracePt t="310870" x="2616200" y="4759325"/>
          <p14:tracePt t="310892" x="2705100" y="4724400"/>
          <p14:tracePt t="310905" x="2822575" y="4687888"/>
          <p14:tracePt t="310918" x="3027363" y="4625975"/>
          <p14:tracePt t="310933" x="3081338" y="4608513"/>
          <p14:tracePt t="310953" x="3125788" y="4598988"/>
          <p14:tracePt t="310966" x="3214688" y="4572000"/>
          <p14:tracePt t="310990" x="3276600" y="4554538"/>
          <p14:tracePt t="311016" x="3402013" y="4537075"/>
          <p14:tracePt t="311027" x="3438525" y="4537075"/>
          <p14:tracePt t="311041" x="3455988" y="4537075"/>
          <p14:tracePt t="311052" x="3509963" y="4537075"/>
          <p14:tracePt t="311075" x="3554413" y="4537075"/>
          <p14:tracePt t="311087" x="3608388" y="4537075"/>
          <p14:tracePt t="311101" x="3741738" y="4537075"/>
          <p14:tracePt t="311125" x="3822700" y="4537075"/>
          <p14:tracePt t="311137" x="3946525" y="4537075"/>
          <p14:tracePt t="311161" x="4000500" y="4545013"/>
          <p14:tracePt t="311172" x="4044950" y="4545013"/>
          <p14:tracePt t="311186" x="4170363" y="4554538"/>
          <p14:tracePt t="311201" x="4232275" y="4572000"/>
          <p14:tracePt t="311502" x="4251325" y="4572000"/>
          <p14:tracePt t="311513" x="4286250" y="4608513"/>
          <p14:tracePt t="311525" x="4367213" y="4652963"/>
          <p14:tracePt t="311539" x="4714875" y="4894263"/>
          <p14:tracePt t="311563" x="4919663" y="5081588"/>
          <p14:tracePt t="311576" x="5170488" y="5367338"/>
          <p14:tracePt t="311599" x="5251450" y="5491163"/>
          <p14:tracePt t="311611" x="5330825" y="5653088"/>
          <p14:tracePt t="311625" x="5518150" y="5938838"/>
          <p14:tracePt t="311881" x="5554663" y="5946775"/>
          <p14:tracePt t="311893" x="5608638" y="5956300"/>
          <p14:tracePt t="311904" x="5670550" y="5983288"/>
          <p14:tracePt t="311917" x="5768975" y="6018213"/>
          <p14:tracePt t="311928" x="5956300" y="6116638"/>
          <p14:tracePt t="311954" x="6027738" y="6161088"/>
          <p14:tracePt t="311964" x="6072188" y="6197600"/>
          <p14:tracePt t="311977" x="6143625" y="6323013"/>
          <p14:tracePt t="312012" x="6269038" y="6473825"/>
          <p14:tracePt t="312015" x="6323013" y="6562725"/>
          <p14:tracePt t="312333" x="6340475" y="6562725"/>
          <p14:tracePt t="312342" x="6348413" y="6545263"/>
          <p14:tracePt t="312358" x="6375400" y="6527800"/>
          <p14:tracePt t="312367" x="6411913" y="6500813"/>
          <p14:tracePt t="312380" x="6537325" y="6438900"/>
          <p14:tracePt t="312403" x="6589713" y="6402388"/>
          <p14:tracePt t="312416" x="6626225" y="6375400"/>
          <p14:tracePt t="312432" x="6715125" y="6313488"/>
          <p14:tracePt t="312453" x="6759575" y="6276975"/>
          <p14:tracePt t="312464" x="6804025" y="6251575"/>
          <p14:tracePt t="312501" x="6813550" y="6242050"/>
          <p14:tracePt t="312549" x="6804025" y="6224588"/>
          <p14:tracePt t="312562" x="6796088" y="6215063"/>
          <p14:tracePt t="312573" x="6769100" y="6215063"/>
          <p14:tracePt t="312586" x="6732588" y="6215063"/>
          <p14:tracePt t="312599" x="6653213" y="6215063"/>
          <p14:tracePt t="312623" x="6616700" y="6224588"/>
          <p14:tracePt t="312638" x="6581775" y="6232525"/>
          <p14:tracePt t="312648" x="6491288" y="6269038"/>
          <p14:tracePt t="312671" x="6483350" y="6269038"/>
          <p14:tracePt t="312683" x="6473825" y="6276975"/>
          <p14:tracePt t="312700" x="6465888" y="6276975"/>
          <p14:tracePt t="312721" x="6465888" y="6286500"/>
          <p14:tracePt t="312734" x="6446838" y="6296025"/>
          <p14:tracePt t="312764" x="6438900" y="6296025"/>
          <p14:tracePt t="312769" x="6429375" y="6296025"/>
          <p14:tracePt t="312782" x="6411913" y="6313488"/>
          <p14:tracePt t="312806" x="6394450" y="6313488"/>
          <p14:tracePt t="312819" x="6384925" y="6323013"/>
          <p14:tracePt t="312841" x="6367463" y="6323013"/>
          <p14:tracePt t="312860" x="6357938" y="6340475"/>
          <p14:tracePt t="312904" x="6348413" y="6348413"/>
          <p14:tracePt t="313051" x="6357938" y="6348413"/>
          <p14:tracePt t="313098" x="6367463" y="6348413"/>
          <p14:tracePt t="313112" x="6384925" y="6348413"/>
          <p14:tracePt t="313123" x="6411913" y="6348413"/>
          <p14:tracePt t="313156" x="6438900" y="6348413"/>
          <p14:tracePt t="313160" x="6446838" y="6348413"/>
          <p14:tracePt t="313172" x="6473825" y="6348413"/>
          <p14:tracePt t="313185" x="6518275" y="6340475"/>
          <p14:tracePt t="313220" x="6527800" y="6330950"/>
          <p14:tracePt t="313234" x="6537325" y="6330950"/>
          <p14:tracePt t="315158" x="6545263" y="6330950"/>
          <p14:tracePt t="315266" x="6545263" y="6340475"/>
          <p14:tracePt t="315974" x="6554788" y="6340475"/>
          <p14:tracePt t="316000" x="6562725" y="6340475"/>
          <p14:tracePt t="316607" x="6572250" y="6340475"/>
          <p14:tracePt t="316624" x="6581775" y="6340475"/>
          <p14:tracePt t="316632" x="6589713" y="6348413"/>
          <p14:tracePt t="316657" x="6599238" y="6348413"/>
          <p14:tracePt t="316669" x="6608763" y="6348413"/>
          <p14:tracePt t="316697" x="6616700" y="6348413"/>
          <p14:tracePt t="316719" x="6626225" y="6348413"/>
          <p14:tracePt t="316730" x="6634163" y="6348413"/>
          <p14:tracePt t="316740" x="6643688" y="6348413"/>
          <p14:tracePt t="316766" x="6661150" y="6348413"/>
          <p14:tracePt t="316876" x="6688138" y="6348413"/>
          <p14:tracePt t="316888" x="6705600" y="6348413"/>
          <p14:tracePt t="316899" x="6715125" y="6348413"/>
          <p14:tracePt t="316925" x="6732588" y="6348413"/>
          <p14:tracePt t="316948" x="6769100" y="6340475"/>
          <p14:tracePt t="316965" x="6786563" y="6330950"/>
          <p14:tracePt t="316984" x="6831013" y="6313488"/>
          <p14:tracePt t="316997" x="6867525" y="6296025"/>
          <p14:tracePt t="317010" x="6894513" y="6276975"/>
          <p14:tracePt t="317021" x="6919913" y="6269038"/>
          <p14:tracePt t="317035" x="6938963" y="6259513"/>
          <p14:tracePt t="317058" x="6956425" y="6259513"/>
          <p14:tracePt t="317070" x="6973888" y="6259513"/>
          <p14:tracePt t="317109" x="7010400" y="6251575"/>
          <p14:tracePt t="317124" x="7018338" y="6242050"/>
          <p14:tracePt t="317132" x="7037388" y="6232525"/>
          <p14:tracePt t="317144" x="7045325" y="6224588"/>
          <p14:tracePt t="317156" x="7054850" y="6224588"/>
          <p14:tracePt t="317186" x="7062788" y="6224588"/>
          <p14:tracePt t="317202" x="7072313" y="6215063"/>
          <p14:tracePt t="317247" x="7089775" y="6197600"/>
          <p14:tracePt t="317258" x="7099300" y="6180138"/>
          <p14:tracePt t="317265" x="7116763" y="6161088"/>
          <p14:tracePt t="317279" x="7126288" y="6153150"/>
          <p14:tracePt t="317290" x="7134225" y="6143625"/>
          <p14:tracePt t="317351" x="7153275" y="6126163"/>
          <p14:tracePt t="317362" x="7170738" y="6108700"/>
          <p14:tracePt t="317376" x="7188200" y="6099175"/>
          <p14:tracePt t="317388" x="7205663" y="6081713"/>
          <p14:tracePt t="317486" x="7205663" y="6072188"/>
          <p14:tracePt t="317510" x="7197725" y="6054725"/>
          <p14:tracePt t="317521" x="7143750" y="6037263"/>
          <p14:tracePt t="317534" x="7037388" y="6000750"/>
          <p14:tracePt t="317546" x="6840538" y="5956300"/>
          <p14:tracePt t="317557" x="5919788" y="5894388"/>
          <p14:tracePt t="317584" x="5394325" y="5894388"/>
          <p14:tracePt t="317595" x="4438650" y="5894388"/>
          <p14:tracePt t="317607" x="4116388" y="5857875"/>
          <p14:tracePt t="317639" x="3911600" y="5830888"/>
          <p14:tracePt t="317644" x="3633788" y="5803900"/>
          <p14:tracePt t="317656" x="3509963" y="5786438"/>
          <p14:tracePt t="317901" x="3490913" y="5786438"/>
          <p14:tracePt t="317910" x="3465513" y="5786438"/>
          <p14:tracePt t="317924" x="3419475" y="5786438"/>
          <p14:tracePt t="317937" x="3340100" y="5776913"/>
          <p14:tracePt t="317948" x="3232150" y="5697538"/>
          <p14:tracePt t="317961" x="2928938" y="5456238"/>
          <p14:tracePt t="317985" x="2795588" y="5348288"/>
          <p14:tracePt t="317997" x="2616200" y="5133975"/>
          <p14:tracePt t="318030" x="2562225" y="5054600"/>
          <p14:tracePt t="318034" x="2527300" y="5000625"/>
          <p14:tracePt t="318046" x="2509838" y="4938713"/>
          <p14:tracePt t="318076" x="2509838" y="4919663"/>
          <p14:tracePt t="318081" x="2500313" y="4919663"/>
          <p14:tracePt t="318167" x="2517775" y="4911725"/>
          <p14:tracePt t="318181" x="2527300" y="4911725"/>
          <p14:tracePt t="318198" x="2536825" y="4911725"/>
          <p14:tracePt t="318200" x="2554288" y="4902200"/>
          <p14:tracePt t="318217" x="2571750" y="4902200"/>
          <p14:tracePt t="318244" x="2581275" y="4902200"/>
          <p14:tracePt t="318300" x="2581275" y="4894263"/>
          <p14:tracePt t="318340" x="2598738" y="4884738"/>
          <p14:tracePt t="318351" x="2652713" y="4875213"/>
          <p14:tracePt t="318361" x="2714625" y="4857750"/>
          <p14:tracePt t="318374" x="2813050" y="4848225"/>
          <p14:tracePt t="318387" x="2946400" y="4848225"/>
          <p14:tracePt t="318398" x="3098800" y="4830763"/>
          <p14:tracePt t="318414" x="3438525" y="4830763"/>
          <p14:tracePt t="318436" x="3633788" y="4848225"/>
          <p14:tracePt t="318447" x="3732213" y="4867275"/>
          <p14:tracePt t="318473" x="3803650" y="4867275"/>
          <p14:tracePt t="318484" x="3919538" y="4894263"/>
          <p14:tracePt t="318498" x="3956050" y="4902200"/>
          <p14:tracePt t="318520" x="3990975" y="4911725"/>
          <p14:tracePt t="318534" x="4089400" y="4919663"/>
          <p14:tracePt t="318549" x="4152900" y="4919663"/>
          <p14:tracePt t="318765" x="4152900" y="4956175"/>
          <p14:tracePt t="318777" x="4152900" y="4983163"/>
          <p14:tracePt t="318788" x="4170363" y="5010150"/>
          <p14:tracePt t="318801" x="4276725" y="5099050"/>
          <p14:tracePt t="318818" x="4375150" y="5143500"/>
          <p14:tracePt t="318840" x="4483100" y="5205413"/>
          <p14:tracePt t="318851" x="4741863" y="5402263"/>
          <p14:tracePt t="318874" x="4875213" y="5510213"/>
          <p14:tracePt t="318888" x="5170488" y="5715000"/>
          <p14:tracePt t="318911" x="5295900" y="5795963"/>
          <p14:tracePt t="318922" x="5438775" y="5857875"/>
          <p14:tracePt t="318935" x="5545138" y="5911850"/>
          <p14:tracePt t="319239" x="5616575" y="5929313"/>
          <p14:tracePt t="319251" x="5680075" y="5956300"/>
          <p14:tracePt t="319268" x="5759450" y="6000750"/>
          <p14:tracePt t="319277" x="5857875" y="6062663"/>
          <p14:tracePt t="319288" x="6018213" y="6180138"/>
          <p14:tracePt t="319313" x="6099175" y="6224588"/>
          <p14:tracePt t="319325" x="6215063" y="6276975"/>
          <p14:tracePt t="319350" x="6269038" y="6296025"/>
          <p14:tracePt t="319654" x="6286500" y="6296025"/>
          <p14:tracePt t="319665" x="6303963" y="6296025"/>
          <p14:tracePt t="319678" x="6330950" y="6296025"/>
          <p14:tracePt t="319689" x="6357938" y="6296025"/>
          <p14:tracePt t="319695" x="6375400" y="6303963"/>
          <p14:tracePt t="319715" x="6394450" y="6313488"/>
          <p14:tracePt t="319728" x="6446838" y="6323013"/>
          <p14:tracePt t="319752" x="6473825" y="6323013"/>
          <p14:tracePt t="319764" x="6537325" y="6323013"/>
          <p14:tracePt t="320093" x="6554788" y="6323013"/>
          <p14:tracePt t="320108" x="6572250" y="6323013"/>
          <p14:tracePt t="320118" x="6599238" y="6323013"/>
          <p14:tracePt t="320127" x="6705600" y="6323013"/>
          <p14:tracePt t="320152" x="6769100" y="6323013"/>
          <p14:tracePt t="320164" x="6848475" y="6323013"/>
          <p14:tracePt t="320177" x="6973888" y="6323013"/>
          <p14:tracePt t="320192" x="7018338" y="6323013"/>
          <p14:tracePt t="320214" x="7081838" y="6323013"/>
          <p14:tracePt t="320227" x="7205663" y="6313488"/>
          <p14:tracePt t="320249" x="7259638" y="6313488"/>
          <p14:tracePt t="320261" x="7313613" y="6313488"/>
          <p14:tracePt t="320295" x="7331075" y="6313488"/>
          <p14:tracePt t="320300" x="7367588" y="6313488"/>
          <p14:tracePt t="320763" x="7296150" y="6313488"/>
          <p14:tracePt t="320775" x="7081838" y="6276975"/>
          <p14:tracePt t="320789" x="6599238" y="6081713"/>
          <p14:tracePt t="320799" x="5973763" y="5848350"/>
          <p14:tracePt t="320803" x="5357813" y="5643563"/>
          <p14:tracePt t="320824" x="4795838" y="5438775"/>
          <p14:tracePt t="320836" x="4313238" y="5241925"/>
          <p14:tracePt t="320852" x="3643313" y="4956175"/>
          <p14:tracePt t="320872" x="3322638" y="4857750"/>
          <p14:tracePt t="320885" x="3205163" y="4830763"/>
          <p14:tracePt t="320909" x="3116263" y="4830763"/>
          <p14:tracePt t="321239" x="3108325" y="4830763"/>
          <p14:tracePt t="321287" x="3108325" y="4848225"/>
          <p14:tracePt t="321299" x="3108325" y="4875213"/>
          <p14:tracePt t="321309" x="3108325" y="4902200"/>
          <p14:tracePt t="321323" x="3108325" y="4929188"/>
          <p14:tracePt t="321348" x="3108325" y="4938713"/>
          <p14:tracePt t="321376" x="3108325" y="4946650"/>
          <p14:tracePt t="321410" x="3108325" y="4956175"/>
          <p14:tracePt t="322725" x="3116263" y="4965700"/>
          <p14:tracePt t="322738" x="3125788" y="4965700"/>
          <p14:tracePt t="322749" x="3125788" y="4973638"/>
          <p14:tracePt t="322763" x="3133725" y="4973638"/>
          <p14:tracePt t="322773" x="3143250" y="4973638"/>
          <p14:tracePt t="322797" x="3160713" y="4973638"/>
          <p14:tracePt t="323358" x="3152775" y="4973638"/>
          <p14:tracePt t="323367" x="3143250" y="4973638"/>
          <p14:tracePt t="323382" x="3125788" y="4973638"/>
          <p14:tracePt t="323395" x="3108325" y="4973638"/>
          <p14:tracePt t="323406" x="3089275" y="4973638"/>
          <p14:tracePt t="323431" x="3081338" y="4973638"/>
          <p14:tracePt t="323443" x="3044825" y="4973638"/>
          <p14:tracePt t="323457" x="3036888" y="4973638"/>
          <p14:tracePt t="323480" x="3027363" y="4973638"/>
          <p14:tracePt t="323493" x="3017838" y="4973638"/>
          <p14:tracePt t="323515" x="3009900" y="4973638"/>
          <p14:tracePt t="323544" x="3009900" y="4965700"/>
          <p14:tracePt t="323590" x="3009900" y="4956175"/>
          <p14:tracePt t="323602" x="3017838" y="4956175"/>
          <p14:tracePt t="323614" x="3027363" y="4956175"/>
          <p14:tracePt t="323625" x="3044825" y="4956175"/>
          <p14:tracePt t="323639" x="3081338" y="4946650"/>
          <p14:tracePt t="323650" x="3125788" y="4946650"/>
          <p14:tracePt t="323663" x="3187700" y="4946650"/>
          <p14:tracePt t="323676" x="3268663" y="4946650"/>
          <p14:tracePt t="323691" x="3303588" y="4938713"/>
          <p14:tracePt t="323712" x="3330575" y="4938713"/>
          <p14:tracePt t="323737" x="3330575" y="4929188"/>
          <p14:tracePt t="323761" x="3340100" y="4929188"/>
          <p14:tracePt t="323846" x="3340100" y="4919663"/>
          <p14:tracePt t="323956" x="3402013" y="4938713"/>
          <p14:tracePt t="323967" x="3473450" y="4973638"/>
          <p14:tracePt t="323980" x="3571875" y="5010150"/>
          <p14:tracePt t="323992" x="3660775" y="5054600"/>
          <p14:tracePt t="324003" x="3848100" y="5116513"/>
          <p14:tracePt t="324016" x="4125913" y="5180013"/>
          <p14:tracePt t="324274" x="4143375" y="5187950"/>
          <p14:tracePt t="324288" x="4232275" y="5214938"/>
          <p14:tracePt t="324296" x="4394200" y="5259388"/>
          <p14:tracePt t="324314" x="4670425" y="5348288"/>
          <p14:tracePt t="324320" x="4991100" y="5465763"/>
          <p14:tracePt t="324334" x="5465763" y="5724525"/>
          <p14:tracePt t="324357" x="5688013" y="5848350"/>
          <p14:tracePt t="324370" x="5830888" y="5929313"/>
          <p14:tracePt t="324383" x="6062663" y="6081713"/>
          <p14:tracePt t="324405" x="6143625" y="6134100"/>
          <p14:tracePt t="324685" x="6153150" y="6134100"/>
          <p14:tracePt t="324722" x="6170613" y="6134100"/>
          <p14:tracePt t="324736" x="6197600" y="6143625"/>
          <p14:tracePt t="324747" x="6215063" y="6143625"/>
          <p14:tracePt t="324760" x="6224588" y="6153150"/>
          <p14:tracePt t="324771" x="6251575" y="6170613"/>
          <p14:tracePt t="324820" x="6251575" y="6180138"/>
          <p14:tracePt t="324833" x="6205538" y="6180138"/>
          <p14:tracePt t="324845" x="6126163" y="6180138"/>
          <p14:tracePt t="324857" x="5991225" y="6161088"/>
          <p14:tracePt t="324870" x="5465763" y="5956300"/>
          <p14:tracePt t="324893" x="5081588" y="5813425"/>
          <p14:tracePt t="324906" x="4303713" y="5446713"/>
          <p14:tracePt t="324929" x="4027488" y="5259388"/>
          <p14:tracePt t="324952" x="3581400" y="5027613"/>
          <p14:tracePt t="324955" x="3455988" y="4965700"/>
          <p14:tracePt t="324969" x="3357563" y="4929188"/>
          <p14:tracePt t="324992" x="3276600" y="4867275"/>
          <p14:tracePt t="325235" x="3259138" y="4884738"/>
          <p14:tracePt t="325248" x="3241675" y="4911725"/>
          <p14:tracePt t="325259" x="3232150" y="4919663"/>
          <p14:tracePt t="325295" x="3232150" y="4929188"/>
          <p14:tracePt t="325334" x="3205163" y="4946650"/>
          <p14:tracePt t="325345" x="3179763" y="4965700"/>
          <p14:tracePt t="325356" x="3160713" y="4973638"/>
          <p14:tracePt t="325369" x="3125788" y="4991100"/>
          <p14:tracePt t="325382" x="3081338" y="5000625"/>
          <p14:tracePt t="325393" x="2990850" y="5027613"/>
          <p14:tracePt t="325407" x="2955925" y="5037138"/>
          <p14:tracePt t="325429" x="2919413" y="5037138"/>
          <p14:tracePt t="325443" x="2884488" y="5037138"/>
          <p14:tracePt t="325467" x="2884488" y="5045075"/>
          <p14:tracePt t="325478" x="2874963" y="5045075"/>
          <p14:tracePt t="325577" x="2901950" y="5045075"/>
          <p14:tracePt t="325585" x="2928938" y="5045075"/>
          <p14:tracePt t="325600" x="3000375" y="5045075"/>
          <p14:tracePt t="325614" x="3125788" y="5018088"/>
          <p14:tracePt t="325625" x="3473450" y="4991100"/>
          <p14:tracePt t="325649" x="3759200" y="4991100"/>
          <p14:tracePt t="325662" x="4394200" y="5018088"/>
          <p14:tracePt t="325686" x="4697413" y="5072063"/>
          <p14:tracePt t="325698" x="5197475" y="5224463"/>
          <p14:tracePt t="325710" x="5429250" y="5340350"/>
          <p14:tracePt t="325735" x="5670550" y="5473700"/>
          <p14:tracePt t="325746" x="6027738" y="5715000"/>
          <p14:tracePt t="325778" x="6126163" y="5803900"/>
          <p14:tracePt t="325788" x="6197600" y="5894388"/>
          <p14:tracePt t="326063" x="6232525" y="5894388"/>
          <p14:tracePt t="326075" x="6259513" y="5902325"/>
          <p14:tracePt t="326089" x="6296025" y="5911850"/>
          <p14:tracePt t="326100" x="6357938" y="5965825"/>
          <p14:tracePt t="326125" x="6394450" y="5983288"/>
          <p14:tracePt t="326136" x="6411913" y="5991225"/>
          <p14:tracePt t="326149" x="6446838" y="6027738"/>
          <p14:tracePt t="326173" x="6456363" y="6045200"/>
          <p14:tracePt t="326184" x="6473825" y="6072188"/>
          <p14:tracePt t="326202" x="6491288" y="6108700"/>
          <p14:tracePt t="326223" x="6491288" y="6126163"/>
          <p14:tracePt t="326234" x="6491288" y="6134100"/>
          <p14:tracePt t="326563" x="6491288" y="6143625"/>
          <p14:tracePt t="326577" x="6483350" y="6180138"/>
          <p14:tracePt t="326588" x="6465888" y="6180138"/>
          <p14:tracePt t="326612" x="6456363" y="6188075"/>
          <p14:tracePt t="326625" x="6446838" y="6197600"/>
          <p14:tracePt t="326635" x="6438900" y="6205538"/>
          <p14:tracePt t="326661" x="6429375" y="6205538"/>
          <p14:tracePt t="326673" x="6419850" y="6205538"/>
          <p14:tracePt t="326700" x="6411913" y="6205538"/>
          <p14:tracePt t="326702" x="6402388" y="6205538"/>
          <p14:tracePt t="326729" x="6394450" y="6205538"/>
          <p14:tracePt t="326745" x="6384925" y="6205538"/>
          <p14:tracePt t="326757" x="6375400" y="6205538"/>
          <p14:tracePt t="326844" x="6367463" y="6205538"/>
          <p14:tracePt t="326855" x="6357938" y="6215063"/>
          <p14:tracePt t="326880" x="6348413" y="6215063"/>
          <p14:tracePt t="326953" x="6367463" y="6215063"/>
          <p14:tracePt t="326965" x="6384925" y="6224588"/>
          <p14:tracePt t="326977" x="6402388" y="6224588"/>
          <p14:tracePt t="326989" x="6456363" y="6224588"/>
          <p14:tracePt t="327013" x="6491288" y="6224588"/>
          <p14:tracePt t="327027" x="6537325" y="6224588"/>
          <p14:tracePt t="327038" x="6653213" y="6197600"/>
          <p14:tracePt t="327063" x="6715125" y="6180138"/>
          <p14:tracePt t="327074" x="6786563" y="6161088"/>
          <p14:tracePt t="327108" x="6831013" y="6143625"/>
          <p14:tracePt t="327124" x="6848475" y="6143625"/>
          <p14:tracePt t="327135" x="6867525" y="6134100"/>
          <p14:tracePt t="327147" x="6902450" y="6126163"/>
          <p14:tracePt t="327159" x="6965950" y="6099175"/>
          <p14:tracePt t="327172" x="6991350" y="6089650"/>
          <p14:tracePt t="327204" x="7018338" y="6072188"/>
          <p14:tracePt t="327209" x="7062788" y="6037263"/>
          <p14:tracePt t="327233" x="7089775" y="6018213"/>
          <p14:tracePt t="327245" x="7116763" y="6000750"/>
          <p14:tracePt t="327262" x="7170738" y="5965825"/>
          <p14:tracePt t="327283" x="7188200" y="5946775"/>
          <p14:tracePt t="327296" x="7215188" y="5919788"/>
          <p14:tracePt t="327307" x="7251700" y="5867400"/>
          <p14:tracePt t="327330" x="7277100" y="5848350"/>
          <p14:tracePt t="327342" x="7331075" y="5803900"/>
          <p14:tracePt t="327369" x="7358063" y="5776913"/>
          <p14:tracePt t="327390" x="7439025" y="5680075"/>
          <p14:tracePt t="327393" x="7483475" y="5626100"/>
          <p14:tracePt t="327408" x="7537450" y="5537200"/>
          <p14:tracePt t="327423" x="7661275" y="5357813"/>
          <p14:tracePt t="327452" x="7697788" y="5276850"/>
          <p14:tracePt t="327464" x="7715250" y="5224463"/>
          <p14:tracePt t="327480" x="7759700" y="5170488"/>
          <p14:tracePt t="327502" x="7777163" y="5153025"/>
          <p14:tracePt t="327513" x="7796213" y="5143500"/>
          <p14:tracePt t="327526" x="7831138" y="5116513"/>
          <p14:tracePt t="327550" x="7840663" y="5099050"/>
          <p14:tracePt t="327563" x="7858125" y="5062538"/>
          <p14:tracePt t="327575" x="7867650" y="5037138"/>
          <p14:tracePt t="327953" x="7831138" y="5037138"/>
          <p14:tracePt t="327965" x="7724775" y="5037138"/>
          <p14:tracePt t="327976" x="7510463" y="5037138"/>
          <p14:tracePt t="327990" x="7081838" y="5037138"/>
          <p14:tracePt t="328001" x="6518275" y="5037138"/>
          <p14:tracePt t="328018" x="5491163" y="5062538"/>
          <p14:tracePt t="328028" x="5054600" y="5062538"/>
          <p14:tracePt t="328050" x="4465638" y="5062538"/>
          <p14:tracePt t="328062" x="4241800" y="5062538"/>
          <p14:tracePt t="328086" x="4089400" y="5062538"/>
          <p14:tracePt t="328098" x="3919538" y="5062538"/>
          <p14:tracePt t="328122" x="3875088" y="5062538"/>
          <p14:tracePt t="328135" x="3822700" y="5062538"/>
          <p14:tracePt t="328168" x="3813175" y="5062538"/>
          <p14:tracePt t="328402" x="3795713" y="5062538"/>
          <p14:tracePt t="328419" x="3768725" y="5062538"/>
          <p14:tracePt t="328429" x="3732213" y="5062538"/>
          <p14:tracePt t="328441" x="3670300" y="5062538"/>
          <p14:tracePt t="328451" x="3536950" y="5062538"/>
          <p14:tracePt t="328481" x="3455988" y="5062538"/>
          <p14:tracePt t="328499" x="3348038" y="5072063"/>
          <p14:tracePt t="328502" x="3295650" y="5072063"/>
          <p14:tracePt t="328516" x="3251200" y="5072063"/>
          <p14:tracePt t="328538" x="3160713" y="5072063"/>
          <p14:tracePt t="328562" x="3108325" y="5072063"/>
          <p14:tracePt t="328573" x="3071813" y="5062538"/>
          <p14:tracePt t="328586" x="3000375" y="5045075"/>
          <p14:tracePt t="328610" x="2973388" y="5037138"/>
          <p14:tracePt t="328622" x="2946400" y="5027613"/>
          <p14:tracePt t="328635" x="2928938" y="5027613"/>
          <p14:tracePt t="328660" x="2919413" y="5027613"/>
          <p14:tracePt t="328670" x="2911475" y="5018088"/>
          <p14:tracePt t="328720" x="2911475" y="5010150"/>
          <p14:tracePt t="328732" x="2911475" y="5000625"/>
          <p14:tracePt t="328744" x="2928938" y="4991100"/>
          <p14:tracePt t="328753" x="3116263" y="4911725"/>
          <p14:tracePt t="328780" x="3268663" y="4813300"/>
          <p14:tracePt t="328793" x="3473450" y="4697413"/>
          <p14:tracePt t="328805" x="3741738" y="4527550"/>
          <p14:tracePt t="328830" x="3803650" y="4483100"/>
          <p14:tracePt t="328842" x="3822700" y="4446588"/>
          <p14:tracePt t="328853" x="3830638" y="4446588"/>
          <p14:tracePt t="328892" x="3840163" y="4446588"/>
          <p14:tracePt t="328952" x="3894138" y="4446588"/>
          <p14:tracePt t="328965" x="3946525" y="4456113"/>
          <p14:tracePt t="328975" x="3990975" y="4465638"/>
          <p14:tracePt t="328987" x="4062413" y="4510088"/>
          <p14:tracePt t="329013" x="4071938" y="4518025"/>
          <p14:tracePt t="329024" x="4089400" y="4537075"/>
          <p14:tracePt t="329049" x="4098925" y="4537075"/>
          <p14:tracePt t="329061" x="4098925" y="4545013"/>
          <p14:tracePt t="329099" x="4098925" y="4562475"/>
          <p14:tracePt t="329110" x="4089400" y="4572000"/>
          <p14:tracePt t="329124" x="4081463" y="4572000"/>
          <p14:tracePt t="329135" x="4054475" y="4589463"/>
          <p14:tracePt t="329146" x="4027488" y="4598988"/>
          <p14:tracePt t="329160" x="3973513" y="4616450"/>
          <p14:tracePt t="329172" x="3965575" y="4633913"/>
          <p14:tracePt t="329512" x="3956050" y="4633913"/>
          <p14:tracePt t="329536" x="3946525" y="4633913"/>
          <p14:tracePt t="329559" x="3946525" y="4643438"/>
          <p14:tracePt t="329622" x="3965575" y="4643438"/>
          <p14:tracePt t="329635" x="4017963" y="4643438"/>
          <p14:tracePt t="329646" x="4116388" y="4625975"/>
          <p14:tracePt t="329657" x="4286250" y="4589463"/>
          <p14:tracePt t="329672" x="4510088" y="4527550"/>
          <p14:tracePt t="329682" x="4643438" y="4510088"/>
          <p14:tracePt t="329696" x="4786313" y="4527550"/>
          <p14:tracePt t="329720" x="4857750" y="4572000"/>
          <p14:tracePt t="329732" x="4929188" y="4616450"/>
          <p14:tracePt t="329744" x="5062538" y="4724400"/>
          <p14:tracePt t="329767" x="5116513" y="4759325"/>
          <p14:tracePt t="329781" x="5241925" y="4867275"/>
          <p14:tracePt t="329804" x="5295900" y="4894263"/>
          <p14:tracePt t="329813" x="5340350" y="4929188"/>
          <p14:tracePt t="329830" x="5394325" y="4956175"/>
          <p14:tracePt t="329844" x="5402263" y="4965700"/>
          <p14:tracePt t="330133" x="5411788" y="4973638"/>
          <p14:tracePt t="330145" x="5411788" y="5000625"/>
          <p14:tracePt t="330159" x="5402263" y="5027613"/>
          <p14:tracePt t="330169" x="5330825" y="5108575"/>
          <p14:tracePt t="330182" x="5322888" y="5133975"/>
          <p14:tracePt t="330198" x="5303838" y="5153025"/>
          <p14:tracePt t="330219" x="5276850" y="5205413"/>
          <p14:tracePt t="330252" x="5268913" y="5268913"/>
          <p14:tracePt t="330267" x="5268913" y="5303838"/>
          <p14:tracePt t="330280" x="5268913" y="5330825"/>
          <p14:tracePt t="330292" x="5295900" y="5375275"/>
          <p14:tracePt t="330304" x="5322888" y="5402263"/>
          <p14:tracePt t="330315" x="5419725" y="5473700"/>
          <p14:tracePt t="330340" x="5473700" y="5518150"/>
          <p14:tracePt t="330352" x="5634038" y="5599113"/>
          <p14:tracePt t="330377" x="5741988" y="5626100"/>
          <p14:tracePt t="330389" x="5867400" y="5653088"/>
          <p14:tracePt t="330401" x="6054725" y="5653088"/>
          <p14:tracePt t="330609" x="6054725" y="5643563"/>
          <p14:tracePt t="330620" x="6045200" y="5626100"/>
          <p14:tracePt t="330640" x="6000750" y="5608638"/>
          <p14:tracePt t="330645" x="5741988" y="5527675"/>
          <p14:tracePt t="330669" x="5456238" y="5419725"/>
          <p14:tracePt t="330685" x="5054600" y="5303838"/>
          <p14:tracePt t="330701" x="4589463" y="5180013"/>
          <p14:tracePt t="330703" x="3697288" y="5072063"/>
          <p14:tracePt t="330730" x="3322638" y="5072063"/>
          <p14:tracePt t="330744" x="2884488" y="5072063"/>
          <p14:tracePt t="330756" x="2357438" y="5072063"/>
          <p14:tracePt t="330780" x="2251075" y="5072063"/>
          <p14:tracePt t="330791" x="2170113" y="5072063"/>
          <p14:tracePt t="330803" x="2108200" y="5081588"/>
          <p14:tracePt t="331024" x="2116138" y="5081588"/>
          <p14:tracePt t="331035" x="2125663" y="5099050"/>
          <p14:tracePt t="331060" x="2125663" y="5108575"/>
          <p14:tracePt t="331084" x="2125663" y="5116513"/>
          <p14:tracePt t="331096" x="2125663" y="5133975"/>
          <p14:tracePt t="331109" x="2125663" y="5143500"/>
          <p14:tracePt t="331121" x="2125663" y="5160963"/>
          <p14:tracePt t="331138" x="2116138" y="5187950"/>
          <p14:tracePt t="331144" x="2098675" y="5214938"/>
          <p14:tracePt t="331158" x="2054225" y="5276850"/>
          <p14:tracePt t="331181" x="2036763" y="5303838"/>
          <p14:tracePt t="331189" x="1982788" y="5357813"/>
          <p14:tracePt t="331217" x="1965325" y="5384800"/>
          <p14:tracePt t="331229" x="1955800" y="5394325"/>
          <p14:tracePt t="331244" x="1919288" y="5429250"/>
          <p14:tracePt t="331524" x="1919288" y="5438775"/>
          <p14:tracePt t="331534" x="1919288" y="5446713"/>
          <p14:tracePt t="331549" x="1919288" y="5465763"/>
          <p14:tracePt t="331559" x="1919288" y="5483225"/>
          <p14:tracePt t="331575" x="1911350" y="5491163"/>
          <p14:tracePt t="331584" x="1901825" y="5500688"/>
          <p14:tracePt t="331596" x="1893888" y="5527675"/>
          <p14:tracePt t="331633" x="1884363" y="5537200"/>
          <p14:tracePt t="331644" x="1884363" y="5554663"/>
          <p14:tracePt t="331657" x="1866900" y="5554663"/>
          <p14:tracePt t="332023" x="1893888" y="5554663"/>
          <p14:tracePt t="332035" x="1946275" y="5562600"/>
          <p14:tracePt t="332046" x="1990725" y="5589588"/>
          <p14:tracePt t="332060" x="2044700" y="5608638"/>
          <p14:tracePt t="332070" x="2098675" y="5626100"/>
          <p14:tracePt t="332084" x="2187575" y="5680075"/>
          <p14:tracePt t="332106" x="2214563" y="5688013"/>
          <p14:tracePt t="332118" x="2224088" y="5697538"/>
          <p14:tracePt t="332145" x="2224088" y="5715000"/>
          <p14:tracePt t="332156" x="2224088" y="5724525"/>
          <p14:tracePt t="332168" x="2205038" y="5732463"/>
          <p14:tracePt t="332197" x="2187575" y="5741988"/>
          <p14:tracePt t="332199" x="2125663" y="5776913"/>
          <p14:tracePt t="332216" x="2089150" y="5795963"/>
          <p14:tracePt t="332241" x="2062163" y="5813425"/>
          <p14:tracePt t="332265" x="2009775" y="5830888"/>
          <p14:tracePt t="332267" x="1990725" y="5840413"/>
          <p14:tracePt t="332327" x="1973263" y="5840413"/>
          <p14:tracePt t="332341" x="1946275" y="5840413"/>
          <p14:tracePt t="332354" x="1919288" y="5840413"/>
          <p14:tracePt t="332594" x="1893888" y="5840413"/>
          <p14:tracePt t="332611" x="1857375" y="5830888"/>
          <p14:tracePt t="332619" x="1812925" y="5822950"/>
          <p14:tracePt t="332644" x="1795463" y="5822950"/>
          <p14:tracePt t="332656" x="1776413" y="5813425"/>
          <p14:tracePt t="332669" x="1768475" y="5813425"/>
          <p14:tracePt t="332705" x="1751013" y="5813425"/>
          <p14:tracePt t="332719" x="1741488" y="5813425"/>
          <p14:tracePt t="333147" x="1731963" y="5813425"/>
          <p14:tracePt t="333167" x="1724025" y="5813425"/>
          <p14:tracePt t="333179" x="1714500" y="5813425"/>
          <p14:tracePt t="333194" x="1704975" y="5813425"/>
          <p14:tracePt t="333196" x="1697038" y="5813425"/>
          <p14:tracePt t="333215" x="1687513" y="5813425"/>
          <p14:tracePt t="333582" x="1679575" y="5813425"/>
          <p14:tracePt t="333594" x="1670050" y="5813425"/>
          <p14:tracePt t="333606" x="1660525" y="5813425"/>
          <p14:tracePt t="333655" x="1652588" y="5813425"/>
          <p14:tracePt t="333740" x="1643063" y="5813425"/>
          <p14:tracePt t="333825" x="1643063" y="5803900"/>
          <p14:tracePt t="334483" x="1589088" y="5803900"/>
          <p14:tracePt t="334497" x="1509713" y="5830888"/>
          <p14:tracePt t="334508" x="1428750" y="5875338"/>
          <p14:tracePt t="334522" x="1339850" y="5911850"/>
          <p14:tracePt t="334532" x="1250950" y="5946775"/>
          <p14:tracePt t="334547" x="1143000" y="6000750"/>
          <p14:tracePt t="334558" x="1116013" y="6010275"/>
          <p14:tracePt t="334581" x="1108075" y="6010275"/>
          <p14:tracePt t="334681" x="1143000" y="6000750"/>
          <p14:tracePt t="334692" x="1223963" y="5983288"/>
          <p14:tracePt t="334705" x="1322388" y="5946775"/>
          <p14:tracePt t="334716" x="1411288" y="5919788"/>
          <p14:tracePt t="334727" x="1482725" y="5902325"/>
          <p14:tracePt t="334740" x="1536700" y="5875338"/>
          <p14:tracePt t="334756" x="1633538" y="5840413"/>
          <p14:tracePt t="334776" x="1697038" y="5813425"/>
          <p14:tracePt t="334788" x="1803400" y="5759450"/>
          <p14:tracePt t="334811" x="1839913" y="5751513"/>
          <p14:tracePt t="334824" x="1973263" y="5724525"/>
          <p14:tracePt t="334853" x="2017713" y="5715000"/>
          <p14:tracePt t="334864" x="2054225" y="5715000"/>
          <p14:tracePt t="334874" x="2125663" y="5705475"/>
          <p14:tracePt t="334898" x="2152650" y="5705475"/>
          <p14:tracePt t="334910" x="2170113" y="5705475"/>
          <p14:tracePt t="335142" x="2152650" y="5705475"/>
          <p14:tracePt t="335154" x="2125663" y="5705475"/>
          <p14:tracePt t="335167" x="2062163" y="5705475"/>
          <p14:tracePt t="335191" x="2036763" y="5705475"/>
          <p14:tracePt t="335194" x="2027238" y="5705475"/>
          <p14:tracePt t="335215" x="2000250" y="5705475"/>
          <p14:tracePt t="335227" x="1965325" y="5705475"/>
          <p14:tracePt t="335252" x="1938338" y="5705475"/>
          <p14:tracePt t="335264" x="1919288" y="5705475"/>
          <p14:tracePt t="335275" x="1893888" y="5697538"/>
          <p14:tracePt t="335292" x="1884363" y="5688013"/>
          <p14:tracePt t="335337" x="1884363" y="5670550"/>
          <p14:tracePt t="335348" x="1893888" y="5643563"/>
          <p14:tracePt t="335362" x="1946275" y="5599113"/>
          <p14:tracePt t="335374" x="2044700" y="5537200"/>
          <p14:tracePt t="335385" x="2276475" y="5429250"/>
          <p14:tracePt t="335397" x="2687638" y="5286375"/>
          <p14:tracePt t="335410" x="3625850" y="4946650"/>
          <p14:tracePt t="335433" x="4116388" y="4813300"/>
          <p14:tracePt t="335446" x="4830763" y="4598988"/>
          <p14:tracePt t="335470" x="5000625" y="4545013"/>
          <p14:tracePt t="335483" x="5062538" y="4527550"/>
          <p14:tracePt t="335494" x="5089525" y="4518025"/>
          <p14:tracePt t="335511" x="5099050" y="4510088"/>
          <p14:tracePt t="335555" x="5108575" y="4510088"/>
          <p14:tracePt t="335617" x="5108575" y="4518025"/>
          <p14:tracePt t="335641" x="5108575" y="4537075"/>
          <p14:tracePt t="335653" x="5108575" y="4545013"/>
          <p14:tracePt t="335664" x="5072063" y="4562475"/>
          <p14:tracePt t="335700" x="5045075" y="4581525"/>
          <p14:tracePt t="335714" x="5000625" y="4589463"/>
          <p14:tracePt t="335728" x="4938713" y="4608513"/>
          <p14:tracePt t="335738" x="4857750" y="4633913"/>
          <p14:tracePt t="335752" x="4786313" y="4652963"/>
          <p14:tracePt t="335763" x="4616450" y="4687888"/>
          <p14:tracePt t="335788" x="4438650" y="4732338"/>
          <p14:tracePt t="335799" x="4027488" y="4803775"/>
          <p14:tracePt t="335812" x="3848100" y="4830763"/>
          <p14:tracePt t="335837" x="3643313" y="4857750"/>
          <p14:tracePt t="335848" x="3367088" y="4902200"/>
          <p14:tracePt t="335872" x="3295650" y="4902200"/>
          <p14:tracePt t="335884" x="3214688" y="4911725"/>
          <p14:tracePt t="335898" x="3108325" y="4938713"/>
          <p14:tracePt t="335921" x="3089275" y="4956175"/>
          <p14:tracePt t="335937" x="3062288" y="4973638"/>
          <p14:tracePt t="335948" x="3054350" y="4983163"/>
          <p14:tracePt t="336203" x="2990850" y="5000625"/>
          <p14:tracePt t="336214" x="2847975" y="5027613"/>
          <p14:tracePt t="336226" x="2205038" y="5286375"/>
          <p14:tracePt t="336251" x="1830388" y="5419725"/>
          <p14:tracePt t="336263" x="1500188" y="5599113"/>
          <p14:tracePt t="336274" x="1196975" y="5751513"/>
          <p14:tracePt t="336288" x="901700" y="5911850"/>
          <p14:tracePt t="336307" x="839788" y="5946775"/>
          <p14:tracePt t="336324" x="785813" y="5983288"/>
          <p14:tracePt t="336335" x="723900" y="6027738"/>
          <p14:tracePt t="336367" x="696913" y="6037263"/>
          <p14:tracePt t="336375" x="669925" y="6054725"/>
          <p14:tracePt t="336570" x="696913" y="6054725"/>
          <p14:tracePt t="336580" x="723900" y="6054725"/>
          <p14:tracePt t="336591" x="768350" y="6054725"/>
          <p14:tracePt t="336605" x="938213" y="6054725"/>
          <p14:tracePt t="336628" x="1081088" y="6037263"/>
          <p14:tracePt t="336642" x="1500188" y="5929313"/>
          <p14:tracePt t="336673" x="1785938" y="5840413"/>
          <p14:tracePt t="336677" x="2044700" y="5732463"/>
          <p14:tracePt t="336689" x="2473325" y="5562600"/>
          <p14:tracePt t="336704" x="2598738" y="5510213"/>
          <p14:tracePt t="336724" x="2741613" y="5465763"/>
          <p14:tracePt t="336749" x="2795588" y="5465763"/>
          <p14:tracePt t="336761" x="2830513" y="5465763"/>
          <p14:tracePt t="337006" x="2822575" y="5465763"/>
          <p14:tracePt t="337019" x="2795588" y="5465763"/>
          <p14:tracePt t="337029" x="2768600" y="5465763"/>
          <p14:tracePt t="337043" x="2724150" y="5465763"/>
          <p14:tracePt t="337072" x="2697163" y="5465763"/>
          <p14:tracePt t="337080" x="2670175" y="5473700"/>
          <p14:tracePt t="337091" x="2616200" y="5483225"/>
          <p14:tracePt t="337107" x="2598738" y="5483225"/>
          <p14:tracePt t="337128" x="2581275" y="5483225"/>
          <p14:tracePt t="337141" x="2581275" y="5491163"/>
          <p14:tracePt t="337225" x="2608263" y="5491163"/>
          <p14:tracePt t="337239" x="2660650" y="5483225"/>
          <p14:tracePt t="337250" x="2679700" y="5483225"/>
          <p14:tracePt t="337261" x="2741613" y="5473700"/>
          <p14:tracePt t="337291" x="2786063" y="5465763"/>
          <p14:tracePt t="337297" x="2884488" y="5429250"/>
          <p14:tracePt t="337310" x="3232150" y="5286375"/>
          <p14:tracePt t="337335" x="3517900" y="5180013"/>
          <p14:tracePt t="337347" x="3840163" y="5062538"/>
          <p14:tracePt t="337360" x="4465638" y="4857750"/>
          <p14:tracePt t="337392" x="4633913" y="4795838"/>
          <p14:tracePt t="337396" x="4822825" y="4687888"/>
          <p14:tracePt t="337420" x="4848225" y="4670425"/>
          <p14:tracePt t="337508" x="4830763" y="4670425"/>
          <p14:tracePt t="337516" x="4786313" y="4670425"/>
          <p14:tracePt t="337529" x="4705350" y="4687888"/>
          <p14:tracePt t="337543" x="4598988" y="4714875"/>
          <p14:tracePt t="337554" x="4456113" y="4751388"/>
          <p14:tracePt t="337577" x="4232275" y="4813300"/>
          <p14:tracePt t="337580" x="4160838" y="4822825"/>
          <p14:tracePt t="337594" x="4062413" y="4822825"/>
          <p14:tracePt t="337614" x="3911600" y="4840288"/>
          <p14:tracePt t="337643" x="3830638" y="4848225"/>
          <p14:tracePt t="337651" x="3724275" y="4857750"/>
          <p14:tracePt t="337664" x="3517900" y="4911725"/>
          <p14:tracePt t="337688" x="3438525" y="4919663"/>
          <p14:tracePt t="337702" x="3375025" y="4929188"/>
          <p14:tracePt t="337713" x="3313113" y="4938713"/>
          <p14:tracePt t="337737" x="3295650" y="4938713"/>
          <p14:tracePt t="337749" x="3268663" y="4938713"/>
          <p14:tracePt t="337778" x="3259138" y="4938713"/>
          <p14:tracePt t="337786" x="3251200" y="4938713"/>
          <p14:tracePt t="337812" x="3241675" y="4938713"/>
          <p14:tracePt t="337814" x="3241675" y="4946650"/>
          <p14:tracePt t="337908" x="3259138" y="4946650"/>
          <p14:tracePt t="337919" x="3286125" y="4946650"/>
          <p14:tracePt t="337932" x="3340100" y="4946650"/>
          <p14:tracePt t="337947" x="3402013" y="4946650"/>
          <p14:tracePt t="337959" x="3473450" y="4946650"/>
          <p14:tracePt t="337969" x="3571875" y="5000625"/>
          <p14:tracePt t="337992" x="3571875" y="5062538"/>
          <p14:tracePt t="338005" x="3544888" y="5126038"/>
          <p14:tracePt t="338016" x="3394075" y="5313363"/>
          <p14:tracePt t="338042" x="3340100" y="5384800"/>
          <p14:tracePt t="338053" x="3251200" y="5500688"/>
          <p14:tracePt t="338077" x="3187700" y="5589588"/>
          <p14:tracePt t="338090" x="3143250" y="5643563"/>
          <p14:tracePt t="338102" x="3081338" y="5732463"/>
          <p14:tracePt t="338138" x="3062288" y="5786438"/>
          <p14:tracePt t="338152" x="3062288" y="5803900"/>
          <p14:tracePt t="338407" x="3062288" y="5813425"/>
          <p14:tracePt t="338419" x="3062288" y="5830888"/>
          <p14:tracePt t="338432" x="3054350" y="5857875"/>
          <p14:tracePt t="338443" x="3054350" y="5884863"/>
          <p14:tracePt t="338456" x="3054350" y="5911850"/>
          <p14:tracePt t="338468" x="3054350" y="5919788"/>
          <p14:tracePt t="338492" x="3054350" y="5929313"/>
          <p14:tracePt t="338529" x="3054350" y="5938838"/>
          <p14:tracePt t="338540" x="3054350" y="5946775"/>
          <p14:tracePt t="338724" x="3062288" y="5938838"/>
          <p14:tracePt t="338736" x="3071813" y="5938838"/>
          <p14:tracePt t="338760" x="3089275" y="5938838"/>
          <p14:tracePt t="338773" x="3108325" y="5938838"/>
          <p14:tracePt t="338798" x="3116263" y="5938838"/>
          <p14:tracePt t="338809" x="3133725" y="5938838"/>
          <p14:tracePt t="338825" x="3133725" y="5929313"/>
          <p14:tracePt t="338832" x="3160713" y="5929313"/>
          <p14:tracePt t="338846" x="3170238" y="5929313"/>
          <p14:tracePt t="339223" x="3197225" y="5919788"/>
          <p14:tracePt t="339236" x="3241675" y="5911850"/>
          <p14:tracePt t="339250" x="3367088" y="5884863"/>
          <p14:tracePt t="339260" x="3419475" y="5875338"/>
          <p14:tracePt t="339284" x="3473450" y="5867400"/>
          <p14:tracePt t="339297" x="3500438" y="5857875"/>
          <p14:tracePt t="339312" x="3509963" y="5857875"/>
          <p14:tracePt t="339344" x="3517900" y="5848350"/>
          <p14:tracePt t="339358" x="3527425" y="5848350"/>
          <p14:tracePt t="339369" x="3536950" y="5848350"/>
          <p14:tracePt t="339577" x="3527425" y="5848350"/>
          <p14:tracePt t="339675" x="3482975" y="5848350"/>
          <p14:tracePt t="339686" x="3446463" y="5848350"/>
          <p14:tracePt t="339702" x="3411538" y="5848350"/>
          <p14:tracePt t="339711" x="3375025" y="5848350"/>
          <p14:tracePt t="339722" x="3348038" y="5857875"/>
          <p14:tracePt t="339735" x="3322638" y="5857875"/>
          <p14:tracePt t="339748" x="3276600" y="5867400"/>
          <p14:tracePt t="339783" x="3259138" y="5867400"/>
          <p14:tracePt t="339795" x="3251200" y="5867400"/>
          <p14:tracePt t="339820" x="3241675" y="5867400"/>
          <p14:tracePt t="340990" x="3251200" y="5867400"/>
          <p14:tracePt t="341001" x="3322638" y="5867400"/>
          <p14:tracePt t="341014" x="3455988" y="5867400"/>
          <p14:tracePt t="341027" x="4071938" y="5867400"/>
          <p14:tracePt t="341052" x="4483100" y="5911850"/>
          <p14:tracePt t="341063" x="4813300" y="5965825"/>
          <p14:tracePt t="341075" x="5367338" y="6099175"/>
          <p14:tracePt t="341100" x="5599113" y="6180138"/>
          <p14:tracePt t="341112" x="5795963" y="6259513"/>
          <p14:tracePt t="341126" x="6161088" y="6348413"/>
          <p14:tracePt t="341148" x="6303963" y="6375400"/>
          <p14:tracePt t="341452" x="6348413" y="6375400"/>
          <p14:tracePt t="341466" x="6375400" y="6375400"/>
          <p14:tracePt t="341478" x="6411913" y="6375400"/>
          <p14:tracePt t="341491" x="6446838" y="6394450"/>
          <p14:tracePt t="341503" x="6483350" y="6394450"/>
          <p14:tracePt t="341515" x="6537325" y="6394450"/>
          <p14:tracePt t="341538" x="6554788" y="6394450"/>
          <p14:tracePt t="341600" x="6589713" y="6394450"/>
          <p14:tracePt t="341611" x="6616700" y="6394450"/>
          <p14:tracePt t="341623" x="6643688" y="6394450"/>
          <p14:tracePt t="341636" x="6680200" y="6394450"/>
          <p14:tracePt t="341646" x="6742113" y="6394450"/>
          <p14:tracePt t="341673" x="6786563" y="6394450"/>
          <p14:tracePt t="341953" x="6813550" y="6394450"/>
          <p14:tracePt t="341964" x="6848475" y="6384925"/>
          <p14:tracePt t="341977" x="6938963" y="6375400"/>
          <p14:tracePt t="341989" x="7062788" y="6367463"/>
          <p14:tracePt t="342004" x="7323138" y="6367463"/>
          <p14:tracePt t="342016" x="7412038" y="6367463"/>
          <p14:tracePt t="342038" x="7473950" y="6367463"/>
          <p14:tracePt t="342050" x="7599363" y="6367463"/>
          <p14:tracePt t="342076" x="7643813" y="6367463"/>
          <p14:tracePt t="342086" x="7751763" y="6367463"/>
          <p14:tracePt t="342111" x="7804150" y="6357938"/>
          <p14:tracePt t="342975" x="7813675" y="6357938"/>
          <p14:tracePt t="343000" x="7823200" y="6348413"/>
          <p14:tracePt t="343011" x="7840663" y="6348413"/>
          <p14:tracePt t="343025" x="7858125" y="6348413"/>
          <p14:tracePt t="343045" x="7885113" y="6348413"/>
          <p14:tracePt t="343049" x="7912100" y="6348413"/>
          <p14:tracePt t="343062" x="7966075" y="6348413"/>
          <p14:tracePt t="343085" x="7983538" y="6348413"/>
          <p14:tracePt t="343098" x="8001000" y="6348413"/>
          <p14:tracePt t="343110" x="8018463" y="6357938"/>
          <p14:tracePt t="343146" x="8027988" y="6357938"/>
          <p14:tracePt t="343171" x="8037513" y="6357938"/>
          <p14:tracePt t="343196" x="8045450" y="6357938"/>
          <p14:tracePt t="343500" x="8010525" y="6357938"/>
          <p14:tracePt t="343511" x="7929563" y="6357938"/>
          <p14:tracePt t="343532" x="7858125" y="6367463"/>
          <p14:tracePt t="343537" x="7796213" y="6367463"/>
          <p14:tracePt t="343549" x="7697788" y="6367463"/>
          <p14:tracePt t="343563" x="7653338" y="6367463"/>
          <p14:tracePt t="343586" x="7589838" y="6375400"/>
          <p14:tracePt t="343597" x="7473950" y="6394450"/>
          <p14:tracePt t="343622" x="7412038" y="6394450"/>
          <p14:tracePt t="343634" x="7269163" y="6394450"/>
          <p14:tracePt t="343657" x="7197725" y="6394450"/>
          <p14:tracePt t="343669" x="7134225" y="6394450"/>
          <p14:tracePt t="343682" x="7062788" y="6394450"/>
          <p14:tracePt t="343696" x="7054850" y="6402388"/>
          <p14:tracePt t="343767" x="7072313" y="6394450"/>
          <p14:tracePt t="343781" x="7143750" y="6375400"/>
          <p14:tracePt t="343792" x="7232650" y="6357938"/>
          <p14:tracePt t="344402" x="7215188" y="6357938"/>
          <p14:tracePt t="344412" x="7161213" y="6357938"/>
          <p14:tracePt t="344426" x="7099300" y="6357938"/>
          <p14:tracePt t="344438" x="7010400" y="6357938"/>
          <p14:tracePt t="344451" x="6902450" y="6357938"/>
          <p14:tracePt t="344463" x="6823075" y="6357938"/>
          <p14:tracePt t="344475" x="6742113" y="6357938"/>
          <p14:tracePt t="344487" x="6626225" y="6357938"/>
          <p14:tracePt t="344511" x="6572250" y="6357938"/>
          <p14:tracePt t="344523" x="6527800" y="6357938"/>
          <p14:tracePt t="344547" x="6510338" y="6357938"/>
          <p14:tracePt t="344561" x="6500813" y="6357938"/>
          <p14:tracePt t="344645" x="6491288" y="6357938"/>
          <p14:tracePt t="346277" x="6465888" y="6367463"/>
          <p14:tracePt t="346290" x="6411913" y="6367463"/>
          <p14:tracePt t="346303" x="6286500" y="6367463"/>
          <p14:tracePt t="346307" x="6089650" y="6348413"/>
          <p14:tracePt t="346326" x="5795963" y="6313488"/>
          <p14:tracePt t="346338" x="5348288" y="6232525"/>
          <p14:tracePt t="346363" x="5133975" y="6232525"/>
          <p14:tracePt t="346377" x="4687888" y="6224588"/>
          <p14:tracePt t="346387" x="4518025" y="6224588"/>
          <p14:tracePt t="346412" x="4367213" y="6205538"/>
          <p14:tracePt t="346425" x="4143375" y="6197600"/>
          <p14:tracePt t="346437" x="4071938" y="6188075"/>
          <p14:tracePt t="346461" x="4044950" y="6188075"/>
          <p14:tracePt t="346471" x="4017963" y="6134100"/>
          <p14:tracePt t="346703" x="4017963" y="6099175"/>
          <p14:tracePt t="346720" x="4017963" y="6054725"/>
          <p14:tracePt t="346728" x="4017963" y="6010275"/>
          <p14:tracePt t="346740" x="4037013" y="5875338"/>
          <p14:tracePt t="346766" x="4062413" y="5840413"/>
          <p14:tracePt t="346778" x="4071938" y="5795963"/>
          <p14:tracePt t="346791" x="4125913" y="5724525"/>
          <p14:tracePt t="346806" x="4152900" y="5688013"/>
          <p14:tracePt t="346826" x="4224338" y="5608638"/>
          <p14:tracePt t="346850" x="4268788" y="5572125"/>
          <p14:tracePt t="346862" x="4303713" y="5537200"/>
          <p14:tracePt t="347106" x="4286250" y="5537200"/>
          <p14:tracePt t="347120" x="4241800" y="5500688"/>
          <p14:tracePt t="347134" x="4170363" y="5446713"/>
          <p14:tracePt t="347154" x="4071938" y="5367338"/>
          <p14:tracePt t="347165" x="3956050" y="5286375"/>
          <p14:tracePt t="347170" x="3697288" y="5099050"/>
          <p14:tracePt t="347190" x="3581400" y="5037138"/>
          <p14:tracePt t="347197" x="3500438" y="4991100"/>
          <p14:tracePt t="347217" x="3429000" y="4946650"/>
          <p14:tracePt t="347228" x="3367088" y="4894263"/>
          <p14:tracePt t="347261" x="3357563" y="4884738"/>
          <p14:tracePt t="347265" x="3348038" y="4884738"/>
          <p14:tracePt t="348715" x="3330575" y="4884738"/>
          <p14:tracePt t="348729" x="3313113" y="4884738"/>
          <p14:tracePt t="348751" x="3286125" y="4894263"/>
          <p14:tracePt t="348764" x="3251200" y="4902200"/>
          <p14:tracePt t="348775" x="3197225" y="4946650"/>
          <p14:tracePt t="348788" x="3125788" y="5010150"/>
          <p14:tracePt t="348800" x="3027363" y="5089525"/>
          <p14:tracePt t="348806" x="2857500" y="5251450"/>
          <p14:tracePt t="348825" x="2768600" y="5322888"/>
          <p14:tracePt t="348848" x="2705100" y="5367338"/>
          <p14:tracePt t="348863" x="2633663" y="5419725"/>
          <p14:tracePt t="348876" x="2625725" y="5429250"/>
          <p14:tracePt t="349179" x="2571750" y="5446713"/>
          <p14:tracePt t="349199" x="2401888" y="5491163"/>
          <p14:tracePt t="349212" x="2286000" y="5537200"/>
          <p14:tracePt t="349232" x="2179638" y="5589588"/>
          <p14:tracePt t="349239" x="1982788" y="5670550"/>
          <p14:tracePt t="349263" x="1884363" y="5705475"/>
          <p14:tracePt t="349278" x="1822450" y="5751513"/>
          <p14:tracePt t="349287" x="1776413" y="5776913"/>
          <p14:tracePt t="349299" x="1758950" y="5776913"/>
          <p14:tracePt t="349312" x="1751013" y="5776913"/>
          <p14:tracePt t="349545" x="1776413" y="5776913"/>
          <p14:tracePt t="349561" x="1812925" y="5759450"/>
          <p14:tracePt t="349567" x="1857375" y="5751513"/>
          <p14:tracePt t="349579" x="1928813" y="5732463"/>
          <p14:tracePt t="349591" x="2036763" y="5705475"/>
          <p14:tracePt t="349604" x="2170113" y="5680075"/>
          <p14:tracePt t="349616" x="2473325" y="5670550"/>
          <p14:tracePt t="349640" x="2625725" y="5670550"/>
          <p14:tracePt t="349652" x="2813050" y="5670550"/>
          <p14:tracePt t="349666" x="3108325" y="5715000"/>
          <p14:tracePt t="349688" x="3187700" y="5732463"/>
          <p14:tracePt t="349706" x="3268663" y="5751513"/>
          <p14:tracePt t="349715" x="3286125" y="5759450"/>
          <p14:tracePt t="349739" x="3313113" y="5768975"/>
          <p14:tracePt t="349749" x="3357563" y="5768975"/>
          <p14:tracePt t="350105" x="3295650" y="5776913"/>
          <p14:tracePt t="350117" x="3187700" y="5776913"/>
          <p14:tracePt t="350128" x="3036888" y="5795963"/>
          <p14:tracePt t="350141" x="2679700" y="5830888"/>
          <p14:tracePt t="350153" x="2527300" y="5848350"/>
          <p14:tracePt t="350177" x="2374900" y="5848350"/>
          <p14:tracePt t="350202" x="2133600" y="5857875"/>
          <p14:tracePt t="350204" x="2036763" y="5857875"/>
          <p14:tracePt t="350227" x="1946275" y="5857875"/>
          <p14:tracePt t="350241" x="1803400" y="5857875"/>
          <p14:tracePt t="350261" x="1758950" y="5857875"/>
          <p14:tracePt t="350274" x="1731963" y="5857875"/>
          <p14:tracePt t="350288" x="1714500" y="5840413"/>
          <p14:tracePt t="350310" x="1704975" y="5840413"/>
          <p14:tracePt t="350323" x="1697038" y="5840413"/>
          <p14:tracePt t="350604" x="1687513" y="5822950"/>
          <p14:tracePt t="350616" x="1679575" y="5803900"/>
          <p14:tracePt t="350627" x="1660525" y="5768975"/>
          <p14:tracePt t="350641" x="1660525" y="5741988"/>
          <p14:tracePt t="350664" x="1660525" y="5715000"/>
          <p14:tracePt t="350677" x="1660525" y="5661025"/>
          <p14:tracePt t="350692" x="1660525" y="5643563"/>
          <p14:tracePt t="350724" x="1660525" y="5626100"/>
          <p14:tracePt t="350736" x="1660525" y="5616575"/>
          <p14:tracePt t="350884" x="1670050" y="5616575"/>
          <p14:tracePt t="350895" x="1687513" y="5616575"/>
          <p14:tracePt t="350908" x="1714500" y="5616575"/>
          <p14:tracePt t="350919" x="1741488" y="5616575"/>
          <p14:tracePt t="350932" x="1776413" y="5616575"/>
          <p14:tracePt t="350945" x="1893888" y="5643563"/>
          <p14:tracePt t="350968" x="1955800" y="5653088"/>
          <p14:tracePt t="350984" x="2054225" y="5680075"/>
          <p14:tracePt t="350994" x="2330450" y="5697538"/>
          <p14:tracePt t="351017" x="2562225" y="5732463"/>
          <p14:tracePt t="351031" x="3081338" y="5759450"/>
          <p14:tracePt t="351054" x="3295650" y="5759450"/>
          <p14:tracePt t="351066" x="3490913" y="5759450"/>
          <p14:tracePt t="351078" x="3884613" y="5741988"/>
          <p14:tracePt t="351103" x="4062413" y="5697538"/>
          <p14:tracePt t="351115" x="4205288" y="5661025"/>
          <p14:tracePt t="351261" x="4152900" y="5661025"/>
          <p14:tracePt t="351272" x="4071938" y="5661025"/>
          <p14:tracePt t="351285" x="4010025" y="5661025"/>
          <p14:tracePt t="351296" x="3938588" y="5661025"/>
          <p14:tracePt t="351307" x="3830638" y="5661025"/>
          <p14:tracePt t="351329" x="3687763" y="5661025"/>
          <p14:tracePt t="351336" x="3394075" y="5581650"/>
          <p14:tracePt t="351358" x="3205163" y="5527675"/>
          <p14:tracePt t="351372" x="3036888" y="5456238"/>
          <p14:tracePt t="351383" x="2813050" y="5367338"/>
          <p14:tracePt t="351416" x="2732088" y="5330825"/>
          <p14:tracePt t="351427" x="2652713" y="5313363"/>
          <p14:tracePt t="351434" x="2554288" y="5303838"/>
          <p14:tracePt t="351455" x="2527300" y="5303838"/>
          <p14:tracePt t="351483" x="2517775" y="5303838"/>
          <p14:tracePt t="351896" x="2527300" y="5295900"/>
          <p14:tracePt t="351908" x="2544763" y="5276850"/>
          <p14:tracePt t="351918" x="2598738" y="5214938"/>
          <p14:tracePt t="351951" x="2608263" y="5197475"/>
          <p14:tracePt t="351957" x="2625725" y="5180013"/>
          <p14:tracePt t="351993" x="2633663" y="5180013"/>
          <p14:tracePt t="352894" x="2625725" y="5180013"/>
          <p14:tracePt t="352932" x="2616200" y="5180013"/>
          <p14:tracePt t="352947" x="2616200" y="5170488"/>
          <p14:tracePt t="352955" x="2616200" y="5133975"/>
          <p14:tracePt t="352968" x="2616200" y="5089525"/>
          <p14:tracePt t="352979" x="2643188" y="4956175"/>
          <p14:tracePt t="353009" x="2670175" y="4875213"/>
          <p14:tracePt t="353016" x="2687638" y="4795838"/>
          <p14:tracePt t="353028" x="2724150" y="4670425"/>
          <p14:tracePt t="353052" x="2724150" y="4625975"/>
          <p14:tracePt t="353077" x="2732088" y="4537075"/>
          <p14:tracePt t="353079" x="2741613" y="4510088"/>
          <p14:tracePt t="353100" x="2741613" y="4500563"/>
          <p14:tracePt t="353115" x="2751138" y="4465638"/>
          <p14:tracePt t="353906" x="2751138" y="4483100"/>
          <p14:tracePt t="353917" x="2751138" y="4518025"/>
          <p14:tracePt t="353931" x="2741613" y="4554538"/>
          <p14:tracePt t="353951" x="2697163" y="4697413"/>
          <p14:tracePt t="353954" x="2670175" y="4776788"/>
          <p14:tracePt t="353979" x="2633663" y="4857750"/>
          <p14:tracePt t="353991" x="2598738" y="4929188"/>
          <p14:tracePt t="354003" x="2536825" y="5037138"/>
          <p14:tracePt t="354026" x="2517775" y="5081588"/>
          <p14:tracePt t="354040" x="2482850" y="5170488"/>
          <p14:tracePt t="354063" x="2465388" y="5224463"/>
          <p14:tracePt t="354079" x="2455863" y="5259388"/>
          <p14:tracePt t="354345" x="2428875" y="5322888"/>
          <p14:tracePt t="354356" x="2384425" y="5446713"/>
          <p14:tracePt t="354369" x="2347913" y="5589588"/>
          <p14:tracePt t="354380" x="2312988" y="5715000"/>
          <p14:tracePt t="354394" x="2241550" y="5867400"/>
          <p14:tracePt t="354406" x="2232025" y="5902325"/>
          <p14:tracePt t="354430" x="2214563" y="5929313"/>
          <p14:tracePt t="354441" x="2224088" y="5938838"/>
          <p14:tracePt t="354745" x="2214563" y="5938838"/>
          <p14:tracePt t="354762" x="2197100" y="5938838"/>
          <p14:tracePt t="354770" x="2152650" y="5938838"/>
          <p14:tracePt t="354782" x="2098675" y="5938838"/>
          <p14:tracePt t="354795" x="1965325" y="5938838"/>
          <p14:tracePt t="354810" x="1901825" y="5938838"/>
          <p14:tracePt t="354832" x="1839913" y="5938838"/>
          <p14:tracePt t="354843" x="1731963" y="5938838"/>
          <p14:tracePt t="354868" x="1697038" y="5938838"/>
          <p14:tracePt t="354879" x="1643063" y="5946775"/>
          <p14:tracePt t="354905" x="1616075" y="5956300"/>
          <p14:tracePt t="354917" x="1598613" y="5956300"/>
          <p14:tracePt t="354929" x="1562100" y="5965825"/>
          <p14:tracePt t="354954" x="1562100" y="5973763"/>
          <p14:tracePt t="355001" x="1581150" y="5973763"/>
          <p14:tracePt t="355382" x="1581150" y="5965825"/>
          <p14:tracePt t="355392" x="1589088" y="5965825"/>
          <p14:tracePt t="355403" x="1598613" y="5965825"/>
          <p14:tracePt t="355415" x="1643063" y="5956300"/>
          <p14:tracePt t="355446" x="1697038" y="5956300"/>
          <p14:tracePt t="355452" x="1866900" y="5956300"/>
          <p14:tracePt t="355465" x="1973263" y="5956300"/>
          <p14:tracePt t="355490" x="2081213" y="5973763"/>
          <p14:tracePt t="355501" x="2303463" y="5983288"/>
          <p14:tracePt t="355515" x="2411413" y="5983288"/>
          <p14:tracePt t="355538" x="2517775" y="5983288"/>
          <p14:tracePt t="355551" x="2697163" y="5956300"/>
          <p14:tracePt t="355579" x="2759075" y="5929313"/>
          <p14:tracePt t="355588" x="2803525" y="5894388"/>
          <p14:tracePt t="355599" x="2830513" y="5875338"/>
          <p14:tracePt t="355867" x="2830513" y="5884863"/>
          <p14:tracePt t="355889" x="2803525" y="5894388"/>
          <p14:tracePt t="355906" x="2776538" y="5894388"/>
          <p14:tracePt t="355917" x="2741613" y="5894388"/>
          <p14:tracePt t="355927" x="2679700" y="5894388"/>
          <p14:tracePt t="355952" x="2517775" y="5894388"/>
          <p14:tracePt t="355968" x="2419350" y="5894388"/>
          <p14:tracePt t="355978" x="2347913" y="5894388"/>
          <p14:tracePt t="355989" x="2205038" y="5894388"/>
          <p14:tracePt t="356013" x="2116138" y="5894388"/>
          <p14:tracePt t="356025" x="2009775" y="5894388"/>
          <p14:tracePt t="356038" x="1857375" y="5894388"/>
          <p14:tracePt t="356063" x="1822450" y="5894388"/>
          <p14:tracePt t="356074" x="1776413" y="5894388"/>
          <p14:tracePt t="356108" x="1776413" y="5884863"/>
          <p14:tracePt t="356343" x="1803400" y="5884863"/>
          <p14:tracePt t="356354" x="1901825" y="5857875"/>
          <p14:tracePt t="356368" x="1990725" y="5857875"/>
          <p14:tracePt t="356388" x="2143125" y="5840413"/>
          <p14:tracePt t="356392" x="2581275" y="5813425"/>
          <p14:tracePt t="356406" x="2751138" y="5803900"/>
          <p14:tracePt t="356429" x="2857500" y="5803900"/>
          <p14:tracePt t="356443" x="2946400" y="5803900"/>
          <p14:tracePt t="356464" x="2955925" y="5803900"/>
          <p14:tracePt t="356477" x="2973388" y="5803900"/>
          <p14:tracePt t="356501" x="2982913" y="5803900"/>
          <p14:tracePt t="356512" x="2990850" y="5803900"/>
          <p14:tracePt t="356525" x="3009900" y="5803900"/>
          <p14:tracePt t="356574" x="3044825" y="5803900"/>
          <p14:tracePt t="356586" x="3071813" y="5803900"/>
          <p14:tracePt t="356598" x="3081338" y="5803900"/>
          <p14:tracePt t="356609" x="3089275" y="5803900"/>
          <p14:tracePt t="356733" x="3098800" y="5803900"/>
          <p14:tracePt t="356927" x="3098800" y="5813425"/>
          <p14:tracePt t="356940" x="3108325" y="5840413"/>
          <p14:tracePt t="356952" x="3108325" y="5857875"/>
          <p14:tracePt t="356965" x="3133725" y="5894388"/>
          <p14:tracePt t="356988" x="3143250" y="5919788"/>
          <p14:tracePt t="357001" x="3197225" y="6010275"/>
          <p14:tracePt t="357012" x="3232150" y="6062663"/>
          <p14:tracePt t="357038" x="3322638" y="6197600"/>
          <p14:tracePt t="357060" x="3357563" y="6296025"/>
          <p14:tracePt t="357074" x="3419475" y="6411913"/>
          <p14:tracePt t="357086" x="3455988" y="6537325"/>
          <p14:tracePt t="357097" x="3544888" y="6759575"/>
          <p14:tracePt t="357403" x="3509963" y="6759575"/>
          <p14:tracePt t="357414" x="3438525" y="6777038"/>
          <p14:tracePt t="357428" x="3357563" y="6804025"/>
          <p14:tracePt t="357440" x="3268663" y="6813550"/>
          <p14:tracePt t="357451" x="3081338" y="6823075"/>
          <p14:tracePt t="357478" x="2955925" y="6823075"/>
          <p14:tracePt t="357503" x="2919413" y="6823075"/>
          <p14:tracePt t="357512" x="2884488" y="6813550"/>
          <p14:tracePt t="357524" x="2857500" y="6804025"/>
          <p14:tracePt t="357537" x="2847975" y="6804025"/>
          <p14:tracePt t="357550" x="2822575" y="6777038"/>
          <p14:tracePt t="357573" x="2813050" y="6759575"/>
          <p14:tracePt t="357598" x="2803525" y="6751638"/>
          <p14:tracePt t="357610" x="2803525" y="6742113"/>
          <p14:tracePt t="357623" x="2795588" y="6732588"/>
          <p14:tracePt t="357649" x="2795588" y="6724650"/>
          <p14:tracePt t="357671" x="2795588" y="6715125"/>
          <p14:tracePt t="357682" x="2803525" y="6705600"/>
          <p14:tracePt t="357699" x="2830513" y="6705600"/>
          <p14:tracePt t="357701" x="2874963" y="6680200"/>
          <p14:tracePt t="357720" x="3017838" y="6661150"/>
          <p14:tracePt t="357735" x="3098800" y="6653213"/>
          <p14:tracePt t="357752" x="3205163" y="6626225"/>
          <p14:tracePt t="357781" x="3224213" y="6626225"/>
          <p14:tracePt t="357793" x="3232150" y="6626225"/>
          <p14:tracePt t="357805" x="3241675" y="6626225"/>
          <p14:tracePt t="357844" x="3303588" y="6626225"/>
          <p14:tracePt t="357852" x="3375025" y="6643688"/>
          <p14:tracePt t="357866" x="3438525" y="6661150"/>
          <p14:tracePt t="357877" x="3490913" y="6688138"/>
          <p14:tracePt t="357890" x="3608388" y="6751638"/>
          <p14:tracePt t="357903" x="3660775" y="6769100"/>
          <p14:tracePt t="357935" x="3697288" y="6786563"/>
          <p14:tracePt t="357941" x="3813175" y="6831013"/>
          <p14:tracePt t="357953" x="3884613" y="6840538"/>
          <p14:tracePt t="357975" x="3929063" y="6848475"/>
          <p14:tracePt t="357988" x="3973513" y="6848475"/>
          <p14:tracePt t="358280" x="4017963" y="6823075"/>
          <p14:tracePt t="358293" x="4071938" y="6796088"/>
          <p14:tracePt t="358304" x="4160838" y="6769100"/>
          <p14:tracePt t="358309" x="4259263" y="6724650"/>
          <p14:tracePt t="358329" x="4375150" y="6697663"/>
          <p14:tracePt t="358340" x="4545013" y="6661150"/>
          <p14:tracePt t="358357" x="4625975" y="6653213"/>
          <p14:tracePt t="358389" x="4724400" y="6643688"/>
          <p14:tracePt t="358400" x="4768850" y="6626225"/>
          <p14:tracePt t="358414" x="4822825" y="6616700"/>
          <p14:tracePt t="358426" x="4902200" y="6608763"/>
          <p14:tracePt t="358449" x="4938713" y="6589713"/>
          <p14:tracePt t="358657" x="4902200" y="6589713"/>
          <p14:tracePt t="358671" x="4848225" y="6581775"/>
          <p14:tracePt t="358682" x="4759325" y="6572250"/>
          <p14:tracePt t="358696" x="4518025" y="6554788"/>
          <p14:tracePt t="358719" x="4054475" y="6554788"/>
          <p14:tracePt t="358744" x="3867150" y="6554788"/>
          <p14:tracePt t="358765" x="3581400" y="6562725"/>
          <p14:tracePt t="358783" x="3473450" y="6572250"/>
          <p14:tracePt t="358793" x="3394075" y="6581775"/>
          <p14:tracePt t="358804" x="3303588" y="6581775"/>
          <p14:tracePt t="358813" x="3187700" y="6608763"/>
          <p14:tracePt t="358830" x="3160713" y="6616700"/>
          <p14:tracePt t="358843" x="3152775" y="6626225"/>
          <p14:tracePt t="358865" x="3133725" y="6626225"/>
          <p14:tracePt t="358904" x="3116263" y="6634163"/>
          <p14:tracePt t="358915" x="3108325" y="6634163"/>
          <p14:tracePt t="358925" x="3098800" y="6643688"/>
          <p14:tracePt t="358950" x="3089275" y="6643688"/>
          <p14:tracePt t="358976" x="3081338" y="6653213"/>
          <p14:tracePt t="358986" x="3071813" y="6653213"/>
          <p14:tracePt t="358999" x="3062288" y="6653213"/>
          <p14:tracePt t="359073" x="3062288" y="6643688"/>
          <p14:tracePt t="359084" x="3081338" y="6634163"/>
          <p14:tracePt t="359102" x="3125788" y="6616700"/>
          <p14:tracePt t="359109" x="3205163" y="6589713"/>
          <p14:tracePt t="359120" x="3313113" y="6554788"/>
          <p14:tracePt t="359134" x="3544888" y="6510338"/>
          <p14:tracePt t="359156" x="3822700" y="6456363"/>
          <p14:tracePt t="359181" x="3946525" y="6456363"/>
          <p14:tracePt t="359196" x="4054475" y="6456363"/>
          <p14:tracePt t="359198" x="4143375" y="6456363"/>
          <p14:tracePt t="359219" x="4340225" y="6456363"/>
          <p14:tracePt t="359231" x="4438650" y="6465888"/>
          <p14:tracePt t="359264" x="4527550" y="6473825"/>
          <p14:tracePt t="359268" x="4679950" y="6510338"/>
          <p14:tracePt t="359280" x="4724400" y="6527800"/>
          <p14:tracePt t="359303" x="4795838" y="6562725"/>
          <p14:tracePt t="359645" x="4830763" y="6562725"/>
          <p14:tracePt t="359658" x="4848225" y="6562725"/>
          <p14:tracePt t="359669" x="4875213" y="6572250"/>
          <p14:tracePt t="359680" x="4902200" y="6572250"/>
          <p14:tracePt t="359701" x="4911725" y="6572250"/>
          <p14:tracePt t="359704" x="4919663" y="6572250"/>
          <p14:tracePt t="359852" x="4911725" y="6572250"/>
          <p14:tracePt t="359864" x="4884738" y="6572250"/>
          <p14:tracePt t="359876" x="4857750" y="6572250"/>
          <p14:tracePt t="359889" x="4803775" y="6572250"/>
          <p14:tracePt t="359915" x="4768850" y="6572250"/>
          <p14:tracePt t="359937" x="4697413" y="6572250"/>
          <p14:tracePt t="359960" x="4660900" y="6572250"/>
          <p14:tracePt t="359969" x="4625975" y="6572250"/>
          <p14:tracePt t="359977" x="4537075" y="6572250"/>
          <p14:tracePt t="359998" x="4419600" y="6562725"/>
          <p14:tracePt t="360024" x="4375150" y="6562725"/>
          <p14:tracePt t="360034" x="4330700" y="6562725"/>
          <p14:tracePt t="360046" x="4276725" y="6562725"/>
          <p14:tracePt t="360059" x="4251325" y="6562725"/>
          <p14:tracePt t="360074" x="4179888" y="6562725"/>
          <p14:tracePt t="360095" x="4152900" y="6562725"/>
          <p14:tracePt t="360108" x="4116388" y="6562725"/>
          <p14:tracePt t="360137" x="4098925" y="6562725"/>
          <p14:tracePt t="360144" x="4089400" y="6562725"/>
          <p14:tracePt t="360158" x="4071938" y="6562725"/>
          <p14:tracePt t="360171" x="4062413" y="6562725"/>
          <p14:tracePt t="360204" x="4054475" y="6554788"/>
          <p14:tracePt t="360487" x="4017963" y="6554788"/>
          <p14:tracePt t="360501" x="3840163" y="6554788"/>
          <p14:tracePt t="360523" x="3670300" y="6554788"/>
          <p14:tracePt t="360534" x="3554413" y="6554788"/>
          <p14:tracePt t="360546" x="3429000" y="6554788"/>
          <p14:tracePt t="360560" x="3330575" y="6562725"/>
          <p14:tracePt t="360582" x="3303588" y="6562725"/>
          <p14:tracePt t="360594" x="3286125" y="6562725"/>
          <p14:tracePt t="360611" x="3241675" y="6562725"/>
          <p14:tracePt t="360632" x="3214688" y="6562725"/>
          <p14:tracePt t="360644" x="3170238" y="6562725"/>
          <p14:tracePt t="360668" x="3152775" y="6562725"/>
          <p14:tracePt t="360682" x="3133725" y="6562725"/>
          <p14:tracePt t="360696" x="3108325" y="6562725"/>
          <p14:tracePt t="360729" x="3098800" y="6562725"/>
          <p14:tracePt t="360742" x="3081338" y="6562725"/>
          <p14:tracePt t="360766" x="3071813" y="6562725"/>
          <p14:tracePt t="360827" x="3071813" y="6554788"/>
          <p14:tracePt t="360840" x="3125788" y="6537325"/>
          <p14:tracePt t="360860" x="3205163" y="6518275"/>
          <p14:tracePt t="360864" x="3438525" y="6500813"/>
          <p14:tracePt t="360889" x="3768725" y="6500813"/>
          <p14:tracePt t="360901" x="3938588" y="6500813"/>
          <p14:tracePt t="360925" x="4108450" y="6518275"/>
          <p14:tracePt t="360936" x="4232275" y="6545263"/>
          <p14:tracePt t="360948" x="4402138" y="6572250"/>
          <p14:tracePt t="360972" x="4465638" y="6572250"/>
          <p14:tracePt t="360987" x="4545013" y="6581775"/>
          <p14:tracePt t="360998" x="4670425" y="6581775"/>
          <p14:tracePt t="361021" x="4732338" y="6581775"/>
          <p14:tracePt t="361216" x="4687888" y="6581775"/>
          <p14:tracePt t="361228" x="4643438" y="6581775"/>
          <p14:tracePt t="361242" x="4518025" y="6581775"/>
          <p14:tracePt t="361266" x="4429125" y="6562725"/>
          <p14:tracePt t="361279" x="4224338" y="6491288"/>
          <p14:tracePt t="361290" x="3911600" y="6402388"/>
          <p14:tracePt t="361302" x="3170238" y="6099175"/>
          <p14:tracePt t="361316" x="2857500" y="5991225"/>
          <p14:tracePt t="361338" x="2633663" y="5911850"/>
          <p14:tracePt t="361350" x="2312988" y="5803900"/>
          <p14:tracePt t="361374" x="2224088" y="5768975"/>
          <p14:tracePt t="361388" x="2098675" y="5724525"/>
          <p14:tracePt t="361399" x="2081213" y="5715000"/>
          <p14:tracePt t="361423" x="2062163" y="5715000"/>
          <p14:tracePt t="361452" x="2054225" y="5715000"/>
          <p14:tracePt t="361461" x="2044700" y="5715000"/>
          <p14:tracePt t="361472" x="2044700" y="5724525"/>
          <p14:tracePt t="361484" x="2036763" y="5732463"/>
          <p14:tracePt t="361874" x="2036763" y="5741988"/>
          <p14:tracePt t="361886" x="2036763" y="5759450"/>
          <p14:tracePt t="361900" x="2036763" y="5776913"/>
          <p14:tracePt t="361935" x="2036763" y="5786438"/>
          <p14:tracePt t="361988" x="2036763" y="5795963"/>
          <p14:tracePt t="361997" x="2036763" y="5803900"/>
          <p14:tracePt t="362022" x="2036763" y="5813425"/>
          <p14:tracePt t="362045" x="2036763" y="5822950"/>
          <p14:tracePt t="362070" x="2036763" y="5830888"/>
          <p14:tracePt t="363203" x="2036763" y="5822950"/>
          <p14:tracePt t="363216" x="2036763" y="5795963"/>
          <p14:tracePt t="363228" x="2036763" y="5776913"/>
          <p14:tracePt t="363240" x="2036763" y="5724525"/>
          <p14:tracePt t="363251" x="2036763" y="5697538"/>
          <p14:tracePt t="363267" x="2036763" y="5616575"/>
          <p14:tracePt t="363289" x="2036763" y="5589588"/>
          <p14:tracePt t="363300" x="2036763" y="5518150"/>
          <p14:tracePt t="363316" x="2036763" y="5483225"/>
          <p14:tracePt t="363337" x="2036763" y="5429250"/>
          <p14:tracePt t="363350" x="2081213" y="5322888"/>
          <p14:tracePt t="363374" x="2108200" y="5286375"/>
          <p14:tracePt t="363386" x="2295525" y="5143500"/>
          <p14:tracePt t="363410" x="2465388" y="5054600"/>
          <p14:tracePt t="363422" x="2714625" y="4973638"/>
          <p14:tracePt t="363434" x="3313113" y="4795838"/>
          <p14:tracePt t="363458" x="3581400" y="4741863"/>
          <p14:tracePt t="363473" x="3759200" y="4714875"/>
          <p14:tracePt t="363485" x="4000500" y="4714875"/>
          <p14:tracePt t="363517" x="4071938" y="4714875"/>
          <p14:tracePt t="363521" x="4170363" y="4759325"/>
          <p14:tracePt t="363546" x="4205288" y="4822825"/>
          <p14:tracePt t="363569" x="4214813" y="4884738"/>
          <p14:tracePt t="363582" x="4232275" y="4946650"/>
          <p14:tracePt t="363593" x="4259263" y="5018088"/>
          <p14:tracePt t="363604" x="4295775" y="5170488"/>
          <p14:tracePt t="363619" x="4313238" y="5268913"/>
          <p14:tracePt t="363642" x="4322763" y="5357813"/>
          <p14:tracePt t="363654" x="4348163" y="5518150"/>
          <p14:tracePt t="363680" x="4384675" y="5661025"/>
          <p14:tracePt t="363704" x="4411663" y="5732463"/>
          <p14:tracePt t="363715" x="4438650" y="5786438"/>
          <p14:tracePt t="363728" x="4473575" y="5848350"/>
          <p14:tracePt t="364043" x="4465638" y="5848350"/>
          <p14:tracePt t="364061" x="4402138" y="5830888"/>
          <p14:tracePt t="364077" x="3965575" y="5661025"/>
          <p14:tracePt t="364093" x="3500438" y="5510213"/>
          <p14:tracePt t="364110" x="3098800" y="5411788"/>
          <p14:tracePt t="364118" x="2795588" y="5357813"/>
          <p14:tracePt t="364139" x="2527300" y="5303838"/>
          <p14:tracePt t="364142" x="2205038" y="5295900"/>
          <p14:tracePt t="364156" x="2089150" y="5295900"/>
          <p14:tracePt t="364178" x="1938338" y="5295900"/>
          <p14:tracePt t="364190" x="1911350" y="5295900"/>
          <p14:tracePt t="364226" x="1893888" y="5295900"/>
          <p14:tracePt t="364372" x="1884363" y="5303838"/>
          <p14:tracePt t="364386" x="1874838" y="5322888"/>
          <p14:tracePt t="364397" x="1874838" y="5340350"/>
          <p14:tracePt t="364409" x="1874838" y="5357813"/>
          <p14:tracePt t="364434" x="1866900" y="5367338"/>
          <p14:tracePt t="364446" x="1866900" y="5375275"/>
          <p14:tracePt t="364457" x="1857375" y="5384800"/>
          <p14:tracePt t="364471" x="1857375" y="5402263"/>
          <p14:tracePt t="364482" x="1857375" y="5419725"/>
          <p14:tracePt t="364495" x="1857375" y="5446713"/>
          <p14:tracePt t="364519" x="1857375" y="5465763"/>
          <p14:tracePt t="364531" x="1857375" y="5473700"/>
          <p14:tracePt t="364544" x="1884363" y="5510213"/>
          <p14:tracePt t="364575" x="1893888" y="5527675"/>
          <p14:tracePt t="364581" x="1946275" y="5562600"/>
          <p14:tracePt t="364909" x="1965325" y="5562600"/>
          <p14:tracePt t="364922" x="1982788" y="5589588"/>
          <p14:tracePt t="364933" x="2009775" y="5626100"/>
          <p14:tracePt t="364959" x="2017713" y="5634038"/>
          <p14:tracePt t="364972" x="2027238" y="5643563"/>
          <p14:tracePt t="364982" x="2089150" y="5680075"/>
          <p14:tracePt t="365013" x="2160588" y="5732463"/>
          <p14:tracePt t="365017" x="2268538" y="5768975"/>
          <p14:tracePt t="365032" x="2562225" y="5857875"/>
          <p14:tracePt t="365055" x="2741613" y="5884863"/>
          <p14:tracePt t="365080" x="3125788" y="5894388"/>
          <p14:tracePt t="365083" x="3295650" y="5875338"/>
          <p14:tracePt t="365105" x="3455988" y="5840413"/>
          <p14:tracePt t="365116" x="3679825" y="5751513"/>
          <p14:tracePt t="365140" x="3741738" y="5732463"/>
          <p14:tracePt t="365411" x="3759200" y="5732463"/>
          <p14:tracePt t="365422" x="3803650" y="5724525"/>
          <p14:tracePt t="365433" x="3867150" y="5724525"/>
          <p14:tracePt t="365450" x="3956050" y="5724525"/>
          <p14:tracePt t="365457" x="4062413" y="5732463"/>
          <p14:tracePt t="365469" x="4286250" y="5795963"/>
          <p14:tracePt t="365494" x="4394200" y="5822950"/>
          <p14:tracePt t="365517" x="4562475" y="5848350"/>
          <p14:tracePt t="365520" x="4633913" y="5857875"/>
          <p14:tracePt t="365543" x="4670425" y="5875338"/>
          <p14:tracePt t="365873" x="4679950" y="5875338"/>
          <p14:tracePt t="365884" x="4679950" y="5884863"/>
          <p14:tracePt t="365896" x="4697413" y="5894388"/>
          <p14:tracePt t="365908" x="4697413" y="5911850"/>
          <p14:tracePt t="365945" x="4697413" y="5929313"/>
          <p14:tracePt t="365957" x="4687888" y="5946775"/>
          <p14:tracePt t="365969" x="4670425" y="5956300"/>
          <p14:tracePt t="365981" x="4633913" y="5973763"/>
          <p14:tracePt t="365993" x="4581525" y="5991225"/>
          <p14:tracePt t="366007" x="4438650" y="6045200"/>
          <p14:tracePt t="366029" x="4357688" y="6072188"/>
          <p14:tracePt t="366044" x="4232275" y="6081713"/>
          <p14:tracePt t="366065" x="4170363" y="6081713"/>
          <p14:tracePt t="366078" x="4108450" y="6081713"/>
          <p14:tracePt t="366090" x="4000500" y="6054725"/>
          <p14:tracePt t="366115" x="3973513" y="6027738"/>
          <p14:tracePt t="366139" x="3946525" y="5983288"/>
          <p14:tracePt t="366156" x="3938588" y="5956300"/>
          <p14:tracePt t="366165" x="3938588" y="5919788"/>
          <p14:tracePt t="366176" x="3946525" y="5840413"/>
          <p14:tracePt t="366191" x="4062413" y="5661025"/>
          <p14:tracePt t="366224" x="4152900" y="5545138"/>
          <p14:tracePt t="366238" x="4259263" y="5429250"/>
          <p14:tracePt t="366253" x="4500563" y="5251450"/>
          <p14:tracePt t="366262" x="4616450" y="5187950"/>
          <p14:tracePt t="366275" x="4724400" y="5133975"/>
          <p14:tracePt t="366299" x="4822825" y="5116513"/>
          <p14:tracePt t="366307" x="4956175" y="5108575"/>
          <p14:tracePt t="366334" x="5018088" y="5108575"/>
          <p14:tracePt t="366348" x="5089525" y="5116513"/>
          <p14:tracePt t="366359" x="5187950" y="5160963"/>
          <p14:tracePt t="366391" x="5232400" y="5187950"/>
          <p14:tracePt t="366396" x="5303838" y="5286375"/>
          <p14:tracePt t="366421" x="5322888" y="5348288"/>
          <p14:tracePt t="366432" x="5348288" y="5429250"/>
          <p14:tracePt t="366444" x="5384800" y="5634038"/>
          <p14:tracePt t="366471" x="5411788" y="5848350"/>
          <p14:tracePt t="366482" x="5411788" y="5938838"/>
          <p14:tracePt t="366493" x="5411788" y="6018213"/>
          <p14:tracePt t="366517" x="5384800" y="6099175"/>
          <p14:tracePt t="366529" x="5214938" y="6215063"/>
          <p14:tracePt t="366544" x="5108575" y="6251575"/>
          <p14:tracePt t="366565" x="4983163" y="6296025"/>
          <p14:tracePt t="366578" x="4705350" y="6340475"/>
          <p14:tracePt t="366602" x="4581525" y="6357938"/>
          <p14:tracePt t="366616" x="4330700" y="6367463"/>
          <p14:tracePt t="366640" x="4224338" y="6340475"/>
          <p14:tracePt t="366652" x="4116388" y="6303963"/>
          <p14:tracePt t="366664" x="3965575" y="6259513"/>
          <p14:tracePt t="366688" x="3929063" y="6224588"/>
          <p14:tracePt t="366701" x="3884613" y="6188075"/>
          <p14:tracePt t="366712" x="3830638" y="6081713"/>
          <p14:tracePt t="366736" x="3822700" y="6018213"/>
          <p14:tracePt t="366749" x="3803650" y="5902325"/>
          <p14:tracePt t="366772" x="3803650" y="5857875"/>
          <p14:tracePt t="366795" x="3803650" y="5795963"/>
          <p14:tracePt t="366799" x="3830638" y="5653088"/>
          <p14:tracePt t="366812" x="3902075" y="5581650"/>
          <p14:tracePt t="366828" x="4000500" y="5500688"/>
          <p14:tracePt t="366847" x="4268788" y="5375275"/>
          <p14:tracePt t="366872" x="4394200" y="5340350"/>
          <p14:tracePt t="366884" x="4589463" y="5313363"/>
          <p14:tracePt t="366897" x="4670425" y="5313363"/>
          <p14:tracePt t="366920" x="4741863" y="5313363"/>
          <p14:tracePt t="366933" x="4830763" y="5313363"/>
          <p14:tracePt t="366956" x="4848225" y="5322888"/>
          <p14:tracePt t="366968" x="4875213" y="5340350"/>
          <p14:tracePt t="366981" x="4902200" y="5375275"/>
          <p14:tracePt t="367012" x="4911725" y="5384800"/>
          <p14:tracePt t="367017" x="4919663" y="5429250"/>
          <p14:tracePt t="367054" x="4929188" y="5438775"/>
          <p14:tracePt t="367079" x="4946650" y="5446713"/>
          <p14:tracePt t="367090" x="4956175" y="5456238"/>
          <p14:tracePt t="367115" x="4973638" y="5465763"/>
          <p14:tracePt t="367126" x="4983163" y="5483225"/>
          <p14:tracePt t="367140" x="4991100" y="5510213"/>
          <p14:tracePt t="367151" x="5010150" y="5554663"/>
          <p14:tracePt t="367175" x="5018088" y="5572125"/>
          <p14:tracePt t="367187" x="5037138" y="5599113"/>
          <p14:tracePt t="367201" x="5045075" y="5599113"/>
          <p14:tracePt t="367236" x="5054600" y="5608638"/>
          <p14:tracePt t="367249" x="5072063" y="5626100"/>
          <p14:tracePt t="367640" x="4840288" y="5537200"/>
          <p14:tracePt t="367656" x="4276725" y="5357813"/>
          <p14:tracePt t="367663" x="3660775" y="5197475"/>
          <p14:tracePt t="367674" x="2679700" y="4956175"/>
          <p14:tracePt t="367687" x="2312988" y="4884738"/>
          <p14:tracePt t="367721" x="1758950" y="4741863"/>
          <p14:tracePt t="367725" x="1581150" y="4705350"/>
          <p14:tracePt t="367748" x="1374775" y="4670425"/>
          <p14:tracePt t="367761" x="1223963" y="4660900"/>
          <p14:tracePt t="367772" x="1009650" y="4652963"/>
          <p14:tracePt t="367797" x="946150" y="4652963"/>
          <p14:tracePt t="367810" x="901700" y="4652963"/>
          <p14:tracePt t="368113" x="893763" y="4660900"/>
          <p14:tracePt t="368126" x="874713" y="4679950"/>
          <p14:tracePt t="368139" x="839788" y="4697413"/>
          <p14:tracePt t="368151" x="741363" y="4768850"/>
          <p14:tracePt t="368178" x="687388" y="4822825"/>
          <p14:tracePt t="368188" x="615950" y="4867275"/>
          <p14:tracePt t="368199" x="588963" y="4894263"/>
          <p14:tracePt t="368211" x="571500" y="4911725"/>
          <p14:tracePt t="368237" x="561975" y="4919663"/>
          <p14:tracePt t="368271" x="554038" y="4919663"/>
          <p14:tracePt t="368591" x="625475" y="4919663"/>
          <p14:tracePt t="368602" x="839788" y="4911725"/>
          <p14:tracePt t="368613" x="1366838" y="4911725"/>
          <p14:tracePt t="368626" x="2009775" y="5018088"/>
          <p14:tracePt t="368638" x="2562225" y="5170488"/>
          <p14:tracePt t="368649" x="2938463" y="5313363"/>
          <p14:tracePt t="368662" x="3357563" y="5518150"/>
          <p14:tracePt t="368686" x="3465513" y="5608638"/>
          <p14:tracePt t="368699" x="3643313" y="5803900"/>
          <p14:tracePt t="368722" x="3705225" y="5902325"/>
          <p14:tracePt t="368735" x="3759200" y="5973763"/>
          <p14:tracePt t="368747" x="3795713" y="6027738"/>
          <p14:tracePt t="369027" x="3822700" y="6027738"/>
          <p14:tracePt t="369041" x="3857625" y="6027738"/>
          <p14:tracePt t="369052" x="3911600" y="6018213"/>
          <p14:tracePt t="369064" x="3983038" y="5991225"/>
          <p14:tracePt t="369077" x="4062413" y="5973763"/>
          <p14:tracePt t="369088" x="4125913" y="5946775"/>
          <p14:tracePt t="369102" x="4268788" y="5902325"/>
          <p14:tracePt t="369126" x="4357688" y="5867400"/>
          <p14:tracePt t="369137" x="4465638" y="5830888"/>
          <p14:tracePt t="369151" x="4660900" y="5732463"/>
          <p14:tracePt t="369444" x="4652963" y="5724525"/>
          <p14:tracePt t="369455" x="4625975" y="5724525"/>
          <p14:tracePt t="369470" x="4589463" y="5705475"/>
          <p14:tracePt t="369480" x="4554538" y="5680075"/>
          <p14:tracePt t="369491" x="4500563" y="5661025"/>
          <p14:tracePt t="369502" x="4419600" y="5616575"/>
          <p14:tracePt t="369528" x="4384675" y="5581650"/>
          <p14:tracePt t="369539" x="4322763" y="5500688"/>
          <p14:tracePt t="369565" x="4303713" y="5483225"/>
          <p14:tracePt t="369576" x="4295775" y="5446713"/>
          <p14:tracePt t="369588" x="4295775" y="5419725"/>
          <p14:tracePt t="369625" x="4295775" y="5411788"/>
          <p14:tracePt t="369636" x="4295775" y="5402263"/>
          <p14:tracePt t="369650" x="4348163" y="5384800"/>
          <p14:tracePt t="369662" x="4438650" y="5348288"/>
          <p14:tracePt t="369673" x="4705350" y="5295900"/>
          <p14:tracePt t="369703" x="4813300" y="5276850"/>
          <p14:tracePt t="369710" x="4919663" y="5276850"/>
          <p14:tracePt t="369722" x="5099050" y="5276850"/>
          <p14:tracePt t="369747" x="5259388" y="5295900"/>
          <p14:tracePt t="369771" x="5330825" y="5322888"/>
          <p14:tracePt t="369787" x="5384800" y="5348288"/>
          <p14:tracePt t="369798" x="5402263" y="5367338"/>
          <p14:tracePt t="369809" x="5438775" y="5419725"/>
          <p14:tracePt t="369832" x="5438775" y="5438775"/>
          <p14:tracePt t="369845" x="5438775" y="5473700"/>
          <p14:tracePt t="369857" x="5438775" y="5537200"/>
          <p14:tracePt t="369888" x="5438775" y="5554663"/>
          <p14:tracePt t="369894" x="5438775" y="5581650"/>
          <p14:tracePt t="369906" x="5394325" y="5653088"/>
          <p14:tracePt t="369929" x="5357813" y="5705475"/>
          <p14:tracePt t="369942" x="5224463" y="5822950"/>
          <p14:tracePt t="369967" x="5133975" y="5875338"/>
          <p14:tracePt t="369979" x="5054600" y="5919788"/>
          <p14:tracePt t="369990" x="4867275" y="5991225"/>
          <p14:tracePt t="370015" x="4751388" y="6018213"/>
          <p14:tracePt t="370028" x="4554538" y="6037263"/>
          <p14:tracePt t="370051" x="4446588" y="6037263"/>
          <p14:tracePt t="370064" x="4340225" y="6037263"/>
          <p14:tracePt t="370076" x="4152900" y="6000750"/>
          <p14:tracePt t="370111" x="4071938" y="5973763"/>
          <p14:tracePt t="370114" x="4000500" y="5946775"/>
          <p14:tracePt t="370125" x="3919538" y="5884863"/>
          <p14:tracePt t="370150" x="3894138" y="5848350"/>
          <p14:tracePt t="370161" x="3857625" y="5786438"/>
          <p14:tracePt t="370174" x="3857625" y="5759450"/>
          <p14:tracePt t="370191" x="3857625" y="5724525"/>
          <p14:tracePt t="370211" x="3867150" y="5688013"/>
          <p14:tracePt t="370235" x="3902075" y="5661025"/>
          <p14:tracePt t="370247" x="4010025" y="5616575"/>
          <p14:tracePt t="370279" x="4089400" y="5562600"/>
          <p14:tracePt t="370283" x="4232275" y="5518150"/>
          <p14:tracePt t="370294" x="4527550" y="5429250"/>
          <p14:tracePt t="370310" x="4724400" y="5384800"/>
          <p14:tracePt t="370332" x="4929188" y="5357813"/>
          <p14:tracePt t="370343" x="5214938" y="5340350"/>
          <p14:tracePt t="370368" x="5313363" y="5367338"/>
          <p14:tracePt t="370394" x="5473700" y="5465763"/>
          <p14:tracePt t="370404" x="5518150" y="5491163"/>
          <p14:tracePt t="370416" x="5554663" y="5510213"/>
          <p14:tracePt t="370431" x="5572125" y="5527675"/>
          <p14:tracePt t="370467" x="5589588" y="5554663"/>
          <p14:tracePt t="370481" x="5608638" y="5589588"/>
          <p14:tracePt t="370494" x="5626100" y="5616575"/>
          <p14:tracePt t="370502" x="5643563" y="5643563"/>
          <p14:tracePt t="370515" x="5653088" y="5680075"/>
          <p14:tracePt t="370532" x="5680075" y="5741988"/>
          <p14:tracePt t="370552" x="5688013" y="5751513"/>
          <p14:tracePt t="370564" x="5697538" y="5795963"/>
          <p14:tracePt t="370600" x="5697538" y="5803900"/>
          <p14:tracePt t="370662" x="5697538" y="5813425"/>
          <p14:tracePt t="370685" x="5697538" y="5822950"/>
          <p14:tracePt t="370699" x="5680075" y="5822950"/>
          <p14:tracePt t="370701" x="5670550" y="5830888"/>
          <p14:tracePt t="370721" x="5653088" y="5830888"/>
          <p14:tracePt t="370733" x="5634038" y="5840413"/>
          <p14:tracePt t="370749" x="5589588" y="5840413"/>
          <p14:tracePt t="370770" x="5554663" y="5840413"/>
          <p14:tracePt t="370782" x="5483225" y="5840413"/>
          <p14:tracePt t="370807" x="5394325" y="5840413"/>
          <p14:tracePt t="370833" x="5330825" y="5840413"/>
          <p14:tracePt t="370843" x="5251450" y="5840413"/>
          <p14:tracePt t="370856" x="5180013" y="5840413"/>
          <p14:tracePt t="370868" x="5072063" y="5840413"/>
          <p14:tracePt t="370892" x="5018088" y="5840413"/>
          <p14:tracePt t="370905" x="4983163" y="5848350"/>
          <p14:tracePt t="370917" x="4919663" y="5857875"/>
          <p14:tracePt t="370946" x="4884738" y="5857875"/>
          <p14:tracePt t="370954" x="4848225" y="5867400"/>
          <p14:tracePt t="370966" x="4795838" y="5867400"/>
          <p14:tracePt t="370991" x="4786313" y="5875338"/>
          <p14:tracePt t="371002" x="4776788" y="5875338"/>
          <p14:tracePt t="372208" x="4768850" y="5875338"/>
          <p14:tracePt t="372221" x="4759325" y="5875338"/>
          <p14:tracePt t="372246" x="4751388" y="5875338"/>
          <p14:tracePt t="372260" x="4741863" y="5875338"/>
          <p14:tracePt t="372270" x="4732338" y="5875338"/>
          <p14:tracePt t="372297" x="4724400" y="5875338"/>
          <p14:tracePt t="372345" x="4714875" y="5875338"/>
          <p14:tracePt t="372501" x="4714875" y="5840413"/>
          <p14:tracePt t="372513" x="4705350" y="5786438"/>
          <p14:tracePt t="372524" x="4670425" y="5653088"/>
          <p14:tracePt t="372537" x="4598988" y="5419725"/>
          <p14:tracePt t="372550" x="4205288" y="4643438"/>
          <p14:tracePt t="372563" x="4010025" y="4340225"/>
          <p14:tracePt t="372587" x="3875088" y="4116388"/>
          <p14:tracePt t="372599" x="3687763" y="3857625"/>
          <p14:tracePt t="372622" x="3643313" y="3803650"/>
          <p14:tracePt t="372635" x="3616325" y="3786188"/>
          <p14:tracePt t="372646" x="3598863" y="3776663"/>
          <p14:tracePt t="372677" x="3589338" y="3776663"/>
          <p14:tracePt t="372686" x="3581400" y="3786188"/>
          <p14:tracePt t="372698" x="3581400" y="3795713"/>
          <p14:tracePt t="373028" x="3581400" y="3759200"/>
          <p14:tracePt t="373040" x="3562350" y="3679825"/>
          <p14:tracePt t="373049" x="3554413" y="3608388"/>
          <p14:tracePt t="373062" x="3536950" y="3536950"/>
          <p14:tracePt t="373074" x="3517900" y="3490913"/>
          <p14:tracePt t="373085" x="3509963" y="3438525"/>
          <p14:tracePt t="373111" x="3509963" y="3429000"/>
          <p14:tracePt t="373281" x="3500438" y="3429000"/>
          <p14:tracePt t="373355" x="3490913" y="3429000"/>
          <p14:tracePt t="373730" x="3490913" y="3438525"/>
          <p14:tracePt t="373769" x="3482975" y="3446463"/>
          <p14:tracePt t="373781" x="3465513" y="3446463"/>
          <p14:tracePt t="373793" x="3455988" y="3465513"/>
          <p14:tracePt t="373829" x="3446463" y="3473450"/>
          <p14:tracePt t="373866" x="3438525" y="3473450"/>
          <p14:tracePt t="373890" x="3429000" y="3473450"/>
          <p14:tracePt t="373902" x="3419475" y="3473450"/>
          <p14:tracePt t="373927" x="3411538" y="3473450"/>
          <p14:tracePt t="375205" x="3375025" y="3473450"/>
          <p14:tracePt t="375219" x="3348038" y="3473450"/>
          <p14:tracePt t="375232" x="3330575" y="3473450"/>
          <p14:tracePt t="375243" x="3295650" y="3473450"/>
          <p14:tracePt t="375268" x="3224213" y="3473450"/>
          <p14:tracePt t="375279" x="3187700" y="3473450"/>
          <p14:tracePt t="375292" x="3160713" y="3473450"/>
          <p14:tracePt t="375305" x="3036888" y="3473450"/>
          <p14:tracePt t="375318" x="2955925" y="3473450"/>
          <p14:tracePt t="375342" x="2867025" y="3473450"/>
          <p14:tracePt t="375353" x="2652713" y="3482975"/>
          <p14:tracePt t="375376" x="2571750" y="3482975"/>
          <p14:tracePt t="375389" x="2455863" y="3482975"/>
          <p14:tracePt t="375412" x="2419350" y="3490913"/>
          <p14:tracePt t="375425" x="2401888" y="3490913"/>
          <p14:tracePt t="375453" x="2374900" y="3490913"/>
          <p14:tracePt t="375720" x="2322513" y="3490913"/>
          <p14:tracePt t="375731" x="2197100" y="3490913"/>
          <p14:tracePt t="375741" x="1509713" y="3598863"/>
          <p14:tracePt t="375767" x="839788" y="3768725"/>
          <p14:tracePt t="375790" x="652463" y="3813175"/>
          <p14:tracePt t="375802" x="527050" y="3840163"/>
          <p14:tracePt t="375809" x="446088" y="3848100"/>
          <p14:tracePt t="375827" x="393700" y="3848100"/>
          <p14:tracePt t="375838" x="303213" y="3848100"/>
          <p14:tracePt t="375867" x="285750" y="3848100"/>
          <p14:tracePt t="376071" x="312738" y="3840163"/>
          <p14:tracePt t="376085" x="339725" y="3822700"/>
          <p14:tracePt t="376097" x="455613" y="3759200"/>
          <p14:tracePt t="376108" x="536575" y="3714750"/>
          <p14:tracePt t="376142" x="714375" y="3616325"/>
          <p14:tracePt t="376158" x="768350" y="3598863"/>
          <p14:tracePt t="376170" x="785813" y="3589338"/>
          <p14:tracePt t="376183" x="795338" y="3581400"/>
          <p14:tracePt t="376339" x="839788" y="3581400"/>
          <p14:tracePt t="376351" x="928688" y="3581400"/>
          <p14:tracePt t="376364" x="1036638" y="3581400"/>
          <p14:tracePt t="376376" x="1179513" y="3598863"/>
          <p14:tracePt t="376387" x="1330325" y="3608388"/>
          <p14:tracePt t="376401" x="1536700" y="3608388"/>
          <p14:tracePt t="376412" x="2098675" y="3608388"/>
          <p14:tracePt t="376437" x="2347913" y="3608388"/>
          <p14:tracePt t="376448" x="2732088" y="3608388"/>
          <p14:tracePt t="376484" x="3009900" y="3608388"/>
          <p14:tracePt t="376497" x="3081338" y="3589338"/>
          <p14:tracePt t="376509" x="3116263" y="3581400"/>
          <p14:tracePt t="376778" x="3133725" y="3581400"/>
          <p14:tracePt t="376790" x="3152775" y="3581400"/>
          <p14:tracePt t="376803" x="3179763" y="3571875"/>
          <p14:tracePt t="376815" x="3197225" y="3571875"/>
          <p14:tracePt t="376829" x="3214688" y="3562350"/>
          <p14:tracePt t="376840" x="3232150" y="3554413"/>
          <p14:tracePt t="376864" x="3241675" y="3554413"/>
          <p14:tracePt t="376877" x="3251200" y="3554413"/>
          <p14:tracePt t="376888" x="3276600" y="3544888"/>
          <p14:tracePt t="376900" x="3394075" y="3527425"/>
          <p14:tracePt t="376936" x="3473450" y="3500438"/>
          <p14:tracePt t="376940" x="3571875" y="3482975"/>
          <p14:tracePt t="376952" x="3608388" y="3473450"/>
          <p14:tracePt t="376974" x="3625850" y="3465513"/>
          <p14:tracePt t="376986" x="3652838" y="3465513"/>
          <p14:tracePt t="377022" x="3679825" y="3455988"/>
          <p14:tracePt t="377044" x="3687763" y="3455988"/>
          <p14:tracePt t="377053" x="3705225" y="3455988"/>
          <p14:tracePt t="377313" x="3714750" y="3455988"/>
          <p14:tracePt t="377338" x="3714750" y="3446463"/>
          <p14:tracePt t="377377" x="3724275" y="3446463"/>
          <p14:tracePt t="377424" x="3732213" y="3446463"/>
          <p14:tracePt t="377547" x="3741738" y="3446463"/>
          <p14:tracePt t="377569" x="3732213" y="3465513"/>
          <p14:tracePt t="377582" x="3679825" y="3482975"/>
          <p14:tracePt t="377594" x="3598863" y="3517900"/>
          <p14:tracePt t="377606" x="3340100" y="3616325"/>
          <p14:tracePt t="377638" x="3187700" y="3660775"/>
          <p14:tracePt t="377643" x="3044825" y="3697288"/>
          <p14:tracePt t="377655" x="2840038" y="3697288"/>
          <p14:tracePt t="377683" x="2759075" y="3697288"/>
          <p14:tracePt t="377695" x="2670175" y="3652838"/>
          <p14:tracePt t="377716" x="2652713" y="3643313"/>
          <p14:tracePt t="377729" x="2643188" y="3616325"/>
          <p14:tracePt t="377740" x="2643188" y="3581400"/>
          <p14:tracePt t="377766" x="2643188" y="3571875"/>
          <p14:tracePt t="377777" x="2643188" y="3544888"/>
          <p14:tracePt t="377791" x="2660650" y="3500438"/>
          <p14:tracePt t="377805" x="2679700" y="3490913"/>
          <p14:tracePt t="377826" x="2759075" y="3402013"/>
          <p14:tracePt t="377862" x="2938463" y="3286125"/>
          <p14:tracePt t="377875" x="3054350" y="3205163"/>
          <p14:tracePt t="377886" x="3197225" y="3160713"/>
          <p14:tracePt t="377900" x="3330575" y="3108325"/>
          <p14:tracePt t="377912" x="3536950" y="3062288"/>
          <p14:tracePt t="377937" x="3616325" y="3062288"/>
          <p14:tracePt t="377948" x="3679825" y="3062288"/>
          <p14:tracePt t="377960" x="3786188" y="3062288"/>
          <p14:tracePt t="377984" x="3840163" y="3081338"/>
          <p14:tracePt t="378002" x="3902075" y="3116263"/>
          <p14:tracePt t="378014" x="3938588" y="3133725"/>
          <p14:tracePt t="378033" x="3965575" y="3152775"/>
          <p14:tracePt t="378044" x="4010025" y="3187700"/>
          <p14:tracePt t="378075" x="4027488" y="3205163"/>
          <p14:tracePt t="378081" x="4044950" y="3224213"/>
          <p14:tracePt t="378094" x="4081463" y="3286125"/>
          <p14:tracePt t="378118" x="4089400" y="3340100"/>
          <p14:tracePt t="378127" x="4108450" y="3419475"/>
          <p14:tracePt t="378155" x="4108450" y="3455988"/>
          <p14:tracePt t="378168" x="4108450" y="3490913"/>
          <p14:tracePt t="378180" x="4062413" y="3544888"/>
          <p14:tracePt t="378194" x="3973513" y="3581400"/>
          <p14:tracePt t="378218" x="3884613" y="3616325"/>
          <p14:tracePt t="378228" x="3608388" y="3652838"/>
          <p14:tracePt t="378253" x="3455988" y="3652838"/>
          <p14:tracePt t="378265" x="3205163" y="3633788"/>
          <p14:tracePt t="378298" x="3116263" y="3598863"/>
          <p14:tracePt t="378302" x="3044825" y="3581400"/>
          <p14:tracePt t="378313" x="2928938" y="3500438"/>
          <p14:tracePt t="378328" x="2884488" y="3473450"/>
          <p14:tracePt t="378349" x="2857500" y="3429000"/>
          <p14:tracePt t="378362" x="2840038" y="3357563"/>
          <p14:tracePt t="378386" x="2840038" y="3340100"/>
          <p14:tracePt t="378399" x="2840038" y="3276600"/>
          <p14:tracePt t="378411" x="2840038" y="3259138"/>
          <p14:tracePt t="378434" x="2867025" y="3232150"/>
          <p14:tracePt t="378448" x="2946400" y="3179763"/>
          <p14:tracePt t="378478" x="3009900" y="3143250"/>
          <p14:tracePt t="378485" x="3322638" y="3044825"/>
          <p14:tracePt t="378521" x="3446463" y="3017838"/>
          <p14:tracePt t="378536" x="3598863" y="3017838"/>
          <p14:tracePt t="378547" x="3652838" y="3017838"/>
          <p14:tracePt t="378579" x="3741738" y="3017838"/>
          <p14:tracePt t="378594" x="3776663" y="3017838"/>
          <p14:tracePt t="378606" x="3830638" y="3044825"/>
          <p14:tracePt t="378618" x="3884613" y="3089275"/>
          <p14:tracePt t="378632" x="3911600" y="3125788"/>
          <p14:tracePt t="378655" x="3946525" y="3187700"/>
          <p14:tracePt t="378667" x="3983038" y="3322638"/>
          <p14:tracePt t="378702" x="4010025" y="3446463"/>
          <p14:tracePt t="378716" x="4017963" y="3500438"/>
          <p14:tracePt t="378736" x="4044950" y="3554413"/>
          <p14:tracePt t="378741" x="4054475" y="3598863"/>
          <p14:tracePt t="378766" x="4081463" y="3643313"/>
          <p14:tracePt t="378994" x="4071938" y="3679825"/>
          <p14:tracePt t="379008" x="4027488" y="3751263"/>
          <p14:tracePt t="379019" x="3973513" y="3875088"/>
          <p14:tracePt t="379033" x="3919538" y="4054475"/>
          <p14:tracePt t="379045" x="3902075" y="4313238"/>
          <p14:tracePt t="379056" x="3902075" y="4527550"/>
          <p14:tracePt t="379073" x="3929063" y="4848225"/>
          <p14:tracePt t="379094" x="3973513" y="4991100"/>
          <p14:tracePt t="379105" x="4071938" y="5286375"/>
          <p14:tracePt t="379134" x="4133850" y="5411788"/>
          <p14:tracePt t="379348" x="4143375" y="5429250"/>
          <p14:tracePt t="379363" x="4160838" y="5456238"/>
          <p14:tracePt t="379373" x="4241800" y="5572125"/>
          <p14:tracePt t="379397" x="4276725" y="5670550"/>
          <p14:tracePt t="379411" x="4313238" y="5751513"/>
          <p14:tracePt t="379423" x="4357688" y="5857875"/>
          <p14:tracePt t="379454" x="4375150" y="5875338"/>
          <p14:tracePt t="379460" x="4394200" y="5884863"/>
          <p14:tracePt t="380897" x="4429125" y="5884863"/>
          <p14:tracePt t="380909" x="4465638" y="5884863"/>
          <p14:tracePt t="380922" x="4500563" y="5884863"/>
          <p14:tracePt t="380934" x="4581525" y="5867400"/>
          <p14:tracePt t="380959" x="4616450" y="5857875"/>
          <p14:tracePt t="380970" x="4660900" y="5848350"/>
          <p14:tracePt t="380986" x="4697413" y="5848350"/>
          <p14:tracePt t="381000" x="4714875" y="5848350"/>
          <p14:tracePt t="381019" x="4759325" y="5848350"/>
          <p14:tracePt t="381044" x="4786313" y="5848350"/>
          <p14:tracePt t="381055" x="4813300" y="5848350"/>
          <p14:tracePt t="381079" x="4840288" y="5848350"/>
          <p14:tracePt t="381093" x="4857750" y="5857875"/>
          <p14:tracePt t="381103" x="4875213" y="5867400"/>
          <p14:tracePt t="381481" x="4884738" y="5867400"/>
          <p14:tracePt t="381492" x="4911725" y="5867400"/>
          <p14:tracePt t="381543" x="4929188" y="5867400"/>
          <p14:tracePt t="381591" x="4938713" y="5867400"/>
          <p14:tracePt t="381628" x="4946650" y="5867400"/>
          <p14:tracePt t="381725" x="4938713" y="5867400"/>
          <p14:tracePt t="381883" x="4929188" y="5867400"/>
          <p14:tracePt t="381896" x="4919663" y="5867400"/>
          <p14:tracePt t="381909" x="4911725" y="5867400"/>
          <p14:tracePt t="381921" x="4902200" y="5867400"/>
          <p14:tracePt t="381932" x="4884738" y="5867400"/>
          <p14:tracePt t="381944" x="4875213" y="5867400"/>
          <p14:tracePt t="381962" x="4857750" y="5867400"/>
          <p14:tracePt t="381982" x="4848225" y="5867400"/>
          <p14:tracePt t="381993" x="4822825" y="5867400"/>
          <p14:tracePt t="382018" x="4803775" y="5867400"/>
          <p14:tracePt t="382031" x="4795838" y="5867400"/>
          <p14:tracePt t="382043" x="4751388" y="5857875"/>
          <p14:tracePt t="382075" x="4741863" y="5848350"/>
          <p14:tracePt t="382079" x="4687888" y="5830888"/>
          <p14:tracePt t="382104" x="4670425" y="5813425"/>
          <p14:tracePt t="382126" x="4616450" y="5768975"/>
          <p14:tracePt t="382140" x="4589463" y="5751513"/>
          <p14:tracePt t="382153" x="4589463" y="5741988"/>
          <p14:tracePt t="382164" x="4572000" y="5724525"/>
          <p14:tracePt t="382237" x="4572000" y="5715000"/>
          <p14:tracePt t="382287" x="4581525" y="5715000"/>
          <p14:tracePt t="382516" x="4589463" y="5715000"/>
          <p14:tracePt t="382530" x="4589463" y="5705475"/>
          <p14:tracePt t="382554" x="4598988" y="5697538"/>
          <p14:tracePt t="382569" x="4608513" y="5697538"/>
          <p14:tracePt t="382593" x="4608513" y="5688013"/>
          <p14:tracePt t="382639" x="4616450" y="5670550"/>
          <p14:tracePt t="382653" x="4625975" y="5643563"/>
          <p14:tracePt t="382663" x="4633913" y="5626100"/>
          <p14:tracePt t="382675" x="4633913" y="5599113"/>
          <p14:tracePt t="382687" x="4633913" y="5581650"/>
          <p14:tracePt t="382701" x="4633913" y="5572125"/>
          <p14:tracePt t="382787" x="4625975" y="5572125"/>
          <p14:tracePt t="383114" x="4652963" y="5572125"/>
          <p14:tracePt t="383130" x="4670425" y="5572125"/>
          <p14:tracePt t="383140" x="4687888" y="5572125"/>
          <p14:tracePt t="383176" x="4705350" y="5572125"/>
          <p14:tracePt t="383188" x="4714875" y="5572125"/>
          <p14:tracePt t="383199" x="4741863" y="5572125"/>
          <p14:tracePt t="383213" x="4768850" y="5581650"/>
          <p14:tracePt t="383224" x="4813300" y="5581650"/>
          <p14:tracePt t="383248" x="4822825" y="5589588"/>
          <p14:tracePt t="383261" x="4848225" y="5589588"/>
          <p14:tracePt t="383273" x="4894263" y="5599113"/>
          <p14:tracePt t="383298" x="4919663" y="5599113"/>
          <p14:tracePt t="383310" x="4956175" y="5599113"/>
          <p14:tracePt t="383322" x="5018088" y="5626100"/>
          <p14:tracePt t="383338" x="5037138" y="5643563"/>
          <p14:tracePt t="383360" x="5045075" y="5653088"/>
          <p14:tracePt t="383639" x="5062538" y="5653088"/>
          <p14:tracePt t="383653" x="5108575" y="5661025"/>
          <p14:tracePt t="383659" x="5241925" y="5670550"/>
          <p14:tracePt t="383687" x="5286375" y="5680075"/>
          <p14:tracePt t="383700" x="5330825" y="5680075"/>
          <p14:tracePt t="383712" x="5375275" y="5680075"/>
          <p14:tracePt t="383750" x="5384800" y="5680075"/>
          <p14:tracePt t="384188" x="5367338" y="5680075"/>
          <p14:tracePt t="384199" x="5303838" y="5680075"/>
          <p14:tracePt t="384210" x="5214938" y="5680075"/>
          <p14:tracePt t="384224" x="5108575" y="5680075"/>
          <p14:tracePt t="384235" x="4991100" y="5680075"/>
          <p14:tracePt t="384248" x="4759325" y="5680075"/>
          <p14:tracePt t="384278" x="4652963" y="5680075"/>
          <p14:tracePt t="384283" x="4545013" y="5680075"/>
          <p14:tracePt t="384296" x="4394200" y="5680075"/>
          <p14:tracePt t="384313" x="4330700" y="5680075"/>
          <p14:tracePt t="384333" x="4268788" y="5680075"/>
          <p14:tracePt t="384358" x="4241800" y="5680075"/>
          <p14:tracePt t="384735" x="4268788" y="5680075"/>
          <p14:tracePt t="384748" x="4268788" y="5670550"/>
          <p14:tracePt t="384761" x="4286250" y="5670550"/>
          <p14:tracePt t="384773" x="4286250" y="5661025"/>
          <p14:tracePt t="384819" x="4295775" y="5661025"/>
          <p14:tracePt t="384870" x="4303713" y="5661025"/>
          <p14:tracePt t="385470" x="4295775" y="5661025"/>
          <p14:tracePt t="385540" x="4295775" y="5670550"/>
          <p14:tracePt t="385552" x="4295775" y="5688013"/>
          <p14:tracePt t="385563" x="4286250" y="5688013"/>
          <p14:tracePt t="385590" x="4286250" y="5705475"/>
          <p14:tracePt t="385595" x="4286250" y="5741988"/>
          <p14:tracePt t="385613" x="4286250" y="5759450"/>
          <p14:tracePt t="385624" x="4286250" y="5803900"/>
          <p14:tracePt t="385650" x="4286250" y="5840413"/>
          <p14:tracePt t="385660" x="4268788" y="5894388"/>
          <p14:tracePt t="385685" x="4268788" y="5902325"/>
          <p14:tracePt t="385699" x="4259263" y="5919788"/>
          <p14:tracePt t="385709" x="4259263" y="5938838"/>
          <p14:tracePt t="385883" x="4241800" y="5911850"/>
          <p14:tracePt t="385893" x="4224338" y="5884863"/>
          <p14:tracePt t="385906" x="4205288" y="5848350"/>
          <p14:tracePt t="385916" x="4179888" y="5776913"/>
          <p14:tracePt t="385929" x="4116388" y="5688013"/>
          <p14:tracePt t="385953" x="4081463" y="5643563"/>
          <p14:tracePt t="385990" x="4071938" y="5634038"/>
          <p14:tracePt t="386137" x="4081463" y="5634038"/>
          <p14:tracePt t="386163" x="4089400" y="5634038"/>
          <p14:tracePt t="386173" x="4108450" y="5634038"/>
          <p14:tracePt t="386185" x="4133850" y="5661025"/>
          <p14:tracePt t="386196" x="4187825" y="5732463"/>
          <p14:tracePt t="386221" x="4224338" y="5768975"/>
          <p14:tracePt t="386236" x="4295775" y="5867400"/>
          <p14:tracePt t="386245" x="4340225" y="5919788"/>
          <p14:tracePt t="386271" x="4367213" y="5991225"/>
          <p14:tracePt t="386282" x="4438650" y="6108700"/>
          <p14:tracePt t="386307" x="4456113" y="6143625"/>
          <p14:tracePt t="386319" x="4473575" y="6161088"/>
          <p14:tracePt t="386333" x="4500563" y="6180138"/>
          <p14:tracePt t="388521" x="4419600" y="6180138"/>
          <p14:tracePt t="388532" x="4179888" y="6143625"/>
          <p14:tracePt t="388543" x="3724275" y="6062663"/>
          <p14:tracePt t="388556" x="3125788" y="5991225"/>
          <p14:tracePt t="388569" x="1982788" y="5840413"/>
          <p14:tracePt t="388593" x="1625600" y="5786438"/>
          <p14:tracePt t="388605" x="1384300" y="5751513"/>
          <p14:tracePt t="388618" x="1071563" y="5741988"/>
          <p14:tracePt t="388641" x="965200" y="5751513"/>
          <p14:tracePt t="388922" x="946150" y="5759450"/>
          <p14:tracePt t="388933" x="928688" y="5759450"/>
          <p14:tracePt t="388945" x="901700" y="5759450"/>
          <p14:tracePt t="388959" x="874713" y="5759450"/>
          <p14:tracePt t="388971" x="750888" y="5751513"/>
          <p14:tracePt t="388985" x="669925" y="5724525"/>
          <p14:tracePt t="389007" x="500063" y="5608638"/>
          <p14:tracePt t="389030" x="428625" y="5545138"/>
          <p14:tracePt t="389044" x="374650" y="5491163"/>
          <p14:tracePt t="389055" x="303213" y="5411788"/>
          <p14:tracePt t="389081" x="295275" y="5375275"/>
          <p14:tracePt t="389469" x="295275" y="5357813"/>
          <p14:tracePt t="389483" x="295275" y="5340350"/>
          <p14:tracePt t="389495" x="295275" y="5295900"/>
          <p14:tracePt t="389521" x="295275" y="5276850"/>
          <p14:tracePt t="389531" x="303213" y="5268913"/>
          <p14:tracePt t="389543" x="303213" y="5232400"/>
          <p14:tracePt t="389573" x="312738" y="5214938"/>
          <p14:tracePt t="389580" x="322263" y="5205413"/>
          <p14:tracePt t="389592" x="330200" y="5205413"/>
          <p14:tracePt t="390140" x="339725" y="5205413"/>
          <p14:tracePt t="390152" x="357188" y="5205413"/>
          <p14:tracePt t="390165" x="384175" y="5205413"/>
          <p14:tracePt t="390176" x="401638" y="5205413"/>
          <p14:tracePt t="390189" x="419100" y="5205413"/>
          <p14:tracePt t="390195" x="473075" y="5205413"/>
          <p14:tracePt t="390234" x="490538" y="5214938"/>
          <p14:tracePt t="390239" x="509588" y="5214938"/>
          <p14:tracePt t="390250" x="517525" y="5214938"/>
          <p14:tracePt t="390286" x="527050" y="5214938"/>
          <p14:tracePt t="390312" x="554038" y="5214938"/>
          <p14:tracePt t="390323" x="561975" y="5214938"/>
          <p14:tracePt t="390335" x="588963" y="5214938"/>
          <p14:tracePt t="390348" x="625475" y="5214938"/>
          <p14:tracePt t="390385" x="633413" y="5214938"/>
          <p14:tracePt t="390716" x="625475" y="5214938"/>
          <p14:tracePt t="390727" x="615950" y="5214938"/>
          <p14:tracePt t="390737" x="608013" y="5214938"/>
          <p14:tracePt t="390749" x="598488" y="5197475"/>
          <p14:tracePt t="390773" x="588963" y="5170488"/>
          <p14:tracePt t="390785" x="571500" y="5153025"/>
          <p14:tracePt t="390806" x="561975" y="5133975"/>
          <p14:tracePt t="390808" x="554038" y="5116513"/>
          <p14:tracePt t="390824" x="544513" y="5099050"/>
          <p14:tracePt t="390836" x="544513" y="5089525"/>
          <p14:tracePt t="390876" x="536575" y="5081588"/>
          <p14:tracePt t="390920" x="527050" y="5081588"/>
          <p14:tracePt t="391544" x="527050" y="5072063"/>
          <p14:tracePt t="391554" x="536575" y="5072063"/>
          <p14:tracePt t="391579" x="536575" y="5062538"/>
          <p14:tracePt t="392298" x="536575" y="5054600"/>
          <p14:tracePt t="392309" x="544513" y="5054600"/>
          <p14:tracePt t="392411" x="554038" y="5054600"/>
          <p14:tracePt t="392846" x="554038" y="5045075"/>
          <p14:tracePt t="392894" x="561975" y="5045075"/>
          <p14:tracePt t="392968" x="581025" y="5045075"/>
          <p14:tracePt t="392979" x="598488" y="5037138"/>
          <p14:tracePt t="393015" x="608013" y="5037138"/>
          <p14:tracePt t="393065" x="642938" y="5037138"/>
          <p14:tracePt t="393077" x="714375" y="5027613"/>
          <p14:tracePt t="393089" x="776288" y="5027613"/>
          <p14:tracePt t="393101" x="866775" y="5027613"/>
          <p14:tracePt t="393113" x="973138" y="5027613"/>
          <p14:tracePt t="393125" x="1089025" y="5027613"/>
          <p14:tracePt t="393141" x="1366838" y="5037138"/>
          <p14:tracePt t="393162" x="1562100" y="5062538"/>
          <p14:tracePt t="393174" x="2160588" y="5170488"/>
          <p14:tracePt t="393479" x="2259013" y="5126038"/>
          <p14:tracePt t="393492" x="2428875" y="5027613"/>
          <p14:tracePt t="393502" x="2670175" y="4894263"/>
          <p14:tracePt t="393515" x="2884488" y="4759325"/>
          <p14:tracePt t="393527" x="3197225" y="4589463"/>
          <p14:tracePt t="393553" x="3303588" y="4527550"/>
          <p14:tracePt t="393567" x="3384550" y="4491038"/>
          <p14:tracePt t="393577" x="3473450" y="4473575"/>
          <p14:tracePt t="393601" x="3500438" y="4465638"/>
          <p14:tracePt t="393614" x="3517900" y="4465638"/>
          <p14:tracePt t="393626" x="3608388" y="4456113"/>
          <p14:tracePt t="393650" x="3679825" y="4456113"/>
          <p14:tracePt t="393662" x="3848100" y="4456113"/>
          <p14:tracePt t="393686" x="3929063" y="4456113"/>
          <p14:tracePt t="393945" x="3938588" y="4456113"/>
          <p14:tracePt t="393954" x="3965575" y="4456113"/>
          <p14:tracePt t="393966" x="4010025" y="4456113"/>
          <p14:tracePt t="393980" x="4116388" y="4456113"/>
          <p14:tracePt t="393999" x="4268788" y="4473575"/>
          <p14:tracePt t="394004" x="4491038" y="4518025"/>
          <p14:tracePt t="394016" x="4983163" y="4652963"/>
          <p14:tracePt t="394039" x="5153025" y="4714875"/>
          <p14:tracePt t="394054" x="5259388" y="4759325"/>
          <p14:tracePt t="394064" x="5375275" y="4830763"/>
          <p14:tracePt t="394079" x="5402263" y="4857750"/>
          <p14:tracePt t="394110" x="5402263" y="4884738"/>
          <p14:tracePt t="394121" x="5411788" y="4919663"/>
          <p14:tracePt t="395605" x="0" y="0"/>
        </p14:tracePtLst>
      </p14:laserTraceLst>
    </p:ext>
  </p:extLs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128361112"/>
              </p:ext>
            </p:extLst>
          </p:nvPr>
        </p:nvGraphicFramePr>
        <p:xfrm>
          <a:off x="381001" y="2286000"/>
          <a:ext cx="5181599" cy="813374"/>
        </p:xfrm>
        <a:graphic>
          <a:graphicData uri="http://schemas.openxmlformats.org/presentationml/2006/ole">
            <mc:AlternateContent xmlns:mc="http://schemas.openxmlformats.org/markup-compatibility/2006">
              <mc:Choice xmlns:v="urn:schemas-microsoft-com:vml" Requires="v">
                <p:oleObj spid="_x0000_s11834" name="Equation" r:id="rId5" imgW="3746160" imgH="583920" progId="Equation.DSMT4">
                  <p:embed/>
                </p:oleObj>
              </mc:Choice>
              <mc:Fallback>
                <p:oleObj name="Equation" r:id="rId5" imgW="3746160" imgH="5839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1" y="2286000"/>
                        <a:ext cx="5181599" cy="813374"/>
                      </a:xfrm>
                      <a:prstGeom prst="rect">
                        <a:avLst/>
                      </a:prstGeom>
                      <a:noFill/>
                      <a:ln>
                        <a:noFill/>
                      </a:ln>
                      <a:extLst/>
                    </p:spPr>
                  </p:pic>
                </p:oleObj>
              </mc:Fallback>
            </mc:AlternateContent>
          </a:graphicData>
        </a:graphic>
      </p:graphicFrame>
      <p:sp>
        <p:nvSpPr>
          <p:cNvPr id="4" name="Slide Number Placeholder 3"/>
          <p:cNvSpPr>
            <a:spLocks noGrp="1"/>
          </p:cNvSpPr>
          <p:nvPr>
            <p:ph type="sldNum" sz="quarter" idx="12"/>
          </p:nvPr>
        </p:nvSpPr>
        <p:spPr/>
        <p:txBody>
          <a:bodyPr/>
          <a:lstStyle/>
          <a:p>
            <a:fld id="{B6F15528-21DE-4FAA-801E-634DDDAF4B2B}" type="slidenum">
              <a:rPr lang="en-US" smtClean="0"/>
              <a:pPr/>
              <a:t>5</a:t>
            </a:fld>
            <a:endParaRPr lang="en-US"/>
          </a:p>
        </p:txBody>
      </p:sp>
      <p:sp>
        <p:nvSpPr>
          <p:cNvPr id="5" name="Rectangle 4"/>
          <p:cNvSpPr/>
          <p:nvPr/>
        </p:nvSpPr>
        <p:spPr>
          <a:xfrm>
            <a:off x="304800" y="685800"/>
            <a:ext cx="7838079" cy="369332"/>
          </a:xfrm>
          <a:prstGeom prst="rect">
            <a:avLst/>
          </a:prstGeom>
        </p:spPr>
        <p:txBody>
          <a:bodyPr wrap="square">
            <a:spAutoFit/>
          </a:bodyPr>
          <a:lstStyle/>
          <a:p>
            <a:r>
              <a:rPr lang="en-US" dirty="0">
                <a:latin typeface="Times New Roman" panose="02020603050405020304" pitchFamily="18" charset="0"/>
                <a:cs typeface="Times New Roman" panose="02020603050405020304" pitchFamily="18" charset="0"/>
              </a:rPr>
              <a:t>The </a:t>
            </a:r>
            <a:r>
              <a:rPr lang="en-US" dirty="0" smtClean="0">
                <a:latin typeface="Times New Roman" panose="02020603050405020304" pitchFamily="18" charset="0"/>
                <a:cs typeface="Times New Roman" panose="02020603050405020304" pitchFamily="18" charset="0"/>
              </a:rPr>
              <a:t>partition function of the system of </a:t>
            </a:r>
            <a:r>
              <a:rPr lang="en-US" i="1" dirty="0" smtClean="0">
                <a:latin typeface="Times New Roman" panose="02020603050405020304" pitchFamily="18" charset="0"/>
                <a:cs typeface="Times New Roman" panose="02020603050405020304" pitchFamily="18" charset="0"/>
              </a:rPr>
              <a:t>N</a:t>
            </a:r>
            <a:r>
              <a:rPr lang="en-US" dirty="0" smtClean="0">
                <a:latin typeface="Times New Roman" panose="02020603050405020304" pitchFamily="18" charset="0"/>
                <a:cs typeface="Times New Roman" panose="02020603050405020304" pitchFamily="18" charset="0"/>
              </a:rPr>
              <a:t> indistinguishable molecules</a:t>
            </a:r>
            <a:endParaRPr lang="en-CA" dirty="0">
              <a:latin typeface="Times New Roman" panose="02020603050405020304" pitchFamily="18" charset="0"/>
              <a:cs typeface="Times New Roman" panose="02020603050405020304" pitchFamily="18" charset="0"/>
            </a:endParaRPr>
          </a:p>
        </p:txBody>
      </p:sp>
      <p:sp>
        <p:nvSpPr>
          <p:cNvPr id="6" name="Text Box 6"/>
          <p:cNvSpPr txBox="1">
            <a:spLocks noChangeArrowheads="1"/>
          </p:cNvSpPr>
          <p:nvPr/>
        </p:nvSpPr>
        <p:spPr bwMode="auto">
          <a:xfrm>
            <a:off x="381001" y="92075"/>
            <a:ext cx="82296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Determining thermodynamic variables from the partition function  </a:t>
            </a:r>
            <a:endParaRPr lang="en-US" sz="2200" dirty="0">
              <a:latin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910875578"/>
              </p:ext>
            </p:extLst>
          </p:nvPr>
        </p:nvGraphicFramePr>
        <p:xfrm>
          <a:off x="762000" y="1055132"/>
          <a:ext cx="2805113" cy="754063"/>
        </p:xfrm>
        <a:graphic>
          <a:graphicData uri="http://schemas.openxmlformats.org/presentationml/2006/ole">
            <mc:AlternateContent xmlns:mc="http://schemas.openxmlformats.org/markup-compatibility/2006">
              <mc:Choice xmlns:v="urn:schemas-microsoft-com:vml" Requires="v">
                <p:oleObj spid="_x0000_s11835" name="Équation" r:id="rId7" imgW="1739880" imgH="469800" progId="Equation.3">
                  <p:embed/>
                </p:oleObj>
              </mc:Choice>
              <mc:Fallback>
                <p:oleObj name="Équation" r:id="rId7" imgW="1739880" imgH="469800" progId="Equation.3">
                  <p:embed/>
                  <p:pic>
                    <p:nvPicPr>
                      <p:cNvPr id="0" name="Object 5"/>
                      <p:cNvPicPr>
                        <a:picLocks noChangeAspect="1" noChangeArrowheads="1"/>
                      </p:cNvPicPr>
                      <p:nvPr/>
                    </p:nvPicPr>
                    <p:blipFill>
                      <a:blip r:embed="rId8"/>
                      <a:srcRect/>
                      <a:stretch>
                        <a:fillRect/>
                      </a:stretch>
                    </p:blipFill>
                    <p:spPr bwMode="auto">
                      <a:xfrm>
                        <a:off x="762000" y="1055132"/>
                        <a:ext cx="2805113" cy="75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333375" y="1981200"/>
            <a:ext cx="2743201" cy="369332"/>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Thermodynamic variables</a:t>
            </a:r>
            <a:endParaRPr lang="en-CA" dirty="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4025768412"/>
              </p:ext>
            </p:extLst>
          </p:nvPr>
        </p:nvGraphicFramePr>
        <p:xfrm>
          <a:off x="295275" y="3114675"/>
          <a:ext cx="3829050" cy="700088"/>
        </p:xfrm>
        <a:graphic>
          <a:graphicData uri="http://schemas.openxmlformats.org/presentationml/2006/ole">
            <mc:AlternateContent xmlns:mc="http://schemas.openxmlformats.org/markup-compatibility/2006">
              <mc:Choice xmlns:v="urn:schemas-microsoft-com:vml" Requires="v">
                <p:oleObj spid="_x0000_s11836" name="Equation" r:id="rId9" imgW="2552400" imgH="469800" progId="Equation.DSMT4">
                  <p:embed/>
                </p:oleObj>
              </mc:Choice>
              <mc:Fallback>
                <p:oleObj name="Equation" r:id="rId9" imgW="2552400" imgH="469800" progId="Equation.DSMT4">
                  <p:embed/>
                  <p:pic>
                    <p:nvPicPr>
                      <p:cNvPr id="0" name="Object 156"/>
                      <p:cNvPicPr>
                        <a:picLocks noChangeAspect="1" noChangeArrowheads="1"/>
                      </p:cNvPicPr>
                      <p:nvPr/>
                    </p:nvPicPr>
                    <p:blipFill>
                      <a:blip r:embed="rId10"/>
                      <a:srcRect/>
                      <a:stretch>
                        <a:fillRect/>
                      </a:stretch>
                    </p:blipFill>
                    <p:spPr bwMode="auto">
                      <a:xfrm>
                        <a:off x="295275" y="3114675"/>
                        <a:ext cx="3829050" cy="700088"/>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57692407"/>
              </p:ext>
            </p:extLst>
          </p:nvPr>
        </p:nvGraphicFramePr>
        <p:xfrm>
          <a:off x="381001" y="3886200"/>
          <a:ext cx="2940050" cy="763587"/>
        </p:xfrm>
        <a:graphic>
          <a:graphicData uri="http://schemas.openxmlformats.org/presentationml/2006/ole">
            <mc:AlternateContent xmlns:mc="http://schemas.openxmlformats.org/markup-compatibility/2006">
              <mc:Choice xmlns:v="urn:schemas-microsoft-com:vml" Requires="v">
                <p:oleObj spid="_x0000_s11837" name="Équation" r:id="rId11" imgW="1739880" imgH="457200" progId="Equation.3">
                  <p:embed/>
                </p:oleObj>
              </mc:Choice>
              <mc:Fallback>
                <p:oleObj name="Équation" r:id="rId11" imgW="1739880" imgH="457200" progId="Equation.3">
                  <p:embed/>
                  <p:pic>
                    <p:nvPicPr>
                      <p:cNvPr id="0" name="Object 157"/>
                      <p:cNvPicPr>
                        <a:picLocks noChangeAspect="1" noChangeArrowheads="1"/>
                      </p:cNvPicPr>
                      <p:nvPr/>
                    </p:nvPicPr>
                    <p:blipFill>
                      <a:blip r:embed="rId12"/>
                      <a:srcRect/>
                      <a:stretch>
                        <a:fillRect/>
                      </a:stretch>
                    </p:blipFill>
                    <p:spPr bwMode="auto">
                      <a:xfrm>
                        <a:off x="381001" y="3886200"/>
                        <a:ext cx="2940050" cy="76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70060806"/>
              </p:ext>
            </p:extLst>
          </p:nvPr>
        </p:nvGraphicFramePr>
        <p:xfrm>
          <a:off x="342902" y="4648200"/>
          <a:ext cx="6388100" cy="923925"/>
        </p:xfrm>
        <a:graphic>
          <a:graphicData uri="http://schemas.openxmlformats.org/presentationml/2006/ole">
            <mc:AlternateContent xmlns:mc="http://schemas.openxmlformats.org/markup-compatibility/2006">
              <mc:Choice xmlns:v="urn:schemas-microsoft-com:vml" Requires="v">
                <p:oleObj spid="_x0000_s11838" name="Équation" r:id="rId13" imgW="3657600" imgH="533160" progId="Equation.3">
                  <p:embed/>
                </p:oleObj>
              </mc:Choice>
              <mc:Fallback>
                <p:oleObj name="Équation" r:id="rId13" imgW="3657600" imgH="533160" progId="Equation.3">
                  <p:embed/>
                  <p:pic>
                    <p:nvPicPr>
                      <p:cNvPr id="0" name="Object 210"/>
                      <p:cNvPicPr>
                        <a:picLocks noChangeAspect="1" noChangeArrowheads="1"/>
                      </p:cNvPicPr>
                      <p:nvPr/>
                    </p:nvPicPr>
                    <p:blipFill>
                      <a:blip r:embed="rId14"/>
                      <a:srcRect/>
                      <a:stretch>
                        <a:fillRect/>
                      </a:stretch>
                    </p:blipFill>
                    <p:spPr bwMode="auto">
                      <a:xfrm>
                        <a:off x="342902" y="4648200"/>
                        <a:ext cx="63881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5410199" y="4038600"/>
            <a:ext cx="2743201" cy="369332"/>
          </a:xfrm>
          <a:prstGeom prst="rect">
            <a:avLst/>
          </a:prstGeom>
        </p:spPr>
        <p:txBody>
          <a:bodyPr wrap="square">
            <a:spAutoFit/>
          </a:bodyPr>
          <a:lstStyle/>
          <a:p>
            <a:r>
              <a:rPr lang="en-US" dirty="0" smtClean="0">
                <a:solidFill>
                  <a:srgbClr val="FF0000"/>
                </a:solidFill>
                <a:latin typeface="Times New Roman" panose="02020603050405020304" pitchFamily="18" charset="0"/>
                <a:cs typeface="Times New Roman" panose="02020603050405020304" pitchFamily="18" charset="0"/>
              </a:rPr>
              <a:t>Ideal gas equation of state!</a:t>
            </a:r>
            <a:endParaRPr lang="en-CA" dirty="0">
              <a:solidFill>
                <a:srgbClr val="FF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5410200" y="3163669"/>
            <a:ext cx="2514600" cy="646331"/>
          </a:xfrm>
          <a:prstGeom prst="rect">
            <a:avLst/>
          </a:prstGeom>
        </p:spPr>
        <p:txBody>
          <a:bodyPr wrap="square">
            <a:spAutoFit/>
          </a:bodyPr>
          <a:lstStyle/>
          <a:p>
            <a:r>
              <a:rPr lang="en-US" dirty="0" smtClean="0">
                <a:solidFill>
                  <a:srgbClr val="FF0000"/>
                </a:solidFill>
                <a:latin typeface="Times New Roman" panose="02020603050405020304" pitchFamily="18" charset="0"/>
                <a:cs typeface="Times New Roman" panose="02020603050405020304" pitchFamily="18" charset="0"/>
              </a:rPr>
              <a:t>Same expression as classical mechanics</a:t>
            </a:r>
            <a:endParaRPr lang="en-CA" dirty="0">
              <a:solidFill>
                <a:srgbClr val="FF0000"/>
              </a:solidFill>
              <a:latin typeface="Times New Roman" panose="02020603050405020304" pitchFamily="18" charset="0"/>
              <a:cs typeface="Times New Roman" panose="02020603050405020304" pitchFamily="18" charset="0"/>
            </a:endParaRPr>
          </a:p>
        </p:txBody>
      </p:sp>
      <p:cxnSp>
        <p:nvCxnSpPr>
          <p:cNvPr id="10" name="Straight Arrow Connector 9"/>
          <p:cNvCxnSpPr/>
          <p:nvPr/>
        </p:nvCxnSpPr>
        <p:spPr>
          <a:xfrm flipH="1">
            <a:off x="4223839" y="3486834"/>
            <a:ext cx="1033961" cy="0"/>
          </a:xfrm>
          <a:prstGeom prst="straightConnector1">
            <a:avLst/>
          </a:prstGeom>
          <a:ln>
            <a:solidFill>
              <a:srgbClr val="FF0000"/>
            </a:solidFill>
            <a:tailEnd type="arrow"/>
          </a:ln>
        </p:spPr>
        <p:style>
          <a:lnRef idx="1">
            <a:schemeClr val="dk1"/>
          </a:lnRef>
          <a:fillRef idx="0">
            <a:schemeClr val="dk1"/>
          </a:fillRef>
          <a:effectRef idx="0">
            <a:schemeClr val="dk1"/>
          </a:effectRef>
          <a:fontRef idx="minor">
            <a:schemeClr val="tx1"/>
          </a:fontRef>
        </p:style>
      </p:cxnSp>
      <p:cxnSp>
        <p:nvCxnSpPr>
          <p:cNvPr id="15" name="Straight Arrow Connector 14"/>
          <p:cNvCxnSpPr/>
          <p:nvPr/>
        </p:nvCxnSpPr>
        <p:spPr>
          <a:xfrm flipH="1">
            <a:off x="4223839" y="4267200"/>
            <a:ext cx="1033961" cy="0"/>
          </a:xfrm>
          <a:prstGeom prst="straightConnector1">
            <a:avLst/>
          </a:prstGeom>
          <a:ln>
            <a:solidFill>
              <a:srgbClr val="FF0000"/>
            </a:solidFill>
            <a:tailEnd type="arrow"/>
          </a:ln>
        </p:spPr>
        <p:style>
          <a:lnRef idx="1">
            <a:schemeClr val="dk1"/>
          </a:lnRef>
          <a:fillRef idx="0">
            <a:schemeClr val="dk1"/>
          </a:fillRef>
          <a:effectRef idx="0">
            <a:schemeClr val="dk1"/>
          </a:effectRef>
          <a:fontRef idx="minor">
            <a:schemeClr val="tx1"/>
          </a:fontRef>
        </p:style>
      </p:cxnSp>
      <p:sp>
        <p:nvSpPr>
          <p:cNvPr id="16" name="Rectangle 15"/>
          <p:cNvSpPr/>
          <p:nvPr/>
        </p:nvSpPr>
        <p:spPr>
          <a:xfrm>
            <a:off x="5638799" y="5802868"/>
            <a:ext cx="2743201" cy="369332"/>
          </a:xfrm>
          <a:prstGeom prst="rect">
            <a:avLst/>
          </a:prstGeom>
        </p:spPr>
        <p:txBody>
          <a:bodyPr wrap="square">
            <a:spAutoFit/>
          </a:bodyPr>
          <a:lstStyle/>
          <a:p>
            <a:r>
              <a:rPr lang="en-US" dirty="0" err="1" smtClean="0">
                <a:solidFill>
                  <a:srgbClr val="FF0000"/>
                </a:solidFill>
                <a:latin typeface="Times New Roman" panose="02020603050405020304" pitchFamily="18" charset="0"/>
                <a:cs typeface="Times New Roman" panose="02020603050405020304" pitchFamily="18" charset="0"/>
              </a:rPr>
              <a:t>Sackur</a:t>
            </a:r>
            <a:r>
              <a:rPr lang="en-US" dirty="0" smtClean="0">
                <a:solidFill>
                  <a:srgbClr val="FF0000"/>
                </a:solidFill>
                <a:latin typeface="Times New Roman" panose="02020603050405020304" pitchFamily="18" charset="0"/>
                <a:cs typeface="Times New Roman" panose="02020603050405020304" pitchFamily="18" charset="0"/>
              </a:rPr>
              <a:t>-Tetrode equation</a:t>
            </a:r>
            <a:endParaRPr lang="en-CA" dirty="0">
              <a:solidFill>
                <a:srgbClr val="FF0000"/>
              </a:solidFill>
              <a:latin typeface="Times New Roman" panose="02020603050405020304" pitchFamily="18" charset="0"/>
              <a:cs typeface="Times New Roman" panose="02020603050405020304" pitchFamily="18" charset="0"/>
            </a:endParaRPr>
          </a:p>
        </p:txBody>
      </p:sp>
      <p:cxnSp>
        <p:nvCxnSpPr>
          <p:cNvPr id="17" name="Straight Arrow Connector 16"/>
          <p:cNvCxnSpPr/>
          <p:nvPr/>
        </p:nvCxnSpPr>
        <p:spPr>
          <a:xfrm flipH="1" flipV="1">
            <a:off x="4411706" y="5410200"/>
            <a:ext cx="1227093" cy="577334"/>
          </a:xfrm>
          <a:prstGeom prst="straightConnector1">
            <a:avLst/>
          </a:prstGeom>
          <a:ln>
            <a:solidFill>
              <a:srgbClr val="FF0000"/>
            </a:solidFill>
            <a:tailEnd type="arrow"/>
          </a:ln>
        </p:spPr>
        <p:style>
          <a:lnRef idx="1">
            <a:schemeClr val="dk1"/>
          </a:lnRef>
          <a:fillRef idx="0">
            <a:schemeClr val="dk1"/>
          </a:fillRef>
          <a:effectRef idx="0">
            <a:schemeClr val="dk1"/>
          </a:effectRef>
          <a:fontRef idx="minor">
            <a:schemeClr val="tx1"/>
          </a:fontRef>
        </p:style>
      </p:cxn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585377145"/>
      </p:ext>
    </p:extLst>
  </p:cSld>
  <p:clrMapOvr>
    <a:masterClrMapping/>
  </p:clrMapOvr>
  <mc:AlternateContent xmlns:mc="http://schemas.openxmlformats.org/markup-compatibility/2006" xmlns:p14="http://schemas.microsoft.com/office/powerpoint/2010/main">
    <mc:Choice Requires="p14">
      <p:transition spd="slow" p14:dur="2000" advTm="180416"/>
    </mc:Choice>
    <mc:Fallback xmlns="">
      <p:transition spd="slow" advTm="1804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8884" x="982663" y="1911350"/>
          <p14:tracePt t="9222" x="965200" y="1901825"/>
          <p14:tracePt t="9235" x="955675" y="1901825"/>
          <p14:tracePt t="9247" x="928688" y="1893888"/>
          <p14:tracePt t="9258" x="911225" y="1884363"/>
          <p14:tracePt t="9287" x="893763" y="1866900"/>
          <p14:tracePt t="9297" x="874713" y="1847850"/>
          <p14:tracePt t="9308" x="822325" y="1803400"/>
          <p14:tracePt t="9321" x="803275" y="1768475"/>
          <p14:tracePt t="9336" x="776288" y="1741488"/>
          <p14:tracePt t="9356" x="750888" y="1714500"/>
          <p14:tracePt t="9386" x="741363" y="1697038"/>
          <p14:tracePt t="9393" x="741363" y="1687513"/>
          <p14:tracePt t="9405" x="731838" y="1687513"/>
          <p14:tracePt t="9526" x="723900" y="1697038"/>
          <p14:tracePt t="9539" x="714375" y="1741488"/>
          <p14:tracePt t="9564" x="714375" y="1768475"/>
          <p14:tracePt t="10514" x="714375" y="1758950"/>
          <p14:tracePt t="10527" x="723900" y="1741488"/>
          <p14:tracePt t="10538" x="758825" y="1704975"/>
          <p14:tracePt t="10550" x="847725" y="1633538"/>
          <p14:tracePt t="10563" x="946150" y="1527175"/>
          <p14:tracePt t="10574" x="1062038" y="1455738"/>
          <p14:tracePt t="10587" x="1116013" y="1411288"/>
          <p14:tracePt t="10599" x="1179513" y="1374775"/>
          <p14:tracePt t="10624" x="1231900" y="1347788"/>
          <p14:tracePt t="10635" x="1393825" y="1285875"/>
          <p14:tracePt t="10649" x="1482725" y="1250950"/>
          <p14:tracePt t="10674" x="1704975" y="1187450"/>
          <p14:tracePt t="10685" x="1830388" y="1160463"/>
          <p14:tracePt t="10715" x="1919288" y="1160463"/>
          <p14:tracePt t="12148" x="1911350" y="1160463"/>
          <p14:tracePt t="12160" x="1901825" y="1169988"/>
          <p14:tracePt t="12171" x="1884363" y="1179513"/>
          <p14:tracePt t="12183" x="1857375" y="1196975"/>
          <p14:tracePt t="12196" x="1704975" y="1258888"/>
          <p14:tracePt t="12220" x="1598613" y="1312863"/>
          <p14:tracePt t="12234" x="1419225" y="1384300"/>
          <p14:tracePt t="12246" x="1384300" y="1393825"/>
          <p14:tracePt t="12270" x="1347788" y="1401763"/>
          <p14:tracePt t="12281" x="1312863" y="1411288"/>
          <p14:tracePt t="12312" x="1295400" y="1419225"/>
          <p14:tracePt t="12318" x="1285875" y="1419225"/>
          <p14:tracePt t="12708" x="1285875" y="1401763"/>
          <p14:tracePt t="12721" x="1303338" y="1384300"/>
          <p14:tracePt t="12732" x="1312863" y="1374775"/>
          <p14:tracePt t="12750" x="1322388" y="1357313"/>
          <p14:tracePt t="12757" x="1330325" y="1339850"/>
          <p14:tracePt t="12770" x="1330325" y="1312863"/>
          <p14:tracePt t="12783" x="1339850" y="1303338"/>
          <p14:tracePt t="12800" x="1339850" y="1295400"/>
          <p14:tracePt t="12877" x="1339850" y="1285875"/>
          <p14:tracePt t="13255" x="1339850" y="1276350"/>
          <p14:tracePt t="13282" x="1339850" y="1268413"/>
          <p14:tracePt t="13293" x="1339850" y="1258888"/>
          <p14:tracePt t="13309" x="1347788" y="1250950"/>
          <p14:tracePt t="13317" x="1357313" y="1231900"/>
          <p14:tracePt t="13354" x="1357313" y="1223963"/>
          <p14:tracePt t="13428" x="1366838" y="1214438"/>
          <p14:tracePt t="13439" x="1374775" y="1214438"/>
          <p14:tracePt t="13450" x="1384300" y="1204913"/>
          <p14:tracePt t="13464" x="1393825" y="1196975"/>
          <p14:tracePt t="13828" x="1411288" y="1196975"/>
          <p14:tracePt t="13855" x="1428750" y="1196975"/>
          <p14:tracePt t="13878" x="1438275" y="1196975"/>
          <p14:tracePt t="13914" x="1446213" y="1196975"/>
          <p14:tracePt t="13925" x="1455738" y="1204913"/>
          <p14:tracePt t="13938" x="1465263" y="1204913"/>
          <p14:tracePt t="13965" x="1473200" y="1204913"/>
          <p14:tracePt t="13975" x="1401763" y="1196975"/>
          <p14:tracePt t="14329" x="1401763" y="1204913"/>
          <p14:tracePt t="14340" x="1411288" y="1223963"/>
          <p14:tracePt t="14351" x="1411288" y="1231900"/>
          <p14:tracePt t="14368" x="1411288" y="1241425"/>
          <p14:tracePt t="14376" x="1411288" y="1250950"/>
          <p14:tracePt t="14389" x="1411288" y="1258888"/>
          <p14:tracePt t="14462" x="1401763" y="1196975"/>
          <p14:tracePt t="14829" x="1401763" y="1204913"/>
          <p14:tracePt t="14841" x="1401763" y="1214438"/>
          <p14:tracePt t="14863" x="1401763" y="1223963"/>
          <p14:tracePt t="14889" x="1401763" y="1231900"/>
          <p14:tracePt t="14905" x="1411288" y="1250950"/>
          <p14:tracePt t="14926" x="1411288" y="1258888"/>
          <p14:tracePt t="14938" x="1411288" y="1268413"/>
          <p14:tracePt t="14948" x="1411288" y="1276350"/>
          <p14:tracePt t="14962" x="1419225" y="1285875"/>
          <p14:tracePt t="15267" x="1419225" y="1303338"/>
          <p14:tracePt t="15278" x="1419225" y="1330325"/>
          <p14:tracePt t="15290" x="1411288" y="1347788"/>
          <p14:tracePt t="15309" x="1401763" y="1374775"/>
          <p14:tracePt t="15314" x="1393825" y="1393825"/>
          <p14:tracePt t="15321" x="1393825" y="1411288"/>
          <p14:tracePt t="15340" x="1384300" y="1419225"/>
          <p14:tracePt t="16757" x="1384300" y="1465263"/>
          <p14:tracePt t="16766" x="1384300" y="1509713"/>
          <p14:tracePt t="16777" x="1384300" y="1571625"/>
          <p14:tracePt t="16789" x="1374775" y="1697038"/>
          <p14:tracePt t="16802" x="1374775" y="1741488"/>
          <p14:tracePt t="16825" x="1374775" y="1785938"/>
          <p14:tracePt t="16837" x="1374775" y="1839913"/>
          <p14:tracePt t="16865" x="1374775" y="1857375"/>
          <p14:tracePt t="17166" x="1374775" y="1847850"/>
          <p14:tracePt t="17181" x="1374775" y="1839913"/>
          <p14:tracePt t="17192" x="1374775" y="1830388"/>
          <p14:tracePt t="17203" x="1374775" y="1822450"/>
          <p14:tracePt t="17217" x="1374775" y="1803400"/>
          <p14:tracePt t="17243" x="1374775" y="1795463"/>
          <p14:tracePt t="17245" x="1374775" y="1785938"/>
          <p14:tracePt t="17302" x="1374775" y="1776413"/>
          <p14:tracePt t="17350" x="1366838" y="1776413"/>
          <p14:tracePt t="18374" x="1374775" y="1776413"/>
          <p14:tracePt t="18388" x="1384300" y="1776413"/>
          <p14:tracePt t="18402" x="1411288" y="1768475"/>
          <p14:tracePt t="18411" x="1446213" y="1758950"/>
          <p14:tracePt t="18422" x="1465263" y="1751013"/>
          <p14:tracePt t="18434" x="1500188" y="1741488"/>
          <p14:tracePt t="18458" x="1527175" y="1741488"/>
          <p14:tracePt t="18470" x="1554163" y="1731963"/>
          <p14:tracePt t="18482" x="1608138" y="1731963"/>
          <p14:tracePt t="18512" x="1625600" y="1731963"/>
          <p14:tracePt t="18520" x="1652588" y="1724025"/>
          <p14:tracePt t="18531" x="1687513" y="1724025"/>
          <p14:tracePt t="18557" x="1724025" y="1724025"/>
          <p14:tracePt t="18582" x="1741488" y="1724025"/>
          <p14:tracePt t="18594" x="1768475" y="1724025"/>
          <p14:tracePt t="18605" x="1776413" y="1724025"/>
          <p14:tracePt t="18618" x="1785938" y="1741488"/>
          <p14:tracePt t="18946" x="1812925" y="1731963"/>
          <p14:tracePt t="18960" x="1857375" y="1724025"/>
          <p14:tracePt t="18970" x="1938338" y="1697038"/>
          <p14:tracePt t="18983" x="2062163" y="1670050"/>
          <p14:tracePt t="18994" x="2232025" y="1643063"/>
          <p14:tracePt t="19007" x="2562225" y="1608138"/>
          <p14:tracePt t="19031" x="2714625" y="1608138"/>
          <p14:tracePt t="19044" x="2822575" y="1608138"/>
          <p14:tracePt t="19057" x="2946400" y="1616075"/>
          <p14:tracePt t="19079" x="2982913" y="1625600"/>
          <p14:tracePt t="19093" x="3009900" y="1643063"/>
          <p14:tracePt t="19107" x="3036888" y="1687513"/>
          <p14:tracePt t="19129" x="3054350" y="1704975"/>
          <p14:tracePt t="19982" x="3044825" y="1714500"/>
          <p14:tracePt t="20000" x="3017838" y="1714500"/>
          <p14:tracePt t="20006" x="3009900" y="1714500"/>
          <p14:tracePt t="20019" x="2982913" y="1714500"/>
          <p14:tracePt t="20032" x="2884488" y="1714500"/>
          <p14:tracePt t="20062" x="2840038" y="1714500"/>
          <p14:tracePt t="20070" x="2795588" y="1714500"/>
          <p14:tracePt t="20081" x="2697163" y="1714500"/>
          <p14:tracePt t="20096" x="2660650" y="1704975"/>
          <p14:tracePt t="20115" x="2616200" y="1679575"/>
          <p14:tracePt t="20139" x="2616200" y="1670050"/>
          <p14:tracePt t="20152" x="2608263" y="1660525"/>
          <p14:tracePt t="20165" x="2598738" y="1652588"/>
          <p14:tracePt t="20188" x="2598738" y="1643063"/>
          <p14:tracePt t="20432" x="2571750" y="1643063"/>
          <p14:tracePt t="20446" x="2544763" y="1652588"/>
          <p14:tracePt t="20457" x="2509838" y="1652588"/>
          <p14:tracePt t="20470" x="2428875" y="1652588"/>
          <p14:tracePt t="20498" x="2401888" y="1652588"/>
          <p14:tracePt t="20506" x="2374900" y="1652588"/>
          <p14:tracePt t="20518" x="2322513" y="1652588"/>
          <p14:tracePt t="20544" x="2312988" y="1652588"/>
          <p14:tracePt t="20566" x="2286000" y="1652588"/>
          <p14:tracePt t="20569" x="2276475" y="1652588"/>
          <p14:tracePt t="20590" x="2268538" y="1652588"/>
          <p14:tracePt t="20725" x="2276475" y="1652588"/>
          <p14:tracePt t="20737" x="2286000" y="1643063"/>
          <p14:tracePt t="20754" x="2303463" y="1643063"/>
          <p14:tracePt t="20763" x="2347913" y="1633538"/>
          <p14:tracePt t="20790" x="2357438" y="1633538"/>
          <p14:tracePt t="20799" x="2384425" y="1633538"/>
          <p14:tracePt t="20812" x="2411413" y="1633538"/>
          <p14:tracePt t="20823" x="2446338" y="1633538"/>
          <p14:tracePt t="20856" x="2473325" y="1633538"/>
          <p14:tracePt t="20858" x="2490788" y="1633538"/>
          <p14:tracePt t="20873" x="2554288" y="1633538"/>
          <p14:tracePt t="20895" x="2598738" y="1633538"/>
          <p14:tracePt t="20908" x="2633663" y="1633538"/>
          <p14:tracePt t="20921" x="2697163" y="1633538"/>
          <p14:tracePt t="20945" x="2714625" y="1633538"/>
          <p14:tracePt t="20956" x="2751138" y="1633538"/>
          <p14:tracePt t="22821" x="2517775" y="1697038"/>
          <p14:tracePt t="22833" x="2224088" y="1724025"/>
          <p14:tracePt t="22844" x="2009775" y="1724025"/>
          <p14:tracePt t="22856" x="1785938" y="1724025"/>
          <p14:tracePt t="22875" x="1581150" y="1704975"/>
          <p14:tracePt t="22880" x="1374775" y="1660525"/>
          <p14:tracePt t="22893" x="1196975" y="1633538"/>
          <p14:tracePt t="22905" x="973138" y="1571625"/>
          <p14:tracePt t="22937" x="893763" y="1554163"/>
          <p14:tracePt t="22941" x="830263" y="1509713"/>
          <p14:tracePt t="22954" x="812800" y="1500188"/>
          <p14:tracePt t="22978" x="803275" y="1490663"/>
          <p14:tracePt t="23003" x="803275" y="1482725"/>
          <p14:tracePt t="23063" x="803275" y="1473200"/>
          <p14:tracePt t="23112" x="803275" y="1465263"/>
          <p14:tracePt t="23172" x="822325" y="1455738"/>
          <p14:tracePt t="23184" x="847725" y="1446213"/>
          <p14:tracePt t="23198" x="901700" y="1411288"/>
          <p14:tracePt t="23209" x="946150" y="1393825"/>
          <p14:tracePt t="23224" x="1000125" y="1366838"/>
          <p14:tracePt t="23235" x="1108075" y="1285875"/>
          <p14:tracePt t="23260" x="1133475" y="1268413"/>
          <p14:tracePt t="23272" x="1160463" y="1250950"/>
          <p14:tracePt t="23285" x="1169988" y="1241425"/>
          <p14:tracePt t="23295" x="1179513" y="1241425"/>
          <p14:tracePt t="23344" x="1187450" y="1241425"/>
          <p14:tracePt t="23357" x="1196975" y="1250950"/>
          <p14:tracePt t="23370" x="1214438" y="1268413"/>
          <p14:tracePt t="23380" x="1214438" y="1276350"/>
          <p14:tracePt t="23393" x="1223963" y="1276350"/>
          <p14:tracePt t="23405" x="1231900" y="1295400"/>
          <p14:tracePt t="23417" x="1241425" y="1303338"/>
          <p14:tracePt t="23426" x="1250950" y="1312863"/>
          <p14:tracePt t="23454" x="1250950" y="1322388"/>
          <p14:tracePt t="23466" x="1258888" y="1330325"/>
          <p14:tracePt t="23489" x="1268413" y="1339850"/>
          <p14:tracePt t="23795" x="1285875" y="1339850"/>
          <p14:tracePt t="23808" x="1295400" y="1339850"/>
          <p14:tracePt t="23844" x="1303338" y="1339850"/>
          <p14:tracePt t="23896" x="1322388" y="1339850"/>
          <p14:tracePt t="23905" x="1330325" y="1339850"/>
          <p14:tracePt t="23919" x="1339850" y="1339850"/>
          <p14:tracePt t="23941" x="1347788" y="1339850"/>
          <p14:tracePt t="24004" x="1357313" y="1339850"/>
          <p14:tracePt t="24014" x="1366838" y="1339850"/>
          <p14:tracePt t="24025" x="1374775" y="1339850"/>
          <p14:tracePt t="24415" x="1374775" y="1357313"/>
          <p14:tracePt t="24465" x="1401763" y="1366838"/>
          <p14:tracePt t="24475" x="1428750" y="1366838"/>
          <p14:tracePt t="24490" x="1465263" y="1374775"/>
          <p14:tracePt t="24500" x="1490663" y="1374775"/>
          <p14:tracePt t="24515" x="1554163" y="1374775"/>
          <p14:tracePt t="24533" x="1625600" y="1374775"/>
          <p14:tracePt t="24539" x="1785938" y="1374775"/>
          <p14:tracePt t="24562" x="1830388" y="1374775"/>
          <p14:tracePt t="24575" x="1884363" y="1393825"/>
          <p14:tracePt t="24585" x="1946275" y="1419225"/>
          <p14:tracePt t="24612" x="1955800" y="1438275"/>
          <p14:tracePt t="24624" x="1973263" y="1455738"/>
          <p14:tracePt t="24951" x="2000250" y="1465263"/>
          <p14:tracePt t="24969" x="2027238" y="1473200"/>
          <p14:tracePt t="24977" x="2054225" y="1482725"/>
          <p14:tracePt t="24988" x="2089150" y="1490663"/>
          <p14:tracePt t="25001" x="2108200" y="1509713"/>
          <p14:tracePt t="25014" x="2133600" y="1517650"/>
          <p14:tracePt t="25026" x="2179638" y="1536700"/>
          <p14:tracePt t="25051" x="2197100" y="1544638"/>
          <p14:tracePt t="25062" x="2205038" y="1562100"/>
          <p14:tracePt t="25074" x="2224088" y="1571625"/>
          <p14:tracePt t="25697" x="2179638" y="1581150"/>
          <p14:tracePt t="25708" x="2081213" y="1581150"/>
          <p14:tracePt t="25720" x="1965325" y="1589088"/>
          <p14:tracePt t="25732" x="1687513" y="1608138"/>
          <p14:tracePt t="25747" x="1544638" y="1616075"/>
          <p14:tracePt t="25769" x="1411288" y="1633538"/>
          <p14:tracePt t="25781" x="1125538" y="1633538"/>
          <p14:tracePt t="25812" x="1036638" y="1633538"/>
          <p14:tracePt t="25821" x="938213" y="1633538"/>
          <p14:tracePt t="25829" x="830263" y="1633538"/>
          <p14:tracePt t="25856" x="795338" y="1608138"/>
          <p14:tracePt t="25863" x="731838" y="1581150"/>
          <p14:tracePt t="25892" x="714375" y="1571625"/>
          <p14:tracePt t="25903" x="696913" y="1554163"/>
          <p14:tracePt t="25946" x="696913" y="1544638"/>
          <p14:tracePt t="25968" x="696913" y="1536700"/>
          <p14:tracePt t="25976" x="696913" y="1527175"/>
          <p14:tracePt t="26051" x="696913" y="1517650"/>
          <p14:tracePt t="26074" x="696913" y="1509713"/>
          <p14:tracePt t="26086" x="696913" y="1500188"/>
          <p14:tracePt t="26111" x="731838" y="1490663"/>
          <p14:tracePt t="26123" x="768350" y="1490663"/>
          <p14:tracePt t="26135" x="812800" y="1490663"/>
          <p14:tracePt t="26152" x="874713" y="1490663"/>
          <p14:tracePt t="26160" x="938213" y="1490663"/>
          <p14:tracePt t="26171" x="1027113" y="1490663"/>
          <p14:tracePt t="26183" x="1241425" y="1500188"/>
          <p14:tracePt t="26208" x="1366838" y="1500188"/>
          <p14:tracePt t="26219" x="1608138" y="1536700"/>
          <p14:tracePt t="26249" x="1731963" y="1571625"/>
          <p14:tracePt t="26251" x="2000250" y="1625600"/>
          <p14:tracePt t="26279" x="2108200" y="1643063"/>
          <p14:tracePt t="26293" x="2232025" y="1687513"/>
          <p14:tracePt t="26670" x="2312988" y="1670050"/>
          <p14:tracePt t="26684" x="2446338" y="1660525"/>
          <p14:tracePt t="26695" x="2616200" y="1660525"/>
          <p14:tracePt t="26707" x="2795588" y="1687513"/>
          <p14:tracePt t="26720" x="2990850" y="1768475"/>
          <p14:tracePt t="26732" x="3133725" y="1830388"/>
          <p14:tracePt t="26746" x="3241675" y="1901825"/>
          <p14:tracePt t="26755" x="3429000" y="2027238"/>
          <p14:tracePt t="26780" x="3473450" y="2044700"/>
          <p14:tracePt t="26792" x="3527425" y="2062163"/>
          <p14:tracePt t="27195" x="3509963" y="2044700"/>
          <p14:tracePt t="27206" x="3482975" y="2009775"/>
          <p14:tracePt t="27219" x="3455988" y="1982788"/>
          <p14:tracePt t="27232" x="3429000" y="1955800"/>
          <p14:tracePt t="27244" x="3348038" y="1893888"/>
          <p14:tracePt t="27267" x="3330575" y="1874838"/>
          <p14:tracePt t="27279" x="3295650" y="1857375"/>
          <p14:tracePt t="27308" x="3276600" y="1857375"/>
          <p14:tracePt t="27317" x="3259138" y="1857375"/>
          <p14:tracePt t="27325" x="3232150" y="1847850"/>
          <p14:tracePt t="27354" x="3224213" y="1847850"/>
          <p14:tracePt t="28306" x="3232150" y="1847850"/>
          <p14:tracePt t="28316" x="3241675" y="1847850"/>
          <p14:tracePt t="28321" x="3268663" y="1847850"/>
          <p14:tracePt t="28340" x="3295650" y="1847850"/>
          <p14:tracePt t="28353" x="3340100" y="1847850"/>
          <p14:tracePt t="28376" x="3375025" y="1839913"/>
          <p14:tracePt t="28390" x="3402013" y="1839913"/>
          <p14:tracePt t="30267" x="3394075" y="1839913"/>
          <p14:tracePt t="30292" x="3384550" y="1839913"/>
          <p14:tracePt t="31364" x="3357563" y="1839913"/>
          <p14:tracePt t="31378" x="3340100" y="1839913"/>
          <p14:tracePt t="31387" x="3313113" y="1839913"/>
          <p14:tracePt t="31399" x="3241675" y="1839913"/>
          <p14:tracePt t="31425" x="3205163" y="1839913"/>
          <p14:tracePt t="31436" x="3160713" y="1839913"/>
          <p14:tracePt t="31447" x="3036888" y="1839913"/>
          <p14:tracePt t="31473" x="2965450" y="1839913"/>
          <p14:tracePt t="31486" x="2884488" y="1839913"/>
          <p14:tracePt t="31497" x="2741613" y="1839913"/>
          <p14:tracePt t="31521" x="2697163" y="1839913"/>
          <p14:tracePt t="31533" x="2660650" y="1839913"/>
          <p14:tracePt t="31547" x="2625725" y="1839913"/>
          <p14:tracePt t="32715" x="2608263" y="1839913"/>
          <p14:tracePt t="32727" x="2581275" y="1857375"/>
          <p14:tracePt t="32743" x="2554288" y="1866900"/>
          <p14:tracePt t="32745" x="2509838" y="1884363"/>
          <p14:tracePt t="32767" x="2428875" y="1911350"/>
          <p14:tracePt t="32789" x="2374900" y="1919288"/>
          <p14:tracePt t="32801" x="2312988" y="1938338"/>
          <p14:tracePt t="32814" x="2232025" y="1946275"/>
          <p14:tracePt t="32826" x="2108200" y="1955800"/>
          <p14:tracePt t="32851" x="2062163" y="1955800"/>
          <p14:tracePt t="32862" x="2027238" y="1955800"/>
          <p14:tracePt t="32875" x="1973263" y="1955800"/>
          <p14:tracePt t="32898" x="1965325" y="1955800"/>
          <p14:tracePt t="32911" x="1946275" y="1955800"/>
          <p14:tracePt t="33215" x="1893888" y="1955800"/>
          <p14:tracePt t="33226" x="1847850" y="1946275"/>
          <p14:tracePt t="33240" x="1785938" y="1938338"/>
          <p14:tracePt t="33247" x="1704975" y="1928813"/>
          <p14:tracePt t="33264" x="1544638" y="1884363"/>
          <p14:tracePt t="33297" x="1482725" y="1866900"/>
          <p14:tracePt t="33310" x="1428750" y="1857375"/>
          <p14:tracePt t="33314" x="1384300" y="1857375"/>
          <p14:tracePt t="33327" x="1366838" y="1857375"/>
          <p14:tracePt t="33349" x="1347788" y="1857375"/>
          <p14:tracePt t="33376" x="1339850" y="1857375"/>
          <p14:tracePt t="33386" x="1330325" y="1857375"/>
          <p14:tracePt t="33399" x="1322388" y="1866900"/>
          <p14:tracePt t="33839" x="1268413" y="1866900"/>
          <p14:tracePt t="33850" x="1223963" y="1866900"/>
          <p14:tracePt t="33861" x="1187450" y="1866900"/>
          <p14:tracePt t="33873" x="1152525" y="1866900"/>
          <p14:tracePt t="33885" x="1081088" y="1839913"/>
          <p14:tracePt t="33910" x="1054100" y="1830388"/>
          <p14:tracePt t="33922" x="1027113" y="1822450"/>
          <p14:tracePt t="33934" x="1000125" y="1795463"/>
          <p14:tracePt t="33959" x="982663" y="1776413"/>
          <p14:tracePt t="33972" x="965200" y="1751013"/>
          <p14:tracePt t="33998" x="955675" y="1741488"/>
          <p14:tracePt t="34008" x="955675" y="1731963"/>
          <p14:tracePt t="34019" x="938213" y="1731963"/>
          <p14:tracePt t="34033" x="938213" y="1724025"/>
          <p14:tracePt t="34066" x="938213" y="1704975"/>
          <p14:tracePt t="34068" x="946150" y="1697038"/>
          <p14:tracePt t="34387" x="938213" y="1697038"/>
          <p14:tracePt t="34401" x="928688" y="1697038"/>
          <p14:tracePt t="34425" x="919163" y="1697038"/>
          <p14:tracePt t="34434" x="911225" y="1697038"/>
          <p14:tracePt t="34445" x="901700" y="1697038"/>
          <p14:tracePt t="34458" x="884238" y="1697038"/>
          <p14:tracePt t="34471" x="874713" y="1697038"/>
          <p14:tracePt t="34503" x="857250" y="1697038"/>
          <p14:tracePt t="34544" x="847725" y="1697038"/>
          <p14:tracePt t="35057" x="857250" y="1697038"/>
          <p14:tracePt t="35068" x="866775" y="1697038"/>
          <p14:tracePt t="35080" x="884238" y="1697038"/>
          <p14:tracePt t="35092" x="911225" y="1704975"/>
          <p14:tracePt t="35104" x="946150" y="1724025"/>
          <p14:tracePt t="35117" x="1000125" y="1731963"/>
          <p14:tracePt t="35131" x="1160463" y="1776413"/>
          <p14:tracePt t="35142" x="1268413" y="1812925"/>
          <p14:tracePt t="35165" x="1374775" y="1847850"/>
          <p14:tracePt t="35179" x="1571625" y="1955800"/>
          <p14:tracePt t="35200" x="1660525" y="2009775"/>
          <p14:tracePt t="35494" x="1679575" y="2009775"/>
          <p14:tracePt t="35505" x="1751013" y="1990725"/>
          <p14:tracePt t="35520" x="1893888" y="1965325"/>
          <p14:tracePt t="35531" x="2268538" y="1946275"/>
          <p14:tracePt t="35563" x="2455863" y="1946275"/>
          <p14:tracePt t="35568" x="2732088" y="1955800"/>
          <p14:tracePt t="35579" x="2830513" y="1973263"/>
          <p14:tracePt t="35605" x="2894013" y="2000250"/>
          <p14:tracePt t="35616" x="2982913" y="2044700"/>
          <p14:tracePt t="35641" x="3009900" y="2071688"/>
          <p14:tracePt t="35652" x="3036888" y="2098675"/>
          <p14:tracePt t="35665" x="3071813" y="2116138"/>
          <p14:tracePt t="35946" x="3071813" y="2108200"/>
          <p14:tracePt t="35957" x="3089275" y="2062163"/>
          <p14:tracePt t="35969" x="3125788" y="1990725"/>
          <p14:tracePt t="35986" x="3179763" y="1928813"/>
          <p14:tracePt t="35995" x="3224213" y="1857375"/>
          <p14:tracePt t="36007" x="3268663" y="1803400"/>
          <p14:tracePt t="36019" x="3367088" y="1704975"/>
          <p14:tracePt t="36044" x="3411538" y="1660525"/>
          <p14:tracePt t="36052" x="3465513" y="1616075"/>
          <p14:tracePt t="36068" x="3473450" y="1598613"/>
          <p14:tracePt t="36092" x="3490913" y="1589088"/>
          <p14:tracePt t="36103" x="3517900" y="1544638"/>
          <p14:tracePt t="36129" x="3527425" y="1509713"/>
          <p14:tracePt t="36141" x="3527425" y="1465263"/>
          <p14:tracePt t="36152" x="3527425" y="1446213"/>
          <p14:tracePt t="36177" x="3509963" y="1428750"/>
          <p14:tracePt t="36188" x="3411538" y="1428750"/>
          <p14:tracePt t="36202" x="3303588" y="1428750"/>
          <p14:tracePt t="36225" x="3152775" y="1455738"/>
          <p14:tracePt t="36238" x="2840038" y="1554163"/>
          <p14:tracePt t="36252" x="2679700" y="1571625"/>
          <p14:tracePt t="36269" x="2419350" y="1616075"/>
          <p14:tracePt t="36288" x="2312988" y="1633538"/>
          <p14:tracePt t="36312" x="2214563" y="1652588"/>
          <p14:tracePt t="36322" x="2027238" y="1687513"/>
          <p14:tracePt t="36348" x="1965325" y="1687513"/>
          <p14:tracePt t="36359" x="1919288" y="1687513"/>
          <p14:tracePt t="36372" x="1847850" y="1687513"/>
          <p14:tracePt t="36408" x="1839913" y="1687513"/>
          <p14:tracePt t="36458" x="1847850" y="1687513"/>
          <p14:tracePt t="36470" x="1874838" y="1697038"/>
          <p14:tracePt t="36481" x="1911350" y="1697038"/>
          <p14:tracePt t="36503" x="2017713" y="1714500"/>
          <p14:tracePt t="36522" x="2071688" y="1724025"/>
          <p14:tracePt t="36531" x="2108200" y="1724025"/>
          <p14:tracePt t="36542" x="2143125" y="1741488"/>
          <p14:tracePt t="36566" x="2170113" y="1741488"/>
          <p14:tracePt t="36579" x="2205038" y="1741488"/>
          <p14:tracePt t="36590" x="2312988" y="1741488"/>
          <p14:tracePt t="36616" x="2384425" y="1741488"/>
          <p14:tracePt t="36627" x="2625725" y="1679575"/>
          <p14:tracePt t="36640" x="2751138" y="1625600"/>
          <p14:tracePt t="36664" x="2874963" y="1562100"/>
          <p14:tracePt t="36675" x="3125788" y="1446213"/>
          <p14:tracePt t="36690" x="3224213" y="1374775"/>
          <p14:tracePt t="36713" x="3313113" y="1312863"/>
          <p14:tracePt t="36726" x="3394075" y="1214438"/>
          <p14:tracePt t="36741" x="3411538" y="1187450"/>
          <p14:tracePt t="36761" x="3419475" y="1133475"/>
          <p14:tracePt t="36795" x="3419475" y="1089025"/>
          <p14:tracePt t="36798" x="3419475" y="1036638"/>
          <p14:tracePt t="36810" x="3394075" y="938213"/>
          <p14:tracePt t="36824" x="3375025" y="901700"/>
          <p14:tracePt t="36847" x="3348038" y="874713"/>
          <p14:tracePt t="36860" x="3214688" y="839788"/>
          <p14:tracePt t="36883" x="3108325" y="839788"/>
          <p14:tracePt t="36895" x="2840038" y="946150"/>
          <p14:tracePt t="36909" x="2714625" y="1017588"/>
          <p14:tracePt t="36931" x="2633663" y="1071563"/>
          <p14:tracePt t="36945" x="2581275" y="1108075"/>
          <p14:tracePt t="36969" x="2571750" y="1108075"/>
          <p14:tracePt t="36982" x="2562225" y="1108075"/>
          <p14:tracePt t="36993" x="2536825" y="1133475"/>
          <p14:tracePt t="37018" x="2500313" y="1179513"/>
          <p14:tracePt t="37029" x="2455863" y="1223963"/>
          <p14:tracePt t="37046" x="2401888" y="1285875"/>
          <p14:tracePt t="37067" x="2384425" y="1312863"/>
          <p14:tracePt t="37081" x="2357438" y="1339850"/>
          <p14:tracePt t="37103" x="2357438" y="1366838"/>
          <p14:tracePt t="37115" x="2357438" y="1393825"/>
          <p14:tracePt t="37127" x="2366963" y="1411288"/>
          <p14:tracePt t="37160" x="2384425" y="1428750"/>
          <p14:tracePt t="37164" x="2401888" y="1446213"/>
          <p14:tracePt t="37187" x="2411413" y="1446213"/>
          <p14:tracePt t="37200" x="2419350" y="1446213"/>
          <p14:tracePt t="37224" x="2428875" y="1446213"/>
          <p14:tracePt t="37251" x="2438400" y="1446213"/>
          <p14:tracePt t="37266" x="2465388" y="1446213"/>
          <p14:tracePt t="37277" x="2482850" y="1438275"/>
          <p14:tracePt t="37287" x="2509838" y="1419225"/>
          <p14:tracePt t="37299" x="2536825" y="1384300"/>
          <p14:tracePt t="37327" x="2544763" y="1384300"/>
          <p14:tracePt t="37329" x="2554288" y="1374775"/>
          <p14:tracePt t="37348" x="2554288" y="1366838"/>
          <p14:tracePt t="37481" x="2562225" y="1366838"/>
          <p14:tracePt t="37748" x="2616200" y="1357313"/>
          <p14:tracePt t="37763" x="2714625" y="1330325"/>
          <p14:tracePt t="37774" x="2822575" y="1295400"/>
          <p14:tracePt t="37785" x="3081338" y="1276350"/>
          <p14:tracePt t="37799" x="3187700" y="1276350"/>
          <p14:tracePt t="37817" x="3295650" y="1276350"/>
          <p14:tracePt t="37846" x="3330575" y="1276350"/>
          <p14:tracePt t="37860" x="3384550" y="1276350"/>
          <p14:tracePt t="37883" x="3402013" y="1276350"/>
          <p14:tracePt t="37895" x="3429000" y="1276350"/>
          <p14:tracePt t="37907" x="3446463" y="1276350"/>
          <p14:tracePt t="37919" x="3465513" y="1285875"/>
          <p14:tracePt t="37950" x="3473450" y="1285875"/>
          <p14:tracePt t="37957" x="3482975" y="1295400"/>
          <p14:tracePt t="37992" x="3490913" y="1295400"/>
          <p14:tracePt t="38017" x="3500438" y="1295400"/>
          <p14:tracePt t="38162" x="3500438" y="1303338"/>
          <p14:tracePt t="38176" x="3482975" y="1303338"/>
          <p14:tracePt t="38187" x="3446463" y="1312863"/>
          <p14:tracePt t="38200" x="3394075" y="1322388"/>
          <p14:tracePt t="38212" x="3348038" y="1339850"/>
          <p14:tracePt t="38227" x="3268663" y="1339850"/>
          <p14:tracePt t="38237" x="3098800" y="1357313"/>
          <p14:tracePt t="38252" x="3017838" y="1366838"/>
          <p14:tracePt t="38273" x="2857500" y="1419225"/>
          <p14:tracePt t="38296" x="2786063" y="1446213"/>
          <p14:tracePt t="38310" x="2732088" y="1482725"/>
          <p14:tracePt t="38321" x="2598738" y="1544638"/>
          <p14:tracePt t="38337" x="2544763" y="1571625"/>
          <p14:tracePt t="38357" x="2482850" y="1598613"/>
          <p14:tracePt t="38371" x="2473325" y="1608138"/>
          <p14:tracePt t="38724" x="2411413" y="1608138"/>
          <p14:tracePt t="38737" x="2241550" y="1643063"/>
          <p14:tracePt t="38748" x="1893888" y="1741488"/>
          <p14:tracePt t="38768" x="1231900" y="1990725"/>
          <p14:tracePt t="38787" x="1054100" y="2071688"/>
          <p14:tracePt t="38798" x="874713" y="2170113"/>
          <p14:tracePt t="38809" x="857250" y="2197100"/>
          <p14:tracePt t="38824" x="830263" y="2224088"/>
          <p14:tracePt t="38845" x="776288" y="2286000"/>
          <p14:tracePt t="38875" x="731838" y="2330450"/>
          <p14:tracePt t="38882" x="704850" y="2374900"/>
          <p14:tracePt t="38894" x="687388" y="2384425"/>
          <p14:tracePt t="39089" x="669925" y="2411413"/>
          <p14:tracePt t="39102" x="660400" y="2419350"/>
          <p14:tracePt t="39113" x="652463" y="2428875"/>
          <p14:tracePt t="39150" x="615950" y="2465388"/>
          <p14:tracePt t="39162" x="527050" y="2544763"/>
          <p14:tracePt t="39177" x="428625" y="2652713"/>
          <p14:tracePt t="39186" x="339725" y="2759075"/>
          <p14:tracePt t="39199" x="179388" y="2938463"/>
          <p14:tracePt t="39223" x="133350" y="2990850"/>
          <p14:tracePt t="39235" x="107950" y="3017838"/>
          <p14:tracePt t="39247" x="53975" y="3054350"/>
          <p14:tracePt t="39272" x="26988" y="3062288"/>
          <p14:tracePt t="39283" x="9525" y="3071813"/>
          <p14:tracePt t="39298" x="0" y="3071813"/>
          <p14:tracePt t="39528" x="9525" y="3054350"/>
          <p14:tracePt t="39539" x="53975" y="3000375"/>
          <p14:tracePt t="39553" x="142875" y="2847975"/>
          <p14:tracePt t="39577" x="204788" y="2751138"/>
          <p14:tracePt t="39590" x="250825" y="2679700"/>
          <p14:tracePt t="39601" x="303213" y="2608263"/>
          <p14:tracePt t="39627" x="312738" y="2608263"/>
          <p14:tracePt t="39638" x="312738" y="2598738"/>
          <p14:tracePt t="39663" x="330200" y="2589213"/>
          <p14:tracePt t="39674" x="339725" y="2589213"/>
          <p14:tracePt t="39710" x="347663" y="2589213"/>
          <p14:tracePt t="39966" x="339725" y="2589213"/>
          <p14:tracePt t="39979" x="330200" y="2598738"/>
          <p14:tracePt t="39990" x="312738" y="2608263"/>
          <p14:tracePt t="40003" x="268288" y="2633663"/>
          <p14:tracePt t="40027" x="250825" y="2643188"/>
          <p14:tracePt t="40041" x="241300" y="2660650"/>
          <p14:tracePt t="40053" x="223838" y="2670175"/>
          <p14:tracePt t="40075" x="214313" y="2670175"/>
          <p14:tracePt t="40114" x="214313" y="2679700"/>
          <p14:tracePt t="40820" x="223838" y="2697163"/>
          <p14:tracePt t="40832" x="231775" y="2714625"/>
          <p14:tracePt t="40844" x="250825" y="2724150"/>
          <p14:tracePt t="40862" x="258763" y="2751138"/>
          <p14:tracePt t="40869" x="268288" y="2786063"/>
          <p14:tracePt t="40881" x="285750" y="2874963"/>
          <p14:tracePt t="40894" x="285750" y="2919413"/>
          <p14:tracePt t="40917" x="295275" y="2982913"/>
          <p14:tracePt t="40926" x="312738" y="3054350"/>
          <p14:tracePt t="40953" x="322263" y="3098800"/>
          <p14:tracePt t="40967" x="322263" y="3125788"/>
          <p14:tracePt t="40978" x="339725" y="3214688"/>
          <p14:tracePt t="41014" x="339725" y="3268663"/>
          <p14:tracePt t="41016" x="347663" y="3276600"/>
          <p14:tracePt t="41325" x="347663" y="3268663"/>
          <p14:tracePt t="41326" x="347663" y="3241675"/>
          <p14:tracePt t="41344" x="347663" y="3197225"/>
          <p14:tracePt t="41356" x="347663" y="3116263"/>
          <p14:tracePt t="41363" x="339725" y="2965450"/>
          <p14:tracePt t="41381" x="330200" y="2894013"/>
          <p14:tracePt t="41405" x="330200" y="2830513"/>
          <p14:tracePt t="41416" x="330200" y="2741613"/>
          <p14:tracePt t="41431" x="339725" y="2705100"/>
          <p14:tracePt t="41453" x="393700" y="2633663"/>
          <p14:tracePt t="42209" x="393700" y="2652713"/>
          <p14:tracePt t="42220" x="384175" y="2687638"/>
          <p14:tracePt t="42234" x="366713" y="2724150"/>
          <p14:tracePt t="42246" x="357188" y="2776538"/>
          <p14:tracePt t="42258" x="339725" y="2830513"/>
          <p14:tracePt t="42271" x="322263" y="2919413"/>
          <p14:tracePt t="42295" x="312738" y="2955925"/>
          <p14:tracePt t="42306" x="312738" y="3000375"/>
          <p14:tracePt t="42598" x="312738" y="2990850"/>
          <p14:tracePt t="42620" x="312738" y="2973388"/>
          <p14:tracePt t="42625" x="330200" y="2955925"/>
          <p14:tracePt t="42648" x="339725" y="2938463"/>
          <p14:tracePt t="42660" x="366713" y="2874963"/>
          <p14:tracePt t="42674" x="374650" y="2867025"/>
          <p14:tracePt t="42698" x="384175" y="2847975"/>
          <p14:tracePt t="42710" x="384175" y="2830513"/>
          <p14:tracePt t="42749" x="393700" y="2830513"/>
          <p14:tracePt t="42806" x="411163" y="2822575"/>
          <p14:tracePt t="42818" x="411163" y="2813050"/>
          <p14:tracePt t="43257" x="419100" y="2813050"/>
          <p14:tracePt t="43269" x="419100" y="2803525"/>
          <p14:tracePt t="43282" x="428625" y="2803525"/>
          <p14:tracePt t="43293" x="438150" y="2803525"/>
          <p14:tracePt t="43331" x="438150" y="2795588"/>
          <p14:tracePt t="43342" x="446088" y="2795588"/>
          <p14:tracePt t="43671" x="455613" y="2795588"/>
          <p14:tracePt t="43817" x="465138" y="2795588"/>
          <p14:tracePt t="43854" x="473075" y="2795588"/>
          <p14:tracePt t="43872" x="490538" y="2795588"/>
          <p14:tracePt t="43890" x="509588" y="2795588"/>
          <p14:tracePt t="43903" x="536575" y="2795588"/>
          <p14:tracePt t="43923" x="544513" y="2795588"/>
          <p14:tracePt t="43934" x="581025" y="2795588"/>
          <p14:tracePt t="43939" x="608013" y="2795588"/>
          <p14:tracePt t="43952" x="679450" y="2803525"/>
          <p14:tracePt t="43975" x="704850" y="2813050"/>
          <p14:tracePt t="43989" x="741363" y="2822575"/>
          <p14:tracePt t="44004" x="768350" y="2822575"/>
          <p14:tracePt t="44019" x="803275" y="2822575"/>
          <p14:tracePt t="46304" x="812800" y="2822575"/>
          <p14:tracePt t="46313" x="830263" y="2822575"/>
          <p14:tracePt t="46328" x="866775" y="2813050"/>
          <p14:tracePt t="46340" x="928688" y="2776538"/>
          <p14:tracePt t="46355" x="1017588" y="2714625"/>
          <p14:tracePt t="46361" x="1098550" y="2679700"/>
          <p14:tracePt t="46375" x="1258888" y="2598738"/>
          <p14:tracePt t="46399" x="1330325" y="2554288"/>
          <p14:tracePt t="46413" x="1366838" y="2527300"/>
          <p14:tracePt t="46692" x="1384300" y="2544763"/>
          <p14:tracePt t="46704" x="1401763" y="2562225"/>
          <p14:tracePt t="46717" x="1419225" y="2571750"/>
          <p14:tracePt t="46728" x="1482725" y="2598738"/>
          <p14:tracePt t="46743" x="1509713" y="2616200"/>
          <p14:tracePt t="46765" x="1536700" y="2625725"/>
          <p14:tracePt t="46777" x="1554163" y="2633663"/>
          <p14:tracePt t="46802" x="1571625" y="2643188"/>
          <p14:tracePt t="47156" x="1571625" y="2660650"/>
          <p14:tracePt t="47169" x="1571625" y="2670175"/>
          <p14:tracePt t="47184" x="1571625" y="2679700"/>
          <p14:tracePt t="47193" x="1571625" y="2697163"/>
          <p14:tracePt t="47204" x="1581150" y="2697163"/>
          <p14:tracePt t="47215" x="1598613" y="2714625"/>
          <p14:tracePt t="47240" x="1625600" y="2732088"/>
          <p14:tracePt t="47245" x="1643063" y="2741613"/>
          <p14:tracePt t="47281" x="1652588" y="2751138"/>
          <p14:tracePt t="47288" x="1660525" y="2751138"/>
          <p14:tracePt t="47545" x="1687513" y="2751138"/>
          <p14:tracePt t="47557" x="1724025" y="2751138"/>
          <p14:tracePt t="47569" x="1768475" y="2751138"/>
          <p14:tracePt t="47584" x="1812925" y="2751138"/>
          <p14:tracePt t="47594" x="1874838" y="2751138"/>
          <p14:tracePt t="47605" x="1928813" y="2751138"/>
          <p14:tracePt t="47618" x="2044700" y="2786063"/>
          <p14:tracePt t="47641" x="2089150" y="2786063"/>
          <p14:tracePt t="47654" x="2170113" y="2786063"/>
          <p14:tracePt t="47668" x="2197100" y="2786063"/>
          <p14:tracePt t="48130" x="2214563" y="2786063"/>
          <p14:tracePt t="48153" x="2232025" y="2786063"/>
          <p14:tracePt t="48177" x="2251075" y="2786063"/>
          <p14:tracePt t="48191" x="2259013" y="2786063"/>
          <p14:tracePt t="48203" x="2205038" y="2786063"/>
          <p14:tracePt t="48910" x="2170113" y="2786063"/>
          <p14:tracePt t="48923" x="2133600" y="2786063"/>
          <p14:tracePt t="48934" x="2071688" y="2786063"/>
          <p14:tracePt t="48945" x="1911350" y="2776538"/>
          <p14:tracePt t="48970" x="1847850" y="2776538"/>
          <p14:tracePt t="48983" x="1697038" y="2759075"/>
          <p14:tracePt t="48997" x="1616075" y="2751138"/>
          <p14:tracePt t="49020" x="1544638" y="2724150"/>
          <p14:tracePt t="49031" x="1465263" y="2697163"/>
          <p14:tracePt t="49063" x="1438275" y="2679700"/>
          <p14:tracePt t="49068" x="1411288" y="2652713"/>
          <p14:tracePt t="49082" x="1347788" y="2571750"/>
          <p14:tracePt t="49097" x="1330325" y="2517775"/>
          <p14:tracePt t="49115" x="1312863" y="2401888"/>
          <p14:tracePt t="49141" x="1312863" y="2295525"/>
          <p14:tracePt t="49154" x="1339850" y="2143125"/>
          <p14:tracePt t="49167" x="1598613" y="1724025"/>
          <p14:tracePt t="49189" x="1893888" y="1374775"/>
          <p14:tracePt t="49201" x="2251075" y="1036638"/>
          <p14:tracePt t="49215" x="2919413" y="490538"/>
          <p14:tracePt t="49240" x="3089275" y="357188"/>
          <p14:tracePt t="49247" x="3259138" y="223838"/>
          <p14:tracePt t="49276" x="3276600" y="204788"/>
          <p14:tracePt t="49471" x="3251200" y="204788"/>
          <p14:tracePt t="49482" x="3214688" y="231775"/>
          <p14:tracePt t="49500" x="3143250" y="276225"/>
          <p14:tracePt t="49507" x="2982913" y="357188"/>
          <p14:tracePt t="49519" x="2679700" y="527050"/>
          <p14:tracePt t="49534" x="2108200" y="928688"/>
          <p14:tracePt t="49556" x="1741488" y="1152525"/>
          <p14:tracePt t="49581" x="1660525" y="1204913"/>
          <p14:tracePt t="49592" x="1589088" y="1231900"/>
          <p14:tracePt t="49605" x="1562100" y="1250950"/>
          <p14:tracePt t="49618" x="1517650" y="1295400"/>
          <p14:tracePt t="49642" x="1482725" y="1339850"/>
          <p14:tracePt t="49654" x="1446213" y="1428750"/>
          <p14:tracePt t="49677" x="1428750" y="1455738"/>
          <p14:tracePt t="49689" x="1411288" y="1465263"/>
          <p14:tracePt t="49717" x="1401763" y="1473200"/>
          <p14:tracePt t="49836" x="1419225" y="1473200"/>
          <p14:tracePt t="49847" x="1455738" y="1482725"/>
          <p14:tracePt t="49860" x="1527175" y="1482725"/>
          <p14:tracePt t="49871" x="1776413" y="1482725"/>
          <p14:tracePt t="49898" x="2089150" y="1482725"/>
          <p14:tracePt t="49922" x="2259013" y="1482725"/>
          <p14:tracePt t="49936" x="2411413" y="1500188"/>
          <p14:tracePt t="49945" x="2544763" y="1509713"/>
          <p14:tracePt t="49961" x="2741613" y="1509713"/>
          <p14:tracePt t="49970" x="2803525" y="1509713"/>
          <p14:tracePt t="50002" x="2840038" y="1509713"/>
          <p14:tracePt t="50006" x="2901950" y="1509713"/>
          <p14:tracePt t="50031" x="2919413" y="1509713"/>
          <p14:tracePt t="50372" x="2965450" y="1517650"/>
          <p14:tracePt t="50394" x="3027363" y="1589088"/>
          <p14:tracePt t="50409" x="3081338" y="1625600"/>
          <p14:tracePt t="50420" x="3098800" y="1697038"/>
          <p14:tracePt t="50433" x="3098800" y="1741488"/>
          <p14:tracePt t="50445" x="3009900" y="1857375"/>
          <p14:tracePt t="50469" x="2884488" y="1919288"/>
          <p14:tracePt t="50482" x="2741613" y="1982788"/>
          <p14:tracePt t="50494" x="2517775" y="2071688"/>
          <p14:tracePt t="50520" x="2446338" y="2098675"/>
          <p14:tracePt t="50530" x="2393950" y="2133600"/>
          <p14:tracePt t="50541" x="2374900" y="2152650"/>
          <p14:tracePt t="50567" x="2357438" y="2170113"/>
          <p14:tracePt t="50579" x="2312988" y="2214563"/>
          <p14:tracePt t="50593" x="2303463" y="2241550"/>
          <p14:tracePt t="50625" x="2276475" y="2259013"/>
          <p14:tracePt t="50628" x="2276475" y="2268538"/>
          <p14:tracePt t="50812" x="2276475" y="2276475"/>
          <p14:tracePt t="50822" x="2286000" y="2276475"/>
          <p14:tracePt t="50836" x="2295525" y="2295525"/>
          <p14:tracePt t="50847" x="2303463" y="2347913"/>
          <p14:tracePt t="50861" x="2312988" y="2357438"/>
          <p14:tracePt t="50884" x="2312988" y="2374900"/>
          <p14:tracePt t="50896" x="2322513" y="2401888"/>
          <p14:tracePt t="50925" x="2339975" y="2419350"/>
          <p14:tracePt t="50934" x="2357438" y="2465388"/>
          <p14:tracePt t="50946" x="2384425" y="2500313"/>
          <p14:tracePt t="51188" x="2374900" y="2490788"/>
          <p14:tracePt t="51202" x="2357438" y="2482850"/>
          <p14:tracePt t="51215" x="2347913" y="2482850"/>
          <p14:tracePt t="51226" x="2339975" y="2482850"/>
          <p14:tracePt t="51247" x="2322513" y="2490788"/>
          <p14:tracePt t="51248" x="2276475" y="2544763"/>
          <p14:tracePt t="51273" x="2251075" y="2598738"/>
          <p14:tracePt t="51286" x="2205038" y="2687638"/>
          <p14:tracePt t="51298" x="2197100" y="2732088"/>
          <p14:tracePt t="51323" x="2187575" y="2768600"/>
          <p14:tracePt t="51330" x="2187575" y="2813050"/>
          <p14:tracePt t="51360" x="2187575" y="2822575"/>
          <p14:tracePt t="51372" x="2187575" y="2840038"/>
          <p14:tracePt t="51384" x="2241550" y="2840038"/>
          <p14:tracePt t="51410" x="2286000" y="2840038"/>
          <p14:tracePt t="51594" x="2295525" y="2822575"/>
          <p14:tracePt t="51602" x="2303463" y="2803525"/>
          <p14:tracePt t="51623" x="2322513" y="2759075"/>
          <p14:tracePt t="51627" x="2339975" y="2714625"/>
          <p14:tracePt t="51639" x="2374900" y="2633663"/>
          <p14:tracePt t="51653" x="2473325" y="2374900"/>
          <p14:tracePt t="51678" x="2500313" y="2241550"/>
          <p14:tracePt t="51689" x="2536825" y="2036763"/>
          <p14:tracePt t="51702" x="2536825" y="1946275"/>
          <p14:tracePt t="51725" x="2536825" y="1866900"/>
          <p14:tracePt t="51737" x="2536825" y="1731963"/>
          <p14:tracePt t="51753" x="2536825" y="1670050"/>
          <p14:tracePt t="51774" x="2554288" y="1633538"/>
          <p14:tracePt t="51788" x="2625725" y="1562100"/>
          <p14:tracePt t="51810" x="2687638" y="1536700"/>
          <p14:tracePt t="51821" x="2741613" y="1517650"/>
          <p14:tracePt t="52006" x="2741613" y="1527175"/>
          <p14:tracePt t="52017" x="2741613" y="1536700"/>
          <p14:tracePt t="52031" x="2741613" y="1544638"/>
          <p14:tracePt t="52042" x="2759075" y="1562100"/>
          <p14:tracePt t="52068" x="2786063" y="1571625"/>
          <p14:tracePt t="52078" x="2830513" y="1608138"/>
          <p14:tracePt t="52090" x="2901950" y="1643063"/>
          <p14:tracePt t="52106" x="3036888" y="1741488"/>
          <p14:tracePt t="52128" x="3160713" y="1830388"/>
          <p14:tracePt t="52139" x="3214688" y="1874838"/>
          <p14:tracePt t="52164" x="3251200" y="1893888"/>
          <p14:tracePt t="52175" x="3286125" y="1919288"/>
          <p14:tracePt t="52200" x="3313113" y="1928813"/>
          <p14:tracePt t="52419" x="3313113" y="1919288"/>
          <p14:tracePt t="52434" x="3322638" y="1893888"/>
          <p14:tracePt t="52445" x="3330575" y="1874838"/>
          <p14:tracePt t="52456" x="3348038" y="1847850"/>
          <p14:tracePt t="52469" x="3348038" y="1830388"/>
          <p14:tracePt t="52480" x="3367088" y="1822450"/>
          <p14:tracePt t="52577" x="3411538" y="1776413"/>
          <p14:tracePt t="52590" x="3438525" y="1731963"/>
          <p14:tracePt t="52609" x="3465513" y="1704975"/>
          <p14:tracePt t="52615" x="3482975" y="1687513"/>
          <p14:tracePt t="52628" x="3490913" y="1679575"/>
          <p14:tracePt t="52662" x="3490913" y="1670050"/>
          <p14:tracePt t="52701" x="3500438" y="1670050"/>
          <p14:tracePt t="53054" x="3473450" y="1687513"/>
          <p14:tracePt t="53069" x="3438525" y="1714500"/>
          <p14:tracePt t="53079" x="3384550" y="1758950"/>
          <p14:tracePt t="53090" x="3330575" y="1795463"/>
          <p14:tracePt t="53103" x="3224213" y="1857375"/>
          <p14:tracePt t="53126" x="3187700" y="1874838"/>
          <p14:tracePt t="53139" x="3160713" y="1884363"/>
          <p14:tracePt t="53151" x="3116263" y="1893888"/>
          <p14:tracePt t="53188" x="3108325" y="1893888"/>
          <p14:tracePt t="53203" x="3098800" y="1893888"/>
          <p14:tracePt t="53215" x="3089275" y="1893888"/>
          <p14:tracePt t="53262" x="3089275" y="1901825"/>
          <p14:tracePt t="53322" x="3089275" y="1911350"/>
          <p14:tracePt t="53334" x="3089275" y="1919288"/>
          <p14:tracePt t="53346" x="3089275" y="1928813"/>
          <p14:tracePt t="53371" x="3089275" y="1938338"/>
          <p14:tracePt t="53381" x="3089275" y="1946275"/>
          <p14:tracePt t="53504" x="3089275" y="1973263"/>
          <p14:tracePt t="53517" x="3098800" y="2009775"/>
          <p14:tracePt t="53530" x="3098800" y="2036763"/>
          <p14:tracePt t="53540" x="3108325" y="2062163"/>
          <p14:tracePt t="53552" x="3125788" y="2108200"/>
          <p14:tracePt t="53577" x="3143250" y="2133600"/>
          <p14:tracePt t="53588" x="3160713" y="2152650"/>
          <p14:tracePt t="53606" x="3224213" y="2205038"/>
          <p14:tracePt t="53626" x="3295650" y="2251075"/>
          <p14:tracePt t="53638" x="3705225" y="2562225"/>
          <p14:tracePt t="53668" x="3965575" y="2786063"/>
          <p14:tracePt t="53675" x="4187825" y="2938463"/>
          <p14:tracePt t="53686" x="4438650" y="3027363"/>
          <p14:tracePt t="53718" x="4527550" y="3054350"/>
          <p14:tracePt t="53736" x="4598988" y="3071813"/>
          <p14:tracePt t="54029" x="4554538" y="3062288"/>
          <p14:tracePt t="54040" x="4465638" y="2990850"/>
          <p14:tracePt t="54051" x="4357688" y="2928938"/>
          <p14:tracePt t="54064" x="4224338" y="2847975"/>
          <p14:tracePt t="54077" x="3973513" y="2759075"/>
          <p14:tracePt t="54090" x="3848100" y="2724150"/>
          <p14:tracePt t="54122" x="3732213" y="2714625"/>
          <p14:tracePt t="54126" x="3554413" y="2679700"/>
          <p14:tracePt t="54140" x="3490913" y="2679700"/>
          <p14:tracePt t="54162" x="3455988" y="2670175"/>
          <p14:tracePt t="54175" x="3438525" y="2670175"/>
          <p14:tracePt t="54190" x="3419475" y="2670175"/>
          <p14:tracePt t="54308" x="3429000" y="2660650"/>
          <p14:tracePt t="54321" x="3455988" y="2660650"/>
          <p14:tracePt t="54328" x="3500438" y="2660650"/>
          <p14:tracePt t="54347" x="3643313" y="2652713"/>
          <p14:tracePt t="54374" x="3751263" y="2652713"/>
          <p14:tracePt t="54382" x="3857625" y="2652713"/>
          <p14:tracePt t="54394" x="4037013" y="2643188"/>
          <p14:tracePt t="54419" x="4143375" y="2643188"/>
          <p14:tracePt t="54442" x="4303713" y="2608263"/>
          <p14:tracePt t="54445" x="4384675" y="2581275"/>
          <p14:tracePt t="54467" x="4465638" y="2562225"/>
          <p14:tracePt t="54479" x="4598988" y="2527300"/>
          <p14:tracePt t="54503" x="4643438" y="2517775"/>
          <p14:tracePt t="54516" x="4741863" y="2517775"/>
          <p14:tracePt t="54527" x="4786313" y="2517775"/>
          <p14:tracePt t="54559" x="4822825" y="2517775"/>
          <p14:tracePt t="54566" x="4894263" y="2517775"/>
          <p14:tracePt t="55332" x="4884738" y="2517775"/>
          <p14:tracePt t="55358" x="4875213" y="2517775"/>
          <p14:tracePt t="55441" x="4884738" y="2517775"/>
          <p14:tracePt t="55455" x="4894263" y="2517775"/>
          <p14:tracePt t="55467" x="4911725" y="2517775"/>
          <p14:tracePt t="55478" x="4929188" y="2517775"/>
          <p14:tracePt t="55492" x="4938713" y="2517775"/>
          <p14:tracePt t="55502" x="4973638" y="2517775"/>
          <p14:tracePt t="55528" x="4983163" y="2517775"/>
          <p14:tracePt t="55551" x="5037138" y="2500313"/>
          <p14:tracePt t="55554" x="5062538" y="2482850"/>
          <p14:tracePt t="55575" x="5089525" y="2473325"/>
          <p14:tracePt t="56283" x="5027613" y="2473325"/>
          <p14:tracePt t="56296" x="4919663" y="2473325"/>
          <p14:tracePt t="56308" x="4786313" y="2473325"/>
          <p14:tracePt t="56319" x="4616450" y="2482850"/>
          <p14:tracePt t="56328" x="4384675" y="2482850"/>
          <p14:tracePt t="56344" x="3598863" y="2527300"/>
          <p14:tracePt t="56375" x="3125788" y="2562225"/>
          <p14:tracePt t="56383" x="2705100" y="2625725"/>
          <p14:tracePt t="56393" x="2232025" y="2687638"/>
          <p14:tracePt t="56417" x="2098675" y="2697163"/>
          <p14:tracePt t="56426" x="1973263" y="2724150"/>
          <p14:tracePt t="56453" x="1955800" y="2724150"/>
          <p14:tracePt t="56746" x="1866900" y="2751138"/>
          <p14:tracePt t="56759" x="1758950" y="2786063"/>
          <p14:tracePt t="56770" x="1598613" y="2840038"/>
          <p14:tracePt t="56782" x="1204913" y="3081338"/>
          <p14:tracePt t="56813" x="1081088" y="3170238"/>
          <p14:tracePt t="56820" x="982663" y="3232150"/>
          <p14:tracePt t="56829" x="866775" y="3322638"/>
          <p14:tracePt t="56855" x="839788" y="3348038"/>
          <p14:tracePt t="56879" x="803275" y="3384550"/>
          <p14:tracePt t="56892" x="785813" y="3394075"/>
          <p14:tracePt t="56905" x="776288" y="3394075"/>
          <p14:tracePt t="56916" x="768350" y="3394075"/>
          <p14:tracePt t="57281" x="768350" y="3402013"/>
          <p14:tracePt t="57347" x="758825" y="3411538"/>
          <p14:tracePt t="57371" x="750888" y="3429000"/>
          <p14:tracePt t="57384" x="750888" y="3438525"/>
          <p14:tracePt t="57405" x="750888" y="3446463"/>
          <p14:tracePt t="57429" x="750888" y="3455988"/>
          <p14:tracePt t="57439" x="750888" y="3465513"/>
          <p14:tracePt t="58390" x="768350" y="3465513"/>
          <p14:tracePt t="58403" x="884238" y="3446463"/>
          <p14:tracePt t="58416" x="990600" y="3429000"/>
          <p14:tracePt t="58440" x="1098550" y="3429000"/>
          <p14:tracePt t="58452" x="1204913" y="3429000"/>
          <p14:tracePt t="58464" x="1312863" y="3429000"/>
          <p14:tracePt t="58477" x="1500188" y="3446463"/>
          <p14:tracePt t="58500" x="1562100" y="3455988"/>
          <p14:tracePt t="58516" x="1679575" y="3490913"/>
          <p14:tracePt t="58527" x="1731963" y="3500438"/>
          <p14:tracePt t="58549" x="1768475" y="3509963"/>
          <p14:tracePt t="58841" x="1776413" y="3509963"/>
          <p14:tracePt t="58857" x="1803400" y="3500438"/>
          <p14:tracePt t="58867" x="1830388" y="3490913"/>
          <p14:tracePt t="58877" x="1857375" y="3490913"/>
          <p14:tracePt t="58890" x="1866900" y="3482975"/>
          <p14:tracePt t="58903" x="1893888" y="3473450"/>
          <p14:tracePt t="58914" x="1901825" y="3473450"/>
          <p14:tracePt t="58944" x="1919288" y="3473450"/>
          <p14:tracePt t="58954" x="1955800" y="3473450"/>
          <p14:tracePt t="58965" x="1982788" y="3473450"/>
          <p14:tracePt t="58989" x="2009775" y="3473450"/>
          <p14:tracePt t="59001" x="2062163" y="3473450"/>
          <p14:tracePt t="59025" x="2098675" y="3473450"/>
          <p14:tracePt t="59037" x="2125663" y="3482975"/>
          <p14:tracePt t="59331" x="2143125" y="3482975"/>
          <p14:tracePt t="59341" x="2170113" y="3482975"/>
          <p14:tracePt t="59353" x="2187575" y="3482975"/>
          <p14:tracePt t="59371" x="2224088" y="3473450"/>
          <p14:tracePt t="59379" x="2303463" y="3473450"/>
          <p14:tracePt t="59403" x="2366963" y="3473450"/>
          <p14:tracePt t="59417" x="2411413" y="3473450"/>
          <p14:tracePt t="59427" x="2473325" y="3473450"/>
          <p14:tracePt t="59440" x="2544763" y="3473450"/>
          <p14:tracePt t="59452" x="2571750" y="3473450"/>
          <p14:tracePt t="59477" x="2581275" y="3473450"/>
          <p14:tracePt t="59488" x="2616200" y="3473450"/>
          <p14:tracePt t="59746" x="2616200" y="3482975"/>
          <p14:tracePt t="59757" x="2633663" y="3482975"/>
          <p14:tracePt t="59770" x="2670175" y="3482975"/>
          <p14:tracePt t="59780" x="2741613" y="3490913"/>
          <p14:tracePt t="59795" x="2901950" y="3527425"/>
          <p14:tracePt t="59807" x="3000375" y="3562350"/>
          <p14:tracePt t="59821" x="3062288" y="3581400"/>
          <p14:tracePt t="59841" x="3224213" y="3643313"/>
          <p14:tracePt t="59864" x="3303588" y="3679825"/>
          <p14:tracePt t="59877" x="3357563" y="3697288"/>
          <p14:tracePt t="59891" x="3411538" y="3705225"/>
          <p14:tracePt t="60136" x="3455988" y="3705225"/>
          <p14:tracePt t="60145" x="3490913" y="3705225"/>
          <p14:tracePt t="60158" x="3509963" y="3714750"/>
          <p14:tracePt t="60171" x="3536950" y="3714750"/>
          <p14:tracePt t="60182" x="3562350" y="3724275"/>
          <p14:tracePt t="60195" x="3625850" y="3724275"/>
          <p14:tracePt t="60220" x="3652838" y="3724275"/>
          <p14:tracePt t="60235" x="3679825" y="3724275"/>
          <p14:tracePt t="60245" x="3759200" y="3724275"/>
          <p14:tracePt t="60586" x="3768725" y="3714750"/>
          <p14:tracePt t="60596" x="3776663" y="3714750"/>
          <p14:tracePt t="60770" x="3786188" y="3714750"/>
          <p14:tracePt t="60779" x="3786188" y="3705225"/>
          <p14:tracePt t="60816" x="3795713" y="3697288"/>
          <p14:tracePt t="60841" x="3803650" y="3697288"/>
          <p14:tracePt t="60853" x="3803650" y="3687763"/>
          <p14:tracePt t="60901" x="3813175" y="3687763"/>
          <p14:tracePt t="61279" x="3822700" y="3687763"/>
          <p14:tracePt t="67625" x="3830638" y="3687763"/>
          <p14:tracePt t="68148" x="3822700" y="3687763"/>
          <p14:tracePt t="68161" x="3813175" y="3687763"/>
          <p14:tracePt t="68175" x="3803650" y="3687763"/>
          <p14:tracePt t="68186" x="3786188" y="3697288"/>
          <p14:tracePt t="68197" x="3768725" y="3705225"/>
          <p14:tracePt t="68211" x="3724275" y="3724275"/>
          <p14:tracePt t="68235" x="3687763" y="3732213"/>
          <p14:tracePt t="68247" x="3490913" y="3768725"/>
          <p14:tracePt t="68271" x="3384550" y="3786188"/>
          <p14:tracePt t="68282" x="3251200" y="3830638"/>
          <p14:tracePt t="68296" x="2919413" y="3911600"/>
          <p14:tracePt t="68320" x="2759075" y="3946525"/>
          <p14:tracePt t="68328" x="2482850" y="4000500"/>
          <p14:tracePt t="68345" x="2411413" y="4010025"/>
          <p14:tracePt t="68377" x="2339975" y="4017963"/>
          <p14:tracePt t="68613" x="2322513" y="4017963"/>
          <p14:tracePt t="68624" x="2187575" y="4054475"/>
          <p14:tracePt t="68651" x="2054225" y="4098925"/>
          <p14:tracePt t="68659" x="1758950" y="4179888"/>
          <p14:tracePt t="68672" x="1446213" y="4276725"/>
          <p14:tracePt t="68685" x="1044575" y="4375150"/>
          <p14:tracePt t="68713" x="919163" y="4419600"/>
          <p14:tracePt t="68721" x="731838" y="4473575"/>
          <p14:tracePt t="68734" x="704850" y="4491038"/>
          <p14:tracePt t="68749" x="687388" y="4510088"/>
          <p14:tracePt t="68771" x="679450" y="4510088"/>
          <p14:tracePt t="69013" x="669925" y="4510088"/>
          <p14:tracePt t="69025" x="642938" y="4510088"/>
          <p14:tracePt t="69037" x="608013" y="4510088"/>
          <p14:tracePt t="69051" x="588963" y="4510088"/>
          <p14:tracePt t="69062" x="571500" y="4510088"/>
          <p14:tracePt t="69075" x="554038" y="4510088"/>
          <p14:tracePt t="69086" x="527050" y="4510088"/>
          <p14:tracePt t="69112" x="482600" y="4510088"/>
          <p14:tracePt t="69147" x="473075" y="4510088"/>
          <p14:tracePt t="69160" x="465138" y="4510088"/>
          <p14:tracePt t="69184" x="455613" y="4500563"/>
          <p14:tracePt t="69206" x="446088" y="4500563"/>
          <p14:tracePt t="69210" x="438150" y="4500563"/>
          <p14:tracePt t="69221" x="428625" y="4500563"/>
          <p14:tracePt t="69251" x="428625" y="4491038"/>
          <p14:tracePt t="69429" x="428625" y="4483100"/>
          <p14:tracePt t="69464" x="446088" y="4483100"/>
          <p14:tracePt t="69475" x="446088" y="4473575"/>
          <p14:tracePt t="69488" x="455613" y="4473575"/>
          <p14:tracePt t="69574" x="465138" y="4473575"/>
          <p14:tracePt t="69586" x="473075" y="4473575"/>
          <p14:tracePt t="69721" x="490538" y="4456113"/>
          <p14:tracePt t="69735" x="500063" y="4438650"/>
          <p14:tracePt t="70147" x="517525" y="4438650"/>
          <p14:tracePt t="70162" x="527050" y="4446588"/>
          <p14:tracePt t="70172" x="544513" y="4456113"/>
          <p14:tracePt t="70184" x="571500" y="4465638"/>
          <p14:tracePt t="70207" x="581025" y="4473575"/>
          <p14:tracePt t="70221" x="598488" y="4473575"/>
          <p14:tracePt t="70232" x="608013" y="4473575"/>
          <p14:tracePt t="70246" x="642938" y="4473575"/>
          <p14:tracePt t="72082" x="660400" y="4473575"/>
          <p14:tracePt t="72093" x="679450" y="4473575"/>
          <p14:tracePt t="72106" x="687388" y="4473575"/>
          <p14:tracePt t="72119" x="704850" y="4465638"/>
          <p14:tracePt t="72131" x="758825" y="4446588"/>
          <p14:tracePt t="72143" x="776288" y="4446588"/>
          <p14:tracePt t="72169" x="803275" y="4438650"/>
          <p14:tracePt t="72180" x="884238" y="4438650"/>
          <p14:tracePt t="72205" x="911225" y="4438650"/>
          <p14:tracePt t="72216" x="973138" y="4438650"/>
          <p14:tracePt t="72250" x="1017588" y="4438650"/>
          <p14:tracePt t="72266" x="1027113" y="4438650"/>
          <p14:tracePt t="72606" x="1036638" y="4438650"/>
          <p14:tracePt t="72619" x="1071563" y="4438650"/>
          <p14:tracePt t="72631" x="1125538" y="4429125"/>
          <p14:tracePt t="72642" x="1214438" y="4402138"/>
          <p14:tracePt t="72655" x="1312863" y="4394200"/>
          <p14:tracePt t="72667" x="1527175" y="4384675"/>
          <p14:tracePt t="72698" x="1616075" y="4384675"/>
          <p14:tracePt t="72704" x="1697038" y="4384675"/>
          <p14:tracePt t="72716" x="1768475" y="4384675"/>
          <p14:tracePt t="72739" x="1795463" y="4384675"/>
          <p14:tracePt t="72748" x="1830388" y="4384675"/>
          <p14:tracePt t="72776" x="1847850" y="4384675"/>
          <p14:tracePt t="72790" x="1847850" y="4394200"/>
          <p14:tracePt t="73094" x="1839913" y="4394200"/>
          <p14:tracePt t="73105" x="1830388" y="4394200"/>
          <p14:tracePt t="73124" x="1822450" y="4394200"/>
          <p14:tracePt t="73131" x="1803400" y="4394200"/>
          <p14:tracePt t="73143" x="1795463" y="4394200"/>
          <p14:tracePt t="73154" x="1741488" y="4394200"/>
          <p14:tracePt t="73185" x="1697038" y="4394200"/>
          <p14:tracePt t="73191" x="1616075" y="4384675"/>
          <p14:tracePt t="73204" x="1581150" y="4375150"/>
          <p14:tracePt t="73227" x="1544638" y="4367213"/>
          <p14:tracePt t="73253" x="1500188" y="4348163"/>
          <p14:tracePt t="73264" x="1490663" y="4340225"/>
          <p14:tracePt t="73275" x="1490663" y="4330700"/>
          <p14:tracePt t="73289" x="1500188" y="4303713"/>
          <p14:tracePt t="73312" x="1562100" y="4286250"/>
          <p14:tracePt t="73326" x="1724025" y="4251325"/>
          <p14:tracePt t="73338" x="1812925" y="4251325"/>
          <p14:tracePt t="73362" x="1893888" y="4241800"/>
          <p14:tracePt t="73374" x="2044700" y="4241800"/>
          <p14:tracePt t="73397" x="2133600" y="4241800"/>
          <p14:tracePt t="73412" x="2232025" y="4259263"/>
          <p14:tracePt t="73422" x="2374900" y="4286250"/>
          <p14:tracePt t="73446" x="2473325" y="4303713"/>
          <p14:tracePt t="73461" x="2697163" y="4303713"/>
          <p14:tracePt t="73472" x="2776538" y="4303713"/>
          <p14:tracePt t="73776" x="2803525" y="4303713"/>
          <p14:tracePt t="73789" x="2867025" y="4303713"/>
          <p14:tracePt t="73801" x="2955925" y="4303713"/>
          <p14:tracePt t="73811" x="3187700" y="4303713"/>
          <p14:tracePt t="73826" x="3295650" y="4303713"/>
          <p14:tracePt t="73848" x="3384550" y="4313238"/>
          <p14:tracePt t="73863" x="3517900" y="4348163"/>
          <p14:tracePt t="73885" x="3562350" y="4348163"/>
          <p14:tracePt t="73898" x="3616325" y="4357688"/>
          <p14:tracePt t="74336" x="3616325" y="4348163"/>
          <p14:tracePt t="74359" x="3616325" y="4340225"/>
          <p14:tracePt t="74592" x="3625850" y="4340225"/>
          <p14:tracePt t="74604" x="3643313" y="4340225"/>
          <p14:tracePt t="76481" x="3616325" y="4340225"/>
          <p14:tracePt t="76494" x="3562350" y="4340225"/>
          <p14:tracePt t="76506" x="3482975" y="4340225"/>
          <p14:tracePt t="76517" x="3375025" y="4348163"/>
          <p14:tracePt t="76533" x="3224213" y="4348163"/>
          <p14:tracePt t="76543" x="3071813" y="4348163"/>
          <p14:tracePt t="76555" x="2795588" y="4348163"/>
          <p14:tracePt t="76577" x="2705100" y="4367213"/>
          <p14:tracePt t="76591" x="2616200" y="4367213"/>
          <p14:tracePt t="76602" x="2473325" y="4394200"/>
          <p14:tracePt t="76628" x="2438400" y="4402138"/>
          <p14:tracePt t="76642" x="2393950" y="4419600"/>
          <p14:tracePt t="76653" x="2366963" y="4456113"/>
          <p14:tracePt t="76676" x="2366963" y="4465638"/>
          <p14:tracePt t="76688" x="2366963" y="4473575"/>
          <p14:tracePt t="76943" x="2357438" y="4473575"/>
          <p14:tracePt t="76955" x="2330450" y="4483100"/>
          <p14:tracePt t="76969" x="2187575" y="4527550"/>
          <p14:tracePt t="76998" x="1982788" y="4608513"/>
          <p14:tracePt t="77003" x="1285875" y="4857750"/>
          <p14:tracePt t="77016" x="990600" y="4983163"/>
          <p14:tracePt t="77040" x="758825" y="5081588"/>
          <p14:tracePt t="77050" x="536575" y="5170488"/>
          <p14:tracePt t="77082" x="473075" y="5187950"/>
          <p14:tracePt t="77093" x="393700" y="5197475"/>
          <p14:tracePt t="77104" x="366713" y="5205413"/>
          <p14:tracePt t="77125" x="357188" y="5214938"/>
          <p14:tracePt t="77139" x="330200" y="5224463"/>
          <p14:tracePt t="77161" x="312738" y="5232400"/>
          <p14:tracePt t="77173" x="303213" y="5241925"/>
          <p14:tracePt t="77189" x="295275" y="5241925"/>
          <p14:tracePt t="77210" x="285750" y="5241925"/>
          <p14:tracePt t="77237" x="276225" y="5251450"/>
          <p14:tracePt t="77248" x="268288" y="5259388"/>
          <p14:tracePt t="77260" x="250825" y="5259388"/>
          <p14:tracePt t="77274" x="241300" y="5268913"/>
          <p14:tracePt t="77310" x="231775" y="5268913"/>
          <p14:tracePt t="77443" x="241300" y="5268913"/>
          <p14:tracePt t="77467" x="258763" y="5268913"/>
          <p14:tracePt t="77479" x="268288" y="5268913"/>
          <p14:tracePt t="77492" x="295275" y="5276850"/>
          <p14:tracePt t="77506" x="312738" y="5276850"/>
          <p14:tracePt t="77516" x="322263" y="5286375"/>
          <p14:tracePt t="77527" x="330200" y="5295900"/>
          <p14:tracePt t="77540" x="347663" y="5303838"/>
          <p14:tracePt t="77600" x="366713" y="5303838"/>
          <p14:tracePt t="77619" x="384175" y="5303838"/>
          <p14:tracePt t="77627" x="401638" y="5303838"/>
          <p14:tracePt t="78321" x="411163" y="5303838"/>
          <p14:tracePt t="78371" x="419100" y="5303838"/>
          <p14:tracePt t="78420" x="428625" y="5303838"/>
          <p14:tracePt t="78435" x="438150" y="5303838"/>
          <p14:tracePt t="78444" x="446088" y="5303838"/>
          <p14:tracePt t="78455" x="465138" y="5303838"/>
          <p14:tracePt t="78478" x="473075" y="5303838"/>
          <p14:tracePt t="78495" x="411163" y="5303838"/>
          <p14:tracePt t="79224" x="438150" y="5303838"/>
          <p14:tracePt t="79235" x="473075" y="5295900"/>
          <p14:tracePt t="79247" x="509588" y="5276850"/>
          <p14:tracePt t="79261" x="536575" y="5276850"/>
          <p14:tracePt t="79272" x="571500" y="5259388"/>
          <p14:tracePt t="79296" x="581025" y="5259388"/>
          <p14:tracePt t="79308" x="588963" y="5259388"/>
          <p14:tracePt t="79784" x="608013" y="5251450"/>
          <p14:tracePt t="79795" x="625475" y="5241925"/>
          <p14:tracePt t="79810" x="660400" y="5232400"/>
          <p14:tracePt t="79819" x="696913" y="5224463"/>
          <p14:tracePt t="79831" x="750888" y="5214938"/>
          <p14:tracePt t="79847" x="874713" y="5197475"/>
          <p14:tracePt t="79860" x="938213" y="5180013"/>
          <p14:tracePt t="79881" x="1017588" y="5180013"/>
          <p14:tracePt t="79894" x="1036638" y="5180013"/>
          <p14:tracePt t="79919" x="1062038" y="5180013"/>
          <p14:tracePt t="79943" x="1081088" y="5180013"/>
          <p14:tracePt t="79954" x="1089025" y="5180013"/>
          <p14:tracePt t="79966" x="1108075" y="5180013"/>
          <p14:tracePt t="79979" x="1116013" y="5180013"/>
          <p14:tracePt t="80002" x="1125538" y="5180013"/>
          <p14:tracePt t="80014" x="1152525" y="5180013"/>
          <p14:tracePt t="80358" x="1169988" y="5180013"/>
          <p14:tracePt t="80370" x="1223963" y="5180013"/>
          <p14:tracePt t="80381" x="1295400" y="5170488"/>
          <p14:tracePt t="80393" x="1357313" y="5170488"/>
          <p14:tracePt t="80406" x="1419225" y="5160963"/>
          <p14:tracePt t="80416" x="1554163" y="5143500"/>
          <p14:tracePt t="80440" x="1598613" y="5143500"/>
          <p14:tracePt t="80452" x="1643063" y="5143500"/>
          <p14:tracePt t="80464" x="1704975" y="5143500"/>
          <p14:tracePt t="80490" x="1741488" y="5143500"/>
          <p14:tracePt t="80501" x="1795463" y="5126038"/>
          <p14:tracePt t="80532" x="1812925" y="5126038"/>
          <p14:tracePt t="80548" x="1822450" y="5116513"/>
          <p14:tracePt t="80551" x="1822450" y="5108575"/>
          <p14:tracePt t="80831" x="1795463" y="5108575"/>
          <p14:tracePt t="80843" x="1768475" y="5108575"/>
          <p14:tracePt t="80857" x="1751013" y="5108575"/>
          <p14:tracePt t="80874" x="1724025" y="5108575"/>
          <p14:tracePt t="80879" x="1687513" y="5108575"/>
          <p14:tracePt t="80892" x="1660525" y="5108575"/>
          <p14:tracePt t="80903" x="1608138" y="5089525"/>
          <p14:tracePt t="80920" x="1562100" y="5072063"/>
          <p14:tracePt t="80942" x="1509713" y="5054600"/>
          <p14:tracePt t="80953" x="1473200" y="5037138"/>
          <p14:tracePt t="80978" x="1446213" y="5010150"/>
          <p14:tracePt t="81003" x="1438275" y="4956175"/>
          <p14:tracePt t="81013" x="1455738" y="4902200"/>
          <p14:tracePt t="81027" x="1500188" y="4848225"/>
          <p14:tracePt t="81039" x="1660525" y="4705350"/>
          <p14:tracePt t="81063" x="1768475" y="4625975"/>
          <p14:tracePt t="81074" x="1982788" y="4518025"/>
          <p14:tracePt t="81088" x="2071688" y="4491038"/>
          <p14:tracePt t="81113" x="2152650" y="4473575"/>
          <p14:tracePt t="81122" x="2295525" y="4456113"/>
          <p14:tracePt t="81147" x="2339975" y="4456113"/>
          <p14:tracePt t="81160" x="2374900" y="4456113"/>
          <p14:tracePt t="81172" x="2419350" y="4456113"/>
          <p14:tracePt t="81196" x="2446338" y="4491038"/>
          <p14:tracePt t="81208" x="2482850" y="4581525"/>
          <p14:tracePt t="81222" x="2490788" y="4652963"/>
          <p14:tracePt t="81239" x="2490788" y="4724400"/>
          <p14:tracePt t="81258" x="2473325" y="4857750"/>
          <p14:tracePt t="81281" x="2419350" y="4938713"/>
          <p14:tracePt t="81294" x="2268538" y="5180013"/>
          <p14:tracePt t="81306" x="2197100" y="5295900"/>
          <p14:tracePt t="81330" x="2108200" y="5419725"/>
          <p14:tracePt t="81355" x="2036763" y="5510213"/>
          <p14:tracePt t="81362" x="1919288" y="5608638"/>
          <p14:tracePt t="81379" x="1866900" y="5626100"/>
          <p14:tracePt t="81392" x="1795463" y="5653088"/>
          <p14:tracePt t="81415" x="1758950" y="5661025"/>
          <p14:tracePt t="81440" x="1714500" y="5670550"/>
          <p14:tracePt t="81452" x="1687513" y="5670550"/>
          <p14:tracePt t="81465" x="1660525" y="5670550"/>
          <p14:tracePt t="81476" x="1598613" y="5661025"/>
          <p14:tracePt t="81501" x="1562100" y="5634038"/>
          <p14:tracePt t="81514" x="1536700" y="5608638"/>
          <p14:tracePt t="81526" x="1500188" y="5518150"/>
          <p14:tracePt t="81549" x="1490663" y="5483225"/>
          <p14:tracePt t="81563" x="1482725" y="5465763"/>
          <p14:tracePt t="81647" x="1482725" y="5446713"/>
          <p14:tracePt t="81659" x="1482725" y="5429250"/>
          <p14:tracePt t="81671" x="1482725" y="5419725"/>
          <p14:tracePt t="81684" x="1482725" y="5411788"/>
          <p14:tracePt t="81695" x="1482725" y="5402263"/>
          <p14:tracePt t="81830" x="1482725" y="5394325"/>
          <p14:tracePt t="81867" x="1482725" y="5375275"/>
          <p14:tracePt t="81879" x="1482725" y="5367338"/>
          <p14:tracePt t="81892" x="1482725" y="5357813"/>
          <p14:tracePt t="81903" x="1482725" y="5348288"/>
          <p14:tracePt t="81915" x="1482725" y="5330825"/>
          <p14:tracePt t="81930" x="1482725" y="5322888"/>
          <p14:tracePt t="81952" x="1482725" y="5313363"/>
          <p14:tracePt t="81964" x="1473200" y="5303838"/>
          <p14:tracePt t="81995" x="1473200" y="5295900"/>
          <p14:tracePt t="82016" x="1473200" y="5276850"/>
          <p14:tracePt t="82029" x="1473200" y="5259388"/>
          <p14:tracePt t="82037" x="1473200" y="5251450"/>
          <p14:tracePt t="82048" x="1482725" y="5232400"/>
          <p14:tracePt t="82063" x="1490663" y="5224463"/>
          <p14:tracePt t="82086" x="1500188" y="5224463"/>
          <p14:tracePt t="82099" x="1517650" y="5197475"/>
          <p14:tracePt t="82113" x="1536700" y="5180013"/>
          <p14:tracePt t="82136" x="1562100" y="5160963"/>
          <p14:tracePt t="82147" x="1598613" y="5126038"/>
          <p14:tracePt t="82490" x="1608138" y="5116513"/>
          <p14:tracePt t="82501" x="1643063" y="5108575"/>
          <p14:tracePt t="82516" x="1687513" y="5081588"/>
          <p14:tracePt t="82524" x="1812925" y="5037138"/>
          <p14:tracePt t="82538" x="2170113" y="4938713"/>
          <p14:tracePt t="82552" x="2401888" y="4919663"/>
          <p14:tracePt t="82574" x="2589213" y="4919663"/>
          <p14:tracePt t="82586" x="2901950" y="4919663"/>
          <p14:tracePt t="82610" x="3017838" y="4938713"/>
          <p14:tracePt t="82624" x="3108325" y="4965700"/>
          <p14:tracePt t="82635" x="3286125" y="5018088"/>
          <p14:tracePt t="82659" x="3367088" y="5045075"/>
          <p14:tracePt t="82670" x="3482975" y="5089525"/>
          <p14:tracePt t="82695" x="3509963" y="5116513"/>
          <p14:tracePt t="82975" x="3527425" y="5116513"/>
          <p14:tracePt t="82986" x="3544888" y="5116513"/>
          <p14:tracePt t="82999" x="3598863" y="5116513"/>
          <p14:tracePt t="83013" x="3660775" y="5116513"/>
          <p14:tracePt t="83024" x="3857625" y="5126038"/>
          <p14:tracePt t="83051" x="3990975" y="5153025"/>
          <p14:tracePt t="83062" x="4152900" y="5180013"/>
          <p14:tracePt t="83072" x="4473575" y="5224463"/>
          <p14:tracePt t="83099" x="4608513" y="5241925"/>
          <p14:tracePt t="83109" x="4732338" y="5251450"/>
          <p14:tracePt t="83123" x="4929188" y="5251450"/>
          <p14:tracePt t="83144" x="4991100" y="5251450"/>
          <p14:tracePt t="83158" x="5027613" y="5251450"/>
          <p14:tracePt t="83463" x="5037138" y="5251450"/>
          <p14:tracePt t="83512" x="4983163" y="5241925"/>
          <p14:tracePt t="83530" x="4902200" y="5232400"/>
          <p14:tracePt t="83535" x="4795838" y="5205413"/>
          <p14:tracePt t="83549" x="4670425" y="5205413"/>
          <p14:tracePt t="83560" x="4384675" y="5197475"/>
          <p14:tracePt t="83596" x="4152900" y="5197475"/>
          <p14:tracePt t="83609" x="4071938" y="5180013"/>
          <p14:tracePt t="83624" x="4010025" y="5180013"/>
          <p14:tracePt t="83633" x="3965575" y="5170488"/>
          <p14:tracePt t="83646" x="3938588" y="5160963"/>
          <p14:tracePt t="83792" x="3946525" y="5160963"/>
          <p14:tracePt t="83817" x="3956050" y="5153025"/>
          <p14:tracePt t="83853" x="3973513" y="5153025"/>
          <p14:tracePt t="83865" x="4010025" y="5143500"/>
          <p14:tracePt t="83877" x="4062413" y="5133975"/>
          <p14:tracePt t="83889" x="4170363" y="5126038"/>
          <p14:tracePt t="83907" x="4500563" y="5072063"/>
          <p14:tracePt t="83927" x="4732338" y="5037138"/>
          <p14:tracePt t="83938" x="4946650" y="4991100"/>
          <p14:tracePt t="83951" x="5116513" y="4983163"/>
          <p14:tracePt t="83963" x="5402263" y="4929188"/>
          <p14:tracePt t="83986" x="5545138" y="4902200"/>
          <p14:tracePt t="83999" x="5653088" y="4894263"/>
          <p14:tracePt t="84015" x="5840413" y="4867275"/>
          <p14:tracePt t="84036" x="5902325" y="4867275"/>
          <p14:tracePt t="84047" x="5965825" y="4867275"/>
          <p14:tracePt t="84122" x="5956300" y="4867275"/>
          <p14:tracePt t="84133" x="5929313" y="4867275"/>
          <p14:tracePt t="84146" x="5894388" y="4875213"/>
          <p14:tracePt t="84156" x="5857875" y="4884738"/>
          <p14:tracePt t="84170" x="5822950" y="4902200"/>
          <p14:tracePt t="84182" x="5715000" y="4911725"/>
          <p14:tracePt t="84213" x="5616575" y="4929188"/>
          <p14:tracePt t="84218" x="5340350" y="4965700"/>
          <p14:tracePt t="84248" x="5187950" y="5000625"/>
          <p14:tracePt t="84250" x="4911725" y="5081588"/>
          <p14:tracePt t="84267" x="4813300" y="5116513"/>
          <p14:tracePt t="84292" x="4714875" y="5133975"/>
          <p14:tracePt t="84305" x="4554538" y="5180013"/>
          <p14:tracePt t="84316" x="4510088" y="5197475"/>
          <p14:tracePt t="84340" x="4465638" y="5197475"/>
          <p14:tracePt t="84351" x="4402138" y="5197475"/>
          <p14:tracePt t="84367" x="4375150" y="5197475"/>
          <p14:tracePt t="84389" x="4357688" y="5197475"/>
          <p14:tracePt t="84634" x="4330700" y="5197475"/>
          <p14:tracePt t="84645" x="4295775" y="5197475"/>
          <p14:tracePt t="84657" x="4259263" y="5205413"/>
          <p14:tracePt t="84671" x="4160838" y="5214938"/>
          <p14:tracePt t="84696" x="4089400" y="5232400"/>
          <p14:tracePt t="84717" x="4071938" y="5241925"/>
          <p14:tracePt t="84730" x="4044950" y="5251450"/>
          <p14:tracePt t="84753" x="4000500" y="5251450"/>
          <p14:tracePt t="84767" x="3973513" y="5251450"/>
          <p14:tracePt t="84778" x="3965575" y="5259388"/>
          <p14:tracePt t="84791" x="3929063" y="5259388"/>
          <p14:tracePt t="84805" x="3919538" y="5259388"/>
          <p14:tracePt t="84827" x="3911600" y="5241925"/>
          <p14:tracePt t="84839" x="3884613" y="5197475"/>
          <p14:tracePt t="84854" x="3875088" y="5170488"/>
          <p14:tracePt t="84877" x="3857625" y="5143500"/>
          <p14:tracePt t="84888" x="3822700" y="5116513"/>
          <p14:tracePt t="84914" x="3795713" y="5099050"/>
          <p14:tracePt t="84925" x="3759200" y="5081588"/>
          <p14:tracePt t="84937" x="3732213" y="5062538"/>
          <p14:tracePt t="84960" x="3714750" y="5045075"/>
          <p14:tracePt t="84974" x="3705225" y="5000625"/>
          <p14:tracePt t="84988" x="3697288" y="4991100"/>
          <p14:tracePt t="85010" x="3687763" y="4956175"/>
          <p14:tracePt t="85022" x="3679825" y="4946650"/>
          <p14:tracePt t="85047" x="3679825" y="4938713"/>
          <p14:tracePt t="85058" x="3679825" y="4929188"/>
          <p14:tracePt t="85073" x="3679825" y="4919663"/>
          <p14:tracePt t="85120" x="3679825" y="4911725"/>
          <p14:tracePt t="85130" x="3697288" y="4902200"/>
          <p14:tracePt t="85147" x="3732213" y="4894263"/>
          <p14:tracePt t="85156" x="3776663" y="4894263"/>
          <p14:tracePt t="85171" x="3803650" y="4894263"/>
          <p14:tracePt t="85194" x="3813175" y="4894263"/>
          <p14:tracePt t="85230" x="3813175" y="4911725"/>
          <p14:tracePt t="85244" x="3813175" y="4938713"/>
          <p14:tracePt t="85245" x="3813175" y="4956175"/>
          <p14:tracePt t="85268" x="3813175" y="5000625"/>
          <p14:tracePt t="85279" x="3813175" y="5027613"/>
          <p14:tracePt t="85291" x="3813175" y="5045075"/>
          <p14:tracePt t="85316" x="3840163" y="5054600"/>
          <p14:tracePt t="85628" x="3830638" y="5081588"/>
          <p14:tracePt t="85637" x="3813175" y="5116513"/>
          <p14:tracePt t="85644" x="3759200" y="5241925"/>
          <p14:tracePt t="85669" x="3724275" y="5295900"/>
          <p14:tracePt t="85679" x="3679825" y="5367338"/>
          <p14:tracePt t="85703" x="3670300" y="5384800"/>
          <p14:tracePt t="85716" x="3660775" y="5402263"/>
          <p14:tracePt t="85731" x="3660775" y="5419725"/>
          <p14:tracePt t="85752" x="3660775" y="5438775"/>
          <p14:tracePt t="85766" x="3660775" y="5446713"/>
          <p14:tracePt t="86082" x="3679825" y="5446713"/>
          <p14:tracePt t="86096" x="3714750" y="5438775"/>
          <p14:tracePt t="86106" x="3768725" y="5411788"/>
          <p14:tracePt t="86121" x="3830638" y="5402263"/>
          <p14:tracePt t="86132" x="3965575" y="5367338"/>
          <p14:tracePt t="86154" x="4027488" y="5367338"/>
          <p14:tracePt t="86167" x="4143375" y="5340350"/>
          <p14:tracePt t="86191" x="4205288" y="5330825"/>
          <p14:tracePt t="86204" x="4268788" y="5313363"/>
          <p14:tracePt t="86216" x="4330700" y="5303838"/>
          <p14:tracePt t="86240" x="4340225" y="5303838"/>
          <p14:tracePt t="86400" x="4330700" y="5303838"/>
          <p14:tracePt t="86423" x="4322763" y="5303838"/>
          <p14:tracePt t="86497" x="4357688" y="5303838"/>
          <p14:tracePt t="86507" x="4438650" y="5295900"/>
          <p14:tracePt t="86521" x="4527550" y="5259388"/>
          <p14:tracePt t="86532" x="4625975" y="5224463"/>
          <p14:tracePt t="86544" x="4768850" y="5180013"/>
          <p14:tracePt t="86558" x="5018088" y="5116513"/>
          <p14:tracePt t="86586" x="5108575" y="5108575"/>
          <p14:tracePt t="86597" x="5268913" y="5099050"/>
          <p14:tracePt t="86622" x="5340350" y="5099050"/>
          <p14:tracePt t="86630" x="5402263" y="5099050"/>
          <p14:tracePt t="86641" x="5465763" y="5099050"/>
          <p14:tracePt t="86654" x="5608638" y="5116513"/>
          <p14:tracePt t="86669" x="5688013" y="5116513"/>
          <p14:tracePt t="86690" x="5795963" y="5116513"/>
          <p14:tracePt t="86704" x="5983288" y="5133975"/>
          <p14:tracePt t="86726" x="6054725" y="5133975"/>
          <p14:tracePt t="86740" x="6134100" y="5143500"/>
          <p14:tracePt t="86752" x="6161088" y="5143500"/>
          <p14:tracePt t="86769" x="6215063" y="5143500"/>
          <p14:tracePt t="86791" x="6224588" y="5143500"/>
          <p14:tracePt t="86805" x="6242050" y="5143500"/>
          <p14:tracePt t="86826" x="6286500" y="5143500"/>
          <p14:tracePt t="86839" x="6323013" y="5143500"/>
          <p14:tracePt t="86861" x="6357938" y="5143500"/>
          <p14:tracePt t="87166" x="6348413" y="5143500"/>
          <p14:tracePt t="87181" x="6323013" y="5143500"/>
          <p14:tracePt t="87191" x="6286500" y="5143500"/>
          <p14:tracePt t="87203" x="6251575" y="5143500"/>
          <p14:tracePt t="87215" x="6224588" y="5153025"/>
          <p14:tracePt t="87231" x="6188075" y="5153025"/>
          <p14:tracePt t="87243" x="6170613" y="5153025"/>
          <p14:tracePt t="87264" x="6153150" y="5160963"/>
          <p14:tracePt t="87277" x="6116638" y="5170488"/>
          <p14:tracePt t="87300" x="6081713" y="5180013"/>
          <p14:tracePt t="87312" x="5983288" y="5214938"/>
          <p14:tracePt t="87326" x="5929313" y="5224463"/>
          <p14:tracePt t="87342" x="5867400" y="5232400"/>
          <p14:tracePt t="87362" x="5768975" y="5251450"/>
          <p14:tracePt t="87384" x="5732463" y="5259388"/>
          <p14:tracePt t="87398" x="5697538" y="5259388"/>
          <p14:tracePt t="87409" x="5626100" y="5259388"/>
          <p14:tracePt t="87434" x="5599113" y="5259388"/>
          <p14:tracePt t="87446" x="5554663" y="5241925"/>
          <p14:tracePt t="87471" x="5527675" y="5232400"/>
          <p14:tracePt t="87482" x="5500688" y="5214938"/>
          <p14:tracePt t="87494" x="5456238" y="5170488"/>
          <p14:tracePt t="87520" x="5438775" y="5153025"/>
          <p14:tracePt t="87532" x="5429250" y="5126038"/>
          <p14:tracePt t="87543" x="5411788" y="5062538"/>
          <p14:tracePt t="87569" x="5402263" y="5018088"/>
          <p14:tracePt t="87580" x="5394325" y="4938713"/>
          <p14:tracePt t="87604" x="5384800" y="4911725"/>
          <p14:tracePt t="87619" x="5384800" y="4884738"/>
          <p14:tracePt t="87629" x="5384800" y="4867275"/>
          <p14:tracePt t="87643" x="5384800" y="4857750"/>
          <p14:tracePt t="87665" x="5429250" y="4813300"/>
          <p14:tracePt t="87679" x="5510213" y="4768850"/>
          <p14:tracePt t="87702" x="5653088" y="4714875"/>
          <p14:tracePt t="87714" x="6062663" y="4643438"/>
          <p14:tracePt t="87729" x="6251575" y="4643438"/>
          <p14:tracePt t="87744" x="6554788" y="4660900"/>
          <p14:tracePt t="87764" x="6680200" y="4724400"/>
          <p14:tracePt t="87787" x="6796088" y="4776788"/>
          <p14:tracePt t="87800" x="6911975" y="4857750"/>
          <p14:tracePt t="87813" x="6956425" y="4894263"/>
          <p14:tracePt t="87836" x="6983413" y="4938713"/>
          <p14:tracePt t="87845" x="7000875" y="5045075"/>
          <p14:tracePt t="87864" x="7000875" y="5108575"/>
          <p14:tracePt t="87885" x="7000875" y="5160963"/>
          <p14:tracePt t="87897" x="6946900" y="5241925"/>
          <p14:tracePt t="87922" x="6929438" y="5259388"/>
          <p14:tracePt t="87935" x="6911975" y="5268913"/>
          <p14:tracePt t="87947" x="6902450" y="5276850"/>
          <p14:tracePt t="87973" x="6902450" y="5286375"/>
          <p14:tracePt t="87997" x="6894513" y="5313363"/>
          <p14:tracePt t="88008" x="6875463" y="5340350"/>
          <p14:tracePt t="88018" x="6848475" y="5367338"/>
          <p14:tracePt t="88031" x="6777038" y="5411788"/>
          <p14:tracePt t="88064" x="6697663" y="5446713"/>
          <p14:tracePt t="88067" x="6554788" y="5473700"/>
          <p14:tracePt t="88082" x="6491288" y="5473700"/>
          <p14:tracePt t="88104" x="6411913" y="5456238"/>
          <p14:tracePt t="88118" x="6269038" y="5375275"/>
          <p14:tracePt t="88141" x="6188075" y="5330825"/>
          <p14:tracePt t="88153" x="6072188" y="5268913"/>
          <p14:tracePt t="88166" x="6037263" y="5259388"/>
          <p14:tracePt t="88182" x="5983288" y="5224463"/>
          <p14:tracePt t="88201" x="5902325" y="5160963"/>
          <p14:tracePt t="88236" x="5822950" y="5081588"/>
          <p14:tracePt t="88252" x="5776913" y="5027613"/>
          <p14:tracePt t="88263" x="5741988" y="4991100"/>
          <p14:tracePt t="88275" x="5724525" y="4946650"/>
          <p14:tracePt t="88290" x="5697538" y="4919663"/>
          <p14:tracePt t="88323" x="5697538" y="4911725"/>
          <p14:tracePt t="88339" x="5688013" y="4911725"/>
          <p14:tracePt t="88340" x="5688013" y="4902200"/>
          <p14:tracePt t="88384" x="5697538" y="4884738"/>
          <p14:tracePt t="88405" x="5741988" y="4848225"/>
          <p14:tracePt t="88410" x="5840413" y="4803775"/>
          <p14:tracePt t="88421" x="6232525" y="4705350"/>
          <p14:tracePt t="88445" x="6456363" y="4687888"/>
          <p14:tracePt t="88459" x="6796088" y="4687888"/>
          <p14:tracePt t="88469" x="6919913" y="4687888"/>
          <p14:tracePt t="88501" x="6983413" y="4697413"/>
          <p14:tracePt t="88506" x="7037388" y="4724400"/>
          <p14:tracePt t="88518" x="7099300" y="4776788"/>
          <p14:tracePt t="88542" x="7116763" y="4813300"/>
          <p14:tracePt t="88554" x="7134225" y="4848225"/>
          <p14:tracePt t="88566" x="7143750" y="4965700"/>
          <p14:tracePt t="88590" x="7143750" y="5037138"/>
          <p14:tracePt t="88603" x="7134225" y="5126038"/>
          <p14:tracePt t="88627" x="7099300" y="5160963"/>
          <p14:tracePt t="88641" x="7018338" y="5251450"/>
          <p14:tracePt t="88653" x="6983413" y="5276850"/>
          <p14:tracePt t="88686" x="6938963" y="5303838"/>
          <p14:tracePt t="88689" x="6823075" y="5357813"/>
          <p14:tracePt t="88720" x="6759575" y="5384800"/>
          <p14:tracePt t="88736" x="6653213" y="5402263"/>
          <p14:tracePt t="88740" x="6589713" y="5411788"/>
          <p14:tracePt t="88753" x="6527800" y="5411788"/>
          <p14:tracePt t="88770" x="6375400" y="5411788"/>
          <p14:tracePt t="88799" x="6313488" y="5411788"/>
          <p14:tracePt t="88810" x="6251575" y="5394325"/>
          <p14:tracePt t="88822" x="6081713" y="5330825"/>
          <p14:tracePt t="88847" x="5991225" y="5286375"/>
          <p14:tracePt t="88860" x="5902325" y="5232400"/>
          <p14:tracePt t="88872" x="5776913" y="5108575"/>
          <p14:tracePt t="88897" x="5732463" y="5062538"/>
          <p14:tracePt t="88908" x="5705475" y="5037138"/>
          <p14:tracePt t="88945" x="5697538" y="5037138"/>
          <p14:tracePt t="88996" x="5697538" y="5010150"/>
          <p14:tracePt t="89005" x="5697538" y="5000625"/>
          <p14:tracePt t="89018" x="5697538" y="4991100"/>
          <p14:tracePt t="89079" x="5697538" y="4983163"/>
          <p14:tracePt t="89251" x="5697538" y="4973638"/>
          <p14:tracePt t="89912" x="5705475" y="4973638"/>
          <p14:tracePt t="89920" x="5715000" y="4973638"/>
          <p14:tracePt t="89934" x="5724525" y="4983163"/>
          <p14:tracePt t="89944" x="5732463" y="4983163"/>
          <p14:tracePt t="89957" x="5759450" y="4991100"/>
          <p14:tracePt t="89969" x="5813425" y="5018088"/>
          <p14:tracePt t="89982" x="5840413" y="5037138"/>
          <p14:tracePt t="90013" x="5884863" y="5062538"/>
          <p14:tracePt t="90018" x="5973763" y="5116513"/>
          <p14:tracePt t="90261" x="5946775" y="5126038"/>
          <p14:tracePt t="90273" x="5902325" y="5133975"/>
          <p14:tracePt t="90284" x="5795963" y="5160963"/>
          <p14:tracePt t="90296" x="5653088" y="5197475"/>
          <p14:tracePt t="90308" x="5527675" y="5232400"/>
          <p14:tracePt t="90325" x="5402263" y="5268913"/>
          <p14:tracePt t="90335" x="5286375" y="5313363"/>
          <p14:tracePt t="90358" x="5259388" y="5313363"/>
          <p14:tracePt t="90371" x="5251450" y="5322888"/>
          <p14:tracePt t="90517" x="5259388" y="5322888"/>
          <p14:tracePt t="90529" x="5276850" y="5330825"/>
          <p14:tracePt t="90546" x="5286375" y="5340350"/>
          <p14:tracePt t="90556" x="5303838" y="5348288"/>
          <p14:tracePt t="90567" x="5322888" y="5348288"/>
          <p14:tracePt t="90577" x="5348288" y="5357813"/>
          <p14:tracePt t="90590" x="5367338" y="5357813"/>
          <p14:tracePt t="90603" x="5419725" y="5367338"/>
          <p14:tracePt t="90628" x="5456238" y="5367338"/>
          <p14:tracePt t="90639" x="5554663" y="5367338"/>
          <p14:tracePt t="90654" x="5653088" y="5348288"/>
          <p14:tracePt t="90674" x="5795963" y="5313363"/>
          <p14:tracePt t="90687" x="6027738" y="5224463"/>
          <p14:tracePt t="90712" x="6099175" y="5187950"/>
          <p14:tracePt t="90723" x="6153150" y="5160963"/>
          <p14:tracePt t="91456" x="6161088" y="5160963"/>
          <p14:tracePt t="91467" x="6180138" y="5153025"/>
          <p14:tracePt t="91481" x="6197600" y="5153025"/>
          <p14:tracePt t="91498" x="6232525" y="5143500"/>
          <p14:tracePt t="91503" x="6296025" y="5133975"/>
          <p14:tracePt t="91517" x="6384925" y="5126038"/>
          <p14:tracePt t="91528" x="6697663" y="5072063"/>
          <p14:tracePt t="91552" x="6840538" y="5045075"/>
          <p14:tracePt t="91565" x="7054850" y="5010150"/>
          <p14:tracePt t="91588" x="7116763" y="5010150"/>
          <p14:tracePt t="91603" x="7180263" y="5000625"/>
          <p14:tracePt t="91614" x="7286625" y="5000625"/>
          <p14:tracePt t="91637" x="7323138" y="5000625"/>
          <p14:tracePt t="91993" x="7259638" y="5000625"/>
          <p14:tracePt t="92002" x="7099300" y="5000625"/>
          <p14:tracePt t="92016" x="6724650" y="5000625"/>
          <p14:tracePt t="92030" x="6089650" y="5081588"/>
          <p14:tracePt t="92039" x="5456238" y="5197475"/>
          <p14:tracePt t="92051" x="4545013" y="5384800"/>
          <p14:tracePt t="92066" x="4268788" y="5429250"/>
          <p14:tracePt t="92089" x="4062413" y="5456238"/>
          <p14:tracePt t="92101" x="3884613" y="5473700"/>
          <p14:tracePt t="92124" x="3830638" y="5473700"/>
          <p14:tracePt t="92140" x="3786188" y="5473700"/>
          <p14:tracePt t="92150" x="3768725" y="5473700"/>
          <p14:tracePt t="92173" x="3751263" y="5465763"/>
          <p14:tracePt t="92186" x="3724275" y="5456238"/>
          <p14:tracePt t="92220" x="3714750" y="5446713"/>
          <p14:tracePt t="92537" x="3705225" y="5446713"/>
          <p14:tracePt t="92550" x="3697288" y="5446713"/>
          <p14:tracePt t="92564" x="3687763" y="5438775"/>
          <p14:tracePt t="92575" x="3687763" y="5429250"/>
          <p14:tracePt t="92586" x="3687763" y="5419725"/>
          <p14:tracePt t="92637" x="3714750" y="5402263"/>
          <p14:tracePt t="92649" x="3795713" y="5375275"/>
          <p14:tracePt t="92661" x="3875088" y="5367338"/>
          <p14:tracePt t="92674" x="3938588" y="5367338"/>
          <p14:tracePt t="92684" x="4037013" y="5357813"/>
          <p14:tracePt t="92696" x="4133850" y="5357813"/>
          <p14:tracePt t="92710" x="4241800" y="5357813"/>
          <p14:tracePt t="92721" x="4537075" y="5357813"/>
          <p14:tracePt t="92740" x="4670425" y="5375275"/>
          <p14:tracePt t="92755" x="4929188" y="5411788"/>
          <p14:tracePt t="92774" x="5045075" y="5429250"/>
          <p14:tracePt t="92795" x="5126038" y="5456238"/>
          <p14:tracePt t="92807" x="5251450" y="5491163"/>
          <p14:tracePt t="92831" x="5303838" y="5510213"/>
          <p14:tracePt t="93087" x="5276850" y="5510213"/>
          <p14:tracePt t="93098" x="5241925" y="5510213"/>
          <p14:tracePt t="93112" x="5205413" y="5510213"/>
          <p14:tracePt t="93123" x="5187950" y="5510213"/>
          <p14:tracePt t="93137" x="5153025" y="5500688"/>
          <p14:tracePt t="93148" x="5116513" y="5491163"/>
          <p14:tracePt t="93161" x="5027613" y="5438775"/>
          <p14:tracePt t="93175" x="4956175" y="5411788"/>
          <p14:tracePt t="93201" x="4894263" y="5384800"/>
          <p14:tracePt t="93210" x="4714875" y="5330825"/>
          <p14:tracePt t="93234" x="4616450" y="5313363"/>
          <p14:tracePt t="93246" x="4384675" y="5276850"/>
          <p14:tracePt t="93280" x="4268788" y="5268913"/>
          <p14:tracePt t="93284" x="4170363" y="5268913"/>
          <p14:tracePt t="93295" x="4000500" y="5259388"/>
          <p14:tracePt t="93320" x="3929063" y="5259388"/>
          <p14:tracePt t="93330" x="3875088" y="5259388"/>
          <p14:tracePt t="93343" x="3830638" y="5259388"/>
          <p14:tracePt t="93360" x="3822700" y="5259388"/>
          <p14:tracePt t="93418" x="3822700" y="5241925"/>
          <p14:tracePt t="93431" x="3840163" y="5241925"/>
          <p14:tracePt t="93440" x="3884613" y="5232400"/>
          <p14:tracePt t="93453" x="3946525" y="5224463"/>
          <p14:tracePt t="93464" x="4116388" y="5224463"/>
          <p14:tracePt t="93489" x="4224338" y="5224463"/>
          <p14:tracePt t="93502" x="4322763" y="5224463"/>
          <p14:tracePt t="93517" x="4537075" y="5251450"/>
          <p14:tracePt t="93538" x="4660900" y="5259388"/>
          <p14:tracePt t="93560" x="4902200" y="5268913"/>
          <p14:tracePt t="93565" x="5394325" y="5286375"/>
          <p14:tracePt t="93610" x="5599113" y="5268913"/>
          <p14:tracePt t="93627" x="5751513" y="5251450"/>
          <p14:tracePt t="93636" x="5857875" y="5241925"/>
          <p14:tracePt t="94110" x="5867400" y="5232400"/>
          <p14:tracePt t="94123" x="5919788" y="5214938"/>
          <p14:tracePt t="94135" x="5983288" y="5187950"/>
          <p14:tracePt t="94154" x="6108700" y="5170488"/>
          <p14:tracePt t="94172" x="6286500" y="5108575"/>
          <p14:tracePt t="94187" x="6742113" y="5018088"/>
          <p14:tracePt t="94190" x="6894513" y="4983163"/>
          <p14:tracePt t="94207" x="7018338" y="4956175"/>
          <p14:tracePt t="94222" x="7269163" y="4919663"/>
          <p14:tracePt t="94250" x="7394575" y="4902200"/>
          <p14:tracePt t="94251" x="7599363" y="4902200"/>
          <p14:tracePt t="94281" x="7661275" y="4902200"/>
          <p14:tracePt t="94294" x="7715250" y="4902200"/>
          <p14:tracePt t="94303" x="7759700" y="4919663"/>
          <p14:tracePt t="94819" x="7751763" y="4919663"/>
          <p14:tracePt t="94831" x="7732713" y="4929188"/>
          <p14:tracePt t="94841" x="7724775" y="4938713"/>
          <p14:tracePt t="94855" x="7705725" y="4946650"/>
          <p14:tracePt t="94860" x="7688263" y="4956175"/>
          <p14:tracePt t="94878" x="7670800" y="4973638"/>
          <p14:tracePt t="94893" x="7634288" y="5000625"/>
          <p14:tracePt t="94915" x="7608888" y="5027613"/>
          <p14:tracePt t="94928" x="7545388" y="5062538"/>
          <p14:tracePt t="94940" x="7518400" y="5081588"/>
          <p14:tracePt t="94963" x="7500938" y="5099050"/>
          <p14:tracePt t="94975" x="7473950" y="5126038"/>
          <p14:tracePt t="95001" x="7466013" y="5133975"/>
          <p14:tracePt t="95012" x="7466013" y="5153025"/>
          <p14:tracePt t="98493" x="7456488" y="5153025"/>
          <p14:tracePt t="98504" x="7446963" y="5160963"/>
          <p14:tracePt t="98518" x="7439025" y="5160963"/>
          <p14:tracePt t="98530" x="7429500" y="5160963"/>
          <p14:tracePt t="98540" x="7394575" y="5170488"/>
          <p14:tracePt t="98556" x="7269163" y="5251450"/>
          <p14:tracePt t="98579" x="7188200" y="5322888"/>
          <p14:tracePt t="98591" x="6938963" y="5510213"/>
          <p14:tracePt t="98614" x="6796088" y="5634038"/>
          <p14:tracePt t="98628" x="6608763" y="5857875"/>
          <p14:tracePt t="98639" x="6518275" y="5973763"/>
          <p14:tracePt t="98662" x="6446838" y="6108700"/>
          <p14:tracePt t="98674" x="6375400" y="6276975"/>
          <p14:tracePt t="98689" x="6375400" y="6330950"/>
          <p14:tracePt t="98712" x="6375400" y="6348413"/>
          <p14:tracePt t="99018" x="6357938" y="6348413"/>
          <p14:tracePt t="99031" x="6340475" y="6348413"/>
          <p14:tracePt t="99042" x="6330950" y="6348413"/>
          <p14:tracePt t="99053" x="6313488" y="6348413"/>
          <p14:tracePt t="99067" x="6296025" y="6348413"/>
          <p14:tracePt t="99078" x="6251575" y="6330950"/>
          <p14:tracePt t="99102" x="6205538" y="6313488"/>
          <p14:tracePt t="99124" x="6134100" y="6259513"/>
          <p14:tracePt t="99127" x="6081713" y="6242050"/>
          <p14:tracePt t="99151" x="6045200" y="6224588"/>
          <p14:tracePt t="99163" x="5973763" y="6205538"/>
          <p14:tracePt t="99186" x="5938838" y="6197600"/>
          <p14:tracePt t="99200" x="5911850" y="6197600"/>
          <p14:tracePt t="99211" x="5867400" y="6197600"/>
          <p14:tracePt t="99236" x="5840413" y="6197600"/>
          <p14:tracePt t="99248" x="5822950" y="6197600"/>
          <p14:tracePt t="99261" x="5813425" y="6197600"/>
          <p14:tracePt t="99335" x="5830888" y="6197600"/>
          <p14:tracePt t="99346" x="5894388" y="6188075"/>
          <p14:tracePt t="99360" x="5991225" y="6161088"/>
          <p14:tracePt t="99377" x="6099175" y="6153150"/>
          <p14:tracePt t="99382" x="6330950" y="6126163"/>
          <p14:tracePt t="99407" x="6465888" y="6116638"/>
          <p14:tracePt t="99418" x="6634163" y="6099175"/>
          <p14:tracePt t="99432" x="6902450" y="6099175"/>
          <p14:tracePt t="99455" x="6965950" y="6099175"/>
          <p14:tracePt t="99469" x="6991350" y="6099175"/>
          <p14:tracePt t="99480" x="7000875" y="6099175"/>
          <p14:tracePt t="99516" x="7010400" y="6099175"/>
          <p14:tracePt t="99750" x="7000875" y="6099175"/>
          <p14:tracePt t="99768" x="6965950" y="6108700"/>
          <p14:tracePt t="99772" x="6894513" y="6116638"/>
          <p14:tracePt t="99785" x="6715125" y="6116638"/>
          <p14:tracePt t="99798" x="6608763" y="6116638"/>
          <p14:tracePt t="99823" x="6500813" y="6116638"/>
          <p14:tracePt t="99833" x="6313488" y="6116638"/>
          <p14:tracePt t="99855" x="6224588" y="6116638"/>
          <p14:tracePt t="99872" x="6153150" y="6116638"/>
          <p14:tracePt t="99883" x="6037263" y="6116638"/>
          <p14:tracePt t="99906" x="5991225" y="6116638"/>
          <p14:tracePt t="99918" x="5919788" y="6126163"/>
          <p14:tracePt t="99943" x="5894388" y="6134100"/>
          <p14:tracePt t="99955" x="5875338" y="6134100"/>
          <p14:tracePt t="99968" x="5857875" y="6134100"/>
          <p14:tracePt t="99991" x="5857875" y="6143625"/>
          <p14:tracePt t="100055" x="5867400" y="6143625"/>
          <p14:tracePt t="100065" x="5875338" y="6143625"/>
          <p14:tracePt t="100079" x="5938838" y="6143625"/>
          <p14:tracePt t="100101" x="5983288" y="6143625"/>
          <p14:tracePt t="100113" x="6027738" y="6143625"/>
          <p14:tracePt t="100125" x="6081713" y="6143625"/>
          <p14:tracePt t="100139" x="6232525" y="6143625"/>
          <p14:tracePt t="100151" x="6323013" y="6143625"/>
          <p14:tracePt t="100175" x="6402388" y="6143625"/>
          <p14:tracePt t="100187" x="6572250" y="6153150"/>
          <p14:tracePt t="100212" x="6643688" y="6153150"/>
          <p14:tracePt t="100223" x="6786563" y="6153150"/>
          <p14:tracePt t="100236" x="6848475" y="6153150"/>
          <p14:tracePt t="100516" x="6840538" y="6153150"/>
          <p14:tracePt t="100527" x="6804025" y="6153150"/>
          <p14:tracePt t="100540" x="6742113" y="6153150"/>
          <p14:tracePt t="100559" x="6626225" y="6134100"/>
          <p14:tracePt t="100564" x="6473825" y="6099175"/>
          <p14:tracePt t="100576" x="6037263" y="5946775"/>
          <p14:tracePt t="100589" x="5803900" y="5848350"/>
          <p14:tracePt t="100614" x="5608638" y="5768975"/>
          <p14:tracePt t="100625" x="5375275" y="5670550"/>
          <p14:tracePt t="100659" x="5295900" y="5661025"/>
          <p14:tracePt t="100663" x="5259388" y="5653088"/>
          <p14:tracePt t="100674" x="5214938" y="5653088"/>
          <p14:tracePt t="100760" x="5241925" y="5653088"/>
          <p14:tracePt t="100772" x="5286375" y="5653088"/>
          <p14:tracePt t="100783" x="5348288" y="5653088"/>
          <p14:tracePt t="100795" x="5527675" y="5715000"/>
          <p14:tracePt t="100827" x="5653088" y="5776913"/>
          <p14:tracePt t="100832" x="5786438" y="5840413"/>
          <p14:tracePt t="100845" x="6072188" y="5956300"/>
          <p14:tracePt t="100858" x="6205538" y="6010275"/>
          <p14:tracePt t="100882" x="6367463" y="6045200"/>
          <p14:tracePt t="100892" x="6581775" y="6134100"/>
          <p14:tracePt t="101150" x="6537325" y="6134100"/>
          <p14:tracePt t="101162" x="6473825" y="6134100"/>
          <p14:tracePt t="101175" x="6411913" y="6134100"/>
          <p14:tracePt t="101187" x="6251575" y="6116638"/>
          <p14:tracePt t="101211" x="6188075" y="6108700"/>
          <p14:tracePt t="101223" x="6126163" y="6099175"/>
          <p14:tracePt t="101237" x="6062663" y="6099175"/>
          <p14:tracePt t="101247" x="5983288" y="6099175"/>
          <p14:tracePt t="101270" x="5929313" y="6099175"/>
          <p14:tracePt t="101282" x="5902325" y="6099175"/>
          <p14:tracePt t="101297" x="5830888" y="6099175"/>
          <p14:tracePt t="101320" x="5795963" y="6099175"/>
          <p14:tracePt t="101333" x="5768975" y="6108700"/>
          <p14:tracePt t="101346" x="5732463" y="6116638"/>
          <p14:tracePt t="101361" x="5724525" y="6116638"/>
          <p14:tracePt t="101380" x="5715000" y="6116638"/>
          <p14:tracePt t="101405" x="5715000" y="6126163"/>
          <p14:tracePt t="101490" x="5724525" y="6126163"/>
          <p14:tracePt t="101504" x="5768975" y="6126163"/>
          <p14:tracePt t="101515" x="5830888" y="6126163"/>
          <p14:tracePt t="101526" x="5919788" y="6126163"/>
          <p14:tracePt t="101539" x="6018213" y="6126163"/>
          <p14:tracePt t="101552" x="6089650" y="6126163"/>
          <p14:tracePt t="101565" x="6251575" y="6126163"/>
          <p14:tracePt t="101589" x="6323013" y="6126163"/>
          <p14:tracePt t="101600" x="6446838" y="6126163"/>
          <p14:tracePt t="101616" x="6527800" y="6126163"/>
          <p14:tracePt t="101637" x="6572250" y="6126163"/>
          <p14:tracePt t="101649" x="6616700" y="6126163"/>
          <p14:tracePt t="101675" x="6643688" y="6126163"/>
          <p14:tracePt t="101685" x="6661150" y="6126163"/>
          <p14:tracePt t="101698" x="6680200" y="6116638"/>
          <p14:tracePt t="101931" x="6653213" y="6116638"/>
          <p14:tracePt t="101941" x="6616700" y="6116638"/>
          <p14:tracePt t="101954" x="6500813" y="6143625"/>
          <p14:tracePt t="101968" x="6419850" y="6161088"/>
          <p14:tracePt t="102000" x="6232525" y="6188075"/>
          <p14:tracePt t="102003" x="6143625" y="6197600"/>
          <p14:tracePt t="102021" x="6062663" y="6197600"/>
          <p14:tracePt t="102034" x="5991225" y="6197600"/>
          <p14:tracePt t="102034" x="5965825" y="6197600"/>
          <p14:tracePt t="102054" x="5946775" y="6197600"/>
          <p14:tracePt t="102075" x="5938838" y="6197600"/>
          <p14:tracePt t="102149" x="5973763" y="6197600"/>
          <p14:tracePt t="102160" x="6018213" y="6205538"/>
          <p14:tracePt t="102173" x="6072188" y="6215063"/>
          <p14:tracePt t="102186" x="6126163" y="6242050"/>
          <p14:tracePt t="102205" x="6188075" y="6259513"/>
          <p14:tracePt t="102210" x="6259513" y="6303963"/>
          <p14:tracePt t="102222" x="6384925" y="6384925"/>
          <p14:tracePt t="102252" x="6465888" y="6419850"/>
          <p14:tracePt t="102271" x="6599238" y="6465888"/>
          <p14:tracePt t="102273" x="6661150" y="6483350"/>
          <p14:tracePt t="102294" x="6697663" y="6491288"/>
          <p14:tracePt t="102308" x="6751638" y="6491288"/>
          <p14:tracePt t="102320" x="6777038" y="6491288"/>
          <p14:tracePt t="104111" x="6777038" y="6510338"/>
          <p14:tracePt t="104123" x="6769100" y="6518275"/>
          <p14:tracePt t="104130" x="6742113" y="6527800"/>
          <p14:tracePt t="104142" x="6697663" y="6527800"/>
          <p14:tracePt t="104156" x="6537325" y="6527800"/>
          <p14:tracePt t="104185" x="6429375" y="6518275"/>
          <p14:tracePt t="104191" x="6276975" y="6483350"/>
          <p14:tracePt t="104204" x="5759450" y="6402388"/>
          <p14:tracePt t="104228" x="5473700" y="6375400"/>
          <p14:tracePt t="104254" x="5018088" y="6276975"/>
          <p14:tracePt t="104270" x="4894263" y="6251575"/>
          <p14:tracePt t="104276" x="4795838" y="6232525"/>
          <p14:tracePt t="104290" x="4679950" y="6188075"/>
          <p14:tracePt t="104313" x="4660900" y="6170613"/>
          <p14:tracePt t="104329" x="4643438" y="6153150"/>
          <p14:tracePt t="104338" x="4643438" y="6126163"/>
          <p14:tracePt t="104657" x="4608513" y="6126163"/>
          <p14:tracePt t="104669" x="4545013" y="6116638"/>
          <p14:tracePt t="104682" x="4419600" y="6099175"/>
          <p14:tracePt t="104691" x="4259263" y="6027738"/>
          <p14:tracePt t="104703" x="4010025" y="5946775"/>
          <p14:tracePt t="104715" x="3751263" y="5840413"/>
          <p14:tracePt t="104727" x="3303588" y="5626100"/>
          <p14:tracePt t="104742" x="3179763" y="5554663"/>
          <p14:tracePt t="104763" x="3081338" y="5518150"/>
          <p14:tracePt t="104777" x="2965450" y="5473700"/>
          <p14:tracePt t="104801" x="2938463" y="5473700"/>
          <p14:tracePt t="104825" x="2919413" y="5473700"/>
          <p14:tracePt t="105020" x="2928938" y="5473700"/>
          <p14:tracePt t="105047" x="2946400" y="5473700"/>
          <p14:tracePt t="105060" x="2982913" y="5483225"/>
          <p14:tracePt t="105069" x="3017838" y="5483225"/>
          <p14:tracePt t="105083" x="3179763" y="5483225"/>
          <p14:tracePt t="105095" x="3313113" y="5483225"/>
          <p14:tracePt t="105126" x="3473450" y="5500688"/>
          <p14:tracePt t="105131" x="3867150" y="5510213"/>
          <p14:tracePt t="105144" x="4037013" y="5527675"/>
          <p14:tracePt t="105166" x="4187825" y="5527675"/>
          <p14:tracePt t="105180" x="4465638" y="5510213"/>
          <p14:tracePt t="105203" x="4572000" y="5500688"/>
          <p14:tracePt t="105214" x="4652963" y="5483225"/>
          <p14:tracePt t="105509" x="4643438" y="5483225"/>
          <p14:tracePt t="105520" x="4616450" y="5483225"/>
          <p14:tracePt t="105532" x="4608513" y="5483225"/>
          <p14:tracePt t="105544" x="4589463" y="5483225"/>
          <p14:tracePt t="105556" x="4572000" y="5483225"/>
          <p14:tracePt t="105575" x="4537075" y="5483225"/>
          <p14:tracePt t="105591" x="4510088" y="5483225"/>
          <p14:tracePt t="105611" x="4473575" y="5473700"/>
          <p14:tracePt t="105628" x="4438650" y="5465763"/>
          <p14:tracePt t="105629" x="4303713" y="5402263"/>
          <p14:tracePt t="105651" x="4170363" y="5330825"/>
          <p14:tracePt t="105666" x="4116388" y="5313363"/>
          <p14:tracePt t="105689" x="4081463" y="5286375"/>
          <p14:tracePt t="105703" x="4062413" y="5268913"/>
          <p14:tracePt t="105718" x="4044950" y="5241925"/>
          <p14:tracePt t="105739" x="4037013" y="5241925"/>
          <p14:tracePt t="106007" x="4044950" y="5241925"/>
          <p14:tracePt t="106019" x="4054475" y="5241925"/>
          <p14:tracePt t="106035" x="4062413" y="5241925"/>
          <p14:tracePt t="106045" x="4062413" y="5251450"/>
          <p14:tracePt t="106373" x="4081463" y="5251450"/>
          <p14:tracePt t="106384" x="4108450" y="5251450"/>
          <p14:tracePt t="106395" x="4143375" y="5259388"/>
          <p14:tracePt t="106409" x="4232275" y="5259388"/>
          <p14:tracePt t="106423" x="4313238" y="5259388"/>
          <p14:tracePt t="106446" x="4402138" y="5259388"/>
          <p14:tracePt t="106459" x="4633913" y="5259388"/>
          <p14:tracePt t="106472" x="4795838" y="5259388"/>
          <p14:tracePt t="106495" x="4983163" y="5268913"/>
          <p14:tracePt t="106506" x="5133975" y="5268913"/>
          <p14:tracePt t="106903" x="5133975" y="5276850"/>
          <p14:tracePt t="107032" x="5116513" y="5276850"/>
          <p14:tracePt t="107048" x="5045075" y="5286375"/>
          <p14:tracePt t="107060" x="4938713" y="5295900"/>
          <p14:tracePt t="107066" x="4803775" y="5313363"/>
          <p14:tracePt t="107080" x="4286250" y="5357813"/>
          <p14:tracePt t="107103" x="3990975" y="5394325"/>
          <p14:tracePt t="107129" x="3571875" y="5429250"/>
          <p14:tracePt t="107139" x="3429000" y="5438775"/>
          <p14:tracePt t="107151" x="3367088" y="5438775"/>
          <p14:tracePt t="107165" x="3322638" y="5446713"/>
          <p14:tracePt t="107213" x="3313113" y="5446713"/>
          <p14:tracePt t="107250" x="3313113" y="5456238"/>
          <p14:tracePt t="107275" x="3303588" y="5465763"/>
          <p14:tracePt t="107286" x="3303588" y="5473700"/>
          <p14:tracePt t="107314" x="3303588" y="5483225"/>
          <p14:tracePt t="107323" x="3303588" y="5500688"/>
          <p14:tracePt t="107919" x="3303588" y="5518150"/>
          <p14:tracePt t="107932" x="3303588" y="5537200"/>
          <p14:tracePt t="107957" x="3313113" y="5554663"/>
          <p14:tracePt t="107969" x="3313113" y="5572125"/>
          <p14:tracePt t="107979" x="3313113" y="5581650"/>
          <p14:tracePt t="107993" x="3313113" y="5599113"/>
          <p14:tracePt t="108005" x="3313113" y="5626100"/>
          <p14:tracePt t="108019" x="3322638" y="5653088"/>
          <p14:tracePt t="108035" x="3322638" y="5670550"/>
          <p14:tracePt t="108035" x="3322638" y="5688013"/>
          <p14:tracePt t="108070" x="3322638" y="5715000"/>
          <p14:tracePt t="108078" x="3330575" y="5732463"/>
          <p14:tracePt t="108089" x="3330575" y="5759450"/>
          <p14:tracePt t="108114" x="3340100" y="5776913"/>
          <p14:tracePt t="108126" x="3357563" y="5795963"/>
          <p14:tracePt t="108602" x="3357563" y="5803900"/>
          <p14:tracePt t="108614" x="3357563" y="5822950"/>
          <p14:tracePt t="108626" x="3357563" y="5848350"/>
          <p14:tracePt t="108640" x="3357563" y="5867400"/>
          <p14:tracePt t="108650" x="3348038" y="5875338"/>
          <p14:tracePt t="108663" x="3348038" y="5902325"/>
          <p14:tracePt t="108748" x="3348038" y="5911850"/>
          <p14:tracePt t="108760" x="3348038" y="5919788"/>
          <p14:tracePt t="108779" x="3348038" y="5929313"/>
          <p14:tracePt t="108797" x="3348038" y="5938838"/>
          <p14:tracePt t="110144" x="0" y="0"/>
        </p14:tracePtLst>
        <p14:tracePtLst>
          <p14:tracePt t="172134" x="3322638" y="5938838"/>
          <p14:tracePt t="172404" x="3313113" y="5938838"/>
          <p14:tracePt t="172415" x="3295650" y="5938838"/>
          <p14:tracePt t="172427" x="3286125" y="5938838"/>
          <p14:tracePt t="172456" x="3276600" y="5919788"/>
          <p14:tracePt t="172465" x="3259138" y="5902325"/>
          <p14:tracePt t="172476" x="3251200" y="5857875"/>
          <p14:tracePt t="172501" x="3241675" y="5840413"/>
          <p14:tracePt t="172512" x="3241675" y="5822950"/>
          <p14:tracePt t="172524" x="3241675" y="5776913"/>
          <p14:tracePt t="172550" x="3251200" y="5741988"/>
          <p14:tracePt t="172561" x="3268663" y="5705475"/>
          <p14:tracePt t="172579" x="3303588" y="5643563"/>
          <p14:tracePt t="172599" x="3313113" y="5643563"/>
          <p14:tracePt t="172611" x="3357563" y="5626100"/>
          <p14:tracePt t="172635" x="3402013" y="5616575"/>
          <p14:tracePt t="172646" x="3465513" y="5608638"/>
          <p14:tracePt t="172659" x="3625850" y="5581650"/>
          <p14:tracePt t="172690" x="3714750" y="5581650"/>
          <p14:tracePt t="172695" x="3786188" y="5581650"/>
          <p14:tracePt t="172709" x="3946525" y="5581650"/>
          <p14:tracePt t="172732" x="4027488" y="5599113"/>
          <p14:tracePt t="172746" x="4071938" y="5616575"/>
          <p14:tracePt t="173111" x="4089400" y="5616575"/>
          <p14:tracePt t="173122" x="4108450" y="5616575"/>
          <p14:tracePt t="173136" x="4143375" y="5589588"/>
          <p14:tracePt t="173146" x="4268788" y="5500688"/>
          <p14:tracePt t="173172" x="4348163" y="5465763"/>
          <p14:tracePt t="173182" x="4446588" y="5438775"/>
          <p14:tracePt t="173196" x="4679950" y="5394325"/>
          <p14:tracePt t="173220" x="4786313" y="5384800"/>
          <p14:tracePt t="173232" x="4946650" y="5330825"/>
          <p14:tracePt t="173246" x="4991100" y="5322888"/>
          <p14:tracePt t="173317" x="5027613" y="5322888"/>
          <p14:tracePt t="173329" x="5062538" y="5330825"/>
          <p14:tracePt t="173342" x="5089525" y="5330825"/>
          <p14:tracePt t="173352" x="5108575" y="5340350"/>
          <p14:tracePt t="173659" x="5126038" y="5340350"/>
          <p14:tracePt t="173671" x="5143500" y="5340350"/>
          <p14:tracePt t="173687" x="5153025" y="5348288"/>
          <p14:tracePt t="173696" x="5180013" y="5367338"/>
          <p14:tracePt t="173708" x="5197475" y="5375275"/>
          <p14:tracePt t="173719" x="5241925" y="5402263"/>
          <p14:tracePt t="173749" x="5251450" y="5411788"/>
          <p14:tracePt t="173751" x="5286375" y="5446713"/>
          <p14:tracePt t="173781" x="5303838" y="5483225"/>
          <p14:tracePt t="173792" x="5322888" y="5518150"/>
          <p14:tracePt t="173803" x="5348288" y="5589588"/>
          <p14:tracePt t="173999" x="5348288" y="5581650"/>
          <p14:tracePt t="174011" x="5348288" y="5572125"/>
          <p14:tracePt t="174021" x="5322888" y="5527675"/>
          <p14:tracePt t="174048" x="5303838" y="5491163"/>
          <p14:tracePt t="174061" x="5295900" y="5456238"/>
          <p14:tracePt t="174073" x="5251450" y="5348288"/>
          <p14:tracePt t="174098" x="5232400" y="5313363"/>
          <p14:tracePt t="174109" x="5224463" y="5241925"/>
          <p14:tracePt t="174122" x="5224463" y="5205413"/>
          <p14:tracePt t="174145" x="5224463" y="5170488"/>
          <p14:tracePt t="174162" x="5224463" y="5116513"/>
          <p14:tracePt t="174174" x="5232400" y="5099050"/>
          <p14:tracePt t="174194" x="5241925" y="5089525"/>
          <p14:tracePt t="174208" x="5268913" y="5072063"/>
          <p14:tracePt t="174220" x="5286375" y="5072063"/>
          <p14:tracePt t="174239" x="5348288" y="5054600"/>
          <p14:tracePt t="174255" x="5375275" y="5054600"/>
          <p14:tracePt t="174281" x="5394325" y="5054600"/>
          <p14:tracePt t="174292" x="5419725" y="5062538"/>
          <p14:tracePt t="174307" x="5429250" y="5072063"/>
          <p14:tracePt t="174327" x="5429250" y="5089525"/>
          <p14:tracePt t="174340" x="5438775" y="5116513"/>
          <p14:tracePt t="174356" x="5446713" y="5143500"/>
          <p14:tracePt t="174380" x="5446713" y="5153025"/>
          <p14:tracePt t="174390" x="5465763" y="5187950"/>
          <p14:tracePt t="174413" x="5473700" y="5205413"/>
          <p14:tracePt t="174439" x="5473700" y="5224463"/>
          <p14:tracePt t="174449" x="5483225" y="5232400"/>
          <p14:tracePt t="174472" x="5483225" y="5241925"/>
          <p14:tracePt t="174475" x="5483225" y="5259388"/>
          <p14:tracePt t="174498" x="5483225" y="5276850"/>
          <p14:tracePt t="174512" x="5483225" y="5330825"/>
          <p14:tracePt t="174535" x="5483225" y="5375275"/>
          <p14:tracePt t="174548" x="5483225" y="5419725"/>
          <p14:tracePt t="174560" x="5456238" y="5510213"/>
          <p14:tracePt t="174583" x="5429250" y="5572125"/>
          <p14:tracePt t="174597" x="5419725" y="5608638"/>
          <p14:tracePt t="174608" x="5411788" y="5653088"/>
          <p14:tracePt t="174644" x="5394325" y="5670550"/>
          <p14:tracePt t="174658" x="5367338" y="5680075"/>
          <p14:tracePt t="174669" x="5348288" y="5688013"/>
          <p14:tracePt t="174681" x="5340350" y="5688013"/>
          <p14:tracePt t="174698" x="5286375" y="5697538"/>
          <p14:tracePt t="174718" x="5276850" y="5697538"/>
          <p14:tracePt t="174731" x="5251450" y="5688013"/>
          <p14:tracePt t="174745" x="5205413" y="5661025"/>
          <p14:tracePt t="174767" x="5187950" y="5599113"/>
          <p14:tracePt t="174778" x="5160963" y="5491163"/>
          <p14:tracePt t="174809" x="5160963" y="5456238"/>
          <p14:tracePt t="174815" x="5160963" y="5411788"/>
          <p14:tracePt t="174828" x="5197475" y="5348288"/>
          <p14:tracePt t="174852" x="5224463" y="5330825"/>
          <p14:tracePt t="174859" x="5276850" y="5303838"/>
          <p14:tracePt t="174877" x="5313363" y="5295900"/>
          <p14:tracePt t="174902" x="5348288" y="5286375"/>
          <p14:tracePt t="174913" x="5419725" y="5286375"/>
          <p14:tracePt t="174937" x="5446713" y="5286375"/>
          <p14:tracePt t="175305" x="5438775" y="5241925"/>
          <p14:tracePt t="175316" x="5429250" y="5187950"/>
          <p14:tracePt t="175330" x="5419725" y="5133975"/>
          <p14:tracePt t="175339" x="5419725" y="5108575"/>
          <p14:tracePt t="175348" x="5419725" y="5045075"/>
          <p14:tracePt t="175365" x="5419725" y="5018088"/>
          <p14:tracePt t="175389" x="5419725" y="5010150"/>
          <p14:tracePt t="175402" x="5429250" y="4991100"/>
          <p14:tracePt t="175450" x="5473700" y="4991100"/>
          <p14:tracePt t="175461" x="5518150" y="4991100"/>
          <p14:tracePt t="175474" x="5545138" y="5000625"/>
          <p14:tracePt t="175485" x="5572125" y="5027613"/>
          <p14:tracePt t="175497" x="5599113" y="5054600"/>
          <p14:tracePt t="175510" x="5608638" y="5081588"/>
          <p14:tracePt t="175522" x="5626100" y="5108575"/>
          <p14:tracePt t="175534" x="5661025" y="5170488"/>
          <p14:tracePt t="175565" x="5680075" y="5214938"/>
          <p14:tracePt t="175571" x="5715000" y="5286375"/>
          <p14:tracePt t="175595" x="5732463" y="5313363"/>
          <p14:tracePt t="175608" x="5741988" y="5348288"/>
          <p14:tracePt t="175619" x="5751513" y="5402263"/>
          <p14:tracePt t="175645" x="5751513" y="5419725"/>
          <p14:tracePt t="175657" x="5751513" y="5446713"/>
          <p14:tracePt t="175667" x="5751513" y="5483225"/>
          <p14:tracePt t="175693" x="5741988" y="5491163"/>
          <p14:tracePt t="175704" x="5741988" y="5510213"/>
          <p14:tracePt t="175718" x="5715000" y="5545138"/>
          <p14:tracePt t="175750" x="5688013" y="5554663"/>
          <p14:tracePt t="175751" x="5626100" y="5608638"/>
          <p14:tracePt t="175777" x="5581650" y="5626100"/>
          <p14:tracePt t="175789" x="5537200" y="5643563"/>
          <p14:tracePt t="175803" x="5438775" y="5653088"/>
          <p14:tracePt t="175828" x="5402263" y="5661025"/>
          <p14:tracePt t="175839" x="5375275" y="5661025"/>
          <p14:tracePt t="175853" x="5340350" y="5661025"/>
          <p14:tracePt t="175872" x="5295900" y="5661025"/>
          <p14:tracePt t="175891" x="5251450" y="5661025"/>
          <p14:tracePt t="175924" x="5232400" y="5661025"/>
          <p14:tracePt t="175938" x="5214938" y="5653088"/>
          <p14:tracePt t="175948" x="5205413" y="5634038"/>
          <p14:tracePt t="175968" x="5205413" y="5599113"/>
          <p14:tracePt t="175974" x="5205413" y="5545138"/>
          <p14:tracePt t="175988" x="5268913" y="5402263"/>
          <p14:tracePt t="176002" x="5348288" y="5322888"/>
          <p14:tracePt t="176021" x="5661025" y="5108575"/>
          <p14:tracePt t="176046" x="5813425" y="5010150"/>
          <p14:tracePt t="176058" x="5911850" y="4965700"/>
          <p14:tracePt t="176072" x="6018213" y="4919663"/>
          <p14:tracePt t="176095" x="6045200" y="4919663"/>
          <p14:tracePt t="176107" x="6081713" y="4919663"/>
          <p14:tracePt t="176120" x="6089650" y="4938713"/>
          <p14:tracePt t="176142" x="6089650" y="4973638"/>
          <p14:tracePt t="176156" x="6099175" y="5010150"/>
          <p14:tracePt t="176187" x="6099175" y="5018088"/>
          <p14:tracePt t="176192" x="6099175" y="5037138"/>
          <p14:tracePt t="176205" x="6108700" y="5045075"/>
          <p14:tracePt t="176229" x="6108700" y="5054600"/>
          <p14:tracePt t="176238" x="6108700" y="5089525"/>
          <p14:tracePt t="176255" x="6108700" y="5108575"/>
          <p14:tracePt t="176278" x="6108700" y="5133975"/>
          <p14:tracePt t="176288" x="6108700" y="5180013"/>
          <p14:tracePt t="176307" x="6108700" y="5259388"/>
          <p14:tracePt t="176327" x="6108700" y="5295900"/>
          <p14:tracePt t="176340" x="6089650" y="5340350"/>
          <p14:tracePt t="176356" x="6054725" y="5375275"/>
          <p14:tracePt t="176376" x="5946775" y="5429250"/>
          <p14:tracePt t="176398" x="5911850" y="5438775"/>
          <p14:tracePt t="176413" x="5786438" y="5456238"/>
          <p14:tracePt t="176424" x="5705475" y="5456238"/>
          <p14:tracePt t="176447" x="5634038" y="5456238"/>
          <p14:tracePt t="176461" x="5483225" y="5456238"/>
          <p14:tracePt t="176473" x="5429250" y="5456238"/>
          <p14:tracePt t="176496" x="5384800" y="5456238"/>
          <p14:tracePt t="176509" x="5340350" y="5456238"/>
          <p14:tracePt t="176524" x="5330825" y="5456238"/>
          <p14:tracePt t="176546" x="5322888" y="5456238"/>
          <p14:tracePt t="176559" x="5303838" y="5456238"/>
          <p14:tracePt t="176595" x="5303838" y="5446713"/>
          <p14:tracePt t="176613" x="5303838" y="5411788"/>
          <p14:tracePt t="176620" x="5330825" y="5357813"/>
          <p14:tracePt t="176632" x="5367338" y="5322888"/>
          <p14:tracePt t="176643" x="5491163" y="5232400"/>
          <p14:tracePt t="176669" x="5572125" y="5197475"/>
          <p14:tracePt t="176678" x="5697538" y="5153025"/>
          <p14:tracePt t="176704" x="5724525" y="5143500"/>
          <p14:tracePt t="176716" x="5751513" y="5133975"/>
          <p14:tracePt t="176729" x="5776913" y="5133975"/>
          <p14:tracePt t="176766" x="5795963" y="5133975"/>
          <p14:tracePt t="176777" x="5813425" y="5133975"/>
          <p14:tracePt t="176789" x="5822950" y="5133975"/>
          <p14:tracePt t="176813" x="5830888" y="5133975"/>
          <p14:tracePt t="176843" x="5848350" y="5133975"/>
          <p14:tracePt t="176862" x="5867400" y="5133975"/>
          <p14:tracePt t="176876" x="5875338" y="5133975"/>
          <p14:tracePt t="176899" x="5884863" y="5143500"/>
          <p14:tracePt t="176912" x="5894388" y="5153025"/>
          <p14:tracePt t="176923" x="5902325" y="5170488"/>
          <p14:tracePt t="176948" x="5902325" y="5197475"/>
          <p14:tracePt t="176960" x="5902325" y="5205413"/>
          <p14:tracePt t="176972" x="5902325" y="5224463"/>
          <p14:tracePt t="176985" x="5902325" y="5241925"/>
          <p14:tracePt t="176997" x="5894388" y="5268913"/>
          <p14:tracePt t="177021" x="5875338" y="5295900"/>
          <p14:tracePt t="177033" x="5848350" y="5322888"/>
          <p14:tracePt t="177045" x="5776913" y="5348288"/>
          <p14:tracePt t="177070" x="5724525" y="5357813"/>
          <p14:tracePt t="177082" x="5643563" y="5367338"/>
          <p14:tracePt t="177095" x="5599113" y="5367338"/>
          <p14:tracePt t="177128" x="5518150" y="5367338"/>
          <p14:tracePt t="177143" x="5483225" y="5367338"/>
          <p14:tracePt t="177156" x="5456238" y="5367338"/>
          <p14:tracePt t="177166" x="5402263" y="5357813"/>
          <p14:tracePt t="177181" x="5384800" y="5357813"/>
          <p14:tracePt t="177203" x="5367338" y="5357813"/>
          <p14:tracePt t="177215" x="5340350" y="5348288"/>
          <p14:tracePt t="177241" x="5322888" y="5348288"/>
          <p14:tracePt t="177496" x="5295900" y="5375275"/>
          <p14:tracePt t="177507" x="5224463" y="5419725"/>
          <p14:tracePt t="177520" x="5143500" y="5456238"/>
          <p14:tracePt t="177532" x="5045075" y="5491163"/>
          <p14:tracePt t="177545" x="4902200" y="5545138"/>
          <p14:tracePt t="177558" x="4724400" y="5599113"/>
          <p14:tracePt t="177570" x="4224338" y="5751513"/>
          <p14:tracePt t="177594" x="4010025" y="5813425"/>
          <p14:tracePt t="177607" x="3848100" y="5848350"/>
          <p14:tracePt t="177618" x="3598863" y="5911850"/>
          <p14:tracePt t="177642" x="3536950" y="5919788"/>
          <p14:tracePt t="177655" x="3473450" y="5938838"/>
          <p14:tracePt t="177668" x="3402013" y="5956300"/>
          <p14:tracePt t="177692" x="3367088" y="5965825"/>
          <p14:tracePt t="177703" x="3303588" y="5983288"/>
          <p14:tracePt t="179241" x="0" y="0"/>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a:p>
        </p:txBody>
      </p:sp>
      <p:sp>
        <p:nvSpPr>
          <p:cNvPr id="3" name="Text Box 6"/>
          <p:cNvSpPr txBox="1">
            <a:spLocks noChangeArrowheads="1"/>
          </p:cNvSpPr>
          <p:nvPr/>
        </p:nvSpPr>
        <p:spPr bwMode="auto">
          <a:xfrm>
            <a:off x="381001" y="92075"/>
            <a:ext cx="82296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Determining the chemical potential from the partition function  </a:t>
            </a:r>
            <a:endParaRPr lang="en-US" sz="2200" dirty="0">
              <a:latin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969484401"/>
              </p:ext>
            </p:extLst>
          </p:nvPr>
        </p:nvGraphicFramePr>
        <p:xfrm>
          <a:off x="609600" y="838200"/>
          <a:ext cx="7145338" cy="2970213"/>
        </p:xfrm>
        <a:graphic>
          <a:graphicData uri="http://schemas.openxmlformats.org/presentationml/2006/ole">
            <mc:AlternateContent xmlns:mc="http://schemas.openxmlformats.org/markup-compatibility/2006">
              <mc:Choice xmlns:v="urn:schemas-microsoft-com:vml" Requires="v">
                <p:oleObj spid="_x0000_s12396" name="Équation" r:id="rId5" imgW="4228920" imgH="1777680" progId="Equation.3">
                  <p:embed/>
                </p:oleObj>
              </mc:Choice>
              <mc:Fallback>
                <p:oleObj name="Équation" r:id="rId5" imgW="4228920" imgH="1777680" progId="Equation.3">
                  <p:embed/>
                  <p:pic>
                    <p:nvPicPr>
                      <p:cNvPr id="0" name="Object 10"/>
                      <p:cNvPicPr>
                        <a:picLocks noChangeAspect="1" noChangeArrowheads="1"/>
                      </p:cNvPicPr>
                      <p:nvPr/>
                    </p:nvPicPr>
                    <p:blipFill>
                      <a:blip r:embed="rId6"/>
                      <a:srcRect/>
                      <a:stretch>
                        <a:fillRect/>
                      </a:stretch>
                    </p:blipFill>
                    <p:spPr bwMode="auto">
                      <a:xfrm>
                        <a:off x="609600" y="838200"/>
                        <a:ext cx="7145338" cy="297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352425" y="4114800"/>
            <a:ext cx="8562975" cy="923330"/>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Chemical potential of an ideal gas</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chemical potential is the free energy change if a molecule is added or removed from the system </a:t>
            </a:r>
            <a:endParaRPr lang="en-CA" dirty="0">
              <a:latin typeface="Times New Roman" panose="02020603050405020304" pitchFamily="18" charset="0"/>
              <a:cs typeface="Times New Roman" panose="02020603050405020304" pitchFamily="18" charset="0"/>
            </a:endParaRP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431376199"/>
      </p:ext>
    </p:extLst>
  </p:cSld>
  <p:clrMapOvr>
    <a:masterClrMapping/>
  </p:clrMapOvr>
  <mc:AlternateContent xmlns:mc="http://schemas.openxmlformats.org/markup-compatibility/2006" xmlns:p14="http://schemas.microsoft.com/office/powerpoint/2010/main">
    <mc:Choice Requires="p14">
      <p:transition spd="slow" p14:dur="2000" advTm="72127"/>
    </mc:Choice>
    <mc:Fallback xmlns="">
      <p:transition spd="slow" advTm="72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extLst mod="1">
    <p:ext uri="{3A86A75C-4F4B-4683-9AE1-C65F6400EC91}">
      <p14:laserTraceLst xmlns:p14="http://schemas.microsoft.com/office/powerpoint/2010/main">
        <p14:tracePtLst>
          <p14:tracePt t="10709" x="3303588" y="5983288"/>
          <p14:tracePt t="11001" x="3295650" y="5956300"/>
          <p14:tracePt t="11014" x="3259138" y="5857875"/>
          <p14:tracePt t="11025" x="3152775" y="5429250"/>
          <p14:tracePt t="11039" x="3081338" y="5126038"/>
          <p14:tracePt t="11061" x="3009900" y="4848225"/>
          <p14:tracePt t="11075" x="2911475" y="4303713"/>
          <p14:tracePt t="11091" x="2894013" y="4143375"/>
          <p14:tracePt t="11106" x="2884488" y="3973513"/>
          <p14:tracePt t="11122" x="2901950" y="3732213"/>
          <p14:tracePt t="11146" x="2938463" y="3633788"/>
          <p14:tracePt t="11160" x="3071813" y="3438525"/>
          <p14:tracePt t="11185" x="3170238" y="3322638"/>
          <p14:tracePt t="11198" x="3303588" y="3214688"/>
          <p14:tracePt t="11208" x="3402013" y="3125788"/>
          <p14:tracePt t="11454" x="3394075" y="3036888"/>
          <p14:tracePt t="11466" x="3214688" y="2679700"/>
          <p14:tracePt t="11481" x="3054350" y="2401888"/>
          <p14:tracePt t="11493" x="2919413" y="2232025"/>
          <p14:tracePt t="11517" x="2803525" y="2098675"/>
          <p14:tracePt t="11527" x="2670175" y="1893888"/>
          <p14:tracePt t="11559" x="2625725" y="1830388"/>
          <p14:tracePt t="11562" x="2536825" y="1776413"/>
          <p14:tracePt t="11586" x="2500313" y="1768475"/>
          <p14:tracePt t="11598" x="2473325" y="1758950"/>
          <p14:tracePt t="11613" x="2446338" y="1751013"/>
          <p14:tracePt t="11843" x="2411413" y="1731963"/>
          <p14:tracePt t="11853" x="2357438" y="1670050"/>
          <p14:tracePt t="11865" x="2241550" y="1571625"/>
          <p14:tracePt t="11877" x="2116138" y="1482725"/>
          <p14:tracePt t="11890" x="1946275" y="1384300"/>
          <p14:tracePt t="11901" x="1795463" y="1303338"/>
          <p14:tracePt t="11915" x="1589088" y="1223963"/>
          <p14:tracePt t="11940" x="1544638" y="1223963"/>
          <p14:tracePt t="11951" x="1473200" y="1223963"/>
          <p14:tracePt t="11965" x="1455738" y="1223963"/>
          <p14:tracePt t="12000" x="1446213" y="1223963"/>
          <p14:tracePt t="12013" x="1438275" y="1223963"/>
          <p14:tracePt t="12195" x="1465263" y="1223963"/>
          <p14:tracePt t="12208" x="1490663" y="1223963"/>
          <p14:tracePt t="12220" x="1517650" y="1223963"/>
          <p14:tracePt t="12232" x="1554163" y="1231900"/>
          <p14:tracePt t="12243" x="1589088" y="1231900"/>
          <p14:tracePt t="12256" x="1616075" y="1241425"/>
          <p14:tracePt t="12270" x="1704975" y="1250950"/>
          <p14:tracePt t="12293" x="1768475" y="1250950"/>
          <p14:tracePt t="12306" x="1847850" y="1276350"/>
          <p14:tracePt t="12318" x="2017713" y="1322388"/>
          <p14:tracePt t="12335" x="2116138" y="1357313"/>
          <p14:tracePt t="12353" x="2214563" y="1384300"/>
          <p14:tracePt t="12670" x="2268538" y="1366838"/>
          <p14:tracePt t="12684" x="2411413" y="1312863"/>
          <p14:tracePt t="12695" x="2705100" y="1231900"/>
          <p14:tracePt t="12706" x="3446463" y="1116013"/>
          <p14:tracePt t="12721" x="3776663" y="1081088"/>
          <p14:tracePt t="12742" x="4098925" y="1044575"/>
          <p14:tracePt t="12756" x="4705350" y="1009650"/>
          <p14:tracePt t="12779" x="4919663" y="1009650"/>
          <p14:tracePt t="12796" x="5089525" y="1009650"/>
          <p14:tracePt t="12807" x="5286375" y="1009650"/>
          <p14:tracePt t="12829" x="5340350" y="1009650"/>
          <p14:tracePt t="12837" x="5394325" y="1027113"/>
          <p14:tracePt t="12855" x="5402263" y="1054100"/>
          <p14:tracePt t="13558" x="5375275" y="1036638"/>
          <p14:tracePt t="13571" x="5295900" y="1009650"/>
          <p14:tracePt t="13585" x="5214938" y="990600"/>
          <p14:tracePt t="13596" x="5108575" y="973138"/>
          <p14:tracePt t="13615" x="4983163" y="973138"/>
          <p14:tracePt t="13616" x="4867275" y="965200"/>
          <p14:tracePt t="13638" x="4724400" y="965200"/>
          <p14:tracePt t="13648" x="4438650" y="965200"/>
          <p14:tracePt t="13669" x="4276725" y="965200"/>
          <p14:tracePt t="13682" x="4027488" y="1009650"/>
          <p14:tracePt t="13705" x="3929063" y="1027113"/>
          <p14:tracePt t="13718" x="3867150" y="1062038"/>
          <p14:tracePt t="13730" x="3822700" y="1081088"/>
          <p14:tracePt t="13754" x="3813175" y="1089025"/>
          <p14:tracePt t="13815" x="3830638" y="1108075"/>
          <p14:tracePt t="13833" x="3867150" y="1116013"/>
          <p14:tracePt t="13834" x="3929063" y="1133475"/>
          <p14:tracePt t="13854" x="4027488" y="1152525"/>
          <p14:tracePt t="14022" x="3990975" y="1179513"/>
          <p14:tracePt t="14035" x="3911600" y="1241425"/>
          <p14:tracePt t="14052" x="3751263" y="1366838"/>
          <p14:tracePt t="14059" x="3490913" y="1616075"/>
          <p14:tracePt t="14072" x="3197225" y="1866900"/>
          <p14:tracePt t="14083" x="2714625" y="2259013"/>
          <p14:tracePt t="14108" x="2571750" y="2393950"/>
          <p14:tracePt t="14115" x="2366963" y="2581275"/>
          <p14:tracePt t="14144" x="2339975" y="2608263"/>
          <p14:tracePt t="14157" x="2322513" y="2616200"/>
          <p14:tracePt t="14182" x="2312988" y="2625725"/>
          <p14:tracePt t="14193" x="2322513" y="2679700"/>
          <p14:tracePt t="14389" x="2312988" y="2679700"/>
          <p14:tracePt t="14401" x="2303463" y="2679700"/>
          <p14:tracePt t="14412" x="2286000" y="2679700"/>
          <p14:tracePt t="14425" x="2276475" y="2679700"/>
          <p14:tracePt t="14437" x="2017713" y="2751138"/>
          <p14:tracePt t="14463" x="1643063" y="2874963"/>
          <p14:tracePt t="14474" x="1258888" y="3036888"/>
          <p14:tracePt t="14485" x="866775" y="3152775"/>
          <p14:tracePt t="14511" x="758825" y="3170238"/>
          <p14:tracePt t="14522" x="544513" y="3170238"/>
          <p14:tracePt t="14552" x="473075" y="3152775"/>
          <p14:tracePt t="14559" x="419100" y="3108325"/>
          <p14:tracePt t="14572" x="330200" y="2990850"/>
          <p14:tracePt t="14596" x="295275" y="2919413"/>
          <p14:tracePt t="14620" x="258763" y="2803525"/>
          <p14:tracePt t="14621" x="241300" y="2741613"/>
          <p14:tracePt t="14643" x="241300" y="2660650"/>
          <p14:tracePt t="14656" x="241300" y="2527300"/>
          <p14:tracePt t="14682" x="241300" y="2473325"/>
          <p14:tracePt t="14697" x="241300" y="2428875"/>
          <p14:tracePt t="14705" x="268288" y="2330450"/>
          <p14:tracePt t="14730" x="303213" y="2259013"/>
          <p14:tracePt t="14742" x="330200" y="2197100"/>
          <p14:tracePt t="14755" x="393700" y="2108200"/>
          <p14:tracePt t="14974" x="419100" y="2081213"/>
          <p14:tracePt t="14987" x="465138" y="2000250"/>
          <p14:tracePt t="14999" x="561975" y="1830388"/>
          <p14:tracePt t="15011" x="847725" y="1322388"/>
          <p14:tracePt t="15033" x="982663" y="1098550"/>
          <p14:tracePt t="15056" x="1071563" y="990600"/>
          <p14:tracePt t="15058" x="1169988" y="893763"/>
          <p14:tracePt t="15083" x="1187450" y="884238"/>
          <p14:tracePt t="15094" x="1187450" y="874713"/>
          <p14:tracePt t="15106" x="1223963" y="857250"/>
          <p14:tracePt t="15131" x="1241425" y="857250"/>
          <p14:tracePt t="15144" x="1276350" y="857250"/>
          <p14:tracePt t="15351" x="1268413" y="857250"/>
          <p14:tracePt t="15365" x="1241425" y="884238"/>
          <p14:tracePt t="15376" x="1169988" y="919163"/>
          <p14:tracePt t="15388" x="1089025" y="965200"/>
          <p14:tracePt t="15399" x="973138" y="1044575"/>
          <p14:tracePt t="15412" x="866775" y="1116013"/>
          <p14:tracePt t="15428" x="696913" y="1241425"/>
          <p14:tracePt t="15448" x="652463" y="1295400"/>
          <p14:tracePt t="15461" x="561975" y="1339850"/>
          <p14:tracePt t="15493" x="544513" y="1347788"/>
          <p14:tracePt t="15496" x="527050" y="1374775"/>
          <p14:tracePt t="15521" x="517525" y="1393825"/>
          <p14:tracePt t="15912" x="517525" y="1401763"/>
          <p14:tracePt t="15926" x="517525" y="1411288"/>
          <p14:tracePt t="15936" x="527050" y="1411288"/>
          <p14:tracePt t="15947" x="544513" y="1419225"/>
          <p14:tracePt t="15973" x="561975" y="1428750"/>
          <p14:tracePt t="15983" x="581025" y="1446213"/>
          <p14:tracePt t="16009" x="598488" y="1455738"/>
          <p14:tracePt t="16020" x="608013" y="1455738"/>
          <p14:tracePt t="16034" x="625475" y="1465263"/>
          <p14:tracePt t="16057" x="642938" y="1473200"/>
          <p14:tracePt t="16083" x="642938" y="1482725"/>
          <p14:tracePt t="16093" x="660400" y="1482725"/>
          <p14:tracePt t="16106" x="669925" y="1490663"/>
          <p14:tracePt t="16385" x="687388" y="1465263"/>
          <p14:tracePt t="16400" x="714375" y="1411288"/>
          <p14:tracePt t="16411" x="741363" y="1357313"/>
          <p14:tracePt t="16424" x="758825" y="1322388"/>
          <p14:tracePt t="16434" x="776288" y="1285875"/>
          <p14:tracePt t="16449" x="785813" y="1268413"/>
          <p14:tracePt t="16460" x="785813" y="1258888"/>
          <p14:tracePt t="16471" x="795338" y="1258888"/>
          <p14:tracePt t="16887" x="795338" y="1303338"/>
          <p14:tracePt t="16898" x="803275" y="1411288"/>
          <p14:tracePt t="16911" x="847725" y="1536700"/>
          <p14:tracePt t="16926" x="866775" y="1679575"/>
          <p14:tracePt t="16935" x="911225" y="1919288"/>
          <p14:tracePt t="16946" x="955675" y="2125663"/>
          <p14:tracePt t="16959" x="1081088" y="2679700"/>
          <p14:tracePt t="16989" x="1133475" y="2973388"/>
          <p14:tracePt t="16996" x="1179513" y="3160713"/>
          <p14:tracePt t="17275" x="1179513" y="3179763"/>
          <p14:tracePt t="17288" x="1179513" y="3205163"/>
          <p14:tracePt t="17302" x="1179513" y="3259138"/>
          <p14:tracePt t="17312" x="1179513" y="3322638"/>
          <p14:tracePt t="17324" x="1179513" y="3384550"/>
          <p14:tracePt t="17341" x="1179513" y="3446463"/>
          <p14:tracePt t="17349" x="1179513" y="3509963"/>
          <p14:tracePt t="17372" x="1179513" y="3517900"/>
          <p14:tracePt t="17422" x="1196975" y="3554413"/>
          <p14:tracePt t="17434" x="1231900" y="3589338"/>
          <p14:tracePt t="17449" x="1241425" y="3616325"/>
          <p14:tracePt t="17459" x="1258888" y="3643313"/>
          <p14:tracePt t="17472" x="1276350" y="3670300"/>
          <p14:tracePt t="17483" x="1285875" y="3687763"/>
          <p14:tracePt t="17496" x="1303338" y="3697288"/>
          <p14:tracePt t="17532" x="1312863" y="3697288"/>
          <p14:tracePt t="17837" x="1339850" y="3705225"/>
          <p14:tracePt t="17851" x="1374775" y="3724275"/>
          <p14:tracePt t="17864" x="1411288" y="3751263"/>
          <p14:tracePt t="17877" x="1438275" y="3776663"/>
          <p14:tracePt t="17886" x="1473200" y="3813175"/>
          <p14:tracePt t="17909" x="1482725" y="3822700"/>
          <p14:tracePt t="17945" x="1490663" y="3822700"/>
          <p14:tracePt t="17958" x="1509713" y="3822700"/>
          <p14:tracePt t="17983" x="1527175" y="3822700"/>
          <p14:tracePt t="17995" x="1544638" y="3822700"/>
          <p14:tracePt t="18006" x="1554163" y="3822700"/>
          <p14:tracePt t="18020" x="1589088" y="3822700"/>
          <p14:tracePt t="18043" x="1598613" y="3822700"/>
          <p14:tracePt t="18056" x="1616075" y="3813175"/>
          <p14:tracePt t="18068" x="1652588" y="3759200"/>
          <p14:tracePt t="18098" x="1670050" y="3732213"/>
          <p14:tracePt t="18105" x="1687513" y="3687763"/>
          <p14:tracePt t="18118" x="1697038" y="3679825"/>
          <p14:tracePt t="18141" x="1697038" y="3670300"/>
          <p14:tracePt t="18153" x="1714500" y="3633788"/>
          <p14:tracePt t="18166" x="1724025" y="3616325"/>
          <p14:tracePt t="18191" x="1741488" y="3581400"/>
          <p14:tracePt t="18202" x="1741488" y="3571875"/>
          <p14:tracePt t="18226" x="1741488" y="3554413"/>
          <p14:tracePt t="18238" x="1751013" y="3544888"/>
          <p14:tracePt t="18275" x="1758950" y="3544888"/>
          <p14:tracePt t="18289" x="1758950" y="3509963"/>
          <p14:tracePt t="18301" x="1758950" y="3473450"/>
          <p14:tracePt t="18312" x="1758950" y="3455988"/>
          <p14:tracePt t="18323" x="1758950" y="3438525"/>
          <p14:tracePt t="18334" x="1758950" y="3419475"/>
          <p14:tracePt t="18367" x="1751013" y="3402013"/>
          <p14:tracePt t="18374" x="1714500" y="3394075"/>
          <p14:tracePt t="18385" x="1697038" y="3384550"/>
          <p14:tracePt t="18410" x="1679575" y="3384550"/>
          <p14:tracePt t="18421" x="1581150" y="3384550"/>
          <p14:tracePt t="18445" x="1517650" y="3384550"/>
          <p14:tracePt t="18458" x="1455738" y="3411538"/>
          <p14:tracePt t="18470" x="1303338" y="3527425"/>
          <p14:tracePt t="18494" x="1241425" y="3616325"/>
          <p14:tracePt t="18508" x="1187450" y="3732213"/>
          <p14:tracePt t="18520" x="1187450" y="3776663"/>
          <p14:tracePt t="18542" x="1187450" y="3803650"/>
          <p14:tracePt t="18556" x="1196975" y="3867150"/>
          <p14:tracePt t="18580" x="1214438" y="3894138"/>
          <p14:tracePt t="18604" x="1258888" y="3956050"/>
          <p14:tracePt t="18605" x="1276350" y="3990975"/>
          <p14:tracePt t="18620" x="1295400" y="4017963"/>
          <p14:tracePt t="18640" x="1339850" y="4081463"/>
          <p14:tracePt t="18665" x="1393825" y="4125913"/>
          <p14:tracePt t="18691" x="1428750" y="4143375"/>
          <p14:tracePt t="18702" x="1438275" y="4152900"/>
          <p14:tracePt t="18713" x="1465263" y="4160838"/>
          <p14:tracePt t="18726" x="1490663" y="4160838"/>
          <p14:tracePt t="18739" x="1554163" y="4160838"/>
          <p14:tracePt t="18761" x="1571625" y="4160838"/>
          <p14:tracePt t="18776" x="1643063" y="4062413"/>
          <p14:tracePt t="18806" x="1679575" y="4000500"/>
          <p14:tracePt t="18812" x="1704975" y="3929063"/>
          <p14:tracePt t="18824" x="1751013" y="3803650"/>
          <p14:tracePt t="18838" x="1768475" y="3751263"/>
          <p14:tracePt t="18857" x="1785938" y="3633788"/>
          <p14:tracePt t="18884" x="1795463" y="3589338"/>
          <p14:tracePt t="18897" x="1803400" y="3536950"/>
          <p14:tracePt t="18908" x="1803400" y="3465513"/>
          <p14:tracePt t="18937" x="1803400" y="3429000"/>
          <p14:tracePt t="18948" x="1803400" y="3375025"/>
          <p14:tracePt t="18957" x="1803400" y="3348038"/>
          <p14:tracePt t="18982" x="1785938" y="3330575"/>
          <p14:tracePt t="18995" x="1687513" y="3286125"/>
          <p14:tracePt t="19023" x="1616075" y="3276600"/>
          <p14:tracePt t="19040" x="1536700" y="3259138"/>
          <p14:tracePt t="19042" x="1509713" y="3251200"/>
          <p14:tracePt t="19066" x="1500188" y="3251200"/>
          <p14:tracePt t="19078" x="1482725" y="3251200"/>
          <p14:tracePt t="19104" x="1455738" y="3251200"/>
          <p14:tracePt t="19116" x="1419225" y="3268663"/>
          <p14:tracePt t="19128" x="1384300" y="3313113"/>
          <p14:tracePt t="19143" x="1322388" y="3394075"/>
          <p14:tracePt t="19164" x="1303338" y="3438525"/>
          <p14:tracePt t="19175" x="1268413" y="3544888"/>
          <p14:tracePt t="19202" x="1258888" y="3581400"/>
          <p14:tracePt t="19213" x="1258888" y="3625850"/>
          <p14:tracePt t="19226" x="1258888" y="3687763"/>
          <p14:tracePt t="19250" x="1268413" y="3705225"/>
          <p14:tracePt t="19261" x="1285875" y="3741738"/>
          <p14:tracePt t="19286" x="1295400" y="3768725"/>
          <p14:tracePt t="19310" x="1330325" y="3803650"/>
          <p14:tracePt t="19312" x="1347788" y="3822700"/>
          <p14:tracePt t="19335" x="1347788" y="3840163"/>
          <p14:tracePt t="19350" x="1366838" y="3857625"/>
          <p14:tracePt t="19361" x="1393825" y="3894138"/>
          <p14:tracePt t="19384" x="1411288" y="3911600"/>
          <p14:tracePt t="19396" x="1438275" y="3946525"/>
          <p14:tracePt t="19421" x="1482725" y="3973513"/>
          <p14:tracePt t="19433" x="1500188" y="3990975"/>
          <p14:tracePt t="19725" x="1517650" y="3990975"/>
          <p14:tracePt t="19738" x="1536700" y="3983038"/>
          <p14:tracePt t="19750" x="1544638" y="3973513"/>
          <p14:tracePt t="19761" x="1554163" y="3973513"/>
          <p14:tracePt t="19775" x="1562100" y="3973513"/>
          <p14:tracePt t="19803" x="1571625" y="3973513"/>
          <p14:tracePt t="19808" x="1652588" y="3894138"/>
          <p14:tracePt t="19821" x="1785938" y="3768725"/>
          <p14:tracePt t="19827" x="1901825" y="3670300"/>
          <p14:tracePt t="19846" x="2089150" y="3500438"/>
          <p14:tracePt t="19870" x="2152650" y="3429000"/>
          <p14:tracePt t="19883" x="2251075" y="3303588"/>
          <p14:tracePt t="19908" x="2276475" y="3232150"/>
          <p14:tracePt t="19930" x="2303463" y="3133725"/>
          <p14:tracePt t="19933" x="2312988" y="3108325"/>
          <p14:tracePt t="19956" x="2312988" y="3071813"/>
          <p14:tracePt t="19968" x="2312988" y="3044825"/>
          <p14:tracePt t="19994" x="2303463" y="3027363"/>
          <p14:tracePt t="20005" x="2286000" y="3017838"/>
          <p14:tracePt t="20019" x="2232025" y="3000375"/>
          <p14:tracePt t="20041" x="2214563" y="3000375"/>
          <p14:tracePt t="20055" x="2179638" y="3000375"/>
          <p14:tracePt t="20077" x="2143125" y="3000375"/>
          <p14:tracePt t="20105" x="2081213" y="3000375"/>
          <p14:tracePt t="20115" x="2009775" y="3000375"/>
          <p14:tracePt t="20118" x="1830388" y="3027363"/>
          <p14:tracePt t="20139" x="1724025" y="3054350"/>
          <p14:tracePt t="20152" x="1482725" y="3152775"/>
          <p14:tracePt t="20182" x="1374775" y="3214688"/>
          <p14:tracePt t="20187" x="1258888" y="3313113"/>
          <p14:tracePt t="20214" x="1231900" y="3357563"/>
          <p14:tracePt t="20225" x="1223963" y="3384550"/>
          <p14:tracePt t="20236" x="1204913" y="3455988"/>
          <p14:tracePt t="20262" x="1204913" y="3482975"/>
          <p14:tracePt t="20274" x="1204913" y="3509963"/>
          <p14:tracePt t="20285" x="1214438" y="3581400"/>
          <p14:tracePt t="20309" x="1231900" y="3616325"/>
          <p14:tracePt t="20321" x="1295400" y="3714750"/>
          <p14:tracePt t="20335" x="1312863" y="3751263"/>
          <p14:tracePt t="20358" x="1330325" y="3786188"/>
          <p14:tracePt t="20372" x="1366838" y="3830638"/>
          <p14:tracePt t="20385" x="1374775" y="3848100"/>
          <p14:tracePt t="20406" x="1393825" y="3867150"/>
          <p14:tracePt t="20420" x="1401763" y="3875088"/>
          <p14:tracePt t="20444" x="1419225" y="3875088"/>
          <p14:tracePt t="21564" x="1438275" y="3867150"/>
          <p14:tracePt t="21581" x="1465263" y="3840163"/>
          <p14:tracePt t="21590" x="1473200" y="3822700"/>
          <p14:tracePt t="21601" x="1482725" y="3813175"/>
          <p14:tracePt t="21614" x="1490663" y="3803650"/>
          <p14:tracePt t="21748" x="1500188" y="3795713"/>
          <p14:tracePt t="21760" x="1500188" y="3786188"/>
          <p14:tracePt t="21773" x="1500188" y="3776663"/>
          <p14:tracePt t="21784" x="1536700" y="3759200"/>
          <p14:tracePt t="21800" x="1536700" y="3751263"/>
          <p14:tracePt t="21821" x="1544638" y="3751263"/>
          <p14:tracePt t="21848" x="1554163" y="3751263"/>
          <p14:tracePt t="21849" x="1562100" y="3751263"/>
          <p14:tracePt t="21917" x="1571625" y="3751263"/>
          <p14:tracePt t="21931" x="1581150" y="3751263"/>
          <p14:tracePt t="21946" x="1589088" y="3751263"/>
          <p14:tracePt t="21966" x="1598613" y="3751263"/>
          <p14:tracePt t="21979" x="1608138" y="3751263"/>
          <p14:tracePt t="22383" x="1608138" y="3741738"/>
          <p14:tracePt t="22418" x="1616075" y="3741738"/>
          <p14:tracePt t="22773" x="1625600" y="3741738"/>
          <p14:tracePt t="23065" x="1633538" y="3741738"/>
          <p14:tracePt t="23772" x="1633538" y="3732213"/>
          <p14:tracePt t="24321" x="1660525" y="3732213"/>
          <p14:tracePt t="24343" x="1697038" y="3732213"/>
          <p14:tracePt t="24353" x="1724025" y="3732213"/>
          <p14:tracePt t="24362" x="1751013" y="3732213"/>
          <p14:tracePt t="24370" x="1785938" y="3732213"/>
          <p14:tracePt t="24381" x="1803400" y="3741738"/>
          <p14:tracePt t="24393" x="1866900" y="3768725"/>
          <p14:tracePt t="24416" x="1901825" y="3786188"/>
          <p14:tracePt t="24430" x="1928813" y="3803650"/>
          <p14:tracePt t="24444" x="1965325" y="3822700"/>
          <p14:tracePt t="24770" x="2000250" y="3822700"/>
          <p14:tracePt t="24782" x="2044700" y="3822700"/>
          <p14:tracePt t="24795" x="2098675" y="3822700"/>
          <p14:tracePt t="24807" x="2125663" y="3813175"/>
          <p14:tracePt t="24820" x="2160588" y="3813175"/>
          <p14:tracePt t="24832" x="2187575" y="3813175"/>
          <p14:tracePt t="24843" x="2251075" y="3813175"/>
          <p14:tracePt t="24860" x="2259013" y="3813175"/>
          <p14:tracePt t="24879" x="2276475" y="3813175"/>
          <p14:tracePt t="25355" x="2286000" y="3813175"/>
          <p14:tracePt t="25403" x="2312988" y="3813175"/>
          <p14:tracePt t="25416" x="2322513" y="3813175"/>
          <p14:tracePt t="25431" x="2339975" y="3813175"/>
          <p14:tracePt t="25440" x="2366963" y="3803650"/>
          <p14:tracePt t="25452" x="2411413" y="3803650"/>
          <p14:tracePt t="25465" x="2428875" y="3803650"/>
          <p14:tracePt t="25770" x="2455863" y="3795713"/>
          <p14:tracePt t="25782" x="2500313" y="3795713"/>
          <p14:tracePt t="25793" x="2562225" y="3795713"/>
          <p14:tracePt t="25806" x="2608263" y="3786188"/>
          <p14:tracePt t="25822" x="2687638" y="3786188"/>
          <p14:tracePt t="25841" x="2714625" y="3786188"/>
          <p14:tracePt t="25849" x="2813050" y="3776663"/>
          <p14:tracePt t="25868" x="2857500" y="3776663"/>
          <p14:tracePt t="25891" x="2894013" y="3776663"/>
          <p14:tracePt t="27000" x="2884488" y="3776663"/>
          <p14:tracePt t="27012" x="2874963" y="3776663"/>
          <p14:tracePt t="27025" x="2867025" y="3776663"/>
          <p14:tracePt t="27036" x="2847975" y="3776663"/>
          <p14:tracePt t="27060" x="2795588" y="3776663"/>
          <p14:tracePt t="27062" x="2751138" y="3776663"/>
          <p14:tracePt t="27087" x="2714625" y="3776663"/>
          <p14:tracePt t="27098" x="2652713" y="3776663"/>
          <p14:tracePt t="27111" x="2517775" y="3776663"/>
          <p14:tracePt t="27134" x="2438400" y="3759200"/>
          <p14:tracePt t="27145" x="2322513" y="3732213"/>
          <p14:tracePt t="27170" x="2286000" y="3714750"/>
          <p14:tracePt t="27183" x="2259013" y="3697288"/>
          <p14:tracePt t="27196" x="2232025" y="3679825"/>
          <p14:tracePt t="27219" x="2224088" y="3679825"/>
          <p14:tracePt t="27232" x="2214563" y="3679825"/>
          <p14:tracePt t="27406" x="2224088" y="3670300"/>
          <p14:tracePt t="27416" x="2241550" y="3660775"/>
          <p14:tracePt t="27430" x="2295525" y="3660775"/>
          <p14:tracePt t="27439" x="2339975" y="3652838"/>
          <p14:tracePt t="27452" x="2438400" y="3643313"/>
          <p14:tracePt t="27465" x="2490788" y="3633788"/>
          <p14:tracePt t="27497" x="2581275" y="3625850"/>
          <p14:tracePt t="27513" x="2670175" y="3616325"/>
          <p14:tracePt t="27526" x="2795588" y="3616325"/>
          <p14:tracePt t="27536" x="3036888" y="3598863"/>
          <p14:tracePt t="27561" x="3143250" y="3598863"/>
          <p14:tracePt t="27573" x="3241675" y="3598863"/>
          <p14:tracePt t="27585" x="3394075" y="3616325"/>
          <p14:tracePt t="27614" x="3473450" y="3616325"/>
          <p14:tracePt t="27615" x="3554413" y="3625850"/>
          <p14:tracePt t="27634" x="3625850" y="3625850"/>
          <p14:tracePt t="27902" x="3643313" y="3616325"/>
          <p14:tracePt t="27913" x="3652838" y="3608388"/>
          <p14:tracePt t="27931" x="3697288" y="3571875"/>
          <p14:tracePt t="27938" x="3813175" y="3509963"/>
          <p14:tracePt t="27951" x="3983038" y="3429000"/>
          <p14:tracePt t="27963" x="4205288" y="3330575"/>
          <p14:tracePt t="27974" x="4375150" y="3276600"/>
          <p14:tracePt t="27987" x="4633913" y="3197225"/>
          <p14:tracePt t="28012" x="4759325" y="3179763"/>
          <p14:tracePt t="28023" x="4867275" y="3133725"/>
          <p14:tracePt t="28037" x="5010150" y="3116263"/>
          <p14:tracePt t="28060" x="5108575" y="3108325"/>
          <p14:tracePt t="28071" x="5357813" y="3054350"/>
          <p14:tracePt t="28102" x="5465763" y="3044825"/>
          <p14:tracePt t="28424" x="5456238" y="3044825"/>
          <p14:tracePt t="28436" x="5446713" y="3044825"/>
          <p14:tracePt t="28464" x="5429250" y="3044825"/>
          <p14:tracePt t="28475" x="5411788" y="3044825"/>
          <p14:tracePt t="28489" x="5402263" y="3044825"/>
          <p14:tracePt t="28499" x="5384800" y="3044825"/>
          <p14:tracePt t="28511" x="5375275" y="3044825"/>
          <p14:tracePt t="28524" x="5322888" y="3044825"/>
          <p14:tracePt t="28555" x="5286375" y="3044825"/>
          <p14:tracePt t="28560" x="5232400" y="3036888"/>
          <p14:tracePt t="28581" x="5116513" y="3017838"/>
          <p14:tracePt t="28590" x="5054600" y="3000375"/>
          <p14:tracePt t="28609" x="4929188" y="2955925"/>
          <p14:tracePt t="28624" x="4875213" y="2919413"/>
          <p14:tracePt t="28644" x="4759325" y="2847975"/>
          <p14:tracePt t="28668" x="4714875" y="2813050"/>
          <p14:tracePt t="28684" x="4687888" y="2776538"/>
          <p14:tracePt t="28695" x="4670425" y="2679700"/>
          <p14:tracePt t="28717" x="4670425" y="2625725"/>
          <p14:tracePt t="28730" x="4679950" y="2581275"/>
          <p14:tracePt t="28743" x="4884738" y="2347913"/>
          <p14:tracePt t="28768" x="5143500" y="2152650"/>
          <p14:tracePt t="28779" x="5705475" y="1731963"/>
          <p14:tracePt t="28793" x="5919788" y="1616075"/>
          <p14:tracePt t="28816" x="6027738" y="1571625"/>
          <p14:tracePt t="28828" x="6143625" y="1544638"/>
          <p14:tracePt t="28851" x="6205538" y="1571625"/>
          <p14:tracePt t="28865" x="6313488" y="1687513"/>
          <p14:tracePt t="28877" x="6367463" y="1758950"/>
          <p14:tracePt t="28902" x="6438900" y="1812925"/>
          <p14:tracePt t="28912" x="6537325" y="1938338"/>
          <p14:tracePt t="28937" x="6572250" y="1973263"/>
          <p14:tracePt t="28950" x="6599238" y="2017713"/>
          <p14:tracePt t="28963" x="6653213" y="2108200"/>
          <p14:tracePt t="28993" x="6697663" y="2179638"/>
          <p14:tracePt t="29002" x="6742113" y="2251075"/>
          <p14:tracePt t="29011" x="6796088" y="2374900"/>
          <p14:tracePt t="29034" x="6823075" y="2446338"/>
          <p14:tracePt t="29047" x="6823075" y="2536825"/>
          <p14:tracePt t="29071" x="6823075" y="2562225"/>
          <p14:tracePt t="29083" x="6823075" y="2598738"/>
          <p14:tracePt t="29097" x="6804025" y="2660650"/>
          <p14:tracePt t="29112" x="6759575" y="2697163"/>
          <p14:tracePt t="29132" x="6608763" y="2795588"/>
          <p14:tracePt t="29146" x="6483350" y="2830513"/>
          <p14:tracePt t="29169" x="6330950" y="2857500"/>
          <p14:tracePt t="29180" x="6010275" y="2894013"/>
          <p14:tracePt t="29205" x="5857875" y="2894013"/>
          <p14:tracePt t="29217" x="5545138" y="2894013"/>
          <p14:tracePt t="29230" x="5419725" y="2894013"/>
          <p14:tracePt t="29254" x="5313363" y="2894013"/>
          <p14:tracePt t="29265" x="5143500" y="2894013"/>
          <p14:tracePt t="29291" x="5081588" y="2884488"/>
          <p14:tracePt t="29302" x="4965700" y="2857500"/>
          <p14:tracePt t="29314" x="4938713" y="2847975"/>
          <p14:tracePt t="29340" x="4902200" y="2830513"/>
          <p14:tracePt t="29351" x="4875213" y="2813050"/>
          <p14:tracePt t="29365" x="4867275" y="2803525"/>
          <p14:tracePt t="29387" x="4867275" y="2776538"/>
          <p14:tracePt t="29753" x="4848225" y="2776538"/>
          <p14:tracePt t="29772" x="4830763" y="2776538"/>
          <p14:tracePt t="29778" x="4768850" y="2776538"/>
          <p14:tracePt t="29791" x="4643438" y="2776538"/>
          <p14:tracePt t="29803" x="3956050" y="2884488"/>
          <p14:tracePt t="29818" x="3402013" y="3017838"/>
          <p14:tracePt t="29840" x="2901950" y="3170238"/>
          <p14:tracePt t="29852" x="2081213" y="3375025"/>
          <p14:tracePt t="29875" x="1893888" y="3411538"/>
          <p14:tracePt t="29887" x="1751013" y="3429000"/>
          <p14:tracePt t="29917" x="1741488" y="3438525"/>
          <p14:tracePt t="29936" x="1724025" y="3438525"/>
          <p14:tracePt t="30253" x="1704975" y="3455988"/>
          <p14:tracePt t="30269" x="1679575" y="3482975"/>
          <p14:tracePt t="30278" x="1670050" y="3500438"/>
          <p14:tracePt t="30290" x="1660525" y="3509963"/>
          <p14:tracePt t="30306" x="1652588" y="3509963"/>
          <p14:tracePt t="30377" x="1652588" y="3517900"/>
          <p14:tracePt t="30388" x="1643063" y="3517900"/>
          <p14:tracePt t="30399" x="1643063" y="3527425"/>
          <p14:tracePt t="30412" x="1633538" y="3527425"/>
          <p14:tracePt t="30423" x="1625600" y="3544888"/>
          <p14:tracePt t="30448" x="1608138" y="3562350"/>
          <p14:tracePt t="30459" x="1598613" y="3571875"/>
          <p14:tracePt t="30474" x="1581150" y="3598863"/>
          <p14:tracePt t="30496" x="1571625" y="3608388"/>
          <p14:tracePt t="30523" x="1562100" y="3608388"/>
          <p14:tracePt t="30570" x="1554163" y="3625850"/>
          <p14:tracePt t="30584" x="1544638" y="3643313"/>
          <p14:tracePt t="30594" x="1536700" y="3652838"/>
          <p14:tracePt t="30605" x="1527175" y="3652838"/>
          <p14:tracePt t="30631" x="1517650" y="3652838"/>
          <p14:tracePt t="30644" x="1517650" y="3660775"/>
          <p14:tracePt t="31545" x="1527175" y="3660775"/>
          <p14:tracePt t="31557" x="1571625" y="3660775"/>
          <p14:tracePt t="31569" x="1839913" y="3608388"/>
          <p14:tracePt t="31604" x="2108200" y="3581400"/>
          <p14:tracePt t="31606" x="2330450" y="3562350"/>
          <p14:tracePt t="31617" x="2670175" y="3581400"/>
          <p14:tracePt t="31642" x="2795588" y="3616325"/>
          <p14:tracePt t="31654" x="2884488" y="3660775"/>
          <p14:tracePt t="31667" x="2990850" y="3724275"/>
          <p14:tracePt t="31692" x="3027363" y="3751263"/>
          <p14:tracePt t="31703" x="3089275" y="3768725"/>
          <p14:tracePt t="31727" x="3098800" y="3776663"/>
          <p14:tracePt t="31739" x="3125788" y="3795713"/>
          <p14:tracePt t="32009" x="3143250" y="3795713"/>
          <p14:tracePt t="32020" x="3187700" y="3776663"/>
          <p14:tracePt t="32032" x="3527425" y="3670300"/>
          <p14:tracePt t="32058" x="3884613" y="3616325"/>
          <p14:tracePt t="32066" x="4205288" y="3581400"/>
          <p14:tracePt t="32080" x="4491038" y="3581400"/>
          <p14:tracePt t="32091" x="4679950" y="3581400"/>
          <p14:tracePt t="32103" x="4983163" y="3589338"/>
          <p14:tracePt t="32117" x="5089525" y="3616325"/>
          <p14:tracePt t="32140" x="5187950" y="3652838"/>
          <p14:tracePt t="32158" x="5303838" y="3697288"/>
          <p14:tracePt t="32179" x="5330825" y="3714750"/>
          <p14:tracePt t="32447" x="5357813" y="3714750"/>
          <p14:tracePt t="32457" x="5402263" y="3705225"/>
          <p14:tracePt t="32472" x="5465763" y="3697288"/>
          <p14:tracePt t="32483" x="5527675" y="3697288"/>
          <p14:tracePt t="32494" x="5626100" y="3697288"/>
          <p14:tracePt t="32508" x="5653088" y="3697288"/>
          <p14:tracePt t="32531" x="5661025" y="3697288"/>
          <p14:tracePt t="32611" x="0" y="0"/>
        </p14:tracePtLst>
        <p14:tracePtLst>
          <p14:tracePt t="39336" x="5661025" y="3697288"/>
          <p14:tracePt t="39620" x="5661025" y="3679825"/>
          <p14:tracePt t="39634" x="5653088" y="3652838"/>
          <p14:tracePt t="39645" x="5634038" y="3633788"/>
          <p14:tracePt t="39658" x="5616575" y="3598863"/>
          <p14:tracePt t="39671" x="5562600" y="3490913"/>
          <p14:tracePt t="39694" x="5527675" y="3429000"/>
          <p14:tracePt t="39706" x="5438775" y="3303588"/>
          <p14:tracePt t="39732" x="5384800" y="3251200"/>
          <p14:tracePt t="39743" x="5330825" y="3214688"/>
          <p14:tracePt t="39756" x="5286375" y="3187700"/>
          <p14:tracePt t="39771" x="5224463" y="3160713"/>
          <p14:tracePt t="39792" x="5205413" y="3160713"/>
          <p14:tracePt t="39806" x="5197475" y="3160713"/>
          <p14:tracePt t="40241" x="5180013" y="3160713"/>
          <p14:tracePt t="40261" x="5153025" y="3160713"/>
          <p14:tracePt t="40266" x="5126038" y="3160713"/>
          <p14:tracePt t="40280" x="5081588" y="3160713"/>
          <p14:tracePt t="40296" x="4911725" y="3160713"/>
          <p14:tracePt t="40310" x="4803775" y="3160713"/>
          <p14:tracePt t="40328" x="4545013" y="3160713"/>
          <p14:tracePt t="40357" x="4394200" y="3179763"/>
          <p14:tracePt t="40364" x="4197350" y="3232150"/>
          <p14:tracePt t="40377" x="3857625" y="3375025"/>
          <p14:tracePt t="40402" x="3714750" y="3419475"/>
          <p14:tracePt t="40413" x="3581400" y="3500438"/>
          <p14:tracePt t="40632" x="3544888" y="3509963"/>
          <p14:tracePt t="40648" x="3500438" y="3509963"/>
          <p14:tracePt t="40658" x="3465513" y="3517900"/>
          <p14:tracePt t="40670" x="3384550" y="3536950"/>
          <p14:tracePt t="40681" x="2973388" y="3633788"/>
          <p14:tracePt t="40695" x="2509838" y="3776663"/>
          <p14:tracePt t="40717" x="2036763" y="3973513"/>
          <p14:tracePt t="40729" x="1276350" y="4384675"/>
          <p14:tracePt t="40754" x="1098550" y="4473575"/>
          <p14:tracePt t="40766" x="911225" y="4537075"/>
          <p14:tracePt t="40780" x="874713" y="4545013"/>
          <p14:tracePt t="40802" x="847725" y="4545013"/>
          <p14:tracePt t="40818" x="839788" y="4545013"/>
          <p14:tracePt t="41060" x="795338" y="4545013"/>
          <p14:tracePt t="41071" x="741363" y="4537075"/>
          <p14:tracePt t="41084" x="704850" y="4518025"/>
          <p14:tracePt t="41096" x="669925" y="4465638"/>
          <p14:tracePt t="41107" x="660400" y="4394200"/>
          <p14:tracePt t="41115" x="660400" y="4251325"/>
          <p14:tracePt t="41151" x="669925" y="4187825"/>
          <p14:tracePt t="41156" x="723900" y="4116388"/>
          <p14:tracePt t="41169" x="874713" y="3946525"/>
          <p14:tracePt t="41192" x="1009650" y="3840163"/>
          <p14:tracePt t="41215" x="1143000" y="3732213"/>
          <p14:tracePt t="41218" x="1357313" y="3581400"/>
          <p14:tracePt t="41242" x="1411288" y="3536950"/>
          <p14:tracePt t="41254" x="1562100" y="3455988"/>
          <p14:tracePt t="41266" x="1660525" y="3419475"/>
          <p14:tracePt t="41291" x="1741488" y="3384550"/>
          <p14:tracePt t="41545" x="1731963" y="3384550"/>
          <p14:tracePt t="41558" x="1704975" y="3402013"/>
          <p14:tracePt t="41572" x="1670050" y="3411538"/>
          <p14:tracePt t="41586" x="1625600" y="3429000"/>
          <p14:tracePt t="41595" x="1527175" y="3429000"/>
          <p14:tracePt t="41607" x="1393825" y="3438525"/>
          <p14:tracePt t="41620" x="1312863" y="3438525"/>
          <p14:tracePt t="41636" x="1231900" y="3438525"/>
          <p14:tracePt t="41655" x="1125538" y="3438525"/>
          <p14:tracePt t="41669" x="1089025" y="3438525"/>
          <p14:tracePt t="41693" x="1071563" y="3429000"/>
          <p14:tracePt t="41704" x="1062038" y="3411538"/>
          <p14:tracePt t="41728" x="1062038" y="3402013"/>
          <p14:tracePt t="41741" x="1098550" y="3367088"/>
          <p14:tracePt t="41754" x="1152525" y="3348038"/>
          <p14:tracePt t="41779" x="1196975" y="3322638"/>
          <p14:tracePt t="41790" x="1285875" y="3295650"/>
          <p14:tracePt t="41814" x="1339850" y="3295650"/>
          <p14:tracePt t="41825" x="1384300" y="3286125"/>
          <p14:tracePt t="41840" x="1490663" y="3286125"/>
          <p14:tracePt t="41854" x="1544638" y="3286125"/>
          <p14:tracePt t="41875" x="1598613" y="3286125"/>
          <p14:tracePt t="41889" x="1616075" y="3295650"/>
          <p14:tracePt t="41903" x="1633538" y="3313113"/>
          <p14:tracePt t="41923" x="1670050" y="3357563"/>
          <p14:tracePt t="41948" x="1687513" y="3384550"/>
          <p14:tracePt t="41961" x="1697038" y="3411538"/>
          <p14:tracePt t="41974" x="1741488" y="3500438"/>
          <p14:tracePt t="41998" x="1758950" y="3536950"/>
          <p14:tracePt t="42010" x="1776413" y="3608388"/>
          <p14:tracePt t="42039" x="1785938" y="3643313"/>
          <p14:tracePt t="42055" x="1795463" y="3679825"/>
          <p14:tracePt t="42057" x="1795463" y="3687763"/>
          <p14:tracePt t="42081" x="1795463" y="3697288"/>
          <p14:tracePt t="42107" x="1785938" y="3705225"/>
          <p14:tracePt t="42109" x="1768475" y="3714750"/>
          <p14:tracePt t="42131" x="1758950" y="3724275"/>
          <p14:tracePt t="42144" x="1714500" y="3732213"/>
          <p14:tracePt t="42167" x="1679575" y="3741738"/>
          <p14:tracePt t="42181" x="1643063" y="3741738"/>
          <p14:tracePt t="42193" x="1509713" y="3741738"/>
          <p14:tracePt t="42217" x="1438275" y="3741738"/>
          <p14:tracePt t="42228" x="1250950" y="3705225"/>
          <p14:tracePt t="42257" x="1152525" y="3670300"/>
          <p14:tracePt t="42266" x="1054100" y="3616325"/>
          <p14:tracePt t="42277" x="955675" y="3544888"/>
          <p14:tracePt t="42308" x="928688" y="3517900"/>
          <p14:tracePt t="42313" x="911225" y="3490913"/>
          <p14:tracePt t="42325" x="901700" y="3473450"/>
          <p14:tracePt t="42350" x="901700" y="3455988"/>
          <p14:tracePt t="42364" x="955675" y="3384550"/>
          <p14:tracePt t="42387" x="1017588" y="3330575"/>
          <p14:tracePt t="42405" x="1169988" y="3268663"/>
          <p14:tracePt t="42416" x="1250950" y="3241675"/>
          <p14:tracePt t="42437" x="1312863" y="3241675"/>
          <p14:tracePt t="42448" x="1357313" y="3241675"/>
          <p14:tracePt t="42460" x="1428750" y="3241675"/>
          <p14:tracePt t="42493" x="1455738" y="3259138"/>
          <p14:tracePt t="42496" x="1527175" y="3313113"/>
          <p14:tracePt t="42520" x="1554163" y="3340100"/>
          <p14:tracePt t="42534" x="1589088" y="3394075"/>
          <p14:tracePt t="42545" x="1660525" y="3490913"/>
          <p14:tracePt t="42570" x="1697038" y="3544888"/>
          <p14:tracePt t="42581" x="1785938" y="3679825"/>
          <p14:tracePt t="42607" x="1822450" y="3768725"/>
          <p14:tracePt t="42616" x="1866900" y="3848100"/>
          <p14:tracePt t="42631" x="1955800" y="3973513"/>
          <p14:tracePt t="42654" x="1973263" y="4010025"/>
          <p14:tracePt t="42667" x="2009775" y="4071938"/>
          <p14:tracePt t="42678" x="2017713" y="4098925"/>
          <p14:tracePt t="42703" x="2017713" y="4108450"/>
          <p14:tracePt t="42716" x="2017713" y="4116388"/>
          <p14:tracePt t="42745" x="2017713" y="4133850"/>
          <p14:tracePt t="42753" x="2009775" y="4152900"/>
          <p14:tracePt t="42764" x="1965325" y="4187825"/>
          <p14:tracePt t="42778" x="1928813" y="4187825"/>
          <p14:tracePt t="42801" x="1884363" y="4205288"/>
          <p14:tracePt t="42814" x="1785938" y="4205288"/>
          <p14:tracePt t="42837" x="1704975" y="4187825"/>
          <p14:tracePt t="42851" x="1490663" y="4037013"/>
          <p14:tracePt t="42863" x="1384300" y="3884613"/>
          <p14:tracePt t="42886" x="1276350" y="3768725"/>
          <p14:tracePt t="42899" x="1133475" y="3589338"/>
          <p14:tracePt t="42930" x="1098550" y="3536950"/>
          <p14:tracePt t="42938" x="1081088" y="3482975"/>
          <p14:tracePt t="42948" x="1062038" y="3446463"/>
          <p14:tracePt t="42985" x="1062038" y="3438525"/>
          <p14:tracePt t="43007" x="1108075" y="3402013"/>
          <p14:tracePt t="43020" x="1179513" y="3367088"/>
          <p14:tracePt t="43032" x="1241425" y="3348038"/>
          <p14:tracePt t="43044" x="1303338" y="3330575"/>
          <p14:tracePt t="43058" x="1366838" y="3322638"/>
          <p14:tracePt t="43069" x="1438275" y="3322638"/>
          <p14:tracePt t="43102" x="1473200" y="3322638"/>
          <p14:tracePt t="43106" x="1500188" y="3322638"/>
          <p14:tracePt t="43118" x="1544638" y="3330575"/>
          <p14:tracePt t="43148" x="1571625" y="3330575"/>
          <p14:tracePt t="43155" x="1608138" y="3340100"/>
          <p14:tracePt t="43168" x="1660525" y="3367088"/>
          <p14:tracePt t="43190" x="1670050" y="3384550"/>
          <p14:tracePt t="43203" x="1704975" y="3411538"/>
          <p14:tracePt t="43216" x="1724025" y="3419475"/>
          <p14:tracePt t="43240" x="1741488" y="3429000"/>
          <p14:tracePt t="43254" x="1758950" y="3465513"/>
          <p14:tracePt t="43276" x="1768475" y="3490913"/>
          <p14:tracePt t="43289" x="1776413" y="3509963"/>
          <p14:tracePt t="43301" x="1776413" y="3608388"/>
          <p14:tracePt t="43324" x="1776413" y="3670300"/>
          <p14:tracePt t="43338" x="1776413" y="3732213"/>
          <p14:tracePt t="43353" x="1768475" y="3759200"/>
          <p14:tracePt t="43374" x="1758950" y="3768725"/>
          <p14:tracePt t="43386" x="1714500" y="3822700"/>
          <p14:tracePt t="43409" x="1670050" y="3857625"/>
          <p14:tracePt t="43431" x="1616075" y="3884613"/>
          <p14:tracePt t="43434" x="1517650" y="3929063"/>
          <p14:tracePt t="43458" x="1473200" y="3946525"/>
          <p14:tracePt t="43472" x="1384300" y="3956050"/>
          <p14:tracePt t="43496" x="1330325" y="3965575"/>
          <p14:tracePt t="43523" x="1312863" y="3965575"/>
          <p14:tracePt t="43531" x="1295400" y="3965575"/>
          <p14:tracePt t="43544" x="1276350" y="3965575"/>
          <p14:tracePt t="43557" x="1268413" y="3965575"/>
          <p14:tracePt t="43570" x="1250950" y="3965575"/>
          <p14:tracePt t="43593" x="1231900" y="3938588"/>
          <p14:tracePt t="43606" x="1223963" y="3884613"/>
          <p14:tracePt t="43619" x="1223963" y="3857625"/>
          <p14:tracePt t="43641" x="1223963" y="3830638"/>
          <p14:tracePt t="43654" x="1276350" y="3732213"/>
          <p14:tracePt t="43678" x="1339850" y="3660775"/>
          <p14:tracePt t="43690" x="1509713" y="3517900"/>
          <p14:tracePt t="43703" x="1554163" y="3473450"/>
          <p14:tracePt t="43726" x="1581150" y="3455988"/>
          <p14:tracePt t="43741" x="1608138" y="3446463"/>
          <p14:tracePt t="43763" x="1633538" y="3446463"/>
          <p14:tracePt t="43776" x="1643063" y="3446463"/>
          <p14:tracePt t="43789" x="1679575" y="3446463"/>
          <p14:tracePt t="43813" x="1697038" y="3446463"/>
          <p14:tracePt t="43824" x="1731963" y="3473450"/>
          <p14:tracePt t="43848" x="1751013" y="3482975"/>
          <p14:tracePt t="43854" x="1776413" y="3517900"/>
          <p14:tracePt t="43872" x="1795463" y="3544888"/>
          <p14:tracePt t="43899" x="1812925" y="3571875"/>
          <p14:tracePt t="43910" x="1847850" y="3625850"/>
          <p14:tracePt t="43935" x="1866900" y="3660775"/>
          <p14:tracePt t="43947" x="1874838" y="3687763"/>
          <p14:tracePt t="43960" x="1874838" y="3751263"/>
          <p14:tracePt t="43983" x="1874838" y="3786188"/>
          <p14:tracePt t="43997" x="1874838" y="3803650"/>
          <p14:tracePt t="44008" x="1847850" y="3848100"/>
          <p14:tracePt t="44032" x="1803400" y="3867150"/>
          <p14:tracePt t="44044" x="1731963" y="3911600"/>
          <p14:tracePt t="44057" x="1517650" y="3956050"/>
          <p14:tracePt t="44079" x="1322388" y="3956050"/>
          <p14:tracePt t="44092" x="1241425" y="3956050"/>
          <p14:tracePt t="44107" x="1160463" y="3946525"/>
          <p14:tracePt t="44123" x="1036638" y="3830638"/>
          <p14:tracePt t="44153" x="973138" y="3759200"/>
          <p14:tracePt t="44167" x="919163" y="3714750"/>
          <p14:tracePt t="44178" x="857250" y="3670300"/>
          <p14:tracePt t="44209" x="839788" y="3660775"/>
          <p14:tracePt t="44217" x="830263" y="3643313"/>
          <p14:tracePt t="44225" x="830263" y="3608388"/>
          <p14:tracePt t="44251" x="830263" y="3581400"/>
          <p14:tracePt t="44263" x="839788" y="3544888"/>
          <p14:tracePt t="44277" x="955675" y="3446463"/>
          <p14:tracePt t="44308" x="1036638" y="3384550"/>
          <p14:tracePt t="44313" x="1231900" y="3276600"/>
          <p14:tracePt t="44325" x="1312863" y="3241675"/>
          <p14:tracePt t="44348" x="1366838" y="3232150"/>
          <p14:tracePt t="44362" x="1428750" y="3232150"/>
          <p14:tracePt t="44385" x="1465263" y="3232150"/>
          <p14:tracePt t="44398" x="1490663" y="3241675"/>
          <p14:tracePt t="44410" x="1536700" y="3268663"/>
          <p14:tracePt t="44435" x="1554163" y="3286125"/>
          <p14:tracePt t="44446" x="1581150" y="3340100"/>
          <p14:tracePt t="44470" x="1625600" y="3367088"/>
          <p14:tracePt t="44494" x="1687513" y="3419475"/>
          <p14:tracePt t="44510" x="1714500" y="3465513"/>
          <p14:tracePt t="44526" x="1741488" y="3490913"/>
          <p14:tracePt t="44532" x="1785938" y="3562350"/>
          <p14:tracePt t="44545" x="1803400" y="3616325"/>
          <p14:tracePt t="44568" x="1812925" y="3670300"/>
          <p14:tracePt t="44580" x="1830388" y="3751263"/>
          <p14:tracePt t="44605" x="1830388" y="3786188"/>
          <p14:tracePt t="44616" x="1830388" y="3813175"/>
          <p14:tracePt t="44629" x="1830388" y="3830638"/>
          <p14:tracePt t="44653" x="1812925" y="3857625"/>
          <p14:tracePt t="44665" x="1751013" y="3902075"/>
          <p14:tracePt t="44679" x="1714500" y="3929063"/>
          <p14:tracePt t="44701" x="1697038" y="3946525"/>
          <p14:tracePt t="44715" x="1687513" y="3956050"/>
          <p14:tracePt t="44730" x="1679575" y="3965575"/>
          <p14:tracePt t="44749" x="1679575" y="3973513"/>
          <p14:tracePt t="44764" x="1616075" y="3983038"/>
          <p14:tracePt t="44779" x="1571625" y="3983038"/>
          <p14:tracePt t="44799" x="1500188" y="3983038"/>
          <p14:tracePt t="44823" x="1482725" y="3965575"/>
          <p14:tracePt t="44838" x="1438275" y="3902075"/>
          <p14:tracePt t="44848" x="1393825" y="3786188"/>
          <p14:tracePt t="44863" x="1366838" y="3732213"/>
          <p14:tracePt t="44884" x="1322388" y="3670300"/>
          <p14:tracePt t="44914" x="1322388" y="3643313"/>
          <p14:tracePt t="44930" x="1312863" y="3616325"/>
          <p14:tracePt t="44957" x="1312863" y="3598863"/>
          <p14:tracePt t="44970" x="1339850" y="3571875"/>
          <p14:tracePt t="44983" x="1374775" y="3554413"/>
          <p14:tracePt t="44994" x="1401763" y="3536950"/>
          <p14:tracePt t="45008" x="1438275" y="3517900"/>
          <p14:tracePt t="45019" x="1500188" y="3500438"/>
          <p14:tracePt t="45052" x="1517650" y="3490913"/>
          <p14:tracePt t="45058" x="1536700" y="3482975"/>
          <p14:tracePt t="46107" x="1544638" y="3482975"/>
          <p14:tracePt t="46130" x="1554163" y="3482975"/>
          <p14:tracePt t="46140" x="1562100" y="3482975"/>
          <p14:tracePt t="46177" x="1571625" y="3482975"/>
          <p14:tracePt t="46188" x="1581150" y="3482975"/>
          <p14:tracePt t="46201" x="1589088" y="3482975"/>
          <p14:tracePt t="46213" x="1589088" y="3490913"/>
          <p14:tracePt t="46504" x="1598613" y="3490913"/>
          <p14:tracePt t="46521" x="1608138" y="3490913"/>
          <p14:tracePt t="46543" x="1616075" y="3490913"/>
          <p14:tracePt t="46554" x="1625600" y="3490913"/>
          <p14:tracePt t="46591" x="1633538" y="3490913"/>
          <p14:tracePt t="46616" x="1643063" y="3500438"/>
          <p14:tracePt t="46617" x="1652588" y="3517900"/>
          <p14:tracePt t="46651" x="1660525" y="3527425"/>
          <p14:tracePt t="46667" x="1660525" y="3536950"/>
          <p14:tracePt t="47017" x="1670050" y="3544888"/>
          <p14:tracePt t="47286" x="1679575" y="3544888"/>
          <p14:tracePt t="47468" x="1704975" y="3544888"/>
          <p14:tracePt t="47480" x="1751013" y="3536950"/>
          <p14:tracePt t="47491" x="1839913" y="3527425"/>
          <p14:tracePt t="47505" x="2259013" y="3438525"/>
          <p14:tracePt t="47528" x="2652713" y="3384550"/>
          <p14:tracePt t="47542" x="3348038" y="3348038"/>
          <p14:tracePt t="47570" x="3660775" y="3348038"/>
          <p14:tracePt t="47577" x="3848100" y="3348038"/>
          <p14:tracePt t="47591" x="4089400" y="3384550"/>
          <p14:tracePt t="47619" x="4160838" y="3394075"/>
          <p14:tracePt t="47621" x="4197350" y="3402013"/>
          <p14:tracePt t="47640" x="4232275" y="3411538"/>
          <p14:tracePt t="48149" x="4251325" y="3411538"/>
          <p14:tracePt t="48161" x="4276725" y="3411538"/>
          <p14:tracePt t="48180" x="4295775" y="3411538"/>
          <p14:tracePt t="48185" x="4330700" y="3411538"/>
          <p14:tracePt t="48199" x="4367213" y="3411538"/>
          <p14:tracePt t="48215" x="4438650" y="3411538"/>
          <p14:tracePt t="48241" x="4465638" y="3411538"/>
          <p14:tracePt t="48247" x="4500563" y="3419475"/>
          <p14:tracePt t="48259" x="4572000" y="3438525"/>
          <p14:tracePt t="48283" x="4608513" y="3446463"/>
          <p14:tracePt t="48298" x="4670425" y="3455988"/>
          <p14:tracePt t="48588" x="4697413" y="3455988"/>
          <p14:tracePt t="48599" x="4724400" y="3455988"/>
          <p14:tracePt t="48617" x="4759325" y="3446463"/>
          <p14:tracePt t="48618" x="4803775" y="3438525"/>
          <p14:tracePt t="48638" x="4848225" y="3438525"/>
          <p14:tracePt t="48650" x="4911725" y="3419475"/>
          <p14:tracePt t="48679" x="4946650" y="3411538"/>
          <p14:tracePt t="48686" x="4973638" y="3402013"/>
          <p14:tracePt t="48698" x="5010150" y="3394075"/>
          <p14:tracePt t="48724" x="5027613" y="3384550"/>
          <p14:tracePt t="48747" x="5045075" y="3375025"/>
          <p14:tracePt t="48795" x="5054600" y="3375025"/>
          <p14:tracePt t="48820" x="5062538" y="3375025"/>
          <p14:tracePt t="48882" x="5054600" y="3375025"/>
          <p14:tracePt t="48893" x="5018088" y="3375025"/>
          <p14:tracePt t="48905" x="4973638" y="3375025"/>
          <p14:tracePt t="48918" x="4911725" y="3375025"/>
          <p14:tracePt t="48929" x="4822825" y="3375025"/>
          <p14:tracePt t="48941" x="4732338" y="3375025"/>
          <p14:tracePt t="48958" x="4608513" y="3375025"/>
          <p14:tracePt t="48967" x="4375150" y="3340100"/>
          <p14:tracePt t="48981" x="4251325" y="3303588"/>
          <p14:tracePt t="49003" x="4071938" y="3241675"/>
          <p14:tracePt t="49027" x="4017963" y="3224213"/>
          <p14:tracePt t="49041" x="3990975" y="3205163"/>
          <p14:tracePt t="49051" x="3973513" y="3197225"/>
          <p14:tracePt t="49076" x="3973513" y="3187700"/>
          <p14:tracePt t="49103" x="3973513" y="3179763"/>
          <p14:tracePt t="49160" x="3973513" y="3170238"/>
          <p14:tracePt t="49187" x="3983038" y="3152775"/>
          <p14:tracePt t="49197" x="4017963" y="3133725"/>
          <p14:tracePt t="49212" x="4062413" y="3108325"/>
          <p14:tracePt t="49223" x="4179888" y="3054350"/>
          <p14:tracePt t="49246" x="4251325" y="3017838"/>
          <p14:tracePt t="49258" x="4330700" y="2973388"/>
          <p14:tracePt t="49275" x="4589463" y="2803525"/>
          <p14:tracePt t="49296" x="4732338" y="2697163"/>
          <p14:tracePt t="49308" x="4840288" y="2608263"/>
          <p14:tracePt t="49320" x="5099050" y="2446338"/>
          <p14:tracePt t="49345" x="5205413" y="2401888"/>
          <p14:tracePt t="49352" x="5313363" y="2357438"/>
          <p14:tracePt t="49391" x="5330825" y="2347913"/>
          <p14:tracePt t="49430" x="5340350" y="2347913"/>
          <p14:tracePt t="49441" x="5367338" y="2357438"/>
          <p14:tracePt t="49455" x="5402263" y="2366963"/>
          <p14:tracePt t="49468" x="5429250" y="2374900"/>
          <p14:tracePt t="49479" x="5465763" y="2384425"/>
          <p14:tracePt t="49490" x="5510213" y="2401888"/>
          <p14:tracePt t="49519" x="5527675" y="2401888"/>
          <p14:tracePt t="49526" x="5554663" y="2411413"/>
          <p14:tracePt t="49539" x="5608638" y="2446338"/>
          <p14:tracePt t="49563" x="5626100" y="2482850"/>
          <p14:tracePt t="49577" x="5643563" y="2517775"/>
          <p14:tracePt t="49588" x="5661025" y="2616200"/>
          <p14:tracePt t="49621" x="5670550" y="2670175"/>
          <p14:tracePt t="49622" x="5680075" y="2776538"/>
          <p14:tracePt t="49650" x="5697538" y="2840038"/>
          <p14:tracePt t="49662" x="5705475" y="2894013"/>
          <p14:tracePt t="49673" x="5715000" y="3000375"/>
          <p14:tracePt t="49698" x="5724525" y="3054350"/>
          <p14:tracePt t="49710" x="5724525" y="3089275"/>
          <p14:tracePt t="49811" x="5705475" y="3108325"/>
          <p14:tracePt t="49820" x="5653088" y="3116263"/>
          <p14:tracePt t="49831" x="5599113" y="3125788"/>
          <p14:tracePt t="49844" x="5429250" y="3133725"/>
          <p14:tracePt t="49856" x="5303838" y="3133725"/>
          <p14:tracePt t="49873" x="5153025" y="3116263"/>
          <p14:tracePt t="49892" x="4786313" y="2919413"/>
          <p14:tracePt t="49916" x="4625975" y="2822575"/>
          <p14:tracePt t="49929" x="4510088" y="2732088"/>
          <p14:tracePt t="49942" x="4357688" y="2589213"/>
          <p14:tracePt t="49967" x="4313238" y="2536825"/>
          <p14:tracePt t="49977" x="4259263" y="2446338"/>
          <p14:tracePt t="50007" x="4251325" y="2411413"/>
          <p14:tracePt t="50014" x="4251325" y="2384425"/>
          <p14:tracePt t="50029" x="4259263" y="2357438"/>
          <p14:tracePt t="50041" x="4313238" y="2322513"/>
          <p14:tracePt t="50063" x="4375150" y="2276475"/>
          <p14:tracePt t="50075" x="4598988" y="2205038"/>
          <p14:tracePt t="50101" x="4732338" y="2187575"/>
          <p14:tracePt t="50108" x="4965700" y="2179638"/>
          <p14:tracePt t="50138" x="5072063" y="2197100"/>
          <p14:tracePt t="50148" x="5170488" y="2232025"/>
          <p14:tracePt t="50161" x="5313363" y="2357438"/>
          <p14:tracePt t="50185" x="5367338" y="2428875"/>
          <p14:tracePt t="50197" x="5483225" y="2517775"/>
          <p14:tracePt t="50210" x="5537200" y="2562225"/>
          <p14:tracePt t="50233" x="5589588" y="2608263"/>
          <p14:tracePt t="50247" x="5661025" y="2652713"/>
          <p14:tracePt t="50563" x="5661025" y="2660650"/>
          <p14:tracePt t="50575" x="5680075" y="2670175"/>
          <p14:tracePt t="50587" x="5688013" y="2679700"/>
          <p14:tracePt t="50599" x="5688013" y="2697163"/>
          <p14:tracePt t="50613" x="5688013" y="2705100"/>
          <p14:tracePt t="50636" x="5688013" y="2714625"/>
          <p14:tracePt t="50647" x="5688013" y="2724150"/>
          <p14:tracePt t="50681" x="5680075" y="2768600"/>
          <p14:tracePt t="50684" x="5670550" y="2776538"/>
          <p14:tracePt t="50708" x="5670550" y="2786063"/>
          <p14:tracePt t="50978" x="5653088" y="2786063"/>
          <p14:tracePt t="50990" x="5626100" y="2795588"/>
          <p14:tracePt t="51001" x="5589588" y="2795588"/>
          <p14:tracePt t="51013" x="5554663" y="2795588"/>
          <p14:tracePt t="51025" x="5527675" y="2803525"/>
          <p14:tracePt t="51054" x="5518150" y="2813050"/>
          <p14:tracePt t="51062" x="5510213" y="2822575"/>
          <p14:tracePt t="51135" x="5500688" y="2822575"/>
          <p14:tracePt t="51732" x="5500688" y="2840038"/>
          <p14:tracePt t="51745" x="5500688" y="2857500"/>
          <p14:tracePt t="51757" x="5510213" y="2867025"/>
          <p14:tracePt t="51769" x="5510213" y="2884488"/>
          <p14:tracePt t="51782" x="5527675" y="2911475"/>
          <p14:tracePt t="51793" x="5562600" y="2965450"/>
          <p14:tracePt t="51818" x="5581650" y="2982913"/>
          <p14:tracePt t="51830" x="5589588" y="3000375"/>
          <p14:tracePt t="53408" x="5572125" y="3000375"/>
          <p14:tracePt t="53419" x="5554663" y="3000375"/>
          <p14:tracePt t="53434" x="5545138" y="3000375"/>
          <p14:tracePt t="53445" x="5537200" y="2990850"/>
          <p14:tracePt t="53457" x="5518150" y="2973388"/>
          <p14:tracePt t="53482" x="5510213" y="2973388"/>
          <p14:tracePt t="53497" x="5500688" y="2965450"/>
          <p14:tracePt t="53507" x="5473700" y="2938463"/>
          <p14:tracePt t="53530" x="5465763" y="2938463"/>
          <p14:tracePt t="53542" x="5446713" y="2919413"/>
          <p14:tracePt t="53576" x="5446713" y="2911475"/>
          <p14:tracePt t="53590" x="5446713" y="2901950"/>
          <p14:tracePt t="53612" x="5446713" y="2884488"/>
          <p14:tracePt t="54114" x="5446713" y="2894013"/>
          <p14:tracePt t="54213" x="5438775" y="2901950"/>
          <p14:tracePt t="54224" x="5429250" y="2901950"/>
          <p14:tracePt t="54243" x="5419725" y="2901950"/>
          <p14:tracePt t="55224" x="5322888" y="2919413"/>
          <p14:tracePt t="55241" x="5143500" y="2982913"/>
          <p14:tracePt t="55252" x="4768850" y="3017838"/>
          <p14:tracePt t="55271" x="4572000" y="3036888"/>
          <p14:tracePt t="55286" x="4402138" y="3036888"/>
          <p14:tracePt t="55303" x="4251325" y="3036888"/>
          <p14:tracePt t="55311" x="4133850" y="3036888"/>
          <p14:tracePt t="55322" x="3990975" y="3036888"/>
          <p14:tracePt t="55345" x="3965575" y="3036888"/>
          <p14:tracePt t="55352" x="3938588" y="3036888"/>
          <p14:tracePt t="55386" x="3919538" y="3036888"/>
          <p14:tracePt t="55406" x="3919538" y="3017838"/>
          <p14:tracePt t="55711" x="3911600" y="3017838"/>
          <p14:tracePt t="55747" x="3929063" y="3017838"/>
          <p14:tracePt t="55760" x="3983038" y="3017838"/>
          <p14:tracePt t="55771" x="4044950" y="3054350"/>
          <p14:tracePt t="55784" x="4116388" y="3089275"/>
          <p14:tracePt t="55795" x="4224338" y="3187700"/>
          <p14:tracePt t="55808" x="4259263" y="3259138"/>
          <p14:tracePt t="55832" x="4268788" y="3303588"/>
          <p14:tracePt t="55845" x="4276725" y="3357563"/>
          <p14:tracePt t="56015" x="4268788" y="3357563"/>
          <p14:tracePt t="56029" x="4205288" y="3375025"/>
          <p14:tracePt t="56043" x="4089400" y="3411538"/>
          <p14:tracePt t="56052" x="3894138" y="3482975"/>
          <p14:tracePt t="56065" x="3116263" y="3687763"/>
          <p14:tracePt t="56090" x="2759075" y="3741738"/>
          <p14:tracePt t="56102" x="2393950" y="3813175"/>
          <p14:tracePt t="56109" x="1679575" y="3911600"/>
          <p14:tracePt t="56138" x="1312863" y="3990975"/>
          <p14:tracePt t="56149" x="1081088" y="4017963"/>
          <p14:tracePt t="56163" x="866775" y="4071938"/>
          <p14:tracePt t="56187" x="822325" y="4089400"/>
          <p14:tracePt t="56198" x="785813" y="4116388"/>
          <p14:tracePt t="56227" x="768350" y="4116388"/>
          <p14:tracePt t="56552" x="758825" y="4116388"/>
          <p14:tracePt t="56588" x="758825" y="4089400"/>
          <p14:tracePt t="56603" x="768350" y="4062413"/>
          <p14:tracePt t="56615" x="803275" y="4000500"/>
          <p14:tracePt t="56616" x="857250" y="3946525"/>
          <p14:tracePt t="56638" x="928688" y="3875088"/>
          <p14:tracePt t="56650" x="1125538" y="3776663"/>
          <p14:tracePt t="56681" x="1231900" y="3759200"/>
          <p14:tracePt t="56687" x="1401763" y="3724275"/>
          <p14:tracePt t="56699" x="1465263" y="3724275"/>
          <p14:tracePt t="56724" x="1500188" y="3724275"/>
          <p14:tracePt t="56735" x="1544638" y="3724275"/>
          <p14:tracePt t="56758" x="1581150" y="3724275"/>
          <p14:tracePt t="56979" x="1554163" y="3741738"/>
          <p14:tracePt t="56989" x="1500188" y="3759200"/>
          <p14:tracePt t="57002" x="1465263" y="3768725"/>
          <p14:tracePt t="57014" x="1446213" y="3768725"/>
          <p14:tracePt t="57027" x="1411288" y="3776663"/>
          <p14:tracePt t="57040" x="1285875" y="3786188"/>
          <p14:tracePt t="57064" x="1204913" y="3786188"/>
          <p14:tracePt t="57076" x="1125538" y="3786188"/>
          <p14:tracePt t="57089" x="1009650" y="3768725"/>
          <p14:tracePt t="57118" x="973138" y="3732213"/>
          <p14:tracePt t="57120" x="938213" y="3670300"/>
          <p14:tracePt t="57147" x="928688" y="3643313"/>
          <p14:tracePt t="57161" x="928688" y="3625850"/>
          <p14:tracePt t="57185" x="928688" y="3598863"/>
          <p14:tracePt t="57190" x="990600" y="3509963"/>
          <p14:tracePt t="57211" x="1089025" y="3419475"/>
          <p14:tracePt t="57223" x="1357313" y="3205163"/>
          <p14:tracePt t="57247" x="1490663" y="3116263"/>
          <p14:tracePt t="57259" x="1652588" y="3017838"/>
          <p14:tracePt t="57270" x="1687513" y="3009900"/>
          <p14:tracePt t="57303" x="1714500" y="3000375"/>
          <p14:tracePt t="57307" x="1758950" y="2990850"/>
          <p14:tracePt t="57337" x="1768475" y="2990850"/>
          <p14:tracePt t="57354" x="1795463" y="2990850"/>
          <p14:tracePt t="57355" x="1839913" y="3017838"/>
          <p14:tracePt t="57381" x="1857375" y="3062288"/>
          <p14:tracePt t="57404" x="1884363" y="3170238"/>
          <p14:tracePt t="57405" x="1911350" y="3251200"/>
          <p14:tracePt t="57429" x="1919288" y="3322638"/>
          <p14:tracePt t="57442" x="1946275" y="3419475"/>
          <p14:tracePt t="57464" x="1955800" y="3455988"/>
          <p14:tracePt t="57478" x="1965325" y="3490913"/>
          <p14:tracePt t="57490" x="1973263" y="3527425"/>
          <p14:tracePt t="57514" x="1973263" y="3554413"/>
          <p14:tracePt t="57528" x="1973263" y="3608388"/>
          <p14:tracePt t="57555" x="1955800" y="3625850"/>
          <p14:tracePt t="57562" x="1893888" y="3679825"/>
          <p14:tracePt t="57576" x="1741488" y="3724275"/>
          <p14:tracePt t="57589" x="1633538" y="3741738"/>
          <p14:tracePt t="57623" x="1438275" y="3759200"/>
          <p14:tracePt t="57625" x="1357313" y="3759200"/>
          <p14:tracePt t="57642" x="1285875" y="3759200"/>
          <p14:tracePt t="57660" x="1143000" y="3759200"/>
          <p14:tracePt t="57673" x="1081088" y="3759200"/>
          <p14:tracePt t="57696" x="1027113" y="3732213"/>
          <p14:tracePt t="57709" x="928688" y="3633788"/>
          <p14:tracePt t="57733" x="893763" y="3581400"/>
          <p14:tracePt t="57745" x="874713" y="3482975"/>
          <p14:tracePt t="57758" x="874713" y="3438525"/>
          <p14:tracePt t="57783" x="911225" y="3394075"/>
          <p14:tracePt t="57794" x="1081088" y="3259138"/>
          <p14:tracePt t="57829" x="1169988" y="3214688"/>
          <p14:tracePt t="57839" x="1250950" y="3187700"/>
          <p14:tracePt t="57849" x="1393825" y="3170238"/>
          <p14:tracePt t="57858" x="1473200" y="3170238"/>
          <p14:tracePt t="57880" x="1554163" y="3179763"/>
          <p14:tracePt t="57893" x="1687513" y="3224213"/>
          <p14:tracePt t="57916" x="1741488" y="3259138"/>
          <p14:tracePt t="57932" x="1768475" y="3276600"/>
          <p14:tracePt t="57943" x="1830388" y="3330575"/>
          <p14:tracePt t="57965" x="1857375" y="3357563"/>
          <p14:tracePt t="57978" x="1946275" y="3455988"/>
          <p14:tracePt t="58003" x="1965325" y="3500438"/>
          <p14:tracePt t="58016" x="1990725" y="3581400"/>
          <p14:tracePt t="58027" x="2000250" y="3608388"/>
          <p14:tracePt t="58046" x="2000250" y="3633788"/>
          <p14:tracePt t="58061" x="2000250" y="3705225"/>
          <p14:tracePt t="58089" x="1990725" y="3751263"/>
          <p14:tracePt t="58100" x="1901825" y="3875088"/>
          <p14:tracePt t="58111" x="1857375" y="3929063"/>
          <p14:tracePt t="58127" x="1812925" y="3973513"/>
          <p14:tracePt t="58150" x="1724025" y="4027488"/>
          <p14:tracePt t="58162" x="1670050" y="4044950"/>
          <p14:tracePt t="58184" x="1643063" y="4054475"/>
          <p14:tracePt t="58197" x="1581150" y="4054475"/>
          <p14:tracePt t="58221" x="1536700" y="4054475"/>
          <p14:tracePt t="58234" x="1500188" y="4054475"/>
          <p14:tracePt t="58250" x="1384300" y="4017963"/>
          <p14:tracePt t="58262" x="1330325" y="3973513"/>
          <p14:tracePt t="58282" x="1241425" y="3822700"/>
          <p14:tracePt t="58296" x="1204913" y="3724275"/>
          <p14:tracePt t="58319" x="1179513" y="3660775"/>
          <p14:tracePt t="58331" x="1160463" y="3536950"/>
          <p14:tracePt t="58353" x="1160463" y="3500438"/>
          <p14:tracePt t="58367" x="1160463" y="3473450"/>
          <p14:tracePt t="58380" x="1160463" y="3465513"/>
          <p14:tracePt t="58404" x="1187450" y="3438525"/>
          <p14:tracePt t="58417" x="1303338" y="3394075"/>
          <p14:tracePt t="58440" x="1347788" y="3384550"/>
          <p14:tracePt t="58452" x="1401763" y="3384550"/>
          <p14:tracePt t="58468" x="1482725" y="3375025"/>
          <p14:tracePt t="58481" x="1517650" y="3375025"/>
          <p14:tracePt t="58502" x="1616075" y="3394075"/>
          <p14:tracePt t="58526" x="1652588" y="3429000"/>
          <p14:tracePt t="58539" x="1724025" y="3446463"/>
          <p14:tracePt t="58550" x="1839913" y="3517900"/>
          <p14:tracePt t="58574" x="1884363" y="3554413"/>
          <p14:tracePt t="58587" x="1911350" y="3608388"/>
          <p14:tracePt t="58599" x="1928813" y="3697288"/>
          <p14:tracePt t="58615" x="1928813" y="3732213"/>
          <p14:tracePt t="58636" x="1928813" y="3768725"/>
          <p14:tracePt t="58664" x="1928813" y="3786188"/>
          <p14:tracePt t="58683" x="1839913" y="3867150"/>
          <p14:tracePt t="58686" x="1785938" y="3919538"/>
          <p14:tracePt t="58699" x="1714500" y="3965575"/>
          <p14:tracePt t="58720" x="1633538" y="4017963"/>
          <p14:tracePt t="58733" x="1455738" y="4062413"/>
          <p14:tracePt t="58757" x="1393825" y="4081463"/>
          <p14:tracePt t="58770" x="1330325" y="4098925"/>
          <p14:tracePt t="58786" x="1204913" y="4098925"/>
          <p14:tracePt t="58806" x="1108075" y="4089400"/>
          <p14:tracePt t="58819" x="1071563" y="4071938"/>
          <p14:tracePt t="58843" x="1044575" y="4044950"/>
          <p14:tracePt t="58850" x="1000125" y="3919538"/>
          <p14:tracePt t="58868" x="1000125" y="3822700"/>
          <p14:tracePt t="58891" x="1000125" y="3759200"/>
          <p14:tracePt t="58904" x="1071563" y="3625850"/>
          <p14:tracePt t="58918" x="1125538" y="3571875"/>
          <p14:tracePt t="58939" x="1214438" y="3517900"/>
          <p14:tracePt t="58952" x="1374775" y="3411538"/>
          <p14:tracePt t="58977" x="1473200" y="3375025"/>
          <p14:tracePt t="58992" x="1643063" y="3357563"/>
          <p14:tracePt t="59001" x="1741488" y="3348038"/>
          <p14:tracePt t="59024" x="1785938" y="3348038"/>
          <p14:tracePt t="59038" x="1839913" y="3375025"/>
          <p14:tracePt t="59063" x="1857375" y="3394075"/>
          <p14:tracePt t="59075" x="1857375" y="3411538"/>
          <p14:tracePt t="59086" x="1893888" y="3473450"/>
          <p14:tracePt t="59111" x="1919288" y="3490913"/>
          <p14:tracePt t="59402" x="1955800" y="3490913"/>
          <p14:tracePt t="59415" x="2000250" y="3500438"/>
          <p14:tracePt t="59427" x="2133600" y="3544888"/>
          <p14:tracePt t="59439" x="2214563" y="3562350"/>
          <p14:tracePt t="59464" x="2295525" y="3616325"/>
          <p14:tracePt t="59477" x="2465388" y="3724275"/>
          <p14:tracePt t="59500" x="2544763" y="3759200"/>
          <p14:tracePt t="59523" x="2679700" y="3813175"/>
          <p14:tracePt t="59525" x="2732088" y="3830638"/>
          <p14:tracePt t="59556" x="2768600" y="3830638"/>
          <p14:tracePt t="59562" x="2795588" y="3840163"/>
          <p14:tracePt t="59792" x="2911475" y="3830638"/>
          <p14:tracePt t="59804" x="3054350" y="3813175"/>
          <p14:tracePt t="59819" x="3170238" y="3803650"/>
          <p14:tracePt t="59835" x="3276600" y="3803650"/>
          <p14:tracePt t="59844" x="3402013" y="3795713"/>
          <p14:tracePt t="59859" x="3438525" y="3795713"/>
          <p14:tracePt t="59879" x="3581400" y="3768725"/>
          <p14:tracePt t="60195" x="3598863" y="3768725"/>
          <p14:tracePt t="60206" x="3643313" y="3768725"/>
          <p14:tracePt t="60219" x="3732213" y="3768725"/>
          <p14:tracePt t="60231" x="3840163" y="3795713"/>
          <p14:tracePt t="60243" x="3965575" y="3822700"/>
          <p14:tracePt t="60257" x="4071938" y="3840163"/>
          <p14:tracePt t="60269" x="4241800" y="3902075"/>
          <p14:tracePt t="60293" x="4286250" y="3911600"/>
          <p14:tracePt t="60304" x="4340225" y="3929063"/>
          <p14:tracePt t="60317" x="4367213" y="3929063"/>
          <p14:tracePt t="61661" x="0" y="0"/>
        </p14:tracePtLst>
        <p14:tracePtLst>
          <p14:tracePt t="67295" x="1322388" y="3705225"/>
          <p14:tracePt t="67663" x="1347788" y="3705225"/>
          <p14:tracePt t="67681" x="1366838" y="3705225"/>
          <p14:tracePt t="67687" x="1393825" y="3705225"/>
          <p14:tracePt t="67699" x="1428750" y="3705225"/>
          <p14:tracePt t="67714" x="1446213" y="3705225"/>
          <p14:tracePt t="67742" x="1455738" y="3705225"/>
          <p14:tracePt t="67747" x="1465263" y="3705225"/>
          <p14:tracePt t="67775" x="1482725" y="3705225"/>
          <p14:tracePt t="67793" x="1517650" y="3705225"/>
          <p14:tracePt t="67798" x="1571625" y="3714750"/>
          <p14:tracePt t="67823" x="1581150" y="3714750"/>
          <p14:tracePt t="67834" x="1598613" y="3724275"/>
          <p14:tracePt t="67844" x="1616075" y="3724275"/>
          <p14:tracePt t="67921" x="1625600" y="3724275"/>
          <p14:tracePt t="67945" x="1633538" y="3724275"/>
          <p14:tracePt t="67956" x="1643063" y="3724275"/>
          <p14:tracePt t="67993" x="1643063" y="3714750"/>
          <p14:tracePt t="68004" x="1652588" y="3697288"/>
          <p14:tracePt t="68016" x="1660525" y="3670300"/>
          <p14:tracePt t="68034" x="1670050" y="3660775"/>
          <p14:tracePt t="68043" x="1679575" y="3643313"/>
          <p14:tracePt t="68054" x="1687513" y="3633788"/>
          <p14:tracePt t="68065" x="1687513" y="3625850"/>
          <p14:tracePt t="68103" x="1687513" y="3598863"/>
          <p14:tracePt t="68118" x="1697038" y="3571875"/>
          <p14:tracePt t="68119" x="1697038" y="3544888"/>
          <p14:tracePt t="68138" x="1697038" y="3517900"/>
          <p14:tracePt t="68149" x="1697038" y="3473450"/>
          <p14:tracePt t="68180" x="1679575" y="3446463"/>
          <p14:tracePt t="68186" x="1652588" y="3446463"/>
          <p14:tracePt t="68200" x="1554163" y="3438525"/>
          <p14:tracePt t="68223" x="1446213" y="3465513"/>
          <p14:tracePt t="68248" x="1143000" y="3589338"/>
          <p14:tracePt t="68250" x="1009650" y="3660775"/>
          <p14:tracePt t="68271" x="928688" y="3705225"/>
          <p14:tracePt t="68283" x="839788" y="3741738"/>
          <p14:tracePt t="68308" x="822325" y="3751263"/>
          <p14:tracePt t="68321" x="812800" y="3759200"/>
          <p14:tracePt t="68382" x="839788" y="3786188"/>
          <p14:tracePt t="68394" x="874713" y="3813175"/>
          <p14:tracePt t="68408" x="928688" y="3830638"/>
          <p14:tracePt t="68419" x="1000125" y="3867150"/>
          <p14:tracePt t="68430" x="1062038" y="3884613"/>
          <p14:tracePt t="68442" x="1143000" y="3919538"/>
          <p14:tracePt t="68455" x="1204913" y="3938588"/>
          <p14:tracePt t="68468" x="1276350" y="3946525"/>
          <p14:tracePt t="68492" x="1303338" y="3946525"/>
          <p14:tracePt t="68503" x="1366838" y="3929063"/>
          <p14:tracePt t="68529" x="1419225" y="3857625"/>
          <p14:tracePt t="68540" x="1482725" y="3759200"/>
          <p14:tracePt t="68551" x="1544638" y="3581400"/>
          <p14:tracePt t="68568" x="1562100" y="3527425"/>
          <p14:tracePt t="68588" x="1581150" y="3482975"/>
          <p14:tracePt t="68617" x="1589088" y="3465513"/>
          <p14:tracePt t="68618" x="1589088" y="3429000"/>
          <p14:tracePt t="68636" x="1589088" y="3367088"/>
          <p14:tracePt t="68663" x="1589088" y="3340100"/>
          <p14:tracePt t="68684" x="1589088" y="3303588"/>
          <p14:tracePt t="68736" x="1589088" y="3295650"/>
          <p14:tracePt t="68759" x="1571625" y="3286125"/>
          <p14:tracePt t="68773" x="1562100" y="3268663"/>
          <p14:tracePt t="68785" x="1544638" y="3259138"/>
          <p14:tracePt t="68796" x="1527175" y="3251200"/>
          <p14:tracePt t="68807" x="1517650" y="3251200"/>
          <p14:tracePt t="68820" x="1482725" y="3251200"/>
          <p14:tracePt t="68845" x="1473200" y="3251200"/>
          <p14:tracePt t="68853" x="1428750" y="3259138"/>
          <p14:tracePt t="68886" x="1401763" y="3286125"/>
          <p14:tracePt t="68902" x="1374775" y="3340100"/>
          <p14:tracePt t="68906" x="1322388" y="3490913"/>
          <p14:tracePt t="68920" x="1312863" y="3562350"/>
          <p14:tracePt t="68943" x="1330325" y="3705225"/>
          <p14:tracePt t="68954" x="1374775" y="3795713"/>
          <p14:tracePt t="68979" x="1419225" y="3857625"/>
          <p14:tracePt t="68990" x="1544638" y="3946525"/>
          <p14:tracePt t="69015" x="1598613" y="3965575"/>
          <p14:tracePt t="69027" x="1643063" y="3983038"/>
          <p14:tracePt t="69040" x="1704975" y="3983038"/>
          <p14:tracePt t="69065" x="1714500" y="3983038"/>
          <p14:tracePt t="69077" x="1724025" y="3973513"/>
          <p14:tracePt t="69092" x="1776413" y="3830638"/>
          <p14:tracePt t="69105" x="1812925" y="3751263"/>
          <p14:tracePt t="69121" x="1874838" y="3562350"/>
          <p14:tracePt t="69148" x="1911350" y="3482975"/>
          <p14:tracePt t="69161" x="1928813" y="3429000"/>
          <p14:tracePt t="69173" x="1946275" y="3384550"/>
          <p14:tracePt t="69198" x="1955800" y="3367088"/>
          <p14:tracePt t="69211" x="1955800" y="3348038"/>
          <p14:tracePt t="69224" x="1965325" y="3322638"/>
          <p14:tracePt t="69246" x="1955800" y="3303588"/>
          <p14:tracePt t="69258" x="1893888" y="3276600"/>
          <p14:tracePt t="69283" x="1857375" y="3276600"/>
          <p14:tracePt t="69296" x="1812925" y="3276600"/>
          <p14:tracePt t="69310" x="1581150" y="3357563"/>
          <p14:tracePt t="69332" x="1366838" y="3455988"/>
          <p14:tracePt t="69344" x="1125538" y="3562350"/>
          <p14:tracePt t="69358" x="1062038" y="3581400"/>
          <p14:tracePt t="69374" x="1027113" y="3598863"/>
          <p14:tracePt t="69394" x="1000125" y="3608388"/>
          <p14:tracePt t="69465" x="1000125" y="3633788"/>
          <p14:tracePt t="69478" x="1009650" y="3670300"/>
          <p14:tracePt t="69491" x="1036638" y="3697288"/>
          <p14:tracePt t="69507" x="1054100" y="3724275"/>
          <p14:tracePt t="69514" x="1081088" y="3741738"/>
          <p14:tracePt t="69527" x="1133475" y="3759200"/>
          <p14:tracePt t="69559" x="1160463" y="3768725"/>
          <p14:tracePt t="69563" x="1179513" y="3776663"/>
          <p14:tracePt t="69576" x="1223963" y="3786188"/>
          <p14:tracePt t="69600" x="1241425" y="3786188"/>
          <p14:tracePt t="69624" x="1258888" y="3786188"/>
          <p14:tracePt t="69637" x="1268413" y="3786188"/>
          <p14:tracePt t="69649" x="1276350" y="3786188"/>
          <p14:tracePt t="69662" x="1303338" y="3786188"/>
          <p14:tracePt t="69685" x="1322388" y="3786188"/>
          <p14:tracePt t="70076" x="0" y="0"/>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7</a:t>
            </a:fld>
            <a:endParaRPr lang="en-US"/>
          </a:p>
        </p:txBody>
      </p:sp>
      <p:sp>
        <p:nvSpPr>
          <p:cNvPr id="3" name="Text Box 6"/>
          <p:cNvSpPr txBox="1">
            <a:spLocks noChangeArrowheads="1"/>
          </p:cNvSpPr>
          <p:nvPr/>
        </p:nvSpPr>
        <p:spPr bwMode="auto">
          <a:xfrm>
            <a:off x="381001" y="92075"/>
            <a:ext cx="82296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Effect of electronic states on the monatomic ideal gas partition function</a:t>
            </a:r>
            <a:endParaRPr lang="en-US" sz="2200" dirty="0">
              <a:latin typeface="Times New Roman" pitchFamily="18" charset="0"/>
            </a:endParaRPr>
          </a:p>
        </p:txBody>
      </p:sp>
      <p:sp>
        <p:nvSpPr>
          <p:cNvPr id="4" name="Rectangle 3"/>
          <p:cNvSpPr/>
          <p:nvPr/>
        </p:nvSpPr>
        <p:spPr>
          <a:xfrm>
            <a:off x="361951" y="685800"/>
            <a:ext cx="8477249" cy="1508105"/>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The analysis above is for an ideal gas where all atoms are in the ground electronic state.  At high temperatures, some atoms may have accessible electronically excited levels. </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 electronic levels are independent of the translational motion of the atoms</a:t>
            </a:r>
          </a:p>
          <a:p>
            <a:endParaRPr lang="en-US" dirty="0" smtClean="0">
              <a:latin typeface="Times New Roman" panose="02020603050405020304" pitchFamily="18" charset="0"/>
              <a:cs typeface="Times New Roman" panose="02020603050405020304" pitchFamily="18" charset="0"/>
            </a:endParaRPr>
          </a:p>
          <a:p>
            <a:r>
              <a:rPr lang="en-CA" i="1" dirty="0">
                <a:latin typeface="Times New Roman" panose="02020603050405020304" pitchFamily="18" charset="0"/>
                <a:cs typeface="Times New Roman" panose="02020603050405020304" pitchFamily="18" charset="0"/>
              </a:rPr>
              <a:t> 	</a:t>
            </a:r>
            <a:r>
              <a:rPr lang="en-CA" sz="2000" i="1" dirty="0" smtClean="0">
                <a:latin typeface="Times New Roman" panose="02020603050405020304" pitchFamily="18" charset="0"/>
                <a:cs typeface="Times New Roman" panose="02020603050405020304" pitchFamily="18" charset="0"/>
              </a:rPr>
              <a:t>q</a:t>
            </a:r>
            <a:r>
              <a:rPr lang="en-CA" sz="2000" dirty="0" smtClean="0">
                <a:latin typeface="Times New Roman" panose="02020603050405020304" pitchFamily="18" charset="0"/>
                <a:cs typeface="Times New Roman" panose="02020603050405020304" pitchFamily="18" charset="0"/>
              </a:rPr>
              <a:t>(</a:t>
            </a:r>
            <a:r>
              <a:rPr lang="en-CA" sz="2000" i="1" dirty="0" smtClean="0">
                <a:latin typeface="Times New Roman" panose="02020603050405020304" pitchFamily="18" charset="0"/>
                <a:cs typeface="Times New Roman" panose="02020603050405020304" pitchFamily="18" charset="0"/>
              </a:rPr>
              <a:t>V</a:t>
            </a:r>
            <a:r>
              <a:rPr lang="en-CA" sz="2000" dirty="0" smtClean="0">
                <a:latin typeface="Times New Roman" panose="02020603050405020304" pitchFamily="18" charset="0"/>
                <a:cs typeface="Times New Roman" panose="02020603050405020304" pitchFamily="18" charset="0"/>
              </a:rPr>
              <a:t>,</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a:t>
            </a:r>
            <a:r>
              <a:rPr lang="en-CA" sz="2000" i="1" dirty="0" err="1" smtClean="0">
                <a:latin typeface="Times New Roman" panose="02020603050405020304" pitchFamily="18" charset="0"/>
                <a:cs typeface="Times New Roman" panose="02020603050405020304" pitchFamily="18" charset="0"/>
              </a:rPr>
              <a:t>q</a:t>
            </a:r>
            <a:r>
              <a:rPr lang="en-CA" sz="2000" baseline="-25000" dirty="0" err="1" smtClean="0">
                <a:latin typeface="Times New Roman" panose="02020603050405020304" pitchFamily="18" charset="0"/>
                <a:cs typeface="Times New Roman" panose="02020603050405020304" pitchFamily="18" charset="0"/>
              </a:rPr>
              <a:t>trans</a:t>
            </a:r>
            <a:r>
              <a:rPr lang="en-CA" sz="2000" dirty="0" smtClean="0">
                <a:latin typeface="Times New Roman" panose="02020603050405020304" pitchFamily="18" charset="0"/>
                <a:cs typeface="Times New Roman" panose="02020603050405020304" pitchFamily="18" charset="0"/>
              </a:rPr>
              <a:t>(</a:t>
            </a:r>
            <a:r>
              <a:rPr lang="en-CA" sz="2000" i="1" dirty="0" smtClean="0">
                <a:latin typeface="Times New Roman" panose="02020603050405020304" pitchFamily="18" charset="0"/>
                <a:cs typeface="Times New Roman" panose="02020603050405020304" pitchFamily="18" charset="0"/>
              </a:rPr>
              <a:t>V</a:t>
            </a:r>
            <a:r>
              <a:rPr lang="en-CA" sz="2000" dirty="0" smtClean="0">
                <a:latin typeface="Times New Roman" panose="02020603050405020304" pitchFamily="18" charset="0"/>
                <a:cs typeface="Times New Roman" panose="02020603050405020304" pitchFamily="18" charset="0"/>
              </a:rPr>
              <a:t>,</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a:t>
            </a:r>
            <a:r>
              <a:rPr lang="en-CA" sz="2000" i="1" dirty="0" err="1" smtClean="0">
                <a:latin typeface="Times New Roman" panose="02020603050405020304" pitchFamily="18" charset="0"/>
                <a:cs typeface="Times New Roman" panose="02020603050405020304" pitchFamily="18" charset="0"/>
              </a:rPr>
              <a:t>q</a:t>
            </a:r>
            <a:r>
              <a:rPr lang="en-CA" sz="2000" baseline="-25000" dirty="0" err="1" smtClean="0">
                <a:latin typeface="Times New Roman" panose="02020603050405020304" pitchFamily="18" charset="0"/>
                <a:cs typeface="Times New Roman" panose="02020603050405020304" pitchFamily="18" charset="0"/>
              </a:rPr>
              <a:t>elec</a:t>
            </a:r>
            <a:r>
              <a:rPr lang="en-CA" sz="2000" dirty="0" smtClean="0">
                <a:latin typeface="Times New Roman" panose="02020603050405020304" pitchFamily="18" charset="0"/>
                <a:cs typeface="Times New Roman" panose="02020603050405020304" pitchFamily="18" charset="0"/>
              </a:rPr>
              <a:t>(</a:t>
            </a:r>
            <a:r>
              <a:rPr lang="en-CA" sz="2000" i="1" dirty="0" smtClean="0">
                <a:latin typeface="Times New Roman" panose="02020603050405020304" pitchFamily="18" charset="0"/>
                <a:cs typeface="Times New Roman" panose="02020603050405020304" pitchFamily="18" charset="0"/>
              </a:rPr>
              <a:t>T</a:t>
            </a: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785928051"/>
              </p:ext>
            </p:extLst>
          </p:nvPr>
        </p:nvGraphicFramePr>
        <p:xfrm>
          <a:off x="685799" y="3552604"/>
          <a:ext cx="6080201" cy="1051662"/>
        </p:xfrm>
        <a:graphic>
          <a:graphicData uri="http://schemas.openxmlformats.org/presentationml/2006/ole">
            <mc:AlternateContent xmlns:mc="http://schemas.openxmlformats.org/markup-compatibility/2006">
              <mc:Choice xmlns:v="urn:schemas-microsoft-com:vml" Requires="v">
                <p:oleObj spid="_x0000_s13419" name="Équation" r:id="rId5" imgW="3111480" imgH="533160" progId="Equation.3">
                  <p:embed/>
                </p:oleObj>
              </mc:Choice>
              <mc:Fallback>
                <p:oleObj name="Équation" r:id="rId5" imgW="3111480" imgH="533160" progId="Equation.3">
                  <p:embed/>
                  <p:pic>
                    <p:nvPicPr>
                      <p:cNvPr id="0" name="Object 155"/>
                      <p:cNvPicPr>
                        <a:picLocks noChangeAspect="1" noChangeArrowheads="1"/>
                      </p:cNvPicPr>
                      <p:nvPr/>
                    </p:nvPicPr>
                    <p:blipFill>
                      <a:blip r:embed="rId6"/>
                      <a:srcRect/>
                      <a:stretch>
                        <a:fillRect/>
                      </a:stretch>
                    </p:blipFill>
                    <p:spPr bwMode="auto">
                      <a:xfrm>
                        <a:off x="685799" y="3552604"/>
                        <a:ext cx="6080201" cy="1051662"/>
                      </a:xfrm>
                      <a:prstGeom prst="rect">
                        <a:avLst/>
                      </a:prstGeom>
                      <a:noFill/>
                      <a:ln>
                        <a:noFill/>
                      </a:ln>
                    </p:spPr>
                  </p:pic>
                </p:oleObj>
              </mc:Fallback>
            </mc:AlternateContent>
          </a:graphicData>
        </a:graphic>
      </p:graphicFrame>
      <p:sp>
        <p:nvSpPr>
          <p:cNvPr id="7" name="Rectangle 6"/>
          <p:cNvSpPr/>
          <p:nvPr/>
        </p:nvSpPr>
        <p:spPr>
          <a:xfrm>
            <a:off x="333376" y="2286000"/>
            <a:ext cx="8020049" cy="1200329"/>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There are usually only a few excited electronic levels with energies low enough that they accessible to the atom at temperatures below 1000 K. Under these conditions, only one to two terms in the expansion of the partition function contribute significantly to its value</a:t>
            </a:r>
          </a:p>
        </p:txBody>
      </p:sp>
      <p:sp>
        <p:nvSpPr>
          <p:cNvPr id="8" name="Rectangle 7"/>
          <p:cNvSpPr/>
          <p:nvPr/>
        </p:nvSpPr>
        <p:spPr>
          <a:xfrm>
            <a:off x="333375" y="4800600"/>
            <a:ext cx="6677025" cy="369332"/>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The energy of the ground electronic level is used as the origin, </a:t>
            </a:r>
            <a:r>
              <a:rPr lang="en-US" i="1" dirty="0" smtClean="0">
                <a:latin typeface="Times New Roman" panose="02020603050405020304" pitchFamily="18" charset="0"/>
                <a:cs typeface="Times New Roman" panose="02020603050405020304" pitchFamily="18" charset="0"/>
                <a:sym typeface="Symbol"/>
              </a:rPr>
              <a:t></a:t>
            </a:r>
            <a:r>
              <a:rPr lang="en-US" baseline="-25000" dirty="0" smtClean="0">
                <a:latin typeface="Times New Roman" panose="02020603050405020304" pitchFamily="18" charset="0"/>
                <a:cs typeface="Times New Roman" panose="02020603050405020304" pitchFamily="18" charset="0"/>
                <a:sym typeface="Symbol"/>
              </a:rPr>
              <a:t>1</a:t>
            </a:r>
            <a:r>
              <a:rPr lang="en-US" dirty="0" smtClean="0">
                <a:latin typeface="Times New Roman" panose="02020603050405020304" pitchFamily="18" charset="0"/>
                <a:cs typeface="Times New Roman" panose="02020603050405020304" pitchFamily="18" charset="0"/>
                <a:sym typeface="Symbol"/>
              </a:rPr>
              <a:t> = 0</a:t>
            </a:r>
            <a:endParaRPr lang="en-US" dirty="0" smtClean="0">
              <a:latin typeface="Times New Roman" panose="02020603050405020304" pitchFamily="18" charset="0"/>
              <a:cs typeface="Times New Roman" panose="02020603050405020304" pitchFamily="18" charset="0"/>
            </a:endParaRPr>
          </a:p>
        </p:txBody>
      </p:sp>
      <p:sp>
        <p:nvSpPr>
          <p:cNvPr id="9" name="Rectangle 8"/>
          <p:cNvSpPr/>
          <p:nvPr/>
        </p:nvSpPr>
        <p:spPr>
          <a:xfrm>
            <a:off x="352427" y="5454134"/>
            <a:ext cx="7015926" cy="923330"/>
          </a:xfrm>
          <a:prstGeom prst="rect">
            <a:avLst/>
          </a:prstGeom>
        </p:spPr>
        <p:txBody>
          <a:bodyPr wrap="square">
            <a:spAutoFit/>
          </a:bodyPr>
          <a:lstStyle/>
          <a:p>
            <a:r>
              <a:rPr lang="en-US" dirty="0" smtClean="0">
                <a:latin typeface="Times New Roman" panose="02020603050405020304" pitchFamily="18" charset="0"/>
                <a:cs typeface="Times New Roman" panose="02020603050405020304" pitchFamily="18" charset="0"/>
              </a:rPr>
              <a:t>Electronic excitations are usually have energies between 0.05 to 20 </a:t>
            </a:r>
            <a:r>
              <a:rPr lang="en-US" dirty="0" err="1" smtClean="0">
                <a:latin typeface="Times New Roman" panose="02020603050405020304" pitchFamily="18" charset="0"/>
                <a:cs typeface="Times New Roman" panose="02020603050405020304" pitchFamily="18" charset="0"/>
              </a:rPr>
              <a:t>eV</a:t>
            </a:r>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1 </a:t>
            </a:r>
            <a:r>
              <a:rPr lang="en-US" dirty="0" err="1" smtClean="0">
                <a:latin typeface="Times New Roman" panose="02020603050405020304" pitchFamily="18" charset="0"/>
                <a:cs typeface="Times New Roman" panose="02020603050405020304" pitchFamily="18" charset="0"/>
              </a:rPr>
              <a:t>eV</a:t>
            </a:r>
            <a:r>
              <a:rPr lang="en-US" dirty="0" smtClean="0">
                <a:latin typeface="Times New Roman" panose="02020603050405020304" pitchFamily="18" charset="0"/>
                <a:cs typeface="Times New Roman" panose="02020603050405020304" pitchFamily="18" charset="0"/>
              </a:rPr>
              <a:t> ↔ 38.94 </a:t>
            </a:r>
            <a:r>
              <a:rPr lang="en-US" i="1" dirty="0" err="1" smtClean="0">
                <a:latin typeface="Times New Roman" panose="02020603050405020304" pitchFamily="18" charset="0"/>
                <a:cs typeface="Times New Roman" panose="02020603050405020304" pitchFamily="18" charset="0"/>
              </a:rPr>
              <a:t>kT</a:t>
            </a:r>
            <a:r>
              <a:rPr lang="en-US" i="1" dirty="0" smtClean="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 12000 K  </a:t>
            </a:r>
          </a:p>
        </p:txBody>
      </p:sp>
      <p:grpSp>
        <p:nvGrpSpPr>
          <p:cNvPr id="10" name="Group 9"/>
          <p:cNvGrpSpPr/>
          <p:nvPr/>
        </p:nvGrpSpPr>
        <p:grpSpPr>
          <a:xfrm>
            <a:off x="7232788" y="3676471"/>
            <a:ext cx="890132" cy="685800"/>
            <a:chOff x="7772400" y="2743200"/>
            <a:chExt cx="890132" cy="685800"/>
          </a:xfrm>
        </p:grpSpPr>
        <p:cxnSp>
          <p:nvCxnSpPr>
            <p:cNvPr id="11" name="Straight Connector 10"/>
            <p:cNvCxnSpPr/>
            <p:nvPr/>
          </p:nvCxnSpPr>
          <p:spPr>
            <a:xfrm>
              <a:off x="7774675" y="2743200"/>
              <a:ext cx="36576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p:cNvCxnSpPr/>
            <p:nvPr/>
          </p:nvCxnSpPr>
          <p:spPr>
            <a:xfrm>
              <a:off x="8296772" y="2743200"/>
              <a:ext cx="365760" cy="0"/>
            </a:xfrm>
            <a:prstGeom prst="line">
              <a:avLst/>
            </a:prstGeom>
            <a:ln/>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8256767" y="3429000"/>
              <a:ext cx="365760" cy="0"/>
            </a:xfrm>
            <a:prstGeom prst="line">
              <a:avLst/>
            </a:prstGeom>
            <a:ln/>
          </p:spPr>
          <p:style>
            <a:lnRef idx="1">
              <a:schemeClr val="dk1"/>
            </a:lnRef>
            <a:fillRef idx="0">
              <a:schemeClr val="dk1"/>
            </a:fillRef>
            <a:effectRef idx="0">
              <a:schemeClr val="dk1"/>
            </a:effectRef>
            <a:fontRef idx="minor">
              <a:schemeClr val="tx1"/>
            </a:fontRef>
          </p:style>
        </p:cxnSp>
        <p:cxnSp>
          <p:nvCxnSpPr>
            <p:cNvPr id="15" name="Straight Connector 14"/>
            <p:cNvCxnSpPr/>
            <p:nvPr/>
          </p:nvCxnSpPr>
          <p:spPr>
            <a:xfrm>
              <a:off x="7772400" y="3429000"/>
              <a:ext cx="365760" cy="0"/>
            </a:xfrm>
            <a:prstGeom prst="line">
              <a:avLst/>
            </a:prstGeom>
            <a:ln/>
          </p:spPr>
          <p:style>
            <a:lnRef idx="1">
              <a:schemeClr val="dk1"/>
            </a:lnRef>
            <a:fillRef idx="0">
              <a:schemeClr val="dk1"/>
            </a:fillRef>
            <a:effectRef idx="0">
              <a:schemeClr val="dk1"/>
            </a:effectRef>
            <a:fontRef idx="minor">
              <a:schemeClr val="tx1"/>
            </a:fontRef>
          </p:style>
        </p:cxnSp>
        <p:sp>
          <p:nvSpPr>
            <p:cNvPr id="17" name="TextBox 16"/>
            <p:cNvSpPr txBox="1"/>
            <p:nvPr/>
          </p:nvSpPr>
          <p:spPr>
            <a:xfrm>
              <a:off x="7907964" y="2876729"/>
              <a:ext cx="708848" cy="461665"/>
            </a:xfrm>
            <a:prstGeom prst="rect">
              <a:avLst/>
            </a:prstGeom>
            <a:noFill/>
          </p:spPr>
          <p:txBody>
            <a:bodyPr wrap="none" rtlCol="0">
              <a:spAutoFit/>
            </a:bodyPr>
            <a:lstStyle/>
            <a:p>
              <a:r>
                <a:rPr lang="el-GR" sz="2400" dirty="0" smtClean="0">
                  <a:latin typeface="Times New Roman" panose="02020603050405020304" pitchFamily="18" charset="0"/>
                  <a:cs typeface="Times New Roman" panose="02020603050405020304" pitchFamily="18" charset="0"/>
                </a:rPr>
                <a:t>Δ</a:t>
              </a:r>
              <a:r>
                <a:rPr lang="el-GR" sz="2400" i="1" dirty="0" smtClean="0">
                  <a:latin typeface="Times New Roman" panose="02020603050405020304" pitchFamily="18" charset="0"/>
                  <a:cs typeface="Times New Roman" panose="02020603050405020304" pitchFamily="18" charset="0"/>
                </a:rPr>
                <a:t>ε</a:t>
              </a:r>
              <a:r>
                <a:rPr lang="en-CA" sz="2400" baseline="-25000" dirty="0" smtClean="0">
                  <a:latin typeface="Times New Roman" panose="02020603050405020304" pitchFamily="18" charset="0"/>
                  <a:cs typeface="Times New Roman" panose="02020603050405020304" pitchFamily="18" charset="0"/>
                </a:rPr>
                <a:t>12</a:t>
              </a:r>
              <a:endParaRPr lang="en-CA" sz="2400" baseline="-25000" dirty="0">
                <a:latin typeface="Times New Roman" panose="02020603050405020304" pitchFamily="18" charset="0"/>
                <a:cs typeface="Times New Roman" panose="02020603050405020304" pitchFamily="18" charset="0"/>
              </a:endParaRPr>
            </a:p>
          </p:txBody>
        </p:sp>
      </p:grpSp>
      <p:cxnSp>
        <p:nvCxnSpPr>
          <p:cNvPr id="24" name="Straight Connector 23"/>
          <p:cNvCxnSpPr/>
          <p:nvPr/>
        </p:nvCxnSpPr>
        <p:spPr>
          <a:xfrm>
            <a:off x="8229600" y="3676471"/>
            <a:ext cx="365760" cy="0"/>
          </a:xfrm>
          <a:prstGeom prst="line">
            <a:avLst/>
          </a:prstGeom>
          <a:ln/>
        </p:spPr>
        <p:style>
          <a:lnRef idx="1">
            <a:schemeClr val="dk1"/>
          </a:lnRef>
          <a:fillRef idx="0">
            <a:schemeClr val="dk1"/>
          </a:fillRef>
          <a:effectRef idx="0">
            <a:schemeClr val="dk1"/>
          </a:effectRef>
          <a:fontRef idx="minor">
            <a:schemeClr val="tx1"/>
          </a:fontRef>
        </p:style>
      </p:cxnSp>
      <p:cxnSp>
        <p:nvCxnSpPr>
          <p:cNvPr id="25" name="Straight Connector 24"/>
          <p:cNvCxnSpPr/>
          <p:nvPr/>
        </p:nvCxnSpPr>
        <p:spPr>
          <a:xfrm>
            <a:off x="6705600" y="3676471"/>
            <a:ext cx="365760" cy="0"/>
          </a:xfrm>
          <a:prstGeom prst="line">
            <a:avLst/>
          </a:prstGeom>
          <a:ln/>
        </p:spPr>
        <p:style>
          <a:lnRef idx="1">
            <a:schemeClr val="dk1"/>
          </a:lnRef>
          <a:fillRef idx="0">
            <a:schemeClr val="dk1"/>
          </a:fillRef>
          <a:effectRef idx="0">
            <a:schemeClr val="dk1"/>
          </a:effectRef>
          <a:fontRef idx="minor">
            <a:schemeClr val="tx1"/>
          </a:fontRef>
        </p:style>
      </p:cxnSp>
      <p:cxnSp>
        <p:nvCxnSpPr>
          <p:cNvPr id="26" name="Straight Arrow Connector 25"/>
          <p:cNvCxnSpPr/>
          <p:nvPr/>
        </p:nvCxnSpPr>
        <p:spPr>
          <a:xfrm>
            <a:off x="8018715" y="3676471"/>
            <a:ext cx="0" cy="685800"/>
          </a:xfrm>
          <a:prstGeom prst="straightConnector1">
            <a:avLst/>
          </a:prstGeom>
          <a:ln w="28575">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8638733" y="4110335"/>
            <a:ext cx="505267" cy="461665"/>
          </a:xfrm>
          <a:prstGeom prst="rect">
            <a:avLst/>
          </a:prstGeom>
          <a:noFill/>
        </p:spPr>
        <p:txBody>
          <a:bodyPr wrap="none" rtlCol="0">
            <a:spAutoFit/>
          </a:bodyPr>
          <a:lstStyle/>
          <a:p>
            <a:r>
              <a:rPr lang="el-GR" sz="2400" i="1" dirty="0" smtClean="0">
                <a:latin typeface="Times New Roman" panose="02020603050405020304" pitchFamily="18" charset="0"/>
                <a:cs typeface="Times New Roman" panose="02020603050405020304" pitchFamily="18" charset="0"/>
              </a:rPr>
              <a:t>ω</a:t>
            </a:r>
            <a:r>
              <a:rPr lang="en-CA" sz="2400" baseline="-25000" dirty="0" smtClean="0">
                <a:latin typeface="Times New Roman" panose="02020603050405020304" pitchFamily="18" charset="0"/>
                <a:cs typeface="Times New Roman" panose="02020603050405020304" pitchFamily="18" charset="0"/>
              </a:rPr>
              <a:t>1</a:t>
            </a:r>
            <a:endParaRPr lang="en-CA" sz="2400" baseline="-25000" dirty="0">
              <a:latin typeface="Times New Roman" panose="02020603050405020304" pitchFamily="18" charset="0"/>
              <a:cs typeface="Times New Roman" panose="02020603050405020304" pitchFamily="18" charset="0"/>
            </a:endParaRPr>
          </a:p>
        </p:txBody>
      </p:sp>
      <p:sp>
        <p:nvSpPr>
          <p:cNvPr id="29" name="TextBox 28"/>
          <p:cNvSpPr txBox="1"/>
          <p:nvPr/>
        </p:nvSpPr>
        <p:spPr>
          <a:xfrm>
            <a:off x="8610600" y="3424535"/>
            <a:ext cx="505267" cy="461665"/>
          </a:xfrm>
          <a:prstGeom prst="rect">
            <a:avLst/>
          </a:prstGeom>
          <a:noFill/>
        </p:spPr>
        <p:txBody>
          <a:bodyPr wrap="none" rtlCol="0">
            <a:spAutoFit/>
          </a:bodyPr>
          <a:lstStyle/>
          <a:p>
            <a:r>
              <a:rPr lang="el-GR" sz="2400" i="1" dirty="0" smtClean="0">
                <a:latin typeface="Times New Roman" panose="02020603050405020304" pitchFamily="18" charset="0"/>
                <a:cs typeface="Times New Roman" panose="02020603050405020304" pitchFamily="18" charset="0"/>
              </a:rPr>
              <a:t>ω</a:t>
            </a:r>
            <a:r>
              <a:rPr lang="en-CA" sz="2400" baseline="-25000" dirty="0" smtClean="0">
                <a:latin typeface="Times New Roman" panose="02020603050405020304" pitchFamily="18" charset="0"/>
                <a:cs typeface="Times New Roman" panose="02020603050405020304" pitchFamily="18" charset="0"/>
              </a:rPr>
              <a:t>2</a:t>
            </a:r>
            <a:endParaRPr lang="en-CA" sz="2400" baseline="-25000" dirty="0">
              <a:latin typeface="Times New Roman" panose="02020603050405020304" pitchFamily="18" charset="0"/>
              <a:cs typeface="Times New Roman" panose="02020603050405020304" pitchFamily="18"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949875429"/>
      </p:ext>
    </p:extLst>
  </p:cSld>
  <p:clrMapOvr>
    <a:masterClrMapping/>
  </p:clrMapOvr>
  <mc:AlternateContent xmlns:mc="http://schemas.openxmlformats.org/markup-compatibility/2006" xmlns:p14="http://schemas.microsoft.com/office/powerpoint/2010/main">
    <mc:Choice Requires="p14">
      <p:transition spd="slow" p14:dur="2000" advTm="263470"/>
    </mc:Choice>
    <mc:Fallback xmlns="">
      <p:transition spd="slow" advTm="2634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mod="1">
    <p:ext uri="{3A86A75C-4F4B-4683-9AE1-C65F6400EC91}">
      <p14:laserTraceLst xmlns:p14="http://schemas.microsoft.com/office/powerpoint/2010/main">
        <p14:tracePtLst>
          <p14:tracePt t="42877" x="2554288" y="2455863"/>
          <p14:tracePt t="43194" x="2544763" y="2428875"/>
          <p14:tracePt t="43208" x="2517775" y="2401888"/>
          <p14:tracePt t="43221" x="2490788" y="2366963"/>
          <p14:tracePt t="43233" x="2465388" y="2322513"/>
          <p14:tracePt t="43246" x="2411413" y="2241550"/>
          <p14:tracePt t="43268" x="2384425" y="2232025"/>
          <p14:tracePt t="43282" x="2374900" y="2214563"/>
          <p14:tracePt t="43294" x="2357438" y="2214563"/>
          <p14:tracePt t="43327" x="2347913" y="2214563"/>
          <p14:tracePt t="43343" x="2339975" y="2214563"/>
          <p14:tracePt t="43451" x="2339975" y="2205038"/>
          <p14:tracePt t="43488" x="2339975" y="2197100"/>
          <p14:tracePt t="43562" x="2347913" y="2197100"/>
          <p14:tracePt t="44109" x="2339975" y="2197100"/>
          <p14:tracePt t="44123" x="2312988" y="2197100"/>
          <p14:tracePt t="44134" x="2276475" y="2197100"/>
          <p14:tracePt t="44146" x="2232025" y="2197100"/>
          <p14:tracePt t="44157" x="2187575" y="2197100"/>
          <p14:tracePt t="44172" x="2098675" y="2197100"/>
          <p14:tracePt t="44200" x="2071688" y="2197100"/>
          <p14:tracePt t="44206" x="1973263" y="2197100"/>
          <p14:tracePt t="44218" x="1938338" y="2197100"/>
          <p14:tracePt t="44243" x="1911350" y="2197100"/>
          <p14:tracePt t="44253" x="1857375" y="2197100"/>
          <p14:tracePt t="44280" x="1830388" y="2197100"/>
          <p14:tracePt t="44293" x="1822450" y="2197100"/>
          <p14:tracePt t="44303" x="1785938" y="2197100"/>
          <p14:tracePt t="44319" x="1785938" y="2187575"/>
          <p14:tracePt t="44341" x="1785938" y="2179638"/>
          <p14:tracePt t="44620" x="1776413" y="2179638"/>
          <p14:tracePt t="44634" x="1751013" y="2179638"/>
          <p14:tracePt t="44645" x="1724025" y="2179638"/>
          <p14:tracePt t="44660" x="1704975" y="2179638"/>
          <p14:tracePt t="44671" x="1687513" y="2179638"/>
          <p14:tracePt t="44682" x="1660525" y="2179638"/>
          <p14:tracePt t="44690" x="1652588" y="2179638"/>
          <p14:tracePt t="44707" x="1616075" y="2179638"/>
          <p14:tracePt t="44745" x="1608138" y="2179638"/>
          <p14:tracePt t="44768" x="1598613" y="2179638"/>
          <p14:tracePt t="44879" x="1598613" y="2170113"/>
          <p14:tracePt t="44925" x="1608138" y="2160588"/>
          <p14:tracePt t="45014" x="1633538" y="2160588"/>
          <p14:tracePt t="45022" x="1660525" y="2160588"/>
          <p14:tracePt t="45036" x="1679575" y="2160588"/>
          <p14:tracePt t="45047" x="1714500" y="2160588"/>
          <p14:tracePt t="45060" x="1776413" y="2160588"/>
          <p14:tracePt t="45083" x="1812925" y="2160588"/>
          <p14:tracePt t="45097" x="1884363" y="2160588"/>
          <p14:tracePt t="45109" x="1938338" y="2160588"/>
          <p14:tracePt t="45134" x="1973263" y="2179638"/>
          <p14:tracePt t="45146" x="2044700" y="2214563"/>
          <p14:tracePt t="45168" x="2071688" y="2232025"/>
          <p14:tracePt t="45180" x="2098675" y="2251075"/>
          <p14:tracePt t="45194" x="2125663" y="2295525"/>
          <p14:tracePt t="45619" x="2108200" y="2276475"/>
          <p14:tracePt t="45635" x="2071688" y="2251075"/>
          <p14:tracePt t="45647" x="2027238" y="2214563"/>
          <p14:tracePt t="45656" x="1990725" y="2197100"/>
          <p14:tracePt t="45668" x="1893888" y="2170113"/>
          <p14:tracePt t="45681" x="1839913" y="2160588"/>
          <p14:tracePt t="45704" x="1795463" y="2143125"/>
          <p14:tracePt t="45718" x="1741488" y="2133600"/>
          <p14:tracePt t="45741" x="1724025" y="2133600"/>
          <p14:tracePt t="45767" x="1714500" y="2133600"/>
          <p14:tracePt t="45777" x="1704975" y="2133600"/>
          <p14:tracePt t="46205" x="1714500" y="2133600"/>
          <p14:tracePt t="46217" x="1731963" y="2133600"/>
          <p14:tracePt t="46230" x="1751013" y="2133600"/>
          <p14:tracePt t="46241" x="1758950" y="2133600"/>
          <p14:tracePt t="46254" x="1803400" y="2133600"/>
          <p14:tracePt t="46277" x="1830388" y="2143125"/>
          <p14:tracePt t="46289" x="1847850" y="2152650"/>
          <p14:tracePt t="46303" x="1946275" y="2170113"/>
          <p14:tracePt t="46319" x="2089150" y="2187575"/>
          <p14:tracePt t="46643" x="2133600" y="2187575"/>
          <p14:tracePt t="46656" x="2214563" y="2187575"/>
          <p14:tracePt t="46667" x="2259013" y="2187575"/>
          <p14:tracePt t="46678" x="2286000" y="2187575"/>
          <p14:tracePt t="46692" x="2322513" y="2187575"/>
          <p14:tracePt t="46718" x="2330450" y="2187575"/>
          <p14:tracePt t="46730" x="2347913" y="2187575"/>
          <p14:tracePt t="46760" x="2366963" y="2205038"/>
          <p14:tracePt t="47216" x="2374900" y="2205038"/>
          <p14:tracePt t="47227" x="2384425" y="2205038"/>
          <p14:tracePt t="47241" x="2401888" y="2197100"/>
          <p14:tracePt t="47261" x="2428875" y="2197100"/>
          <p14:tracePt t="47264" x="2473325" y="2197100"/>
          <p14:tracePt t="47288" x="2500313" y="2197100"/>
          <p14:tracePt t="47302" x="2509838" y="2197100"/>
          <p14:tracePt t="47313" x="2562225" y="2197100"/>
          <p14:tracePt t="47328" x="2589213" y="2197100"/>
          <p14:tracePt t="47362" x="2608263" y="2197100"/>
          <p14:tracePt t="47375" x="2625725" y="2197100"/>
          <p14:tracePt t="47703" x="2616200" y="2197100"/>
          <p14:tracePt t="47714" x="2589213" y="2197100"/>
          <p14:tracePt t="47726" x="2554288" y="2197100"/>
          <p14:tracePt t="47740" x="2509838" y="2197100"/>
          <p14:tracePt t="47751" x="2401888" y="2197100"/>
          <p14:tracePt t="47766" x="2339975" y="2197100"/>
          <p14:tracePt t="47790" x="2303463" y="2197100"/>
          <p14:tracePt t="47801" x="2259013" y="2187575"/>
          <p14:tracePt t="47836" x="2251075" y="2187575"/>
          <p14:tracePt t="47934" x="2259013" y="2179638"/>
          <p14:tracePt t="47947" x="2276475" y="2170113"/>
          <p14:tracePt t="47958" x="2303463" y="2160588"/>
          <p14:tracePt t="47972" x="2339975" y="2160588"/>
          <p14:tracePt t="47983" x="2374900" y="2160588"/>
          <p14:tracePt t="47995" x="2411413" y="2160588"/>
          <p14:tracePt t="48007" x="2455863" y="2160588"/>
          <p14:tracePt t="48020" x="2581275" y="2160588"/>
          <p14:tracePt t="48044" x="2643188" y="2160588"/>
          <p14:tracePt t="48057" x="2687638" y="2160588"/>
          <p14:tracePt t="48069" x="2795588" y="2160588"/>
          <p14:tracePt t="48096" x="2894013" y="2160588"/>
          <p14:tracePt t="48106" x="2928938" y="2160588"/>
          <p14:tracePt t="48580" x="2938463" y="2160588"/>
          <p14:tracePt t="48593" x="2946400" y="2160588"/>
          <p14:tracePt t="48605" x="2955925" y="2160588"/>
          <p14:tracePt t="48616" x="2965450" y="2160588"/>
          <p14:tracePt t="48638" x="2982913" y="2160588"/>
          <p14:tracePt t="48654" x="2990850" y="2160588"/>
          <p14:tracePt t="48665" x="3000375" y="2160588"/>
          <p14:tracePt t="48933" x="3009900" y="2160588"/>
          <p14:tracePt t="48947" x="3044825" y="2152650"/>
          <p14:tracePt t="48958" x="3116263" y="2125663"/>
          <p14:tracePt t="48969" x="3224213" y="2125663"/>
          <p14:tracePt t="48982" x="3330575" y="2125663"/>
          <p14:tracePt t="48994" x="3455988" y="2152650"/>
          <p14:tracePt t="49019" x="3490913" y="2170113"/>
          <p14:tracePt t="49029" x="3554413" y="2179638"/>
          <p14:tracePt t="49043" x="3581400" y="2187575"/>
          <p14:tracePt t="49076" x="3598863" y="2197100"/>
          <p14:tracePt t="49470" x="3616325" y="2197100"/>
          <p14:tracePt t="49481" x="3625850" y="2197100"/>
          <p14:tracePt t="49493" x="3633788" y="2187575"/>
          <p14:tracePt t="49504" x="3660775" y="2187575"/>
          <p14:tracePt t="49518" x="3768725" y="2143125"/>
          <p14:tracePt t="49531" x="3830638" y="2133600"/>
          <p14:tracePt t="49554" x="3867150" y="2116138"/>
          <p14:tracePt t="49567" x="3929063" y="2108200"/>
          <p14:tracePt t="49592" x="3965575" y="2089150"/>
          <p14:tracePt t="49605" x="4027488" y="2054225"/>
          <p14:tracePt t="49615" x="4054475" y="2044700"/>
          <p14:tracePt t="49640" x="4071938" y="2036763"/>
          <p14:tracePt t="53315" x="0" y="0"/>
        </p14:tracePtLst>
        <p14:tracePtLst>
          <p14:tracePt t="62969" x="4071938" y="2036763"/>
          <p14:tracePt t="63413" x="4089400" y="2062163"/>
          <p14:tracePt t="63424" x="4108450" y="2081213"/>
          <p14:tracePt t="63435" x="4125913" y="2108200"/>
          <p14:tracePt t="63449" x="4143375" y="2125663"/>
          <p14:tracePt t="63464" x="4152900" y="2152650"/>
          <p14:tracePt t="63473" x="4170363" y="2179638"/>
          <p14:tracePt t="63485" x="4205288" y="2241550"/>
          <p14:tracePt t="63510" x="4224338" y="2295525"/>
          <p14:tracePt t="63522" x="4259263" y="2384425"/>
          <p14:tracePt t="63546" x="4295775" y="2428875"/>
          <p14:tracePt t="63557" x="4313238" y="2473325"/>
          <p14:tracePt t="63570" x="4357688" y="2544763"/>
          <p14:tracePt t="63595" x="4384675" y="2589213"/>
          <p14:tracePt t="63606" x="4411663" y="2616200"/>
          <p14:tracePt t="64034" x="4411663" y="2625725"/>
          <p14:tracePt t="64045" x="4419600" y="2643188"/>
          <p14:tracePt t="64058" x="4429125" y="2660650"/>
          <p14:tracePt t="64071" x="4438650" y="2679700"/>
          <p14:tracePt t="64082" x="4446588" y="2687638"/>
          <p14:tracePt t="64093" x="4446588" y="2697163"/>
          <p14:tracePt t="64165" x="4446588" y="2705100"/>
          <p14:tracePt t="64179" x="4446588" y="2714625"/>
          <p14:tracePt t="64850" x="4446588" y="2741613"/>
          <p14:tracePt t="64861" x="4446588" y="2768600"/>
          <p14:tracePt t="64867" x="4446588" y="2786063"/>
          <p14:tracePt t="64888" x="4446588" y="2795588"/>
          <p14:tracePt t="64898" x="4446588" y="2822575"/>
          <p14:tracePt t="64923" x="4456113" y="2830513"/>
          <p14:tracePt t="64935" x="4456113" y="2847975"/>
          <p14:tracePt t="64961" x="4465638" y="2857500"/>
          <p14:tracePt t="65202" x="4438650" y="2857500"/>
          <p14:tracePt t="65216" x="4340225" y="2840038"/>
          <p14:tracePt t="65226" x="4205288" y="2822575"/>
          <p14:tracePt t="65239" x="4000500" y="2776538"/>
          <p14:tracePt t="65253" x="3822700" y="2732088"/>
          <p14:tracePt t="65275" x="3517900" y="2697163"/>
          <p14:tracePt t="65284" x="3394075" y="2670175"/>
          <p14:tracePt t="65301" x="3276600" y="2652713"/>
          <p14:tracePt t="65317" x="3251200" y="2652713"/>
          <p14:tracePt t="65337" x="3241675" y="2652713"/>
          <p14:tracePt t="65411" x="3259138" y="2633663"/>
          <p14:tracePt t="65739" x="3251200" y="2633663"/>
          <p14:tracePt t="65750" x="3214688" y="2643188"/>
          <p14:tracePt t="65764" x="3187700" y="2652713"/>
          <p14:tracePt t="65779" x="3170238" y="2660650"/>
          <p14:tracePt t="65800" x="3160713" y="2660650"/>
          <p14:tracePt t="65811" x="3152775" y="2660650"/>
          <p14:tracePt t="65920" x="3170238" y="2679700"/>
          <p14:tracePt t="65934" x="3187700" y="2687638"/>
          <p14:tracePt t="65953" x="3214688" y="2697163"/>
          <p14:tracePt t="65956" x="3259138" y="2705100"/>
          <p14:tracePt t="65982" x="3276600" y="2705100"/>
          <p14:tracePt t="65994" x="3295650" y="2705100"/>
          <p14:tracePt t="66007" x="3322638" y="2705100"/>
          <p14:tracePt t="66288" x="3357563" y="2705100"/>
          <p14:tracePt t="66299" x="3438525" y="2679700"/>
          <p14:tracePt t="66313" x="3544888" y="2670175"/>
          <p14:tracePt t="66323" x="3643313" y="2660650"/>
          <p14:tracePt t="66336" x="3705225" y="2643188"/>
          <p14:tracePt t="66348" x="3768725" y="2643188"/>
          <p14:tracePt t="66361" x="3911600" y="2625725"/>
          <p14:tracePt t="66375" x="4017963" y="2598738"/>
          <p14:tracePt t="66392" x="4170363" y="2562225"/>
          <p14:tracePt t="66411" x="4518025" y="2465388"/>
          <p14:tracePt t="66433" x="4625975" y="2428875"/>
          <p14:tracePt t="66445" x="4687888" y="2411413"/>
          <p14:tracePt t="66774" x="4670425" y="2411413"/>
          <p14:tracePt t="66786" x="4633913" y="2411413"/>
          <p14:tracePt t="66798" x="4598988" y="2411413"/>
          <p14:tracePt t="66809" x="4537075" y="2411413"/>
          <p14:tracePt t="66823" x="4473575" y="2411413"/>
          <p14:tracePt t="66838" x="4402138" y="2411413"/>
          <p14:tracePt t="66848" x="4276725" y="2411413"/>
          <p14:tracePt t="66871" x="4224338" y="2393950"/>
          <p14:tracePt t="66883" x="4152900" y="2366963"/>
          <p14:tracePt t="66917" x="4125913" y="2347913"/>
          <p14:tracePt t="66920" x="4108450" y="2347913"/>
          <p14:tracePt t="66931" x="4089400" y="2330450"/>
          <p14:tracePt t="66947" x="4071938" y="2303463"/>
          <p14:tracePt t="66968" x="4071938" y="2295525"/>
          <p14:tracePt t="66982" x="4071938" y="2286000"/>
          <p14:tracePt t="67211" x="4017963" y="2286000"/>
          <p14:tracePt t="67226" x="3911600" y="2286000"/>
          <p14:tracePt t="67238" x="3786188" y="2286000"/>
          <p14:tracePt t="67249" x="3633788" y="2286000"/>
          <p14:tracePt t="67272" x="3465513" y="2303463"/>
          <p14:tracePt t="67282" x="3322638" y="2330450"/>
          <p14:tracePt t="67291" x="3143250" y="2339975"/>
          <p14:tracePt t="67311" x="3081338" y="2339975"/>
          <p14:tracePt t="67324" x="3044825" y="2339975"/>
          <p14:tracePt t="67334" x="3017838" y="2347913"/>
          <p14:tracePt t="67373" x="3017838" y="2357438"/>
          <p14:tracePt t="67675" x="3036888" y="2357438"/>
          <p14:tracePt t="67695" x="3071813" y="2366963"/>
          <p14:tracePt t="67702" x="3125788" y="2393950"/>
          <p14:tracePt t="67713" x="3205163" y="2428875"/>
          <p14:tracePt t="67725" x="3438525" y="2589213"/>
          <p14:tracePt t="67748" x="3589338" y="2687638"/>
          <p14:tracePt t="67762" x="3732213" y="2822575"/>
          <p14:tracePt t="67772" x="3956050" y="3017838"/>
          <p14:tracePt t="67799" x="4044950" y="3125788"/>
          <p14:tracePt t="67809" x="4133850" y="3232150"/>
          <p14:tracePt t="67823" x="4276725" y="3517900"/>
          <p14:tracePt t="67847" x="4322763" y="3589338"/>
          <p14:tracePt t="68043" x="4375150" y="3608388"/>
          <p14:tracePt t="68064" x="4751388" y="3759200"/>
          <p14:tracePt t="68078" x="5108575" y="3911600"/>
          <p14:tracePt t="68091" x="5473700" y="4116388"/>
          <p14:tracePt t="68101" x="5724525" y="4276725"/>
          <p14:tracePt t="68113" x="5946775" y="4446588"/>
          <p14:tracePt t="68127" x="6224588" y="4697413"/>
          <p14:tracePt t="68140" x="6303963" y="4795838"/>
          <p14:tracePt t="68394" x="6303963" y="4776788"/>
          <p14:tracePt t="68406" x="6303963" y="4768850"/>
          <p14:tracePt t="68419" x="6313488" y="4759325"/>
          <p14:tracePt t="68434" x="6323013" y="4741863"/>
          <p14:tracePt t="68456" x="6323013" y="4724400"/>
          <p14:tracePt t="68468" x="6323013" y="4697413"/>
          <p14:tracePt t="68479" x="6303963" y="4616450"/>
          <p14:tracePt t="68510" x="6224588" y="4518025"/>
          <p14:tracePt t="68516" x="6108700" y="4402138"/>
          <p14:tracePt t="68529" x="5768975" y="4133850"/>
          <p14:tracePt t="68553" x="5581650" y="4027488"/>
          <p14:tracePt t="68566" x="5286375" y="3857625"/>
          <p14:tracePt t="68589" x="5224463" y="3822700"/>
          <p14:tracePt t="68603" x="5170488" y="3803650"/>
          <p14:tracePt t="68614" x="5126038" y="3795713"/>
          <p14:tracePt t="68932" x="5045075" y="3751263"/>
          <p14:tracePt t="68945" x="4919663" y="3679825"/>
          <p14:tracePt t="68956" x="4705350" y="3536950"/>
          <p14:tracePt t="68970" x="4214813" y="3241675"/>
          <p14:tracePt t="68985" x="4037013" y="3152775"/>
          <p14:tracePt t="68985" x="3875088" y="3098800"/>
          <p14:tracePt t="69015" x="3768725" y="3062288"/>
          <p14:tracePt t="69028" x="3652838" y="3027363"/>
          <p14:tracePt t="69040" x="3571875" y="3000375"/>
          <p14:tracePt t="69051" x="3536950" y="2973388"/>
          <p14:tracePt t="69079" x="3517900" y="2946400"/>
          <p14:tracePt t="69348" x="3517900" y="2928938"/>
          <p14:tracePt t="69356" x="3527425" y="2901950"/>
          <p14:tracePt t="69369" x="3527425" y="2867025"/>
          <p14:tracePt t="69385" x="3536950" y="2830513"/>
          <p14:tracePt t="69387" x="3544888" y="2786063"/>
          <p14:tracePt t="69405" x="3554413" y="2724150"/>
          <p14:tracePt t="69417" x="3571875" y="2633663"/>
          <p14:tracePt t="69451" x="3581400" y="2589213"/>
          <p14:tracePt t="69454" x="3589338" y="2581275"/>
          <p14:tracePt t="69469" x="3589338" y="2562225"/>
          <p14:tracePt t="69503" x="3598863" y="2554288"/>
          <p14:tracePt t="69515" x="3598863" y="2544763"/>
          <p14:tracePt t="69528" x="3608388" y="2536825"/>
          <p14:tracePt t="69540" x="3625850" y="2536825"/>
          <p14:tracePt t="70534" x="0" y="0"/>
        </p14:tracePtLst>
        <p14:tracePtLst>
          <p14:tracePt t="97228" x="1633538" y="4322763"/>
          <p14:tracePt t="97598" x="1633538" y="4303713"/>
          <p14:tracePt t="97611" x="1616075" y="4295775"/>
          <p14:tracePt t="97624" x="1562100" y="4251325"/>
          <p14:tracePt t="97634" x="1509713" y="4224338"/>
          <p14:tracePt t="97647" x="1330325" y="4108450"/>
          <p14:tracePt t="97674" x="1223963" y="4044950"/>
          <p14:tracePt t="97683" x="1116013" y="3973513"/>
          <p14:tracePt t="97696" x="982663" y="3857625"/>
          <p14:tracePt t="97719" x="928688" y="3822700"/>
          <p14:tracePt t="97734" x="874713" y="3768725"/>
          <p14:tracePt t="97745" x="857250" y="3751263"/>
          <p14:tracePt t="97769" x="847725" y="3751263"/>
          <p14:tracePt t="97882" x="857250" y="3768725"/>
          <p14:tracePt t="97892" x="874713" y="3786188"/>
          <p14:tracePt t="98134" x="866775" y="3786188"/>
          <p14:tracePt t="98146" x="839788" y="3795713"/>
          <p14:tracePt t="98159" x="812800" y="3803650"/>
          <p14:tracePt t="98171" x="731838" y="3830638"/>
          <p14:tracePt t="98183" x="687388" y="3857625"/>
          <p14:tracePt t="98208" x="660400" y="3867150"/>
          <p14:tracePt t="98218" x="536575" y="3902075"/>
          <p14:tracePt t="98249" x="500063" y="3911600"/>
          <p14:tracePt t="98256" x="455613" y="3919538"/>
          <p14:tracePt t="98268" x="411163" y="3929063"/>
          <p14:tracePt t="98294" x="393700" y="3946525"/>
          <p14:tracePt t="98319" x="393700" y="3956050"/>
          <p14:tracePt t="98366" x="393700" y="3965575"/>
          <p14:tracePt t="98377" x="401638" y="3973513"/>
          <p14:tracePt t="98381" x="428625" y="3973513"/>
          <p14:tracePt t="98609" x="509588" y="3973513"/>
          <p14:tracePt t="98622" x="588963" y="3973513"/>
          <p14:tracePt t="98635" x="660400" y="3973513"/>
          <p14:tracePt t="98646" x="741363" y="3973513"/>
          <p14:tracePt t="98657" x="803275" y="3973513"/>
          <p14:tracePt t="98670" x="884238" y="3973513"/>
          <p14:tracePt t="98702" x="928688" y="3973513"/>
          <p14:tracePt t="98706" x="990600" y="3973513"/>
          <p14:tracePt t="98722" x="1187450" y="3911600"/>
          <p14:tracePt t="98743" x="1268413" y="3884613"/>
          <p14:tracePt t="99145" x="1295400" y="3884613"/>
          <p14:tracePt t="99157" x="1347788" y="3857625"/>
          <p14:tracePt t="99173" x="1473200" y="3813175"/>
          <p14:tracePt t="99181" x="1652588" y="3768725"/>
          <p14:tracePt t="99192" x="1982788" y="3759200"/>
          <p14:tracePt t="99208" x="2133600" y="3759200"/>
          <p14:tracePt t="99231" x="2259013" y="3759200"/>
          <p14:tracePt t="99243" x="2446338" y="3803650"/>
          <p14:tracePt t="99258" x="2527300" y="3830638"/>
          <p14:tracePt t="99279" x="2598738" y="3867150"/>
          <p14:tracePt t="99291" x="2652713" y="3894138"/>
          <p14:tracePt t="99324" x="2670175" y="3894138"/>
          <p14:tracePt t="99595" x="2652713" y="3902075"/>
          <p14:tracePt t="99608" x="2625725" y="3902075"/>
          <p14:tracePt t="99621" x="2598738" y="3911600"/>
          <p14:tracePt t="99632" x="2536825" y="3911600"/>
          <p14:tracePt t="99657" x="2473325" y="3911600"/>
          <p14:tracePt t="99669" x="2384425" y="3911600"/>
          <p14:tracePt t="99682" x="2160588" y="3848100"/>
          <p14:tracePt t="99695" x="2036763" y="3822700"/>
          <p14:tracePt t="99718" x="1911350" y="3776663"/>
          <p14:tracePt t="99731" x="1704975" y="3687763"/>
          <p14:tracePt t="99762" x="1652588" y="3660775"/>
          <p14:tracePt t="99766" x="1633538" y="3633788"/>
          <p14:tracePt t="99794" x="1625600" y="3571875"/>
          <p14:tracePt t="99803" x="1660525" y="3509963"/>
          <p14:tracePt t="99814" x="1839913" y="3340100"/>
          <p14:tracePt t="99830" x="1973263" y="3259138"/>
          <p14:tracePt t="99853" x="2108200" y="3197225"/>
          <p14:tracePt t="99864" x="2393950" y="3116263"/>
          <p14:tracePt t="99899" x="2562225" y="3089275"/>
          <p14:tracePt t="99907" x="2714625" y="3089275"/>
          <p14:tracePt t="99916" x="2973388" y="3089275"/>
          <p14:tracePt t="99936" x="3098800" y="3108325"/>
          <p14:tracePt t="99950" x="3303588" y="3197225"/>
          <p14:tracePt t="99973" x="3384550" y="3232150"/>
          <p14:tracePt t="99986" x="3536950" y="3295650"/>
          <p14:tracePt t="99998" x="3581400" y="3322638"/>
          <p14:tracePt t="100021" x="3652838" y="3340100"/>
          <p14:tracePt t="100034" x="3724275" y="3367088"/>
          <p14:tracePt t="100060" x="3776663" y="3375025"/>
          <p14:tracePt t="100071" x="3822700" y="3402013"/>
          <p14:tracePt t="100083" x="3911600" y="3438525"/>
          <p14:tracePt t="100108" x="3938588" y="3465513"/>
          <p14:tracePt t="100120" x="3973513" y="3500438"/>
          <p14:tracePt t="100437" x="3973513" y="3527425"/>
          <p14:tracePt t="100448" x="3956050" y="3554413"/>
          <p14:tracePt t="100461" x="3946525" y="3581400"/>
          <p14:tracePt t="100472" x="3902075" y="3633788"/>
          <p14:tracePt t="100497" x="3848100" y="3679825"/>
          <p14:tracePt t="100509" x="3768725" y="3714750"/>
          <p14:tracePt t="100522" x="3544888" y="3768725"/>
          <p14:tracePt t="100537" x="3419475" y="3786188"/>
          <p14:tracePt t="100557" x="3251200" y="3795713"/>
          <p14:tracePt t="100570" x="3205163" y="3795713"/>
          <p14:tracePt t="100595" x="3179763" y="3795713"/>
          <p14:tracePt t="101022" x="3143250" y="3795713"/>
          <p14:tracePt t="101033" x="3089275" y="3795713"/>
          <p14:tracePt t="101045" x="3027363" y="3795713"/>
          <p14:tracePt t="101061" x="2884488" y="3795713"/>
          <p14:tracePt t="101081" x="2822575" y="3786188"/>
          <p14:tracePt t="101093" x="2724150" y="3776663"/>
          <p14:tracePt t="101107" x="2697163" y="3776663"/>
          <p14:tracePt t="101140" x="2679700" y="3776663"/>
          <p14:tracePt t="101144" x="2670175" y="3776663"/>
          <p14:tracePt t="101508" x="2660650" y="3776663"/>
          <p14:tracePt t="101521" x="2625725" y="3813175"/>
          <p14:tracePt t="101558" x="2616200" y="3822700"/>
          <p14:tracePt t="101800" x="2616200" y="3840163"/>
          <p14:tracePt t="101812" x="2616200" y="3857625"/>
          <p14:tracePt t="101825" x="2598738" y="3857625"/>
          <p14:tracePt t="101837" x="2589213" y="3875088"/>
          <p14:tracePt t="101850" x="2562225" y="3894138"/>
          <p14:tracePt t="101873" x="2536825" y="3902075"/>
          <p14:tracePt t="101885" x="2500313" y="3902075"/>
          <p14:tracePt t="101901" x="2393950" y="3902075"/>
          <p14:tracePt t="101923" x="2330450" y="3884613"/>
          <p14:tracePt t="101934" x="2259013" y="3840163"/>
          <p14:tracePt t="101948" x="2143125" y="3741738"/>
          <p14:tracePt t="101972" x="2116138" y="3714750"/>
          <p14:tracePt t="101983" x="2098675" y="3705225"/>
          <p14:tracePt t="102092" x="2125663" y="3705225"/>
          <p14:tracePt t="102105" x="2160588" y="3705225"/>
          <p14:tracePt t="102120" x="2187575" y="3705225"/>
          <p14:tracePt t="102132" x="2214563" y="3714750"/>
          <p14:tracePt t="102143" x="2232025" y="3724275"/>
          <p14:tracePt t="102154" x="2295525" y="3751263"/>
          <p14:tracePt t="102187" x="2428875" y="3803650"/>
          <p14:tracePt t="102204" x="2500313" y="3840163"/>
          <p14:tracePt t="102217" x="2562225" y="3875088"/>
          <p14:tracePt t="102228" x="2633663" y="3919538"/>
          <p14:tracePt t="102240" x="2687638" y="3946525"/>
          <p14:tracePt t="102267" x="2776538" y="3983038"/>
          <p14:tracePt t="102275" x="2803525" y="4000500"/>
          <p14:tracePt t="102518" x="2786063" y="3983038"/>
          <p14:tracePt t="102535" x="2741613" y="3946525"/>
          <p14:tracePt t="102543" x="2679700" y="3902075"/>
          <p14:tracePt t="102556" x="2554288" y="3840163"/>
          <p14:tracePt t="102580" x="2490788" y="3830638"/>
          <p14:tracePt t="102592" x="2411413" y="3803650"/>
          <p14:tracePt t="102606" x="2251075" y="3795713"/>
          <p14:tracePt t="102629" x="2205038" y="3795713"/>
          <p14:tracePt t="102644" x="2170113" y="3795713"/>
          <p14:tracePt t="102655" x="2143125" y="3795713"/>
          <p14:tracePt t="102678" x="2133600" y="3795713"/>
          <p14:tracePt t="102775" x="2133600" y="3786188"/>
          <p14:tracePt t="102791" x="2133600" y="3776663"/>
          <p14:tracePt t="102800" x="2152650" y="3776663"/>
          <p14:tracePt t="102811" x="2187575" y="3776663"/>
          <p14:tracePt t="102824" x="2322513" y="3776663"/>
          <p14:tracePt t="102855" x="2393950" y="3776663"/>
          <p14:tracePt t="102862" x="2500313" y="3776663"/>
          <p14:tracePt t="102872" x="2776538" y="3776663"/>
          <p14:tracePt t="102888" x="2911475" y="3776663"/>
          <p14:tracePt t="102910" x="3036888" y="3786188"/>
          <p14:tracePt t="102923" x="3205163" y="3803650"/>
          <p14:tracePt t="102945" x="3268663" y="3822700"/>
          <p14:tracePt t="102959" x="3394075" y="3822700"/>
          <p14:tracePt t="103299" x="3367088" y="3822700"/>
          <p14:tracePt t="103311" x="3330575" y="3822700"/>
          <p14:tracePt t="103329" x="3286125" y="3822700"/>
          <p14:tracePt t="103336" x="3152775" y="3822700"/>
          <p14:tracePt t="103347" x="3071813" y="3822700"/>
          <p14:tracePt t="103360" x="3000375" y="3822700"/>
          <p14:tracePt t="103377" x="2919413" y="3822700"/>
          <p14:tracePt t="103398" x="2751138" y="3822700"/>
          <p14:tracePt t="103420" x="2670175" y="3822700"/>
          <p14:tracePt t="103433" x="2581275" y="3822700"/>
          <p14:tracePt t="103446" x="2446338" y="3822700"/>
          <p14:tracePt t="103470" x="2384425" y="3822700"/>
          <p14:tracePt t="103485" x="2347913" y="3822700"/>
          <p14:tracePt t="103495" x="2286000" y="3822700"/>
          <p14:tracePt t="103738" x="2295525" y="3822700"/>
          <p14:tracePt t="103750" x="2303463" y="3822700"/>
          <p14:tracePt t="103763" x="2393950" y="3822700"/>
          <p14:tracePt t="103776" x="2500313" y="3822700"/>
          <p14:tracePt t="103786" x="2608263" y="3822700"/>
          <p14:tracePt t="103798" x="2759075" y="3822700"/>
          <p14:tracePt t="103815" x="2847975" y="3822700"/>
          <p14:tracePt t="103835" x="2928938" y="3822700"/>
          <p14:tracePt t="103849" x="3116263" y="3830638"/>
          <p14:tracePt t="103872" x="3205163" y="3840163"/>
          <p14:tracePt t="103884" x="3330575" y="3848100"/>
          <p14:tracePt t="103913" x="3357563" y="3857625"/>
          <p14:tracePt t="104676" x="3313113" y="3857625"/>
          <p14:tracePt t="104689" x="3251200" y="3857625"/>
          <p14:tracePt t="104701" x="3152775" y="3857625"/>
          <p14:tracePt t="104712" x="3044825" y="3857625"/>
          <p14:tracePt t="104726" x="2938463" y="3857625"/>
          <p14:tracePt t="104735" x="2714625" y="3857625"/>
          <p14:tracePt t="104764" x="2608263" y="3857625"/>
          <p14:tracePt t="104773" x="2465388" y="3867150"/>
          <p14:tracePt t="104797" x="2419350" y="3884613"/>
          <p14:tracePt t="104810" x="2374900" y="3911600"/>
          <p14:tracePt t="104823" x="2312988" y="3938588"/>
          <p14:tracePt t="104847" x="2286000" y="3946525"/>
          <p14:tracePt t="104858" x="2251075" y="3965575"/>
          <p14:tracePt t="104889" x="2241550" y="3965575"/>
          <p14:tracePt t="107366" x="2251075" y="3965575"/>
          <p14:tracePt t="107569" x="2268538" y="3965575"/>
          <p14:tracePt t="107583" x="2276475" y="3965575"/>
          <p14:tracePt t="107594" x="2286000" y="3956050"/>
          <p14:tracePt t="107607" x="2303463" y="3956050"/>
          <p14:tracePt t="107618" x="2312988" y="3956050"/>
          <p14:tracePt t="107631" x="2339975" y="3956050"/>
          <p14:tracePt t="107669" x="2357438" y="3956050"/>
          <p14:tracePt t="107685" x="2374900" y="3956050"/>
          <p14:tracePt t="107701" x="2384425" y="3956050"/>
          <p14:tracePt t="107704" x="2411413" y="3946525"/>
          <p14:tracePt t="107717" x="2455863" y="3938588"/>
          <p14:tracePt t="107740" x="2482850" y="3938588"/>
          <p14:tracePt t="107764" x="2500313" y="3938588"/>
          <p14:tracePt t="108082" x="2465388" y="3929063"/>
          <p14:tracePt t="108093" x="2411413" y="3919538"/>
          <p14:tracePt t="108107" x="2286000" y="3884613"/>
          <p14:tracePt t="108118" x="2232025" y="3867150"/>
          <p14:tracePt t="108143" x="2179638" y="3848100"/>
          <p14:tracePt t="108154" x="2133600" y="3840163"/>
          <p14:tracePt t="108178" x="2125663" y="3830638"/>
          <p14:tracePt t="108191" x="2125663" y="3822700"/>
          <p14:tracePt t="108209" x="2143125" y="3759200"/>
          <p14:tracePt t="108219" x="2187575" y="3705225"/>
          <p14:tracePt t="108240" x="2374900" y="3517900"/>
          <p14:tracePt t="108254" x="2490788" y="3446463"/>
          <p14:tracePt t="108277" x="2589213" y="3384550"/>
          <p14:tracePt t="108290" x="2732088" y="3313113"/>
          <p14:tracePt t="108322" x="2813050" y="3295650"/>
          <p14:tracePt t="108340" x="2955925" y="3286125"/>
          <p14:tracePt t="108342" x="3000375" y="3286125"/>
          <p14:tracePt t="108362" x="3036888" y="3286125"/>
          <p14:tracePt t="108373" x="3116263" y="3286125"/>
          <p14:tracePt t="108388" x="3160713" y="3286125"/>
          <p14:tracePt t="108410" x="3214688" y="3295650"/>
          <p14:tracePt t="108426" x="3241675" y="3303588"/>
          <p14:tracePt t="108436" x="3268663" y="3313113"/>
          <p14:tracePt t="108459" x="3276600" y="3322638"/>
          <p14:tracePt t="108472" x="3286125" y="3340100"/>
          <p14:tracePt t="108509" x="3286125" y="3357563"/>
          <p14:tracePt t="108520" x="3286125" y="3394075"/>
          <p14:tracePt t="108532" x="3276600" y="3429000"/>
          <p14:tracePt t="108546" x="3251200" y="3490913"/>
          <p14:tracePt t="108557" x="3187700" y="3589338"/>
          <p14:tracePt t="108581" x="3170238" y="3625850"/>
          <p14:tracePt t="108594" x="3125788" y="3697288"/>
          <p14:tracePt t="108605" x="3089275" y="3741738"/>
          <p14:tracePt t="108638" x="3044825" y="3795713"/>
          <p14:tracePt t="108642" x="2990850" y="3848100"/>
          <p14:tracePt t="108655" x="2822575" y="3956050"/>
          <p14:tracePt t="108678" x="2759075" y="4000500"/>
          <p14:tracePt t="108691" x="2633663" y="4062413"/>
          <p14:tracePt t="108715" x="2589213" y="4081463"/>
          <p14:tracePt t="108726" x="2562225" y="4081463"/>
          <p14:tracePt t="108742" x="2517775" y="4108450"/>
          <p14:tracePt t="108764" x="2500313" y="4108450"/>
          <p14:tracePt t="108777" x="2465388" y="4108450"/>
          <p14:tracePt t="108807" x="2455863" y="4108450"/>
          <p14:tracePt t="108812" x="2438400" y="4108450"/>
          <p14:tracePt t="108824" x="2419350" y="4081463"/>
          <p14:tracePt t="108851" x="2411413" y="4010025"/>
          <p14:tracePt t="108863" x="2411413" y="3983038"/>
          <p14:tracePt t="108874" x="2419350" y="3956050"/>
          <p14:tracePt t="108890" x="2438400" y="3919538"/>
          <p14:tracePt t="108910" x="2482850" y="3848100"/>
          <p14:tracePt t="108934" x="2500313" y="3840163"/>
          <p14:tracePt t="108949" x="2517775" y="3822700"/>
          <p14:tracePt t="108960" x="2527300" y="3803650"/>
          <p14:tracePt t="109008" x="2544763" y="3786188"/>
          <p14:tracePt t="109019" x="2562225" y="3776663"/>
          <p14:tracePt t="109276" x="2393950" y="3776663"/>
          <p14:tracePt t="109287" x="2116138" y="3776663"/>
          <p14:tracePt t="109300" x="1758950" y="3803650"/>
          <p14:tracePt t="109314" x="1438275" y="3840163"/>
          <p14:tracePt t="109329" x="1231900" y="3857625"/>
          <p14:tracePt t="109336" x="1098550" y="3875088"/>
          <p14:tracePt t="109349" x="955675" y="3894138"/>
          <p14:tracePt t="109374" x="919163" y="3894138"/>
          <p14:tracePt t="109385" x="911225" y="3894138"/>
          <p14:tracePt t="109397" x="884238" y="3894138"/>
          <p14:tracePt t="109447" x="874713" y="3894138"/>
          <p14:tracePt t="110213" x="857250" y="3894138"/>
          <p14:tracePt t="110226" x="839788" y="3894138"/>
          <p14:tracePt t="110237" x="822325" y="3894138"/>
          <p14:tracePt t="110251" x="795338" y="3894138"/>
          <p14:tracePt t="110262" x="785813" y="3894138"/>
          <p14:tracePt t="110274" x="758825" y="3894138"/>
          <p14:tracePt t="110287" x="731838" y="3894138"/>
          <p14:tracePt t="110316" x="714375" y="3894138"/>
          <p14:tracePt t="110323" x="696913" y="3884613"/>
          <p14:tracePt t="110349" x="696913" y="3867150"/>
          <p14:tracePt t="110374" x="687388" y="3867150"/>
          <p14:tracePt t="110386" x="687388" y="3857625"/>
          <p14:tracePt t="110409" x="696913" y="3830638"/>
          <p14:tracePt t="110422" x="704850" y="3822700"/>
          <p14:tracePt t="110433" x="750888" y="3776663"/>
          <p14:tracePt t="110444" x="803275" y="3732213"/>
          <p14:tracePt t="110457" x="965200" y="3643313"/>
          <p14:tracePt t="110482" x="1062038" y="3589338"/>
          <p14:tracePt t="110495" x="1160463" y="3571875"/>
          <p14:tracePt t="110506" x="1312863" y="3554413"/>
          <p14:tracePt t="110530" x="1374775" y="3554413"/>
          <p14:tracePt t="110544" x="1438275" y="3554413"/>
          <p14:tracePt t="110555" x="1465263" y="3562350"/>
          <p14:tracePt t="110580" x="1473200" y="3581400"/>
          <p14:tracePt t="110592" x="1500188" y="3625850"/>
          <p14:tracePt t="110621" x="1509713" y="3633788"/>
          <p14:tracePt t="110638" x="1527175" y="3652838"/>
          <p14:tracePt t="110641" x="1527175" y="3660775"/>
          <p14:tracePt t="110655" x="1536700" y="3679825"/>
          <p14:tracePt t="110677" x="1544638" y="3751263"/>
          <p14:tracePt t="110702" x="1554163" y="3786188"/>
          <p14:tracePt t="111005" x="1608138" y="3786188"/>
          <p14:tracePt t="111017" x="1697038" y="3786188"/>
          <p14:tracePt t="111029" x="2125663" y="3830638"/>
          <p14:tracePt t="111054" x="2438400" y="3946525"/>
          <p14:tracePt t="111067" x="2652713" y="4054475"/>
          <p14:tracePt t="111078" x="2830513" y="4179888"/>
          <p14:tracePt t="111103" x="2874963" y="4205288"/>
          <p14:tracePt t="111116" x="2874963" y="4214813"/>
          <p14:tracePt t="111128" x="2894013" y="4214813"/>
          <p14:tracePt t="111385" x="2857500" y="4187825"/>
          <p14:tracePt t="111396" x="2803525" y="4133850"/>
          <p14:tracePt t="111407" x="2732088" y="4089400"/>
          <p14:tracePt t="111420" x="2652713" y="4054475"/>
          <p14:tracePt t="111432" x="2500313" y="3990975"/>
          <p14:tracePt t="111456" x="2455863" y="3983038"/>
          <p14:tracePt t="111469" x="2419350" y="3965575"/>
          <p14:tracePt t="111480" x="2366963" y="3929063"/>
          <p14:tracePt t="111513" x="2339975" y="3911600"/>
          <p14:tracePt t="111517" x="2303463" y="3894138"/>
          <p14:tracePt t="111530" x="2295525" y="3884613"/>
          <p14:tracePt t="111554" x="2286000" y="3875088"/>
          <p14:tracePt t="111582" x="2286000" y="3867150"/>
          <p14:tracePt t="111604" x="2286000" y="3840163"/>
          <p14:tracePt t="111618" x="2286000" y="3822700"/>
          <p14:tracePt t="111633" x="2303463" y="3795713"/>
          <p14:tracePt t="111637" x="2322513" y="3776663"/>
          <p14:tracePt t="111652" x="2347913" y="3759200"/>
          <p14:tracePt t="111663" x="2393950" y="3724275"/>
          <p14:tracePt t="111689" x="2446338" y="3705225"/>
          <p14:tracePt t="111700" x="2517775" y="3687763"/>
          <p14:tracePt t="111724" x="2536825" y="3679825"/>
          <p14:tracePt t="111736" x="2544763" y="3670300"/>
          <p14:tracePt t="111749" x="2562225" y="3660775"/>
          <p14:tracePt t="111787" x="2571750" y="3660775"/>
          <p14:tracePt t="111798" x="2581275" y="3660775"/>
          <p14:tracePt t="111826" x="2589213" y="3660775"/>
          <p14:tracePt t="111836" x="2608263" y="3679825"/>
          <p14:tracePt t="111846" x="2625725" y="3687763"/>
          <p14:tracePt t="111860" x="2643188" y="3705225"/>
          <p14:tracePt t="111871" x="2670175" y="3741738"/>
          <p14:tracePt t="111900" x="2679700" y="3759200"/>
          <p14:tracePt t="111908" x="2697163" y="3768725"/>
          <p14:tracePt t="111920" x="2705100" y="3803650"/>
          <p14:tracePt t="111951" x="2705100" y="3840163"/>
          <p14:tracePt t="111957" x="2714625" y="3884613"/>
          <p14:tracePt t="111968" x="2714625" y="3983038"/>
          <p14:tracePt t="111993" x="2714625" y="4010025"/>
          <p14:tracePt t="112017" x="2714625" y="4037013"/>
          <p14:tracePt t="112078" x="2697163" y="4044950"/>
          <p14:tracePt t="112090" x="2670175" y="4054475"/>
          <p14:tracePt t="112107" x="2652713" y="4062413"/>
          <p14:tracePt t="112122" x="2633663" y="4062413"/>
          <p14:tracePt t="112126" x="2608263" y="4062413"/>
          <p14:tracePt t="112139" x="2589213" y="4054475"/>
          <p14:tracePt t="112168" x="2571750" y="4017963"/>
          <p14:tracePt t="112177" x="2571750" y="3973513"/>
          <p14:tracePt t="112188" x="2562225" y="3830638"/>
          <p14:tracePt t="112225" x="2562225" y="3768725"/>
          <p14:tracePt t="112236" x="2562225" y="3705225"/>
          <p14:tracePt t="112250" x="2562225" y="3679825"/>
          <p14:tracePt t="112261" x="2562225" y="3660775"/>
          <p14:tracePt t="112273" x="2562225" y="3643313"/>
          <p14:tracePt t="112297" x="2562225" y="3633788"/>
          <p14:tracePt t="112382" x="2581275" y="3633788"/>
          <p14:tracePt t="112407" x="2598738" y="3652838"/>
          <p14:tracePt t="112424" x="2608263" y="3660775"/>
          <p14:tracePt t="112432" x="2616200" y="3670300"/>
          <p14:tracePt t="112444" x="2625725" y="3679825"/>
          <p14:tracePt t="112456" x="2643188" y="3705225"/>
          <p14:tracePt t="112480" x="2652713" y="3732213"/>
          <p14:tracePt t="112492" x="2660650" y="3813175"/>
          <p14:tracePt t="112516" x="2660650" y="3867150"/>
          <p14:tracePt t="112543" x="2660650" y="3919538"/>
          <p14:tracePt t="112547" x="2670175" y="3973513"/>
          <p14:tracePt t="112556" x="2687638" y="4000500"/>
          <p14:tracePt t="112931" x="2697163" y="4000500"/>
          <p14:tracePt t="112945" x="2714625" y="3990975"/>
          <p14:tracePt t="112968" x="2732088" y="3973513"/>
          <p14:tracePt t="112981" x="2751138" y="3956050"/>
          <p14:tracePt t="112997" x="2776538" y="3929063"/>
          <p14:tracePt t="113009" x="2813050" y="3902075"/>
          <p14:tracePt t="113015" x="2840038" y="3875088"/>
          <p14:tracePt t="113029" x="2911475" y="3822700"/>
          <p14:tracePt t="113059" x="2928938" y="3813175"/>
          <p14:tracePt t="113076" x="2965450" y="3795713"/>
          <p14:tracePt t="113079" x="2973388" y="3795713"/>
          <p14:tracePt t="113093" x="2982913" y="3786188"/>
          <p14:tracePt t="113114" x="2990850" y="3786188"/>
          <p14:tracePt t="113395" x="3017838" y="3786188"/>
          <p14:tracePt t="113405" x="3054350" y="3786188"/>
          <p14:tracePt t="113418" x="3089275" y="3795713"/>
          <p14:tracePt t="113431" x="3179763" y="3813175"/>
          <p14:tracePt t="113454" x="3205163" y="3822700"/>
          <p14:tracePt t="113467" x="3224213" y="3822700"/>
          <p14:tracePt t="113491" x="3241675" y="3830638"/>
          <p14:tracePt t="113515" x="3251200" y="3830638"/>
          <p14:tracePt t="113979" x="3268663" y="3822700"/>
          <p14:tracePt t="113990" x="3286125" y="3795713"/>
          <p14:tracePt t="114002" x="3286125" y="3776663"/>
          <p14:tracePt t="114016" x="3295650" y="3741738"/>
          <p14:tracePt t="114028" x="3295650" y="3705225"/>
          <p14:tracePt t="114039" x="3295650" y="3643313"/>
          <p14:tracePt t="114052" x="3295650" y="3616325"/>
          <p14:tracePt t="114077" x="3295650" y="3589338"/>
          <p14:tracePt t="114088" x="3259138" y="3562350"/>
          <p14:tracePt t="114118" x="3251200" y="3554413"/>
          <p14:tracePt t="114126" x="3241675" y="3554413"/>
          <p14:tracePt t="114137" x="3224213" y="3554413"/>
          <p14:tracePt t="114162" x="3214688" y="3554413"/>
          <p14:tracePt t="114173" x="3187700" y="3554413"/>
          <p14:tracePt t="114186" x="3170238" y="3571875"/>
          <p14:tracePt t="114210" x="3152775" y="3589338"/>
          <p14:tracePt t="114226" x="3125788" y="3633788"/>
          <p14:tracePt t="114247" x="3108325" y="3660775"/>
          <p14:tracePt t="114259" x="3071813" y="3705225"/>
          <p14:tracePt t="114270" x="3062288" y="3714750"/>
          <p14:tracePt t="114295" x="3062288" y="3724275"/>
          <p14:tracePt t="114309" x="3062288" y="3751263"/>
          <p14:tracePt t="114321" x="3062288" y="3768725"/>
          <p14:tracePt t="114343" x="3062288" y="3786188"/>
          <p14:tracePt t="114356" x="3081338" y="3813175"/>
          <p14:tracePt t="114389" x="3098800" y="3830638"/>
          <p14:tracePt t="114403" x="3125788" y="3857625"/>
          <p14:tracePt t="114428" x="3133725" y="3875088"/>
          <p14:tracePt t="114445" x="3143250" y="3884613"/>
          <p14:tracePt t="114454" x="3160713" y="3894138"/>
          <p14:tracePt t="115050" x="3170238" y="3875088"/>
          <p14:tracePt t="115070" x="3179763" y="3857625"/>
          <p14:tracePt t="115073" x="3187700" y="3840163"/>
          <p14:tracePt t="115087" x="3187700" y="3830638"/>
          <p14:tracePt t="115100" x="3197225" y="3822700"/>
          <p14:tracePt t="115111" x="3205163" y="3822700"/>
          <p14:tracePt t="115136" x="3205163" y="3813175"/>
          <p14:tracePt t="115147" x="3224213" y="3803650"/>
          <p14:tracePt t="115175" x="3232150" y="3786188"/>
          <p14:tracePt t="115185" x="3251200" y="3768725"/>
          <p14:tracePt t="115216" x="3259138" y="3759200"/>
          <p14:tracePt t="115745" x="3286125" y="3741738"/>
          <p14:tracePt t="115757" x="3286125" y="3732213"/>
          <p14:tracePt t="115770" x="3295650" y="3724275"/>
          <p14:tracePt t="115782" x="3313113" y="3714750"/>
          <p14:tracePt t="115808" x="3330575" y="3714750"/>
          <p14:tracePt t="115823" x="3340100" y="3705225"/>
          <p14:tracePt t="115825" x="3348038" y="3705225"/>
          <p14:tracePt t="115842" x="3357563" y="3705225"/>
          <p14:tracePt t="116245" x="3375025" y="3714750"/>
          <p14:tracePt t="116258" x="3384550" y="3724275"/>
          <p14:tracePt t="116270" x="3394075" y="3724275"/>
          <p14:tracePt t="116281" x="3411538" y="3724275"/>
          <p14:tracePt t="116293" x="3411538" y="3732213"/>
          <p14:tracePt t="116307" x="3438525" y="3732213"/>
          <p14:tracePt t="116342" x="3446463" y="3732213"/>
          <p14:tracePt t="116354" x="3455988" y="3732213"/>
          <p14:tracePt t="116611" x="3465513" y="3732213"/>
          <p14:tracePt t="116623" x="3490913" y="3732213"/>
          <p14:tracePt t="116635" x="3527425" y="3732213"/>
          <p14:tracePt t="116646" x="3544888" y="3732213"/>
          <p14:tracePt t="116659" x="3562350" y="3732213"/>
          <p14:tracePt t="116697" x="3571875" y="3732213"/>
          <p14:tracePt t="116721" x="3581400" y="3732213"/>
          <p14:tracePt t="117147" x="3589338" y="3732213"/>
          <p14:tracePt t="117167" x="3598863" y="3732213"/>
          <p14:tracePt t="117171" x="3616325" y="3724275"/>
          <p14:tracePt t="117182" x="3652838" y="3714750"/>
          <p14:tracePt t="117197" x="3714750" y="3705225"/>
          <p14:tracePt t="117220" x="3741738" y="3705225"/>
          <p14:tracePt t="117233" x="3803650" y="3705225"/>
          <p14:tracePt t="117262" x="3830638" y="3705225"/>
          <p14:tracePt t="117269" x="3867150" y="3705225"/>
          <p14:tracePt t="117280" x="3956050" y="3705225"/>
          <p14:tracePt t="117303" x="4017963" y="3714750"/>
          <p14:tracePt t="117329" x="4205288" y="3759200"/>
          <p14:tracePt t="117608" x="4241800" y="3759200"/>
          <p14:tracePt t="117622" x="4330700" y="3759200"/>
          <p14:tracePt t="117633" x="4500563" y="3786188"/>
          <p14:tracePt t="117647" x="4776788" y="3857625"/>
          <p14:tracePt t="117665" x="5133975" y="4010025"/>
          <p14:tracePt t="117669" x="5741988" y="4375150"/>
          <p14:tracePt t="117699" x="5929313" y="4500563"/>
          <p14:tracePt t="117986" x="5973763" y="4500563"/>
          <p14:tracePt t="118000" x="6037263" y="4500563"/>
          <p14:tracePt t="118012" x="6116638" y="4500563"/>
          <p14:tracePt t="118023" x="6205538" y="4518025"/>
          <p14:tracePt t="118037" x="6384925" y="4581525"/>
          <p14:tracePt t="118060" x="6483350" y="4608513"/>
          <p14:tracePt t="118073" x="6680200" y="4643438"/>
          <p14:tracePt t="118102" x="6751638" y="4652963"/>
          <p14:tracePt t="118426" x="6769100" y="4652963"/>
          <p14:tracePt t="118437" x="6786563" y="4652963"/>
          <p14:tracePt t="118451" x="6786563" y="4643438"/>
          <p14:tracePt t="118465" x="6796088" y="4643438"/>
          <p14:tracePt t="118475" x="6848475" y="4625975"/>
          <p14:tracePt t="118498" x="6884988" y="4608513"/>
          <p14:tracePt t="118511" x="6938963" y="4581525"/>
          <p14:tracePt t="118525" x="7054850" y="4518025"/>
          <p14:tracePt t="118548" x="7108825" y="4473575"/>
          <p14:tracePt t="118561" x="7197725" y="4394200"/>
          <p14:tracePt t="118584" x="7251700" y="4348163"/>
          <p14:tracePt t="118595" x="7313613" y="4303713"/>
          <p14:tracePt t="118609" x="7439025" y="4259263"/>
          <p14:tracePt t="118641" x="7456488" y="4251325"/>
          <p14:tracePt t="119024" x="7456488" y="4259263"/>
          <p14:tracePt t="119035" x="7456488" y="4268788"/>
          <p14:tracePt t="119047" x="7429500" y="4276725"/>
          <p14:tracePt t="119059" x="7402513" y="4286250"/>
          <p14:tracePt t="119072" x="7385050" y="4303713"/>
          <p14:tracePt t="119084" x="7358063" y="4313238"/>
          <p14:tracePt t="119097" x="7304088" y="4330700"/>
          <p14:tracePt t="119119" x="7269163" y="4340225"/>
          <p14:tracePt t="119132" x="7224713" y="4367213"/>
          <p14:tracePt t="119158" x="7205663" y="4384675"/>
          <p14:tracePt t="119170" x="7188200" y="4394200"/>
          <p14:tracePt t="119180" x="7180263" y="4411663"/>
          <p14:tracePt t="119207" x="7180263" y="4419600"/>
          <p14:tracePt t="119473" x="7180263" y="4438650"/>
          <p14:tracePt t="119486" x="7180263" y="4456113"/>
          <p14:tracePt t="119497" x="7197725" y="4473575"/>
          <p14:tracePt t="119511" x="7215188" y="4483100"/>
          <p14:tracePt t="119534" x="7215188" y="4491038"/>
          <p14:tracePt t="119595" x="7180263" y="4438650"/>
          <p14:tracePt t="119876" x="7197725" y="4429125"/>
          <p14:tracePt t="119888" x="7205663" y="4419600"/>
          <p14:tracePt t="119899" x="7232650" y="4411663"/>
          <p14:tracePt t="119918" x="7251700" y="4411663"/>
          <p14:tracePt t="119924" x="7259638" y="4411663"/>
          <p14:tracePt t="119937" x="7277100" y="4411663"/>
          <p14:tracePt t="119960" x="7286625" y="4411663"/>
          <p14:tracePt t="119972" x="7313613" y="4411663"/>
          <p14:tracePt t="119986" x="7331075" y="4419600"/>
          <p14:tracePt t="120009" x="7340600" y="4419600"/>
          <p14:tracePt t="120023" x="7375525" y="4438650"/>
          <p14:tracePt t="120048" x="7385050" y="4438650"/>
          <p14:tracePt t="120437" x="7385050" y="4429125"/>
          <p14:tracePt t="120448" x="7385050" y="4402138"/>
          <p14:tracePt t="120460" x="7340600" y="4322763"/>
          <p14:tracePt t="120485" x="7277100" y="4268788"/>
          <p14:tracePt t="120497" x="7143750" y="4143375"/>
          <p14:tracePt t="120509" x="7072313" y="4081463"/>
          <p14:tracePt t="120534" x="7000875" y="4027488"/>
          <p14:tracePt t="120546" x="6911975" y="3929063"/>
          <p14:tracePt t="120558" x="6884988" y="3884613"/>
          <p14:tracePt t="120584" x="6858000" y="3857625"/>
          <p14:tracePt t="120594" x="6823075" y="3830638"/>
          <p14:tracePt t="120631" x="6823075" y="3822700"/>
          <p14:tracePt t="120667" x="6848475" y="3776663"/>
          <p14:tracePt t="120684" x="6919913" y="3705225"/>
          <p14:tracePt t="120696" x="7000875" y="3643313"/>
          <p14:tracePt t="120704" x="7081838" y="3589338"/>
          <p14:tracePt t="120717" x="7170738" y="3554413"/>
          <p14:tracePt t="120730" x="7304088" y="3490913"/>
          <p14:tracePt t="120752" x="7348538" y="3490913"/>
          <p14:tracePt t="120766" x="7385050" y="3490913"/>
          <p14:tracePt t="120777" x="7466013" y="3490913"/>
          <p14:tracePt t="120803" x="7510463" y="3490913"/>
          <p14:tracePt t="120814" x="7599363" y="3490913"/>
          <p14:tracePt t="120826" x="7626350" y="3490913"/>
          <p14:tracePt t="120844" x="7653338" y="3490913"/>
          <p14:tracePt t="120862" x="7697788" y="3490913"/>
          <p14:tracePt t="120877" x="7732713" y="3490913"/>
          <p14:tracePt t="120899" x="7769225" y="3490913"/>
          <p14:tracePt t="120912" x="7796213" y="3490913"/>
          <p14:tracePt t="121143" x="7759700" y="3554413"/>
          <p14:tracePt t="121156" x="7697788" y="3660775"/>
          <p14:tracePt t="121167" x="7589838" y="3776663"/>
          <p14:tracePt t="121180" x="7385050" y="4044950"/>
          <p14:tracePt t="121203" x="7296150" y="4133850"/>
          <p14:tracePt t="121218" x="7197725" y="4214813"/>
          <p14:tracePt t="121230" x="7180263" y="4232275"/>
          <p14:tracePt t="121263" x="7170738" y="4241800"/>
          <p14:tracePt t="121535" x="7161213" y="4276725"/>
          <p14:tracePt t="121545" x="7134225" y="4313238"/>
          <p14:tracePt t="121557" x="7134225" y="4348163"/>
          <p14:tracePt t="121569" x="7126288" y="4402138"/>
          <p14:tracePt t="121594" x="7126288" y="4419600"/>
          <p14:tracePt t="121606" x="7126288" y="4446588"/>
          <p14:tracePt t="121644" x="7134225" y="4456113"/>
          <p14:tracePt t="121654" x="7153275" y="4456113"/>
          <p14:tracePt t="121666" x="7161213" y="4456113"/>
          <p14:tracePt t="121679" x="7180263" y="4456113"/>
          <p14:tracePt t="121962" x="7215188" y="4438650"/>
          <p14:tracePt t="121972" x="7242175" y="4429125"/>
          <p14:tracePt t="121984" x="7277100" y="4419600"/>
          <p14:tracePt t="121994" x="7296150" y="4419600"/>
          <p14:tracePt t="122008" x="7358063" y="4419600"/>
          <p14:tracePt t="122021" x="7394575" y="4419600"/>
          <p14:tracePt t="122045" x="7429500" y="4419600"/>
          <p14:tracePt t="122057" x="7491413" y="4419600"/>
          <p14:tracePt t="122082" x="7518400" y="4419600"/>
          <p14:tracePt t="122093" x="7537450" y="4419600"/>
          <p14:tracePt t="122105" x="7599363" y="4438650"/>
          <p14:tracePt t="122410" x="7616825" y="4438650"/>
          <p14:tracePt t="122422" x="7653338" y="4419600"/>
          <p14:tracePt t="122434" x="7705725" y="4411663"/>
          <p14:tracePt t="122446" x="7769225" y="4411663"/>
          <p14:tracePt t="122459" x="7831138" y="4411663"/>
          <p14:tracePt t="122487" x="7848600" y="4411663"/>
          <p14:tracePt t="122495" x="7885113" y="4402138"/>
          <p14:tracePt t="122509" x="7929563" y="4394200"/>
          <p14:tracePt t="122531" x="7947025" y="4384675"/>
          <p14:tracePt t="122545" x="7983538" y="4375150"/>
          <p14:tracePt t="123372" x="7929563" y="4367213"/>
          <p14:tracePt t="123386" x="7848600" y="4357688"/>
          <p14:tracePt t="123388" x="7786688" y="4357688"/>
          <p14:tracePt t="123408" x="7715250" y="4357688"/>
          <p14:tracePt t="123422" x="7634288" y="4357688"/>
          <p14:tracePt t="123434" x="7510463" y="4357688"/>
          <p14:tracePt t="123458" x="7446963" y="4357688"/>
          <p14:tracePt t="123469" x="7402513" y="4357688"/>
          <p14:tracePt t="123483" x="7323138" y="4367213"/>
          <p14:tracePt t="123515" x="7296150" y="4367213"/>
          <p14:tracePt t="123519" x="7269163" y="4367213"/>
          <p14:tracePt t="123557" x="7259638" y="4367213"/>
          <p14:tracePt t="123846" x="7277100" y="4367213"/>
          <p14:tracePt t="123861" x="7296150" y="4367213"/>
          <p14:tracePt t="123886" x="7313613" y="4367213"/>
          <p14:tracePt t="123888" x="7323138" y="4367213"/>
          <p14:tracePt t="123909" x="7340600" y="4367213"/>
          <p14:tracePt t="123921" x="7375525" y="4367213"/>
          <p14:tracePt t="123952" x="7402513" y="4375150"/>
          <p14:tracePt t="123957" x="7456488" y="4384675"/>
          <p14:tracePt t="123970" x="7491413" y="4394200"/>
          <p14:tracePt t="123994" x="7510463" y="4394200"/>
          <p14:tracePt t="124006" x="7562850" y="4402138"/>
          <p14:tracePt t="124348" x="7581900" y="4394200"/>
          <p14:tracePt t="124358" x="7589838" y="4384675"/>
          <p14:tracePt t="124372" x="7616825" y="4384675"/>
          <p14:tracePt t="124390" x="7653338" y="4384675"/>
          <p14:tracePt t="124397" x="7680325" y="4384675"/>
          <p14:tracePt t="124409" x="7742238" y="4384675"/>
          <p14:tracePt t="124433" x="7786688" y="4384675"/>
          <p14:tracePt t="124444" x="7840663" y="4384675"/>
          <p14:tracePt t="124458" x="7885113" y="4384675"/>
          <p14:tracePt t="124480" x="7902575" y="4384675"/>
          <p14:tracePt t="124493" x="7912100" y="4384675"/>
          <p14:tracePt t="124517" x="7920038" y="4384675"/>
          <p14:tracePt t="124798" x="7912100" y="4384675"/>
          <p14:tracePt t="124812" x="7875588" y="4384675"/>
          <p14:tracePt t="124823" x="7840663" y="4384675"/>
          <p14:tracePt t="124834" x="7777163" y="4384675"/>
          <p14:tracePt t="124847" x="7608888" y="4375150"/>
          <p14:tracePt t="124870" x="7537450" y="4375150"/>
          <p14:tracePt t="124877" x="7483475" y="4357688"/>
          <p14:tracePt t="124897" x="7402513" y="4357688"/>
          <p14:tracePt t="124922" x="7340600" y="4357688"/>
          <p14:tracePt t="124934" x="7331075" y="4357688"/>
          <p14:tracePt t="124956" x="7313613" y="4357688"/>
          <p14:tracePt t="124969" x="7304088" y="4357688"/>
          <p14:tracePt t="125078" x="7313613" y="4357688"/>
          <p14:tracePt t="125090" x="7331075" y="4357688"/>
          <p14:tracePt t="125103" x="7348538" y="4357688"/>
          <p14:tracePt t="125115" x="7375525" y="4357688"/>
          <p14:tracePt t="125131" x="7446963" y="4357688"/>
          <p14:tracePt t="125151" x="7491413" y="4357688"/>
          <p14:tracePt t="125165" x="7572375" y="4357688"/>
          <p14:tracePt t="125188" x="7616825" y="4357688"/>
          <p14:tracePt t="125202" x="7680325" y="4357688"/>
          <p14:tracePt t="125223" x="7705725" y="4357688"/>
          <p14:tracePt t="125246" x="7732713" y="4357688"/>
          <p14:tracePt t="125263" x="7759700" y="4357688"/>
          <p14:tracePt t="125590" x="7777163" y="4348163"/>
          <p14:tracePt t="125605" x="7796213" y="4348163"/>
          <p14:tracePt t="125615" x="7831138" y="4348163"/>
          <p14:tracePt t="125628" x="7902575" y="4348163"/>
          <p14:tracePt t="125640" x="7929563" y="4348163"/>
          <p14:tracePt t="125672" x="7947025" y="4348163"/>
          <p14:tracePt t="125676" x="7966075" y="4348163"/>
          <p14:tracePt t="125687" x="7983538" y="4348163"/>
          <p14:tracePt t="125712" x="7991475" y="4348163"/>
          <p14:tracePt t="125734" x="8001000" y="4348163"/>
          <p14:tracePt t="126797" x="8010525" y="4348163"/>
          <p14:tracePt t="126809" x="8018463" y="4357688"/>
          <p14:tracePt t="126829" x="8027988" y="4357688"/>
          <p14:tracePt t="126833" x="8045450" y="4375150"/>
          <p14:tracePt t="126870" x="8054975" y="4384675"/>
          <p14:tracePt t="126882" x="8054975" y="4394200"/>
          <p14:tracePt t="126884" x="8010525" y="4357688"/>
          <p14:tracePt t="127251" x="7991475" y="4357688"/>
          <p14:tracePt t="127260" x="7947025" y="4357688"/>
          <p14:tracePt t="127284" x="7912100" y="4357688"/>
          <p14:tracePt t="127296" x="7875588" y="4357688"/>
          <p14:tracePt t="127308" x="7823200" y="4357688"/>
          <p14:tracePt t="127322" x="7796213" y="4367213"/>
          <p14:tracePt t="127333" x="7724775" y="4375150"/>
          <p14:tracePt t="127356" x="7670800" y="4384675"/>
          <p14:tracePt t="127370" x="7616825" y="4384675"/>
          <p14:tracePt t="127383" x="7589838" y="4384675"/>
          <p14:tracePt t="127406" x="7554913" y="4384675"/>
          <p14:tracePt t="127418" x="7518400" y="4384675"/>
          <p14:tracePt t="127449" x="7491413" y="4384675"/>
          <p14:tracePt t="127457" x="7456488" y="4384675"/>
          <p14:tracePt t="127467" x="7439025" y="4384675"/>
          <p14:tracePt t="128575" x="7394575" y="4394200"/>
          <p14:tracePt t="128587" x="7296150" y="4419600"/>
          <p14:tracePt t="128599" x="7170738" y="4473575"/>
          <p14:tracePt t="128612" x="7018338" y="4510088"/>
          <p14:tracePt t="128625" x="6894513" y="4572000"/>
          <p14:tracePt t="128636" x="6751638" y="4652963"/>
          <p14:tracePt t="128648" x="6616700" y="4732338"/>
          <p14:tracePt t="128661" x="6465888" y="4822825"/>
          <p14:tracePt t="128686" x="6411913" y="4867275"/>
          <p14:tracePt t="128697" x="6367463" y="4929188"/>
          <p14:tracePt t="128728" x="6357938" y="4956175"/>
          <p14:tracePt t="128734" x="6348413" y="4973638"/>
          <p14:tracePt t="128746" x="6348413" y="4983163"/>
          <p14:tracePt t="128770" x="6348413" y="4991100"/>
          <p14:tracePt t="128784" x="6375400" y="4991100"/>
          <p14:tracePt t="128989" x="6384925" y="5010150"/>
          <p14:tracePt t="129000" x="6402388" y="5027613"/>
          <p14:tracePt t="129014" x="6419850" y="5072063"/>
          <p14:tracePt t="129025" x="6446838" y="5099050"/>
          <p14:tracePt t="129040" x="6465888" y="5116513"/>
          <p14:tracePt t="129051" x="6518275" y="5126038"/>
          <p14:tracePt t="129074" x="6527800" y="5126038"/>
          <p14:tracePt t="129087" x="6545263" y="5126038"/>
          <p14:tracePt t="129098" x="6562725" y="5126038"/>
          <p14:tracePt t="129360" x="6589713" y="5108575"/>
          <p14:tracePt t="129370" x="6626225" y="5062538"/>
          <p14:tracePt t="129382" x="6661150" y="5027613"/>
          <p14:tracePt t="129383" x="6715125" y="4983163"/>
          <p14:tracePt t="129404" x="6769100" y="4938713"/>
          <p14:tracePt t="129428" x="6786563" y="4919663"/>
          <p14:tracePt t="129450" x="6813550" y="4902200"/>
          <p14:tracePt t="129475" x="6840538" y="4894263"/>
          <p14:tracePt t="129485" x="6858000" y="4894263"/>
          <p14:tracePt t="129493" x="6884988" y="4884738"/>
          <p14:tracePt t="129501" x="6902450" y="4875213"/>
          <p14:tracePt t="129806" x="6902450" y="4884738"/>
          <p14:tracePt t="129825" x="6911975" y="4911725"/>
          <p14:tracePt t="129827" x="6911975" y="4946650"/>
          <p14:tracePt t="129842" x="6919913" y="4965700"/>
          <p14:tracePt t="129856" x="6929438" y="5000625"/>
          <p14:tracePt t="129886" x="6929438" y="5010150"/>
          <p14:tracePt t="133323" x="6938963" y="5010150"/>
          <p14:tracePt t="133358" x="6938963" y="4991100"/>
          <p14:tracePt t="133373" x="6938963" y="4983163"/>
          <p14:tracePt t="133389" x="6938963" y="4965700"/>
          <p14:tracePt t="133390" x="6938963" y="4938713"/>
          <p14:tracePt t="133421" x="6938963" y="4919663"/>
          <p14:tracePt t="133433" x="6938963" y="4911725"/>
          <p14:tracePt t="133445" x="6938963" y="4902200"/>
          <p14:tracePt t="133456" x="6938963" y="4894263"/>
          <p14:tracePt t="133485" x="6946900" y="4884738"/>
          <p14:tracePt t="133543" x="6956425" y="4875213"/>
          <p14:tracePt t="133554" x="6956425" y="4867275"/>
          <p14:tracePt t="133581" x="6965950" y="4857750"/>
          <p14:tracePt t="133603" x="6983413" y="4848225"/>
          <p14:tracePt t="133616" x="7000875" y="4830763"/>
          <p14:tracePt t="133835" x="7010400" y="4786313"/>
          <p14:tracePt t="133849" x="7027863" y="4732338"/>
          <p14:tracePt t="133857" x="7037388" y="4670425"/>
          <p14:tracePt t="133870" x="7054850" y="4589463"/>
          <p14:tracePt t="133888" x="7072313" y="4491038"/>
          <p14:tracePt t="133894" x="7089775" y="4411663"/>
          <p14:tracePt t="133909" x="7116763" y="4303713"/>
          <p14:tracePt t="133922" x="7143750" y="4251325"/>
          <p14:tracePt t="133944" x="7180263" y="4170363"/>
          <p14:tracePt t="133969" x="7197725" y="4143375"/>
          <p14:tracePt t="133981" x="7205663" y="4133850"/>
          <p14:tracePt t="133992" x="7215188" y="4116388"/>
          <p14:tracePt t="134347" x="7180263" y="4125913"/>
          <p14:tracePt t="134357" x="7143750" y="4143375"/>
          <p14:tracePt t="134369" x="7062788" y="4170363"/>
          <p14:tracePt t="134377" x="6983413" y="4187825"/>
          <p14:tracePt t="134395" x="6813550" y="4205288"/>
          <p14:tracePt t="134418" x="6751638" y="4205288"/>
          <p14:tracePt t="134432" x="6688138" y="4187825"/>
          <p14:tracePt t="134444" x="6616700" y="4160838"/>
          <p14:tracePt t="134466" x="6589713" y="4152900"/>
          <p14:tracePt t="134479" x="6537325" y="4133850"/>
          <p14:tracePt t="134511" x="6527800" y="4125913"/>
          <p14:tracePt t="134517" x="6518275" y="4116388"/>
          <p14:tracePt t="134529" x="6510338" y="4089400"/>
          <p14:tracePt t="134749" x="6446838" y="4081463"/>
          <p14:tracePt t="134760" x="6367463" y="4054475"/>
          <p14:tracePt t="134773" x="6242050" y="4054475"/>
          <p14:tracePt t="134784" x="5848350" y="4089400"/>
          <p14:tracePt t="134798" x="5572125" y="4179888"/>
          <p14:tracePt t="134816" x="5205413" y="4303713"/>
          <p14:tracePt t="134832" x="5143500" y="4303713"/>
          <p14:tracePt t="134859" x="5099050" y="4313238"/>
          <p14:tracePt t="134869" x="5072063" y="4313238"/>
          <p14:tracePt t="134881" x="5062538" y="4286250"/>
          <p14:tracePt t="134906" x="5062538" y="4259263"/>
          <p14:tracePt t="134920" x="5197475" y="4170363"/>
          <p14:tracePt t="134931" x="5357813" y="4116388"/>
          <p14:tracePt t="134954" x="5527675" y="4044950"/>
          <p14:tracePt t="135162" x="5500688" y="4044950"/>
          <p14:tracePt t="135175" x="5394325" y="4071938"/>
          <p14:tracePt t="135188" x="5170488" y="4116388"/>
          <p14:tracePt t="135200" x="4776788" y="4197350"/>
          <p14:tracePt t="135210" x="4394200" y="4214813"/>
          <p14:tracePt t="135222" x="4116388" y="4214813"/>
          <p14:tracePt t="135236" x="3697288" y="4214813"/>
          <p14:tracePt t="135250" x="3589338" y="4214813"/>
          <p14:tracePt t="135274" x="3517900" y="4214813"/>
          <p14:tracePt t="135285" x="3465513" y="4179888"/>
          <p14:tracePt t="135310" x="3455988" y="4170363"/>
          <p14:tracePt t="135323" x="3473450" y="4133850"/>
          <p14:tracePt t="135355" x="3625850" y="4027488"/>
          <p14:tracePt t="135370" x="3776663" y="3929063"/>
          <p14:tracePt t="135384" x="3973513" y="3840163"/>
          <p14:tracePt t="135386" x="4205288" y="3741738"/>
          <p14:tracePt t="135405" x="4946650" y="3562350"/>
          <p14:tracePt t="135429" x="5330825" y="3509963"/>
          <p14:tracePt t="135444" x="5741988" y="3482975"/>
          <p14:tracePt t="135455" x="6456363" y="3482975"/>
          <p14:tracePt t="135469" x="6796088" y="3482975"/>
          <p14:tracePt t="135492" x="7304088" y="3554413"/>
          <p14:tracePt t="135504" x="7518400" y="3608388"/>
          <p14:tracePt t="135527" x="7732713" y="3652838"/>
          <p14:tracePt t="135539" x="8010525" y="3697288"/>
          <p14:tracePt t="135784" x="7991475" y="3697288"/>
          <p14:tracePt t="135797" x="7966075" y="3697288"/>
          <p14:tracePt t="135807" x="7796213" y="3687763"/>
          <p14:tracePt t="135823" x="7626350" y="3660775"/>
          <p14:tracePt t="135844" x="7394575" y="3625850"/>
          <p14:tracePt t="135857" x="6840538" y="3581400"/>
          <p14:tracePt t="135889" x="6589713" y="3581400"/>
          <p14:tracePt t="135891" x="6375400" y="3581400"/>
          <p14:tracePt t="135908" x="6072188" y="3598863"/>
          <p14:tracePt t="135922" x="5911850" y="3616325"/>
          <p14:tracePt t="135943" x="5483225" y="3741738"/>
          <p14:tracePt t="135966" x="5348288" y="3795713"/>
          <p14:tracePt t="135978" x="5224463" y="3813175"/>
          <p14:tracePt t="135991" x="5045075" y="3867150"/>
          <p14:tracePt t="136015" x="5010150" y="3875088"/>
          <p14:tracePt t="136235" x="4973638" y="3884613"/>
          <p14:tracePt t="136247" x="4911725" y="3894138"/>
          <p14:tracePt t="136258" x="4776788" y="3919538"/>
          <p14:tracePt t="136270" x="4554538" y="3946525"/>
          <p14:tracePt t="136284" x="4197350" y="4027488"/>
          <p14:tracePt t="136295" x="3455988" y="4214813"/>
          <p14:tracePt t="136325" x="3143250" y="4286250"/>
          <p14:tracePt t="136327" x="2803525" y="4330700"/>
          <p14:tracePt t="136356" x="2714625" y="4348163"/>
          <p14:tracePt t="136368" x="2652713" y="4348163"/>
          <p14:tracePt t="136376" x="2589213" y="4348163"/>
          <p14:tracePt t="136406" x="2571750" y="4348163"/>
          <p14:tracePt t="136432" x="2562225" y="4348163"/>
          <p14:tracePt t="136448" x="2554288" y="4340225"/>
          <p14:tracePt t="136455" x="2554288" y="4330700"/>
          <p14:tracePt t="136482" x="2554288" y="4322763"/>
          <p14:tracePt t="136493" x="2554288" y="4313238"/>
          <p14:tracePt t="136503" x="2554288" y="4303713"/>
          <p14:tracePt t="136531" x="2562225" y="4286250"/>
          <p14:tracePt t="136541" x="2598738" y="4268788"/>
          <p14:tracePt t="136552" x="2625725" y="4241800"/>
          <p14:tracePt t="136563" x="2687638" y="4187825"/>
          <p14:tracePt t="136578" x="2714625" y="4160838"/>
          <p14:tracePt t="136600" x="2759075" y="4116388"/>
          <p14:tracePt t="136612" x="2840038" y="4054475"/>
          <p14:tracePt t="136636" x="2919413" y="4000500"/>
          <p14:tracePt t="136648" x="3170238" y="3813175"/>
          <p14:tracePt t="136672" x="3313113" y="3732213"/>
          <p14:tracePt t="136683" x="3429000" y="3687763"/>
          <p14:tracePt t="136698" x="3616325" y="3625850"/>
          <p14:tracePt t="136722" x="3697288" y="3608388"/>
          <p14:tracePt t="136735" x="3759200" y="3589338"/>
          <p14:tracePt t="136751" x="3830638" y="3589338"/>
          <p14:tracePt t="136764" x="3848100" y="3589338"/>
          <p14:tracePt t="136782" x="3884613" y="3589338"/>
          <p14:tracePt t="136798" x="3902075" y="3589338"/>
          <p14:tracePt t="137013" x="3919538" y="3589338"/>
          <p14:tracePt t="137029" x="3983038" y="3589338"/>
          <p14:tracePt t="137035" x="4098925" y="3589338"/>
          <p14:tracePt t="137050" x="4589463" y="3589338"/>
          <p14:tracePt t="137076" x="4946650" y="3643313"/>
          <p14:tracePt t="137087" x="5286375" y="3714750"/>
          <p14:tracePt t="137100" x="5786438" y="3848100"/>
          <p14:tracePt t="137123" x="5946775" y="3902075"/>
          <p14:tracePt t="137135" x="6188075" y="4027488"/>
          <p14:tracePt t="137160" x="6286500" y="4098925"/>
          <p14:tracePt t="137172" x="6367463" y="4160838"/>
          <p14:tracePt t="137391" x="6394450" y="4160838"/>
          <p14:tracePt t="137404" x="6429375" y="4160838"/>
          <p14:tracePt t="137415" x="6473825" y="4160838"/>
          <p14:tracePt t="137429" x="6518275" y="4179888"/>
          <p14:tracePt t="137452" x="6643688" y="4224338"/>
          <p14:tracePt t="137465" x="6680200" y="4241800"/>
          <p14:tracePt t="137477" x="6715125" y="4251325"/>
          <p14:tracePt t="137492" x="6751638" y="4259263"/>
          <p14:tracePt t="137514" x="6777038" y="4268788"/>
          <p14:tracePt t="137526" x="6813550" y="4286250"/>
          <p14:tracePt t="137769" x="6848475" y="4286250"/>
          <p14:tracePt t="137783" x="6911975" y="4286250"/>
          <p14:tracePt t="137794" x="7000875" y="4286250"/>
          <p14:tracePt t="137811" x="7205663" y="4367213"/>
          <p14:tracePt t="137823" x="7277100" y="4402138"/>
          <p14:tracePt t="137843" x="7358063" y="4438650"/>
          <p14:tracePt t="137867" x="7394575" y="4438650"/>
          <p14:tracePt t="137889" x="7439025" y="4411663"/>
          <p14:tracePt t="137903" x="7446963" y="4384675"/>
          <p14:tracePt t="138135" x="7456488" y="4384675"/>
          <p14:tracePt t="138151" x="7456488" y="4375150"/>
          <p14:tracePt t="138171" x="7466013" y="4375150"/>
          <p14:tracePt t="138183" x="7473950" y="4375150"/>
          <p14:tracePt t="138208" x="7491413" y="4375150"/>
          <p14:tracePt t="138231" x="7510463" y="4375150"/>
          <p14:tracePt t="138247" x="7518400" y="4375150"/>
          <p14:tracePt t="138269" x="7527925" y="4375150"/>
          <p14:tracePt t="138296" x="7527925" y="4384675"/>
          <p14:tracePt t="138331" x="7545388" y="4394200"/>
          <p14:tracePt t="138347" x="7554913" y="4394200"/>
          <p14:tracePt t="138355" x="7572375" y="4402138"/>
          <p14:tracePt t="138525" x="7572375" y="4411663"/>
          <p14:tracePt t="138854" x="7545388" y="4375150"/>
          <p14:tracePt t="138865" x="7518400" y="4322763"/>
          <p14:tracePt t="138887" x="7466013" y="4268788"/>
          <p14:tracePt t="138889" x="7402513" y="4224338"/>
          <p14:tracePt t="138901" x="7251700" y="4062413"/>
          <p14:tracePt t="138927" x="7180263" y="3983038"/>
          <p14:tracePt t="138947" x="7089775" y="3902075"/>
          <p14:tracePt t="138951" x="6991350" y="3813175"/>
          <p14:tracePt t="138975" x="6973888" y="3786188"/>
          <p14:tracePt t="138988" x="6956425" y="3759200"/>
          <p14:tracePt t="139002" x="6956425" y="3732213"/>
          <p14:tracePt t="139016" x="6973888" y="3705225"/>
          <p14:tracePt t="139036" x="7018338" y="3679825"/>
          <p14:tracePt t="143208" x="7037388" y="3679825"/>
          <p14:tracePt t="143220" x="7054850" y="3697288"/>
          <p14:tracePt t="143231" x="7072313" y="3714750"/>
          <p14:tracePt t="143244" x="7089775" y="3741738"/>
          <p14:tracePt t="143257" x="7170738" y="3803650"/>
          <p14:tracePt t="143280" x="7215188" y="3830638"/>
          <p14:tracePt t="143291" x="7251700" y="3857625"/>
          <p14:tracePt t="143303" x="7304088" y="3894138"/>
          <p14:tracePt t="143320" x="7340600" y="3911600"/>
          <p14:tracePt t="143340" x="7375525" y="3929063"/>
          <p14:tracePt t="143354" x="7456488" y="3965575"/>
          <p14:tracePt t="143695" x="7456488" y="3983038"/>
          <p14:tracePt t="143706" x="7456488" y="3990975"/>
          <p14:tracePt t="143780" x="7456488" y="4000500"/>
          <p14:tracePt t="143791" x="7456488" y="4010025"/>
          <p14:tracePt t="143803" x="7456488" y="4017963"/>
          <p14:tracePt t="143841" x="7456488" y="4027488"/>
          <p14:tracePt t="144632" x="7456488" y="4054475"/>
          <p14:tracePt t="144643" x="7456488" y="4081463"/>
          <p14:tracePt t="144656" x="7456488" y="4098925"/>
          <p14:tracePt t="144669" x="7456488" y="4143375"/>
          <p14:tracePt t="144697" x="7456488" y="4170363"/>
          <p14:tracePt t="144705" x="7456488" y="4187825"/>
          <p14:tracePt t="144717" x="7456488" y="4224338"/>
          <p14:tracePt t="144741" x="7456488" y="4241800"/>
          <p14:tracePt t="144765" x="7456488" y="4251325"/>
          <p14:tracePt t="144830" x="7439025" y="4241800"/>
          <p14:tracePt t="144839" x="7419975" y="4205288"/>
          <p14:tracePt t="144851" x="7412038" y="4143375"/>
          <p14:tracePt t="144864" x="7402513" y="4044950"/>
          <p14:tracePt t="144875" x="7385050" y="3956050"/>
          <p14:tracePt t="144888" x="7385050" y="3857625"/>
          <p14:tracePt t="144901" x="7385050" y="3732213"/>
          <p14:tracePt t="144924" x="7385050" y="3705225"/>
          <p14:tracePt t="144938" x="7385050" y="3687763"/>
          <p14:tracePt t="144950" x="7385050" y="3679825"/>
          <p14:tracePt t="145047" x="7385050" y="3714750"/>
          <p14:tracePt t="145058" x="7385050" y="3741738"/>
          <p14:tracePt t="145072" x="7385050" y="3776663"/>
          <p14:tracePt t="145083" x="7385050" y="3822700"/>
          <p14:tracePt t="145094" x="7385050" y="3857625"/>
          <p14:tracePt t="145108" x="7385050" y="3902075"/>
          <p14:tracePt t="145119" x="7375525" y="3973513"/>
          <p14:tracePt t="145156" x="7375525" y="4027488"/>
          <p14:tracePt t="145169" x="7375525" y="4044950"/>
          <p14:tracePt t="145181" x="7375525" y="4062413"/>
          <p14:tracePt t="145192" x="7375525" y="4071938"/>
          <p14:tracePt t="145218" x="7375525" y="4081463"/>
          <p14:tracePt t="145228" x="7375525" y="4089400"/>
          <p14:tracePt t="145302" x="7375525" y="4081463"/>
          <p14:tracePt t="145324" x="7375525" y="4062413"/>
          <p14:tracePt t="145448" x="7375525" y="4037013"/>
          <p14:tracePt t="145460" x="7367588" y="4017963"/>
          <p14:tracePt t="145474" x="7348538" y="3990975"/>
          <p14:tracePt t="145485" x="7323138" y="3965575"/>
          <p14:tracePt t="145498" x="7286625" y="3919538"/>
          <p14:tracePt t="145508" x="7259638" y="3867150"/>
          <p14:tracePt t="145522" x="7224713" y="3751263"/>
          <p14:tracePt t="145546" x="7224713" y="3724275"/>
          <p14:tracePt t="145558" x="7215188" y="3670300"/>
          <p14:tracePt t="145582" x="7215188" y="3660775"/>
          <p14:tracePt t="145655" x="7215188" y="3670300"/>
          <p14:tracePt t="145672" x="7215188" y="3714750"/>
          <p14:tracePt t="145682" x="7215188" y="3759200"/>
          <p14:tracePt t="145693" x="7232650" y="3911600"/>
          <p14:tracePt t="145716" x="7259638" y="4000500"/>
          <p14:tracePt t="145729" x="7286625" y="4071938"/>
          <p14:tracePt t="145741" x="7313613" y="4187825"/>
          <p14:tracePt t="145765" x="7340600" y="4251325"/>
          <p14:tracePt t="145779" x="7367588" y="4313238"/>
          <p14:tracePt t="146057" x="7367588" y="4303713"/>
          <p14:tracePt t="146070" x="7331075" y="4268788"/>
          <p14:tracePt t="146081" x="7259638" y="4197350"/>
          <p14:tracePt t="146093" x="7126288" y="4071938"/>
          <p14:tracePt t="146105" x="6911975" y="3938588"/>
          <p14:tracePt t="146119" x="6705600" y="3848100"/>
          <p14:tracePt t="146130" x="6340475" y="3751263"/>
          <p14:tracePt t="146155" x="6062663" y="3705225"/>
          <p14:tracePt t="146167" x="5956300" y="3697288"/>
          <p14:tracePt t="146196" x="5875338" y="3697288"/>
          <p14:tracePt t="146205" x="5795963" y="3697288"/>
          <p14:tracePt t="146217" x="5732463" y="3697288"/>
          <p14:tracePt t="146229" x="5670550" y="3679825"/>
          <p14:tracePt t="147119" x="5634038" y="3643313"/>
          <p14:tracePt t="147133" x="5581650" y="3598863"/>
          <p14:tracePt t="147142" x="5473700" y="3536950"/>
          <p14:tracePt t="147154" x="5446713" y="3517900"/>
          <p14:tracePt t="147179" x="5411788" y="3509963"/>
          <p14:tracePt t="147204" x="5375275" y="3490913"/>
          <p14:tracePt t="147214" x="5367338" y="3490913"/>
          <p14:tracePt t="147227" x="5357813" y="3482975"/>
          <p14:tracePt t="147240" x="5348288" y="3473450"/>
          <p14:tracePt t="147274" x="5340350" y="3473450"/>
          <p14:tracePt t="147727" x="5367338" y="3473450"/>
          <p14:tracePt t="147739" x="5446713" y="3482975"/>
          <p14:tracePt t="147753" x="5688013" y="3616325"/>
          <p14:tracePt t="147776" x="5830888" y="3687763"/>
          <p14:tracePt t="147792" x="5991225" y="3786188"/>
          <p14:tracePt t="147801" x="6099175" y="3867150"/>
          <p14:tracePt t="147812" x="6303963" y="4000500"/>
          <p14:tracePt t="147825" x="6367463" y="4044950"/>
          <p14:tracePt t="147848" x="6446838" y="4081463"/>
          <p14:tracePt t="147861" x="6537325" y="4179888"/>
          <p14:tracePt t="148131" x="6599238" y="4179888"/>
          <p14:tracePt t="148142" x="6911975" y="4241800"/>
          <p14:tracePt t="148178" x="6991350" y="4276725"/>
          <p14:tracePt t="148190" x="7089775" y="4322763"/>
          <p14:tracePt t="148202" x="7170738" y="4357688"/>
          <p14:tracePt t="148215" x="7269163" y="4429125"/>
          <p14:tracePt t="148249" x="7313613" y="4456113"/>
          <p14:tracePt t="148262" x="7331075" y="4456113"/>
          <p14:tracePt t="148275" x="7348538" y="4456113"/>
          <p14:tracePt t="148287" x="7358063" y="4456113"/>
          <p14:tracePt t="149177" x="7367588" y="4446588"/>
          <p14:tracePt t="149189" x="7375525" y="4438650"/>
          <p14:tracePt t="149201" x="7375525" y="4429125"/>
          <p14:tracePt t="149213" x="7385050" y="4411663"/>
          <p14:tracePt t="149227" x="7394575" y="4375150"/>
          <p14:tracePt t="149238" x="7394575" y="4367213"/>
          <p14:tracePt t="149262" x="7394575" y="4357688"/>
          <p14:tracePt t="149774" x="7394575" y="4348163"/>
          <p14:tracePt t="149786" x="7394575" y="4322763"/>
          <p14:tracePt t="149798" x="7394575" y="4303713"/>
          <p14:tracePt t="149811" x="7394575" y="4276725"/>
          <p14:tracePt t="149826" x="7394575" y="4241800"/>
          <p14:tracePt t="149834" x="7394575" y="4197350"/>
          <p14:tracePt t="149847" x="7394575" y="4116388"/>
          <p14:tracePt t="149859" x="7394575" y="4089400"/>
          <p14:tracePt t="149876" x="7394575" y="4062413"/>
          <p14:tracePt t="149900" x="7394575" y="4037013"/>
          <p14:tracePt t="149910" x="7394575" y="4017963"/>
          <p14:tracePt t="149932" x="7394575" y="4010025"/>
          <p14:tracePt t="149945" x="7394575" y="3983038"/>
          <p14:tracePt t="149969" x="7394575" y="3965575"/>
          <p14:tracePt t="149982" x="7402513" y="3929063"/>
          <p14:tracePt t="150010" x="7402513" y="3911600"/>
          <p14:tracePt t="150018" x="7402513" y="3902075"/>
          <p14:tracePt t="150029" x="7402513" y="3867150"/>
          <p14:tracePt t="150066" x="7412038" y="3848100"/>
          <p14:tracePt t="150079" x="7412038" y="3840163"/>
          <p14:tracePt t="150090" x="7419975" y="3830638"/>
          <p14:tracePt t="150102" x="7419975" y="3822700"/>
          <p14:tracePt t="150117" x="7419975" y="3803650"/>
          <p14:tracePt t="150139" x="7419975" y="3795713"/>
          <p14:tracePt t="150557" x="7419975" y="3776663"/>
          <p14:tracePt t="150564" x="7419975" y="3751263"/>
          <p14:tracePt t="150578" x="7419975" y="3697288"/>
          <p14:tracePt t="150591" x="7419975" y="3670300"/>
          <p14:tracePt t="150602" x="7419975" y="3625850"/>
          <p14:tracePt t="150626" x="7419975" y="3616325"/>
          <p14:tracePt t="150699" x="7419975" y="3625850"/>
          <p14:tracePt t="150711" x="7419975" y="3652838"/>
          <p14:tracePt t="150723" x="7419975" y="3670300"/>
          <p14:tracePt t="150737" x="7419975" y="3714750"/>
          <p14:tracePt t="150750" x="7419975" y="3741738"/>
          <p14:tracePt t="150772" x="7419975" y="3759200"/>
          <p14:tracePt t="150785" x="7429500" y="3803650"/>
          <p14:tracePt t="150808" x="7429500" y="3822700"/>
          <p14:tracePt t="150822" x="7446963" y="3911600"/>
          <p14:tracePt t="150845" x="7456488" y="3965575"/>
          <p14:tracePt t="150858" x="7466013" y="4027488"/>
          <p14:tracePt t="150871" x="7483475" y="4098925"/>
          <p14:tracePt t="150885" x="7483475" y="4108450"/>
          <p14:tracePt t="150906" x="7491413" y="4133850"/>
          <p14:tracePt t="151090" x="7491413" y="4152900"/>
          <p14:tracePt t="151102" x="7491413" y="4170363"/>
          <p14:tracePt t="151564" x="7491413" y="4187825"/>
          <p14:tracePt t="151576" x="7491413" y="4205288"/>
          <p14:tracePt t="151595" x="7491413" y="4214813"/>
          <p14:tracePt t="151601" x="7491413" y="4224338"/>
          <p14:tracePt t="151614" x="7491413" y="4232275"/>
          <p14:tracePt t="151626" x="7491413" y="4259263"/>
          <p14:tracePt t="151688" x="7491413" y="4268788"/>
          <p14:tracePt t="151702" x="7491413" y="4276725"/>
          <p14:tracePt t="151711" x="7491413" y="4295775"/>
          <p14:tracePt t="151735" x="7491413" y="4303713"/>
          <p14:tracePt t="151747" x="7491413" y="4313238"/>
          <p14:tracePt t="151775" x="7491413" y="4322763"/>
          <p14:tracePt t="151784" x="7491413" y="4330700"/>
          <p14:tracePt t="151797" x="7491413" y="4340225"/>
          <p14:tracePt t="151825" x="7491413" y="4348163"/>
          <p14:tracePt t="151856" x="7491413" y="4303713"/>
          <p14:tracePt t="151868" x="7491413" y="4232275"/>
          <p14:tracePt t="151881" x="7491413" y="4152900"/>
          <p14:tracePt t="151895" x="7491413" y="4071938"/>
          <p14:tracePt t="151905" x="7483475" y="4000500"/>
          <p14:tracePt t="151919" x="7483475" y="3938588"/>
          <p14:tracePt t="151931" x="7473950" y="3822700"/>
          <p14:tracePt t="151955" x="7473950" y="3795713"/>
          <p14:tracePt t="151966" x="7473950" y="3786188"/>
          <p14:tracePt t="151980" x="7473950" y="3768725"/>
          <p14:tracePt t="152020" x="7466013" y="3768725"/>
          <p14:tracePt t="152089" x="7456488" y="3768725"/>
          <p14:tracePt t="152152" x="7456488" y="3759200"/>
          <p14:tracePt t="152166" x="7456488" y="3741738"/>
          <p14:tracePt t="152173" x="7456488" y="3724275"/>
          <p14:tracePt t="152187" x="7456488" y="3714750"/>
          <p14:tracePt t="152199" x="7456488" y="3687763"/>
          <p14:tracePt t="152225" x="7456488" y="3670300"/>
          <p14:tracePt t="152246" x="7456488" y="3643313"/>
          <p14:tracePt t="152248" x="7456488" y="3625850"/>
          <p14:tracePt t="152272" x="7456488" y="3616325"/>
          <p14:tracePt t="152296" x="7456488" y="3608388"/>
          <p14:tracePt t="152309" x="7456488" y="3589338"/>
          <p14:tracePt t="152822" x="7456488" y="3581400"/>
          <p14:tracePt t="152832" x="7456488" y="3571875"/>
          <p14:tracePt t="152844" x="7456488" y="3554413"/>
          <p14:tracePt t="152868" x="7446963" y="3544888"/>
          <p14:tracePt t="152888" x="7446963" y="3536950"/>
          <p14:tracePt t="152890" x="7439025" y="3517900"/>
          <p14:tracePt t="152905" x="7375525" y="3429000"/>
          <p14:tracePt t="152929" x="7313613" y="3367088"/>
          <p14:tracePt t="152941" x="7259638" y="3286125"/>
          <p14:tracePt t="152955" x="7099300" y="3098800"/>
          <p14:tracePt t="152969" x="7027863" y="3027363"/>
          <p14:tracePt t="152991" x="6946900" y="2894013"/>
          <p14:tracePt t="153015" x="6938963" y="2840038"/>
          <p14:tracePt t="153029" x="6938963" y="2795588"/>
          <p14:tracePt t="153039" x="6983413" y="2687638"/>
          <p14:tracePt t="153074" x="7027863" y="2633663"/>
          <p14:tracePt t="153078" x="7062788" y="2598738"/>
          <p14:tracePt t="153088" x="7153275" y="2544763"/>
          <p14:tracePt t="153113" x="7197725" y="2517775"/>
          <p14:tracePt t="153126" x="7286625" y="2482850"/>
          <p14:tracePt t="153138" x="7323138" y="2473325"/>
          <p14:tracePt t="153746" x="7313613" y="2438400"/>
          <p14:tracePt t="153759" x="7286625" y="2384425"/>
          <p14:tracePt t="153770" x="7251700" y="2322513"/>
          <p14:tracePt t="153783" x="7215188" y="2224088"/>
          <p14:tracePt t="153794" x="7180263" y="1990725"/>
          <p14:tracePt t="153829" x="7170738" y="1803400"/>
          <p14:tracePt t="153833" x="7170738" y="1697038"/>
          <p14:tracePt t="153844" x="7188200" y="1589088"/>
          <p14:tracePt t="153859" x="7232650" y="1384300"/>
          <p14:tracePt t="153880" x="7269163" y="1303338"/>
          <p14:tracePt t="153894" x="7286625" y="1268413"/>
          <p14:tracePt t="153918" x="7331075" y="1204913"/>
          <p14:tracePt t="153929" x="7348538" y="1196975"/>
          <p14:tracePt t="153953" x="7358063" y="1187450"/>
          <p14:tracePt t="154344" x="7348538" y="1187450"/>
          <p14:tracePt t="154368" x="7331075" y="1204913"/>
          <p14:tracePt t="154386" x="7313613" y="1241425"/>
          <p14:tracePt t="154388" x="7296150" y="1276350"/>
          <p14:tracePt t="154405" x="7242175" y="1339850"/>
          <p14:tracePt t="154416" x="6973888" y="1571625"/>
          <p14:tracePt t="154448" x="6705600" y="1822450"/>
          <p14:tracePt t="154453" x="6099175" y="2303463"/>
          <p14:tracePt t="154476" x="5822950" y="2490788"/>
          <p14:tracePt t="154490" x="5608638" y="2608263"/>
          <p14:tracePt t="154502" x="5340350" y="2724150"/>
          <p14:tracePt t="154515" x="5251450" y="2768600"/>
          <p14:tracePt t="154537" x="5205413" y="2786063"/>
          <p14:tracePt t="154777" x="5170488" y="2803525"/>
          <p14:tracePt t="154789" x="5089525" y="2857500"/>
          <p14:tracePt t="154794" x="4875213" y="2973388"/>
          <p14:tracePt t="154805" x="4170363" y="3419475"/>
          <p14:tracePt t="154821" x="3884613" y="3633788"/>
          <p14:tracePt t="154841" x="3670300" y="3759200"/>
          <p14:tracePt t="154855" x="3509963" y="3857625"/>
          <p14:tracePt t="154870" x="3286125" y="3973513"/>
          <p14:tracePt t="154886" x="3224213" y="3983038"/>
          <p14:tracePt t="154905" x="3197225" y="3983038"/>
          <p14:tracePt t="155148" x="3179763" y="3990975"/>
          <p14:tracePt t="155162" x="3133725" y="4017963"/>
          <p14:tracePt t="155171" x="3071813" y="4062413"/>
          <p14:tracePt t="155188" x="2973388" y="4098925"/>
          <p14:tracePt t="155198" x="2847975" y="4143375"/>
          <p14:tracePt t="155208" x="2571750" y="4187825"/>
          <p14:tracePt t="155232" x="2419350" y="4205288"/>
          <p14:tracePt t="155245" x="2268538" y="4205288"/>
          <p14:tracePt t="155257" x="2036763" y="4187825"/>
          <p14:tracePt t="155282" x="1982788" y="4170363"/>
          <p14:tracePt t="155296" x="1938338" y="4143375"/>
          <p14:tracePt t="155306" x="1919288" y="4125913"/>
          <p14:tracePt t="155331" x="1919288" y="4108450"/>
          <p14:tracePt t="155598" x="1928813" y="4081463"/>
          <p14:tracePt t="155609" x="1946275" y="4044950"/>
          <p14:tracePt t="155624" x="1973263" y="4017963"/>
          <p14:tracePt t="155634" x="1982788" y="4000500"/>
          <p14:tracePt t="155647" x="2044700" y="3990975"/>
          <p14:tracePt t="155659" x="2071688" y="3983038"/>
          <p14:tracePt t="155683" x="2098675" y="3983038"/>
          <p14:tracePt t="155697" x="2133600" y="4000500"/>
          <p14:tracePt t="155729" x="2143125" y="4017963"/>
          <p14:tracePt t="155733" x="2152650" y="4044950"/>
          <p14:tracePt t="155746" x="2160588" y="4108450"/>
          <p14:tracePt t="155768" x="2170113" y="4133850"/>
          <p14:tracePt t="155782" x="2187575" y="4241800"/>
          <p14:tracePt t="155794" x="2187575" y="4303713"/>
          <p14:tracePt t="155826" x="2224088" y="4446588"/>
          <p14:tracePt t="156085" x="2286000" y="4446588"/>
          <p14:tracePt t="156097" x="2347913" y="4446588"/>
          <p14:tracePt t="156111" x="2411413" y="4456113"/>
          <p14:tracePt t="156121" x="2490788" y="4456113"/>
          <p14:tracePt t="156134" x="2536825" y="4465638"/>
          <p14:tracePt t="156147" x="2598738" y="4465638"/>
          <p14:tracePt t="156170" x="2625725" y="4465638"/>
          <p14:tracePt t="156183" x="2670175" y="4465638"/>
          <p14:tracePt t="156477" x="2679700" y="4465638"/>
          <p14:tracePt t="156488" x="2697163" y="4456113"/>
          <p14:tracePt t="156499" x="2741613" y="4429125"/>
          <p14:tracePt t="156513" x="2776538" y="4394200"/>
          <p14:tracePt t="156525" x="2822575" y="4357688"/>
          <p14:tracePt t="156536" x="2847975" y="4330700"/>
          <p14:tracePt t="156561" x="2847975" y="4303713"/>
          <p14:tracePt t="156573" x="2840038" y="4268788"/>
          <p14:tracePt t="156586" x="2776538" y="4179888"/>
          <p14:tracePt t="156609" x="2751138" y="4108450"/>
          <p14:tracePt t="156621" x="2724150" y="4044950"/>
          <p14:tracePt t="156635" x="2679700" y="3938588"/>
          <p14:tracePt t="156658" x="2670175" y="3902075"/>
          <p14:tracePt t="156670" x="2670175" y="3857625"/>
          <p14:tracePt t="156701" x="2670175" y="3840163"/>
          <p14:tracePt t="156707" x="2697163" y="3803650"/>
          <p14:tracePt t="156719" x="2705100" y="3803650"/>
          <p14:tracePt t="156744" x="2714625" y="3795713"/>
          <p14:tracePt t="157121" x="2732088" y="3795713"/>
          <p14:tracePt t="157132" x="2759075" y="3786188"/>
          <p14:tracePt t="157146" x="2786063" y="3786188"/>
          <p14:tracePt t="157159" x="2840038" y="3776663"/>
          <p14:tracePt t="157169" x="2884488" y="3776663"/>
          <p14:tracePt t="157182" x="2938463" y="3768725"/>
          <p14:tracePt t="157194" x="3044825" y="3768725"/>
          <p14:tracePt t="157207" x="3089275" y="3768725"/>
          <p14:tracePt t="157231" x="3125788" y="3768725"/>
          <p14:tracePt t="157243" x="3197225" y="3768725"/>
          <p14:tracePt t="157257" x="3224213" y="3768725"/>
          <p14:tracePt t="157279" x="3251200" y="3768725"/>
          <p14:tracePt t="157291" x="3276600" y="3768725"/>
          <p14:tracePt t="157307" x="3330575" y="3768725"/>
          <p14:tracePt t="157323" x="3384550" y="3759200"/>
          <p14:tracePt t="157352" x="3411538" y="3751263"/>
          <p14:tracePt t="157365" x="3438525" y="3751263"/>
          <p14:tracePt t="157377" x="3465513" y="3741738"/>
          <p14:tracePt t="157390" x="3473450" y="3741738"/>
          <p14:tracePt t="157427" x="3482975" y="3741738"/>
          <p14:tracePt t="158169" x="3482975" y="3751263"/>
          <p14:tracePt t="158185" x="3473450" y="3759200"/>
          <p14:tracePt t="158197" x="3446463" y="3776663"/>
          <p14:tracePt t="158205" x="3419475" y="3803650"/>
          <p14:tracePt t="158218" x="3348038" y="3857625"/>
          <p14:tracePt t="158243" x="3303588" y="3884613"/>
          <p14:tracePt t="158255" x="3268663" y="3902075"/>
          <p14:tracePt t="158267" x="3241675" y="3919538"/>
          <p14:tracePt t="158282" x="3214688" y="3938588"/>
          <p14:tracePt t="158298" x="3187700" y="3946525"/>
          <p14:tracePt t="158298" x="3170238" y="3965575"/>
          <p14:tracePt t="158317" x="3152775" y="3965575"/>
          <p14:tracePt t="158558" x="2990850" y="4027488"/>
          <p14:tracePt t="158573" x="2724150" y="4179888"/>
          <p14:tracePt t="158581" x="2446338" y="4340225"/>
          <p14:tracePt t="158595" x="2268538" y="4446588"/>
          <p14:tracePt t="158607" x="2152650" y="4510088"/>
          <p14:tracePt t="158619" x="2054225" y="4572000"/>
          <p14:tracePt t="158643" x="2036763" y="4581525"/>
          <p14:tracePt t="158657" x="2017713" y="4589463"/>
          <p14:tracePt t="158668" x="2009775" y="4589463"/>
          <p14:tracePt t="158701" x="2000250" y="4589463"/>
          <p14:tracePt t="158779" x="2009775" y="4589463"/>
          <p14:tracePt t="158791" x="2036763" y="4589463"/>
          <p14:tracePt t="158802" x="2054225" y="4598988"/>
          <p14:tracePt t="158824" x="2081213" y="4598988"/>
          <p14:tracePt t="158852" x="2089150" y="4598988"/>
          <p14:tracePt t="158960" x="2098675" y="4598988"/>
          <p14:tracePt t="158972" x="2108200" y="4598988"/>
          <p14:tracePt t="158984" x="2116138" y="4598988"/>
          <p14:tracePt t="159007" x="2125663" y="4589463"/>
          <p14:tracePt t="159014" x="2143125" y="4581525"/>
          <p14:tracePt t="159024" x="2170113" y="4554538"/>
          <p14:tracePt t="159046" x="2187575" y="4545013"/>
          <p14:tracePt t="159058" x="2205038" y="4537075"/>
          <p14:tracePt t="159082" x="2214563" y="4527550"/>
          <p14:tracePt t="159094" x="2232025" y="4518025"/>
          <p14:tracePt t="159110" x="2259013" y="4500563"/>
          <p14:tracePt t="159122" x="2268538" y="4491038"/>
          <p14:tracePt t="159143" x="2286000" y="4491038"/>
          <p14:tracePt t="159157" x="2303463" y="4473575"/>
          <p14:tracePt t="159172" x="2322513" y="4465638"/>
          <p14:tracePt t="159194" x="2347913" y="4446588"/>
          <p14:tracePt t="159217" x="2374900" y="4438650"/>
          <p14:tracePt t="159231" x="2401888" y="4419600"/>
          <p14:tracePt t="159241" x="2455863" y="4394200"/>
          <p14:tracePt t="159265" x="2473325" y="4384675"/>
          <p14:tracePt t="159546" x="2490788" y="4384675"/>
          <p14:tracePt t="159558" x="2509838" y="4375150"/>
          <p14:tracePt t="159575" x="2527300" y="4367213"/>
          <p14:tracePt t="159582" x="2562225" y="4357688"/>
          <p14:tracePt t="159595" x="2697163" y="4303713"/>
          <p14:tracePt t="159610" x="2776538" y="4268788"/>
          <p14:tracePt t="159632" x="2874963" y="4241800"/>
          <p14:tracePt t="159645" x="3044825" y="4205288"/>
          <p14:tracePt t="159668" x="3125788" y="4205288"/>
          <p14:tracePt t="159680" x="3232150" y="4205288"/>
          <p14:tracePt t="159703" x="3251200" y="4205288"/>
          <p14:tracePt t="159716" x="3268663" y="4205288"/>
          <p14:tracePt t="159728" x="3286125" y="4224338"/>
          <p14:tracePt t="159759" x="3303588" y="4232275"/>
          <p14:tracePt t="159766" x="3330575" y="4259263"/>
          <p14:tracePt t="159778" x="3357563" y="4276725"/>
          <p14:tracePt t="159801" x="3375025" y="4295775"/>
          <p14:tracePt t="159828" x="3411538" y="4330700"/>
          <p14:tracePt t="159838" x="3438525" y="4348163"/>
          <p14:tracePt t="159851" x="3473450" y="4367213"/>
          <p14:tracePt t="159862" x="3482975" y="4375150"/>
          <p14:tracePt t="159879" x="3500438" y="4384675"/>
          <p14:tracePt t="159899" x="3500438" y="4394200"/>
          <p14:tracePt t="159913" x="3536950" y="4402138"/>
          <p14:tracePt t="159935" x="3544888" y="4411663"/>
          <p14:tracePt t="159948" x="3581400" y="4411663"/>
          <p14:tracePt t="160290" x="3581400" y="4402138"/>
          <p14:tracePt t="160300" x="3608388" y="4357688"/>
          <p14:tracePt t="160320" x="3687763" y="4303713"/>
          <p14:tracePt t="160322" x="3830638" y="4224338"/>
          <p14:tracePt t="160338" x="4062413" y="4143375"/>
          <p14:tracePt t="160351" x="4608513" y="4017963"/>
          <p14:tracePt t="160374" x="4894263" y="4000500"/>
          <p14:tracePt t="160387" x="5322888" y="3990975"/>
          <p14:tracePt t="160400" x="5456238" y="3973513"/>
          <p14:tracePt t="160424" x="5581650" y="3973513"/>
          <p14:tracePt t="160437" x="5724525" y="4000500"/>
          <p14:tracePt t="160461" x="5786438" y="4017963"/>
          <p14:tracePt t="160472" x="5840413" y="4054475"/>
          <p14:tracePt t="160487" x="5938838" y="4125913"/>
          <p14:tracePt t="160501" x="5973763" y="4160838"/>
          <p14:tracePt t="160517" x="6072188" y="4232275"/>
          <p14:tracePt t="160545" x="6108700" y="4259263"/>
          <p14:tracePt t="160558" x="6126163" y="4268788"/>
          <p14:tracePt t="160569" x="6143625" y="4286250"/>
          <p14:tracePt t="160593" x="6143625" y="4303713"/>
          <p14:tracePt t="160607" x="6143625" y="4340225"/>
          <p14:tracePt t="160635" x="6143625" y="4357688"/>
          <p14:tracePt t="160643" x="6143625" y="4384675"/>
          <p14:tracePt t="160655" x="6143625" y="4402138"/>
          <p14:tracePt t="160684" x="6143625" y="4411663"/>
          <p14:tracePt t="160704" x="6134100" y="4419600"/>
          <p14:tracePt t="160715" x="6126163" y="4419600"/>
          <p14:tracePt t="160729" x="6116638" y="4419600"/>
          <p14:tracePt t="160740" x="6054725" y="4446588"/>
          <p14:tracePt t="160763" x="6018213" y="4465638"/>
          <p14:tracePt t="160777" x="5983288" y="4473575"/>
          <p14:tracePt t="160788" x="5919788" y="4483100"/>
          <p14:tracePt t="160816" x="5894388" y="4483100"/>
          <p14:tracePt t="160824" x="5857875" y="4483100"/>
          <p14:tracePt t="160849" x="5848350" y="4483100"/>
          <p14:tracePt t="160862" x="5840413" y="4483100"/>
          <p14:tracePt t="161520" x="5803900" y="4483100"/>
          <p14:tracePt t="161530" x="5768975" y="4483100"/>
          <p14:tracePt t="161545" x="5724525" y="4483100"/>
          <p14:tracePt t="161556" x="5643563" y="4483100"/>
          <p14:tracePt t="161568" x="5554663" y="4483100"/>
          <p14:tracePt t="161581" x="5384800" y="4465638"/>
          <p14:tracePt t="161593" x="5313363" y="4446588"/>
          <p14:tracePt t="161618" x="5268913" y="4429125"/>
          <p14:tracePt t="161629" x="5089525" y="4384675"/>
          <p14:tracePt t="161645" x="4965700" y="4330700"/>
          <p14:tracePt t="161666" x="4660900" y="4232275"/>
          <p14:tracePt t="161677" x="4473575" y="4170363"/>
          <p14:tracePt t="161702" x="4286250" y="4108450"/>
          <p14:tracePt t="161716" x="3902075" y="3990975"/>
          <p14:tracePt t="161740" x="3751263" y="3965575"/>
          <p14:tracePt t="161761" x="3598863" y="3946525"/>
          <p14:tracePt t="161767" x="3367088" y="3929063"/>
          <p14:tracePt t="161777" x="3286125" y="3919538"/>
          <p14:tracePt t="162069" x="3276600" y="3919538"/>
          <p14:tracePt t="162079" x="3232150" y="3919538"/>
          <p14:tracePt t="162092" x="3133725" y="3919538"/>
          <p14:tracePt t="162105" x="3000375" y="3911600"/>
          <p14:tracePt t="162116" x="2347913" y="3983038"/>
          <p14:tracePt t="162141" x="1955800" y="4054475"/>
          <p14:tracePt t="162153" x="1625600" y="4116388"/>
          <p14:tracePt t="162165" x="1268413" y="4170363"/>
          <p14:tracePt t="162190" x="1160463" y="4197350"/>
          <p14:tracePt t="162202" x="990600" y="4205288"/>
          <p14:tracePt t="162226" x="946150" y="4214813"/>
          <p14:tracePt t="162239" x="919163" y="4224338"/>
          <p14:tracePt t="162250" x="893763" y="4224338"/>
          <p14:tracePt t="162714" x="893763" y="4214813"/>
          <p14:tracePt t="162726" x="893763" y="4205288"/>
          <p14:tracePt t="162739" x="893763" y="4197350"/>
          <p14:tracePt t="162750" x="893763" y="4187825"/>
          <p14:tracePt t="162775" x="893763" y="4179888"/>
          <p14:tracePt t="162786" x="893763" y="4170363"/>
          <p14:tracePt t="162812" x="893763" y="4152900"/>
          <p14:tracePt t="162824" x="893763" y="4143375"/>
          <p14:tracePt t="162859" x="884238" y="4143375"/>
          <p14:tracePt t="162873" x="884238" y="4133850"/>
          <p14:tracePt t="162887" x="874713" y="4133850"/>
          <p14:tracePt t="162911" x="866775" y="4133850"/>
          <p14:tracePt t="163421" x="874713" y="4116388"/>
          <p14:tracePt t="163435" x="946150" y="4098925"/>
          <p14:tracePt t="163445" x="1312863" y="3990975"/>
          <p14:tracePt t="163469" x="1608138" y="3938588"/>
          <p14:tracePt t="163480" x="1928813" y="3919538"/>
          <p14:tracePt t="163493" x="2411413" y="3938588"/>
          <p14:tracePt t="163523" x="2625725" y="3983038"/>
          <p14:tracePt t="163530" x="3009900" y="4116388"/>
          <p14:tracePt t="163554" x="3197225" y="4224338"/>
          <p14:tracePt t="163568" x="3322638" y="4313238"/>
          <p14:tracePt t="163580" x="3509963" y="4518025"/>
          <p14:tracePt t="163593" x="3554413" y="4581525"/>
          <p14:tracePt t="163874" x="3598863" y="4572000"/>
          <p14:tracePt t="163885" x="3660775" y="4554538"/>
          <p14:tracePt t="163897" x="3840163" y="4500563"/>
          <p14:tracePt t="163917" x="4241800" y="4394200"/>
          <p14:tracePt t="163921" x="4697413" y="4313238"/>
          <p14:tracePt t="163932" x="5599113" y="4170363"/>
          <p14:tracePt t="163957" x="5946775" y="4152900"/>
          <p14:tracePt t="163969" x="6161088" y="4152900"/>
          <p14:tracePt t="163983" x="6465888" y="4152900"/>
          <p14:tracePt t="164013" x="6562725" y="4152900"/>
          <p14:tracePt t="164017" x="6680200" y="4187825"/>
          <p14:tracePt t="164323" x="6688138" y="4197350"/>
          <p14:tracePt t="164335" x="6705600" y="4205288"/>
          <p14:tracePt t="164353" x="6732588" y="4232275"/>
          <p14:tracePt t="164360" x="6759575" y="4259263"/>
          <p14:tracePt t="164371" x="6804025" y="4303713"/>
          <p14:tracePt t="164384" x="6813550" y="4313238"/>
          <p14:tracePt t="164422" x="6813550" y="4322763"/>
          <p14:tracePt t="164445" x="6823075" y="4340225"/>
          <p14:tracePt t="164456" x="6831013" y="4367213"/>
          <p14:tracePt t="164468" x="6848475" y="4402138"/>
          <p14:tracePt t="164482" x="6867525" y="4429125"/>
          <p14:tracePt t="164493" x="6875463" y="4456113"/>
          <p14:tracePt t="164506" x="6911975" y="4483100"/>
          <p14:tracePt t="164530" x="6938963" y="4500563"/>
          <p14:tracePt t="165323" x="6929438" y="4500563"/>
          <p14:tracePt t="165382" x="6911975" y="4500563"/>
          <p14:tracePt t="165395" x="6902450" y="4500563"/>
          <p14:tracePt t="165421" x="6884988" y="4500563"/>
          <p14:tracePt t="165432" x="6867525" y="4500563"/>
          <p14:tracePt t="165446" x="6858000" y="4500563"/>
          <p14:tracePt t="165456" x="6831013" y="4500563"/>
          <p14:tracePt t="165468" x="6796088" y="4500563"/>
          <p14:tracePt t="165481" x="6670675" y="4500563"/>
          <p14:tracePt t="165514" x="6473825" y="4491038"/>
          <p14:tracePt t="165530" x="6367463" y="4491038"/>
          <p14:tracePt t="165541" x="6242050" y="4491038"/>
          <p14:tracePt t="165554" x="6108700" y="4491038"/>
          <p14:tracePt t="165578" x="5840413" y="4491038"/>
          <p14:tracePt t="165590" x="5697538" y="4491038"/>
          <p14:tracePt t="165602" x="5608638" y="4491038"/>
          <p14:tracePt t="165614" x="5483225" y="4465638"/>
          <p14:tracePt t="165870" x="5456238" y="4465638"/>
          <p14:tracePt t="165884" x="5394325" y="4465638"/>
          <p14:tracePt t="165886" x="5322888" y="4465638"/>
          <p14:tracePt t="165907" x="5214938" y="4465638"/>
          <p14:tracePt t="165918" x="5126038" y="4465638"/>
          <p14:tracePt t="165931" x="4938713" y="4446588"/>
          <p14:tracePt t="165954" x="4875213" y="4438650"/>
          <p14:tracePt t="165967" x="4776788" y="4438650"/>
          <p14:tracePt t="165992" x="4741863" y="4438650"/>
          <p14:tracePt t="166004" x="4714875" y="4438650"/>
          <p14:tracePt t="166015" x="4697413" y="4429125"/>
          <p14:tracePt t="166041" x="4687888" y="4429125"/>
          <p14:tracePt t="166235" x="4724400" y="4411663"/>
          <p14:tracePt t="166247" x="4830763" y="4384675"/>
          <p14:tracePt t="166261" x="5187950" y="4303713"/>
          <p14:tracePt t="166285" x="5411788" y="4286250"/>
          <p14:tracePt t="166296" x="5670550" y="4276725"/>
          <p14:tracePt t="166313" x="6045200" y="4276725"/>
          <p14:tracePt t="166323" x="6197600" y="4276725"/>
          <p14:tracePt t="166345" x="6323013" y="4303713"/>
          <p14:tracePt t="166358" x="6419850" y="4322763"/>
          <p14:tracePt t="166369" x="6510338" y="4375150"/>
          <p14:tracePt t="166663" x="6483350" y="4375150"/>
          <p14:tracePt t="166674" x="6456363" y="4375150"/>
          <p14:tracePt t="166686" x="6419850" y="4375150"/>
          <p14:tracePt t="166699" x="6394450" y="4375150"/>
          <p14:tracePt t="166710" x="6357938" y="4384675"/>
          <p14:tracePt t="166722" x="6286500" y="4384675"/>
          <p14:tracePt t="166747" x="6251575" y="4384675"/>
          <p14:tracePt t="166760" x="6224588" y="4384675"/>
          <p14:tracePt t="166772" x="6170613" y="4384675"/>
          <p14:tracePt t="166797" x="6143625" y="4384675"/>
          <p14:tracePt t="166809" x="6126163" y="4384675"/>
          <p14:tracePt t="166847" x="6116638" y="4384675"/>
          <p14:tracePt t="167431" x="6126163" y="4384675"/>
          <p14:tracePt t="167808" x="6126163" y="4375150"/>
          <p14:tracePt t="167930" x="6143625" y="4375150"/>
          <p14:tracePt t="167944" x="6153150" y="4375150"/>
          <p14:tracePt t="167954" x="6180138" y="4375150"/>
          <p14:tracePt t="167967" x="6197600" y="4375150"/>
          <p14:tracePt t="167978" x="6215063" y="4375150"/>
          <p14:tracePt t="167991" x="6232525" y="4375150"/>
          <p14:tracePt t="168015" x="6296025" y="4375150"/>
          <p14:tracePt t="168027" x="6330950" y="4375150"/>
          <p14:tracePt t="168038" x="6357938" y="4384675"/>
          <p14:tracePt t="168050" x="6438900" y="4394200"/>
          <p14:tracePt t="168294" x="6446838" y="4394200"/>
          <p14:tracePt t="168308" x="6473825" y="4384675"/>
          <p14:tracePt t="168322" x="6500813" y="4375150"/>
          <p14:tracePt t="168324" x="6527800" y="4367213"/>
          <p14:tracePt t="168343" x="6562725" y="4357688"/>
          <p14:tracePt t="168355" x="6599238" y="4348163"/>
          <p14:tracePt t="168385" x="6616700" y="4340225"/>
          <p14:tracePt t="168387" x="6634163" y="4340225"/>
          <p14:tracePt t="168418" x="6653213" y="4340225"/>
          <p14:tracePt t="168438" x="6670675" y="4330700"/>
          <p14:tracePt t="168442" x="6680200" y="4330700"/>
          <p14:tracePt t="168454" x="6697663" y="4330700"/>
          <p14:tracePt t="168469" x="6705600" y="4330700"/>
          <p14:tracePt t="169038" x="6697663" y="4330700"/>
          <p14:tracePt t="169159" x="6688138" y="4330700"/>
          <p14:tracePt t="169176" x="6670675" y="4330700"/>
          <p14:tracePt t="169186" x="6643688" y="4330700"/>
          <p14:tracePt t="169209" x="6626225" y="4340225"/>
          <p14:tracePt t="169219" x="6608763" y="4348163"/>
          <p14:tracePt t="169233" x="6589713" y="4348163"/>
          <p14:tracePt t="169244" x="6581775" y="4357688"/>
          <p14:tracePt t="169257" x="6537325" y="4367213"/>
          <p14:tracePt t="169280" x="6527800" y="4367213"/>
          <p14:tracePt t="169294" x="6500813" y="4375150"/>
          <p14:tracePt t="169326" x="6491288" y="4375150"/>
          <p14:tracePt t="169527" x="6465888" y="4375150"/>
          <p14:tracePt t="169539" x="6429375" y="4375150"/>
          <p14:tracePt t="169551" x="6384925" y="4375150"/>
          <p14:tracePt t="169562" x="6340475" y="4375150"/>
          <p14:tracePt t="169574" x="6286500" y="4375150"/>
          <p14:tracePt t="169585" x="6242050" y="4375150"/>
          <p14:tracePt t="169597" x="6188075" y="4375150"/>
          <p14:tracePt t="169622" x="6170613" y="4375150"/>
          <p14:tracePt t="169634" x="6153150" y="4375150"/>
          <p14:tracePt t="169659" x="6143625" y="4375150"/>
          <p14:tracePt t="169671" x="6134100" y="4375150"/>
          <p14:tracePt t="169820" x="6143625" y="4375150"/>
          <p14:tracePt t="170124" x="6161088" y="4375150"/>
          <p14:tracePt t="170135" x="6188075" y="4375150"/>
          <p14:tracePt t="170146" x="6197600" y="4375150"/>
          <p14:tracePt t="170160" x="6224588" y="4375150"/>
          <p14:tracePt t="170171" x="6251575" y="4384675"/>
          <p14:tracePt t="170185" x="6303963" y="4402138"/>
          <p14:tracePt t="170207" x="6323013" y="4419600"/>
          <p14:tracePt t="170218" x="6367463" y="4446588"/>
          <p14:tracePt t="170244" x="6394450" y="4446588"/>
          <p14:tracePt t="170253" x="6411913" y="4473575"/>
          <p14:tracePt t="170562" x="6438900" y="4465638"/>
          <p14:tracePt t="170574" x="6473825" y="4446588"/>
          <p14:tracePt t="170588" x="6500813" y="4429125"/>
          <p14:tracePt t="170599" x="6562725" y="4402138"/>
          <p14:tracePt t="170611" x="6705600" y="4348163"/>
          <p14:tracePt t="170621" x="6777038" y="4330700"/>
          <p14:tracePt t="170646" x="6858000" y="4295775"/>
          <p14:tracePt t="170658" x="6991350" y="4259263"/>
          <p14:tracePt t="170672" x="7010400" y="4259263"/>
          <p14:tracePt t="170694" x="7037388" y="4259263"/>
          <p14:tracePt t="170708" x="7054850" y="4259263"/>
          <p14:tracePt t="170730" x="7072313" y="4259263"/>
          <p14:tracePt t="170747" x="7089775" y="4259263"/>
          <p14:tracePt t="170757" x="7099300" y="4259263"/>
          <p14:tracePt t="170806" x="7099300" y="4251325"/>
          <p14:tracePt t="170840" x="7108825" y="4251325"/>
          <p14:tracePt t="170854" x="7116763" y="4251325"/>
          <p14:tracePt t="170865" x="7126288" y="4251325"/>
          <p14:tracePt t="172109" x="7081838" y="4251325"/>
          <p14:tracePt t="172125" x="7000875" y="4268788"/>
          <p14:tracePt t="172133" x="6902450" y="4303713"/>
          <p14:tracePt t="172146" x="6769100" y="4340225"/>
          <p14:tracePt t="172156" x="6589713" y="4384675"/>
          <p14:tracePt t="172169" x="6286500" y="4419600"/>
          <p14:tracePt t="172202" x="6126163" y="4419600"/>
          <p14:tracePt t="172218" x="6081713" y="4419600"/>
          <p14:tracePt t="172232" x="6045200" y="4411663"/>
          <p14:tracePt t="172242" x="6018213" y="4402138"/>
          <p14:tracePt t="172254" x="5991225" y="4384675"/>
          <p14:tracePt t="172277" x="5973763" y="4384675"/>
          <p14:tracePt t="172595" x="5956300" y="4384675"/>
          <p14:tracePt t="172609" x="5946775" y="4394200"/>
          <p14:tracePt t="172619" x="5938838" y="4402138"/>
          <p14:tracePt t="172637" x="5929313" y="4411663"/>
          <p14:tracePt t="172643" x="5911850" y="4419600"/>
          <p14:tracePt t="172657" x="5902325" y="4419600"/>
          <p14:tracePt t="172791" x="5919788" y="4419600"/>
          <p14:tracePt t="172802" x="5991225" y="4394200"/>
          <p14:tracePt t="172824" x="6089650" y="4340225"/>
          <p14:tracePt t="172828" x="6161088" y="4322763"/>
          <p14:tracePt t="172840" x="6197600" y="4303713"/>
          <p14:tracePt t="172867" x="6269038" y="4286250"/>
          <p14:tracePt t="172890" x="6313488" y="4259263"/>
          <p14:tracePt t="172899" x="6323013" y="4259263"/>
          <p14:tracePt t="172911" x="6340475" y="4259263"/>
          <p14:tracePt t="172924" x="6348413" y="4241800"/>
          <p14:tracePt t="172984" x="6348413" y="4232275"/>
          <p14:tracePt t="173021" x="6323013" y="4232275"/>
          <p14:tracePt t="173036" x="6276975" y="4232275"/>
          <p14:tracePt t="173045" x="6242050" y="4232275"/>
          <p14:tracePt t="173056" x="6215063" y="4232275"/>
          <p14:tracePt t="173074" x="6188075" y="4232275"/>
          <p14:tracePt t="173082" x="6153150" y="4232275"/>
          <p14:tracePt t="173093" x="6116638" y="4232275"/>
          <p14:tracePt t="173107" x="6099175" y="4232275"/>
          <p14:tracePt t="173142" x="6081713" y="4232275"/>
          <p14:tracePt t="173156" x="6062663" y="4232275"/>
          <p14:tracePt t="173168" x="6054725" y="4241800"/>
          <p14:tracePt t="173197" x="6054725" y="4251325"/>
          <p14:tracePt t="173204" x="6045200" y="4251325"/>
          <p14:tracePt t="173217" x="6037263" y="4251325"/>
          <p14:tracePt t="173243" x="6027738" y="4259263"/>
          <p14:tracePt t="173259" x="6018213" y="4268788"/>
          <p14:tracePt t="173265" x="6010275" y="4268788"/>
          <p14:tracePt t="173277" x="6000750" y="4276725"/>
          <p14:tracePt t="173326" x="6010275" y="4286250"/>
          <p14:tracePt t="173595" x="6045200" y="4286250"/>
          <p14:tracePt t="173606" x="6072188" y="4295775"/>
          <p14:tracePt t="173619" x="6126163" y="4313238"/>
          <p14:tracePt t="173643" x="6153150" y="4322763"/>
          <p14:tracePt t="173656" x="6170613" y="4322763"/>
          <p14:tracePt t="173667" x="6188075" y="4340225"/>
          <p14:tracePt t="173696" x="6197600" y="4340225"/>
          <p14:tracePt t="173709" x="6205538" y="4340225"/>
          <p14:tracePt t="174032" x="6188075" y="4340225"/>
          <p14:tracePt t="174045" x="6180138" y="4340225"/>
          <p14:tracePt t="174057" x="6153150" y="4340225"/>
          <p14:tracePt t="174070" x="6116638" y="4340225"/>
          <p14:tracePt t="174093" x="6108700" y="4340225"/>
          <p14:tracePt t="174107" x="6099175" y="4322763"/>
          <p14:tracePt t="174119" x="6081713" y="4313238"/>
          <p14:tracePt t="174143" x="6072188" y="4303713"/>
          <p14:tracePt t="174155" x="6062663" y="4303713"/>
          <p14:tracePt t="174496" x="6072188" y="4303713"/>
          <p14:tracePt t="174509" x="6081713" y="4313238"/>
          <p14:tracePt t="174522" x="6099175" y="4322763"/>
          <p14:tracePt t="174542" x="6134100" y="4322763"/>
          <p14:tracePt t="174558" x="6143625" y="4322763"/>
          <p14:tracePt t="174572" x="6153150" y="4322763"/>
          <p14:tracePt t="174581" x="6161088" y="4322763"/>
          <p14:tracePt t="174594" x="6170613" y="4322763"/>
          <p14:tracePt t="174606" x="6180138" y="4322763"/>
          <p14:tracePt t="174637" x="6188075" y="4322763"/>
          <p14:tracePt t="174643" x="6197600" y="4303713"/>
          <p14:tracePt t="174656" x="6197600" y="4286250"/>
          <p14:tracePt t="174679" x="6197600" y="4268788"/>
          <p14:tracePt t="174703" x="6197600" y="4251325"/>
          <p14:tracePt t="174715" x="6197600" y="4232275"/>
          <p14:tracePt t="174752" x="6197600" y="4224338"/>
          <p14:tracePt t="175092" x="6197600" y="4232275"/>
          <p14:tracePt t="175104" x="6205538" y="4232275"/>
          <p14:tracePt t="175131" x="6215063" y="4232275"/>
          <p14:tracePt t="175400" x="6232525" y="4232275"/>
          <p14:tracePt t="175416" x="6242050" y="4232275"/>
          <p14:tracePt t="175422" x="6269038" y="4232275"/>
          <p14:tracePt t="175435" x="6296025" y="4232275"/>
          <p14:tracePt t="175446" x="6330950" y="4232275"/>
          <p14:tracePt t="175471" x="6340475" y="4232275"/>
          <p14:tracePt t="175483" x="6348413" y="4232275"/>
          <p14:tracePt t="175557" x="6357938" y="4232275"/>
          <p14:tracePt t="175567" x="6367463" y="4241800"/>
          <p14:tracePt t="175578" x="6375400" y="4251325"/>
          <p14:tracePt t="175605" x="6375400" y="4259263"/>
          <p14:tracePt t="175618" x="6375400" y="4268788"/>
          <p14:tracePt t="175640" x="6375400" y="4276725"/>
          <p14:tracePt t="175652" x="6384925" y="4295775"/>
          <p14:tracePt t="175982" x="6394450" y="4303713"/>
          <p14:tracePt t="176006" x="6402388" y="4303713"/>
          <p14:tracePt t="176079" x="6411913" y="4303713"/>
          <p14:tracePt t="176093" x="6411913" y="4313238"/>
          <p14:tracePt t="176103" x="6411913" y="4322763"/>
          <p14:tracePt t="176188" x="6419850" y="4322763"/>
          <p14:tracePt t="176201" x="6419850" y="4340225"/>
          <p14:tracePt t="176215" x="6429375" y="4348163"/>
          <p14:tracePt t="176238" x="6438900" y="4357688"/>
          <p14:tracePt t="176251" x="6438900" y="4375150"/>
          <p14:tracePt t="176274" x="6446838" y="4384675"/>
          <p14:tracePt t="176287" x="6446838" y="4394200"/>
          <p14:tracePt t="176616" x="6456363" y="4394200"/>
          <p14:tracePt t="176629" x="6465888" y="4394200"/>
          <p14:tracePt t="176640" x="6473825" y="4394200"/>
          <p14:tracePt t="176663" x="6483350" y="4394200"/>
          <p14:tracePt t="177407" x="0" y="0"/>
        </p14:tracePtLst>
        <p14:tracePtLst>
          <p14:tracePt t="182803" x="2822575" y="4394200"/>
          <p14:tracePt t="183065" x="2813050" y="4394200"/>
          <p14:tracePt t="183077" x="2795588" y="4394200"/>
          <p14:tracePt t="183088" x="2776538" y="4384675"/>
          <p14:tracePt t="183102" x="2751138" y="4375150"/>
          <p14:tracePt t="183114" x="2687638" y="4357688"/>
          <p14:tracePt t="183138" x="2660650" y="4348163"/>
          <p14:tracePt t="183150" x="2589213" y="4340225"/>
          <p14:tracePt t="183162" x="2401888" y="4313238"/>
          <p14:tracePt t="183186" x="2312988" y="4303713"/>
          <p14:tracePt t="183201" x="2125663" y="4286250"/>
          <p14:tracePt t="183222" x="2036763" y="4286250"/>
          <p14:tracePt t="183235" x="1955800" y="4276725"/>
          <p14:tracePt t="183246" x="1830388" y="4268788"/>
          <p14:tracePt t="183272" x="1785938" y="4259263"/>
          <p14:tracePt t="183284" x="1751013" y="4251325"/>
          <p14:tracePt t="183296" x="1714500" y="4241800"/>
          <p14:tracePt t="183312" x="1704975" y="4241800"/>
          <p14:tracePt t="183529" x="1697038" y="4286250"/>
          <p14:tracePt t="183540" x="1697038" y="4303713"/>
          <p14:tracePt t="183551" x="1741488" y="4322763"/>
          <p14:tracePt t="183564" x="1803400" y="4322763"/>
          <p14:tracePt t="183588" x="1938338" y="4303713"/>
          <p14:tracePt t="183601" x="2133600" y="4276725"/>
          <p14:tracePt t="183616" x="2633663" y="4214813"/>
          <p14:tracePt t="183637" x="2884488" y="4214813"/>
          <p14:tracePt t="183649" x="3251200" y="4251325"/>
          <p14:tracePt t="183674" x="3419475" y="4259263"/>
          <p14:tracePt t="183686" x="3697288" y="4286250"/>
          <p14:tracePt t="183709" x="3803650" y="4295775"/>
          <p14:tracePt t="183726" x="3894138" y="4313238"/>
          <p14:tracePt t="183735" x="4017963" y="4367213"/>
          <p14:tracePt t="183750" x="4054475" y="4394200"/>
          <p14:tracePt t="183771" x="4089400" y="4446588"/>
          <p14:tracePt t="184138" x="4116388" y="4438650"/>
          <p14:tracePt t="184159" x="4179888" y="4419600"/>
          <p14:tracePt t="184167" x="4313238" y="4357688"/>
          <p14:tracePt t="184176" x="4759325" y="4241800"/>
          <p14:tracePt t="184188" x="4965700" y="4214813"/>
          <p14:tracePt t="184210" x="5170488" y="4187825"/>
          <p14:tracePt t="184224" x="5446713" y="4170363"/>
          <p14:tracePt t="184246" x="5537200" y="4170363"/>
          <p14:tracePt t="184259" x="5616575" y="4170363"/>
          <p14:tracePt t="184273" x="5732463" y="4197350"/>
          <p14:tracePt t="184294" x="5786438" y="4214813"/>
          <p14:tracePt t="184307" x="5803900" y="4241800"/>
          <p14:tracePt t="184684" x="5803900" y="4251325"/>
          <p14:tracePt t="184783" x="5813425" y="4251325"/>
          <p14:tracePt t="184820" x="5830888" y="4259263"/>
          <p14:tracePt t="184832" x="5840413" y="4268788"/>
          <p14:tracePt t="185087" x="5857875" y="4268788"/>
          <p14:tracePt t="185100" x="5894388" y="4268788"/>
          <p14:tracePt t="185111" x="5965825" y="4259263"/>
          <p14:tracePt t="185124" x="6089650" y="4224338"/>
          <p14:tracePt t="185136" x="6259513" y="4197350"/>
          <p14:tracePt t="185147" x="6581775" y="4179888"/>
          <p14:tracePt t="185163" x="6715125" y="4170363"/>
          <p14:tracePt t="185185" x="6840538" y="4170363"/>
          <p14:tracePt t="185197" x="7018338" y="4160838"/>
          <p14:tracePt t="185221" x="7072313" y="4160838"/>
          <p14:tracePt t="185233" x="7108825" y="4160838"/>
          <p14:tracePt t="185261" x="7116763" y="4160838"/>
          <p14:tracePt t="185319" x="7116763" y="4152900"/>
          <p14:tracePt t="185334" x="7116763" y="4143375"/>
          <p14:tracePt t="185344" x="7116763" y="4133850"/>
          <p14:tracePt t="185380" x="7126288" y="4108450"/>
          <p14:tracePt t="185392" x="7134225" y="4044950"/>
          <p14:tracePt t="185405" x="7153275" y="3983038"/>
          <p14:tracePt t="185416" x="7153275" y="3902075"/>
          <p14:tracePt t="185430" x="7161213" y="3840163"/>
          <p14:tracePt t="185446" x="7180263" y="3768725"/>
          <p14:tracePt t="185452" x="7188200" y="3724275"/>
          <p14:tracePt t="185465" x="7215188" y="3625850"/>
          <p14:tracePt t="185489" x="7242175" y="3554413"/>
          <p14:tracePt t="185502" x="7269163" y="3500438"/>
          <p14:tracePt t="185514" x="7367588" y="3394075"/>
          <p14:tracePt t="185537" x="7419975" y="3322638"/>
          <p14:tracePt t="185903" x="7429500" y="3295650"/>
          <p14:tracePt t="185917" x="7429500" y="3268663"/>
          <p14:tracePt t="185929" x="7429500" y="3197225"/>
          <p14:tracePt t="185953" x="7429500" y="3160713"/>
          <p14:tracePt t="185965" x="7429500" y="3125788"/>
          <p14:tracePt t="185977" x="7429500" y="3098800"/>
          <p14:tracePt t="185988" x="7439025" y="3089275"/>
          <p14:tracePt t="186003" x="7439025" y="3071813"/>
          <p14:tracePt t="186062" x="7429500" y="3071813"/>
          <p14:tracePt t="186074" x="7402513" y="3108325"/>
          <p14:tracePt t="186087" x="7348538" y="3152775"/>
          <p14:tracePt t="186099" x="7277100" y="3224213"/>
          <p14:tracePt t="186112" x="7161213" y="3322638"/>
          <p14:tracePt t="186123" x="6626225" y="3660775"/>
          <p14:tracePt t="186152" x="6180138" y="3875088"/>
          <p14:tracePt t="186169" x="5375275" y="4224338"/>
          <p14:tracePt t="186187" x="5000625" y="4340225"/>
          <p14:tracePt t="186196" x="4625975" y="4456113"/>
          <p14:tracePt t="186209" x="3946525" y="4652963"/>
          <p14:tracePt t="186221" x="3670300" y="4697413"/>
          <p14:tracePt t="186244" x="3465513" y="4741863"/>
          <p14:tracePt t="186257" x="3205163" y="4759325"/>
          <p14:tracePt t="186280" x="3125788" y="4759325"/>
          <p14:tracePt t="186294" x="3089275" y="4751388"/>
          <p14:tracePt t="186525" x="3062288" y="4751388"/>
          <p14:tracePt t="186544" x="3000375" y="4741863"/>
          <p14:tracePt t="186549" x="2847975" y="4714875"/>
          <p14:tracePt t="186561" x="2589213" y="4660900"/>
          <p14:tracePt t="186573" x="1866900" y="4527550"/>
          <p14:tracePt t="186598" x="1536700" y="4473575"/>
          <p14:tracePt t="186611" x="1276350" y="4394200"/>
          <p14:tracePt t="186623" x="1044575" y="4303713"/>
          <p14:tracePt t="186646" x="973138" y="4251325"/>
          <p14:tracePt t="186659" x="965200" y="4170363"/>
          <p14:tracePt t="187075" x="955675" y="4170363"/>
          <p14:tracePt t="187099" x="938213" y="4160838"/>
          <p14:tracePt t="187109" x="938213" y="4152900"/>
          <p14:tracePt t="187123" x="919163" y="4143375"/>
          <p14:tracePt t="187134" x="919163" y="4133850"/>
          <p14:tracePt t="187171" x="919163" y="4125913"/>
          <p14:tracePt t="187962" x="928688" y="4125913"/>
          <p14:tracePt t="187974" x="938213" y="4125913"/>
          <p14:tracePt t="188378" x="946150" y="4125913"/>
          <p14:tracePt t="188390" x="955675" y="4116388"/>
          <p14:tracePt t="188401" x="955675" y="4108450"/>
          <p14:tracePt t="188413" x="965200" y="4098925"/>
          <p14:tracePt t="188444" x="973138" y="4089400"/>
          <p14:tracePt t="189986" x="973138" y="4098925"/>
          <p14:tracePt t="190021" x="973138" y="4116388"/>
          <p14:tracePt t="190046" x="982663" y="4133850"/>
          <p14:tracePt t="190058" x="982663" y="4143375"/>
          <p14:tracePt t="190071" x="990600" y="4143375"/>
          <p14:tracePt t="190497" x="990600" y="4152900"/>
          <p14:tracePt t="190509" x="1000125" y="4170363"/>
          <p14:tracePt t="190522" x="1000125" y="4179888"/>
          <p14:tracePt t="190534" x="1000125" y="4187825"/>
          <p14:tracePt t="190547" x="1000125" y="4197350"/>
          <p14:tracePt t="190558" x="1000125" y="4205288"/>
          <p14:tracePt t="190583" x="1000125" y="4214813"/>
          <p14:tracePt t="190608" x="1009650" y="4224338"/>
          <p14:tracePt t="190937" x="1027113" y="4241800"/>
          <p14:tracePt t="190947" x="1054100" y="4251325"/>
          <p14:tracePt t="190960" x="1081088" y="4268788"/>
          <p14:tracePt t="190973" x="1116013" y="4276725"/>
          <p14:tracePt t="190989" x="1160463" y="4303713"/>
          <p14:tracePt t="191009" x="1187450" y="4313238"/>
          <p14:tracePt t="191021" x="1214438" y="4313238"/>
          <p14:tracePt t="191046" x="1223963" y="4313238"/>
          <p14:tracePt t="191339" x="1250950" y="4313238"/>
          <p14:tracePt t="191351" x="1276350" y="4313238"/>
          <p14:tracePt t="191364" x="1330325" y="4313238"/>
          <p14:tracePt t="191375" x="1438275" y="4313238"/>
          <p14:tracePt t="191387" x="1482725" y="4313238"/>
          <p14:tracePt t="191399" x="1527175" y="4313238"/>
          <p14:tracePt t="191423" x="1581150" y="4313238"/>
          <p14:tracePt t="191435" x="1660525" y="4313238"/>
          <p14:tracePt t="191459" x="1697038" y="4313238"/>
          <p14:tracePt t="191472" x="1741488" y="4313238"/>
          <p14:tracePt t="191731" x="1911350" y="4286250"/>
          <p14:tracePt t="191741" x="2170113" y="4268788"/>
          <p14:tracePt t="191760" x="2482850" y="4251325"/>
          <p14:tracePt t="191765" x="2795588" y="4251325"/>
          <p14:tracePt t="191777" x="3044825" y="4251325"/>
          <p14:tracePt t="191788" x="3438525" y="4313238"/>
          <p14:tracePt t="191802" x="3562350" y="4340225"/>
          <p14:tracePt t="191818" x="3652838" y="4357688"/>
          <p14:tracePt t="191838" x="3732213" y="4375150"/>
          <p14:tracePt t="192104" x="3857625" y="4375150"/>
          <p14:tracePt t="192116" x="4017963" y="4367213"/>
          <p14:tracePt t="192129" x="4276725" y="4367213"/>
          <p14:tracePt t="192141" x="4660900" y="4419600"/>
          <p14:tracePt t="192156" x="5259388" y="4598988"/>
          <p14:tracePt t="192170" x="5456238" y="4670425"/>
          <p14:tracePt t="192192" x="5572125" y="4751388"/>
          <p14:tracePt t="192521" x="5616575" y="4751388"/>
          <p14:tracePt t="192532" x="5946775" y="4857750"/>
          <p14:tracePt t="192568" x="6089650" y="4938713"/>
          <p14:tracePt t="192583" x="6224588" y="5018088"/>
          <p14:tracePt t="192592" x="6330950" y="5116513"/>
          <p14:tracePt t="192604" x="6419850" y="5205413"/>
          <p14:tracePt t="192616" x="6500813" y="5313363"/>
          <p14:tracePt t="192889" x="6483350" y="5322888"/>
          <p14:tracePt t="192897" x="6419850" y="5340350"/>
          <p14:tracePt t="192911" x="6296025" y="5348288"/>
          <p14:tracePt t="192923" x="6108700" y="5375275"/>
          <p14:tracePt t="192935" x="5776913" y="5429250"/>
          <p14:tracePt t="192945" x="5010150" y="5608638"/>
          <p14:tracePt t="192977" x="4705350" y="5680075"/>
          <p14:tracePt t="192983" x="4303713" y="5786438"/>
          <p14:tracePt t="192995" x="4179888" y="5803900"/>
          <p14:tracePt t="193021" x="4098925" y="5830888"/>
          <p14:tracePt t="193032" x="4017963" y="5867400"/>
          <p14:tracePt t="193047" x="4010025" y="5875338"/>
          <p14:tracePt t="193311" x="4000500" y="5875338"/>
          <p14:tracePt t="193324" x="3973513" y="5875338"/>
          <p14:tracePt t="193339" x="3938588" y="5875338"/>
          <p14:tracePt t="193360" x="3919538" y="5875338"/>
          <p14:tracePt t="193372" x="3911600" y="5875338"/>
          <p14:tracePt t="193386" x="3867150" y="5875338"/>
          <p14:tracePt t="193398" x="3840163" y="5875338"/>
          <p14:tracePt t="193423" x="3830638" y="5875338"/>
          <p14:tracePt t="193434" x="3795713" y="5857875"/>
          <p14:tracePt t="193458" x="3776663" y="5848350"/>
          <p14:tracePt t="193483" x="3768725" y="5848350"/>
          <p14:tracePt t="193495" x="3759200" y="5840413"/>
          <p14:tracePt t="193508" x="3751263" y="5830888"/>
          <p14:tracePt t="193518" x="3714750" y="5830888"/>
          <p14:tracePt t="193543" x="3705225" y="5822950"/>
          <p14:tracePt t="193555" x="3670300" y="5822950"/>
          <p14:tracePt t="193568" x="3660775" y="5822950"/>
          <p14:tracePt t="193860" x="3482975" y="5822950"/>
          <p14:tracePt t="193873" x="3330575" y="5822950"/>
          <p14:tracePt t="193886" x="3179763" y="5822950"/>
          <p14:tracePt t="193896" x="3054350" y="5822950"/>
          <p14:tracePt t="193908" x="2928938" y="5822950"/>
          <p14:tracePt t="193921" x="2687638" y="5822950"/>
          <p14:tracePt t="193937" x="2598738" y="5822950"/>
          <p14:tracePt t="193957" x="2536825" y="5822950"/>
          <p14:tracePt t="193971" x="2482850" y="5813425"/>
          <p14:tracePt t="194007" x="2482850" y="5803900"/>
          <p14:tracePt t="194019" x="2527300" y="5768975"/>
          <p14:tracePt t="194030" x="2633663" y="5715000"/>
          <p14:tracePt t="194044" x="2776538" y="5670550"/>
          <p14:tracePt t="194056" x="3152775" y="5608638"/>
          <p14:tracePt t="194080" x="3340100" y="5608638"/>
          <p14:tracePt t="194093" x="3670300" y="5616575"/>
          <p14:tracePt t="194121" x="3822700" y="5643563"/>
          <p14:tracePt t="194137" x="3990975" y="5653088"/>
          <p14:tracePt t="194141" x="4411663" y="5697538"/>
          <p14:tracePt t="194155" x="4697413" y="5697538"/>
          <p14:tracePt t="194177" x="5037138" y="5697538"/>
          <p14:tracePt t="194193" x="5795963" y="5670550"/>
          <p14:tracePt t="194213" x="6054725" y="5634038"/>
          <p14:tracePt t="194471" x="6072188" y="5626100"/>
          <p14:tracePt t="194483" x="6089650" y="5626100"/>
          <p14:tracePt t="194494" x="6108700" y="5626100"/>
          <p14:tracePt t="194510" x="6116638" y="5626100"/>
          <p14:tracePt t="194519" x="6126163" y="5626100"/>
          <p14:tracePt t="194555" x="6108700" y="5626100"/>
          <p14:tracePt t="194568" x="6062663" y="5626100"/>
          <p14:tracePt t="194579" x="5938838" y="5634038"/>
          <p14:tracePt t="194591" x="5803900" y="5661025"/>
          <p14:tracePt t="194602" x="5634038" y="5680075"/>
          <p14:tracePt t="194616" x="5429250" y="5680075"/>
          <p14:tracePt t="194627" x="5062538" y="5688013"/>
          <p14:tracePt t="194652" x="4902200" y="5688013"/>
          <p14:tracePt t="194664" x="4776788" y="5688013"/>
          <p14:tracePt t="194678" x="4562475" y="5643563"/>
          <p14:tracePt t="194700" x="4491038" y="5616575"/>
          <p14:tracePt t="194717" x="4438650" y="5589588"/>
          <p14:tracePt t="194738" x="4438650" y="5581650"/>
          <p14:tracePt t="194982" x="4411663" y="5581650"/>
          <p14:tracePt t="194994" x="4330700" y="5581650"/>
          <p14:tracePt t="195005" x="4179888" y="5581650"/>
          <p14:tracePt t="195019" x="3633788" y="5581650"/>
          <p14:tracePt t="195031" x="3357563" y="5581650"/>
          <p14:tracePt t="195045" x="3108325" y="5581650"/>
          <p14:tracePt t="195068" x="2813050" y="5589588"/>
          <p14:tracePt t="195091" x="2741613" y="5589588"/>
          <p14:tracePt t="195104" x="2705100" y="5589588"/>
          <p14:tracePt t="195116" x="2687638" y="5589588"/>
          <p14:tracePt t="195189" x="2714625" y="5589588"/>
          <p14:tracePt t="195201" x="2776538" y="5581650"/>
          <p14:tracePt t="195213" x="2884488" y="5562600"/>
          <p14:tracePt t="195224" x="3009900" y="5562600"/>
          <p14:tracePt t="195236" x="3160713" y="5554663"/>
          <p14:tracePt t="195264" x="3446463" y="5554663"/>
          <p14:tracePt t="195275" x="3571875" y="5554663"/>
          <p14:tracePt t="195286" x="3830638" y="5554663"/>
          <p14:tracePt t="195298" x="3946525" y="5554663"/>
          <p14:tracePt t="195316" x="4214813" y="5589588"/>
          <p14:tracePt t="195347" x="4330700" y="5616575"/>
          <p14:tracePt t="195361" x="4446588" y="5643563"/>
          <p14:tracePt t="195372" x="4527550" y="5661025"/>
          <p14:tracePt t="195614" x="4537075" y="5661025"/>
          <p14:tracePt t="195628" x="4581525" y="5653088"/>
          <p14:tracePt t="195640" x="4687888" y="5599113"/>
          <p14:tracePt t="195651" x="4894263" y="5510213"/>
          <p14:tracePt t="195663" x="5241925" y="5394325"/>
          <p14:tracePt t="195676" x="5653088" y="5232400"/>
          <p14:tracePt t="195688" x="6491288" y="5010150"/>
          <p14:tracePt t="195702" x="6919913" y="4902200"/>
          <p14:tracePt t="195724" x="7296150" y="4786313"/>
          <p14:tracePt t="195736" x="7920038" y="4598988"/>
          <p14:tracePt t="195760" x="8072438" y="4562475"/>
          <p14:tracePt t="195772" x="8180388" y="4537075"/>
          <p14:tracePt t="195790" x="8286750" y="4527550"/>
          <p14:tracePt t="196042" x="8286750" y="4510088"/>
          <p14:tracePt t="196059" x="8286750" y="4491038"/>
          <p14:tracePt t="196072" x="8286750" y="4456113"/>
          <p14:tracePt t="196079" x="8259763" y="4394200"/>
          <p14:tracePt t="196090" x="8099425" y="4205288"/>
          <p14:tracePt t="196116" x="8027988" y="4125913"/>
          <p14:tracePt t="196128" x="7885113" y="3983038"/>
          <p14:tracePt t="196138" x="7804150" y="3894138"/>
          <p14:tracePt t="196172" x="7751763" y="3840163"/>
          <p14:tracePt t="196176" x="7680325" y="3759200"/>
          <p14:tracePt t="196200" x="7634288" y="3732213"/>
          <p14:tracePt t="196225" x="7608888" y="3724275"/>
          <p14:tracePt t="196236" x="7608888" y="3705225"/>
          <p14:tracePt t="196247" x="7608888" y="3697288"/>
          <p14:tracePt t="196542" x="7608888" y="3705225"/>
          <p14:tracePt t="196553" x="7608888" y="3776663"/>
          <p14:tracePt t="196576" x="7608888" y="3840163"/>
          <p14:tracePt t="196590" x="7608888" y="3929063"/>
          <p14:tracePt t="196601" x="7608888" y="3990975"/>
          <p14:tracePt t="196615" x="7608888" y="4098925"/>
          <p14:tracePt t="196639" x="7608888" y="4160838"/>
          <p14:tracePt t="196651" x="7608888" y="4205288"/>
          <p14:tracePt t="196662" x="7608888" y="4251325"/>
          <p14:tracePt t="196919" x="7608888" y="4187825"/>
          <p14:tracePt t="196933" x="7608888" y="4098925"/>
          <p14:tracePt t="196946" x="7608888" y="3990975"/>
          <p14:tracePt t="196967" x="7589838" y="3867150"/>
          <p14:tracePt t="196975" x="7589838" y="3741738"/>
          <p14:tracePt t="196983" x="7581900" y="3589338"/>
          <p14:tracePt t="197012" x="7572375" y="3554413"/>
          <p14:tracePt t="197016" x="7572375" y="3536950"/>
          <p14:tracePt t="197052" x="7562850" y="3536950"/>
          <p14:tracePt t="197089" x="7554913" y="3544888"/>
          <p14:tracePt t="197101" x="7554913" y="3562350"/>
          <p14:tracePt t="197114" x="7545388" y="3608388"/>
          <p14:tracePt t="197126" x="7545388" y="3652838"/>
          <p14:tracePt t="197138" x="7527925" y="3751263"/>
          <p14:tracePt t="197149" x="7518400" y="4017963"/>
          <p14:tracePt t="197180" x="7510463" y="4187825"/>
          <p14:tracePt t="197187" x="7483475" y="4384675"/>
          <p14:tracePt t="197197" x="7385050" y="5037138"/>
          <p14:tracePt t="197222" x="7340600" y="5303838"/>
          <p14:tracePt t="197481" x="7286625" y="5303838"/>
          <p14:tracePt t="197492" x="7197725" y="5322888"/>
          <p14:tracePt t="197507" x="7045325" y="5357813"/>
          <p14:tracePt t="197516" x="6867525" y="5402263"/>
          <p14:tracePt t="197527" x="6616700" y="5483225"/>
          <p14:tracePt t="197540" x="6348413" y="5608638"/>
          <p14:tracePt t="197551" x="5983288" y="5840413"/>
          <p14:tracePt t="197577" x="5875338" y="5911850"/>
          <p14:tracePt t="197588" x="5786438" y="5983288"/>
          <p14:tracePt t="197613" x="5776913" y="5991225"/>
          <p14:tracePt t="197844" x="5759450" y="5991225"/>
          <p14:tracePt t="197856" x="5732463" y="5991225"/>
          <p14:tracePt t="197870" x="5697538" y="5991225"/>
          <p14:tracePt t="197887" x="5680075" y="5991225"/>
          <p14:tracePt t="197889" x="5670550" y="5991225"/>
          <p14:tracePt t="197906" x="5643563" y="5991225"/>
          <p14:tracePt t="197920" x="5634038" y="5973763"/>
          <p14:tracePt t="197940" x="5626100" y="5929313"/>
          <p14:tracePt t="197966" x="5626100" y="5894388"/>
          <p14:tracePt t="197978" x="5626100" y="5875338"/>
          <p14:tracePt t="197992" x="5626100" y="5830888"/>
          <p14:tracePt t="198016" x="5626100" y="5803900"/>
          <p14:tracePt t="198027" x="5626100" y="5786438"/>
          <p14:tracePt t="198039" x="5626100" y="5768975"/>
          <p14:tracePt t="198071" x="5626100" y="5759450"/>
          <p14:tracePt t="198186" x="5643563" y="5759450"/>
          <p14:tracePt t="198198" x="5661025" y="5759450"/>
          <p14:tracePt t="198210" x="5670550" y="5776913"/>
          <p14:tracePt t="198222" x="5688013" y="5795963"/>
          <p14:tracePt t="198235" x="5705475" y="5803900"/>
          <p14:tracePt t="198248" x="5724525" y="5813425"/>
          <p14:tracePt t="198274" x="5741988" y="5822950"/>
          <p14:tracePt t="198284" x="5768975" y="5822950"/>
          <p14:tracePt t="198296" x="5840413" y="5830888"/>
          <p14:tracePt t="198324" x="5902325" y="5830888"/>
          <p14:tracePt t="198326" x="5965825" y="5830888"/>
          <p14:tracePt t="198554" x="5965825" y="5822950"/>
          <p14:tracePt t="198577" x="5965825" y="5803900"/>
          <p14:tracePt t="198587" x="5965825" y="5795963"/>
          <p14:tracePt t="198612" x="5965825" y="5786438"/>
          <p14:tracePt t="198625" x="5965825" y="5776913"/>
          <p14:tracePt t="198637" x="5983288" y="5776913"/>
          <p14:tracePt t="198649" x="6000750" y="5768975"/>
          <p14:tracePt t="198662" x="6010275" y="5751513"/>
          <p14:tracePt t="198686" x="6018213" y="5751513"/>
          <p14:tracePt t="198722" x="6027738" y="5751513"/>
          <p14:tracePt t="199197" x="6037263" y="5751513"/>
          <p14:tracePt t="199211" x="6072188" y="5768975"/>
          <p14:tracePt t="199221" x="6126163" y="5786438"/>
          <p14:tracePt t="199234" x="6286500" y="5848350"/>
          <p14:tracePt t="199503" x="6313488" y="5848350"/>
          <p14:tracePt t="199515" x="6348413" y="5840413"/>
          <p14:tracePt t="199529" x="6402388" y="5822950"/>
          <p14:tracePt t="199540" x="6527800" y="5803900"/>
          <p14:tracePt t="199562" x="6572250" y="5795963"/>
          <p14:tracePt t="199576" x="6608763" y="5795963"/>
          <p14:tracePt t="199588" x="6670675" y="5795963"/>
          <p14:tracePt t="199612" x="6705600" y="5786438"/>
          <p14:tracePt t="199623" x="6724650" y="5786438"/>
          <p14:tracePt t="199637" x="6786563" y="5786438"/>
          <p14:tracePt t="200441" x="6769100" y="5786438"/>
          <p14:tracePt t="200452" x="6724650" y="5776913"/>
          <p14:tracePt t="200465" x="6616700" y="5768975"/>
          <p14:tracePt t="200478" x="6089650" y="5768975"/>
          <p14:tracePt t="200501" x="5581650" y="5803900"/>
          <p14:tracePt t="200514" x="4625975" y="5929313"/>
          <p14:tracePt t="200538" x="4170363" y="6010275"/>
          <p14:tracePt t="200550" x="3803650" y="6081713"/>
          <p14:tracePt t="200562" x="3330575" y="6232525"/>
          <p14:tracePt t="200854" x="3313113" y="6232525"/>
          <p14:tracePt t="200870" x="3286125" y="6232525"/>
          <p14:tracePt t="200883" x="3214688" y="6232525"/>
          <p14:tracePt t="200884" x="3071813" y="6232525"/>
          <p14:tracePt t="200904" x="2894013" y="6232525"/>
          <p14:tracePt t="200916" x="2330450" y="6232525"/>
          <p14:tracePt t="200946" x="2081213" y="6232525"/>
          <p14:tracePt t="200952" x="1857375" y="6232525"/>
          <p14:tracePt t="200965" x="1616075" y="6232525"/>
          <p14:tracePt t="200988" x="1536700" y="6242050"/>
          <p14:tracePt t="201014" x="1455738" y="6251575"/>
          <p14:tracePt t="201269" x="1384300" y="6251575"/>
          <p14:tracePt t="201281" x="1295400" y="6251575"/>
          <p14:tracePt t="201294" x="1044575" y="6251575"/>
          <p14:tracePt t="201307" x="884238" y="6251575"/>
          <p14:tracePt t="201320" x="758825" y="6251575"/>
          <p14:tracePt t="201345" x="669925" y="6251575"/>
          <p14:tracePt t="201355" x="561975" y="6251575"/>
          <p14:tracePt t="201382" x="536575" y="6242050"/>
          <p14:tracePt t="201695" x="544513" y="6259513"/>
          <p14:tracePt t="201709" x="554038" y="6286500"/>
          <p14:tracePt t="201720" x="571500" y="6303963"/>
          <p14:tracePt t="201733" x="588963" y="6340475"/>
          <p14:tracePt t="201745" x="608013" y="6375400"/>
          <p14:tracePt t="201756" x="633413" y="6465888"/>
          <p14:tracePt t="201771" x="642938" y="6500813"/>
          <p14:tracePt t="201793" x="660400" y="6537325"/>
          <p14:tracePt t="202038" x="642938" y="6518275"/>
          <p14:tracePt t="202050" x="554038" y="6429375"/>
          <p14:tracePt t="202061" x="509588" y="6375400"/>
          <p14:tracePt t="202074" x="473075" y="6330950"/>
          <p14:tracePt t="202098" x="446088" y="6303963"/>
          <p14:tracePt t="202109" x="411163" y="6286500"/>
          <p14:tracePt t="202134" x="401638" y="6276975"/>
          <p14:tracePt t="202255" x="411163" y="6276975"/>
          <p14:tracePt t="202634" x="419100" y="6276975"/>
          <p14:tracePt t="202682" x="438150" y="6276975"/>
          <p14:tracePt t="202699" x="473075" y="6269038"/>
          <p14:tracePt t="202706" x="517525" y="6269038"/>
          <p14:tracePt t="202718" x="588963" y="6251575"/>
          <p14:tracePt t="202736" x="741363" y="6251575"/>
          <p14:tracePt t="202746" x="830263" y="6251575"/>
          <p14:tracePt t="202768" x="982663" y="6251575"/>
          <p14:tracePt t="202780" x="1044575" y="6259513"/>
          <p14:tracePt t="202803" x="1116013" y="6276975"/>
          <p14:tracePt t="202814" x="1214438" y="6303963"/>
          <p14:tracePt t="202830" x="1268413" y="6330950"/>
          <p14:tracePt t="202853" x="1322388" y="6357938"/>
          <p14:tracePt t="202865" x="1384300" y="6446838"/>
          <p14:tracePt t="203159" x="1393825" y="6446838"/>
          <p14:tracePt t="203171" x="1419225" y="6446838"/>
          <p14:tracePt t="203182" x="1438275" y="6446838"/>
          <p14:tracePt t="203256" x="1411288" y="6438900"/>
          <p14:tracePt t="203272" x="1357313" y="6419850"/>
          <p14:tracePt t="203282" x="1322388" y="6419850"/>
          <p14:tracePt t="203291" x="1285875" y="6411913"/>
          <p14:tracePt t="203304" x="1241425" y="6402388"/>
          <p14:tracePt t="203319" x="1231900" y="6394450"/>
          <p14:tracePt t="203340" x="1223963" y="6384925"/>
          <p14:tracePt t="203353" x="1223963" y="6375400"/>
          <p14:tracePt t="203438" x="1223963" y="6367463"/>
          <p14:tracePt t="203463" x="1258888" y="6367463"/>
          <p14:tracePt t="203476" x="1322388" y="6367463"/>
          <p14:tracePt t="203490" x="1401763" y="6367463"/>
          <p14:tracePt t="203499" x="1473200" y="6367463"/>
          <p14:tracePt t="203512" x="1554163" y="6367463"/>
          <p14:tracePt t="203524" x="1758950" y="6384925"/>
          <p14:tracePt t="203556" x="1830388" y="6394450"/>
          <p14:tracePt t="203559" x="1928813" y="6402388"/>
          <p14:tracePt t="203571" x="2081213" y="6411913"/>
          <p14:tracePt t="203597" x="2160588" y="6411913"/>
          <p14:tracePt t="203608" x="2224088" y="6411913"/>
          <p14:tracePt t="203621" x="2322513" y="6429375"/>
          <p14:tracePt t="203889" x="2339975" y="6429375"/>
          <p14:tracePt t="203902" x="2347913" y="6419850"/>
          <p14:tracePt t="203912" x="2366963" y="6411913"/>
          <p14:tracePt t="203925" x="2393950" y="6402388"/>
          <p14:tracePt t="203938" x="2428875" y="6384925"/>
          <p14:tracePt t="203950" x="2455863" y="6375400"/>
          <p14:tracePt t="203962" x="2500313" y="6367463"/>
          <p14:tracePt t="203974" x="2571750" y="6348413"/>
          <p14:tracePt t="203998" x="2598738" y="6348413"/>
          <p14:tracePt t="204013" x="2625725" y="6340475"/>
          <p14:tracePt t="204024" x="2660650" y="6330950"/>
          <p14:tracePt t="204048" x="2670175" y="6330950"/>
          <p14:tracePt t="204084" x="2679700" y="6330950"/>
          <p14:tracePt t="204097" x="2687638" y="6330950"/>
          <p14:tracePt t="205156" x="2741613" y="6303963"/>
          <p14:tracePt t="205168" x="2803525" y="6286500"/>
          <p14:tracePt t="205182" x="2867025" y="6276975"/>
          <p14:tracePt t="205192" x="2946400" y="6259513"/>
          <p14:tracePt t="205205" x="3170238" y="6242050"/>
          <p14:tracePt t="205243" x="3259138" y="6242050"/>
          <p14:tracePt t="205254" x="3429000" y="6242050"/>
          <p14:tracePt t="205278" x="3517900" y="6242050"/>
          <p14:tracePt t="205291" x="3581400" y="6242050"/>
          <p14:tracePt t="205303" x="3679825" y="6242050"/>
          <p14:tracePt t="205319" x="3714750" y="6251575"/>
          <p14:tracePt t="205743" x="3705225" y="6251575"/>
          <p14:tracePt t="205759" x="3687763" y="6251575"/>
          <p14:tracePt t="205765" x="3679825" y="6251575"/>
          <p14:tracePt t="205924" x="3670300" y="6251575"/>
          <p14:tracePt t="205943" x="3652838" y="6251575"/>
          <p14:tracePt t="205949" x="3633788" y="6259513"/>
          <p14:tracePt t="205962" x="3536950" y="6269038"/>
          <p14:tracePt t="205974" x="3429000" y="6276975"/>
          <p14:tracePt t="205998" x="3322638" y="6296025"/>
          <p14:tracePt t="206010" x="3125788" y="6296025"/>
          <p14:tracePt t="206034" x="3044825" y="6296025"/>
          <p14:tracePt t="206048" x="2938463" y="6296025"/>
          <p14:tracePt t="206057" x="2911475" y="6296025"/>
          <p14:tracePt t="206082" x="2884488" y="6296025"/>
          <p14:tracePt t="206095" x="2874963" y="6276975"/>
          <p14:tracePt t="206509" x="2946400" y="6259513"/>
          <p14:tracePt t="206520" x="3017838" y="6242050"/>
          <p14:tracePt t="206534" x="3125788" y="6232525"/>
          <p14:tracePt t="206545" x="3251200" y="6224588"/>
          <p14:tracePt t="206558" x="3375025" y="6205538"/>
          <p14:tracePt t="206570" x="3500438" y="6197600"/>
          <p14:tracePt t="206582" x="3741738" y="6170613"/>
          <p14:tracePt t="206606" x="3894138" y="6161088"/>
          <p14:tracePt t="206619" x="4044950" y="6134100"/>
          <p14:tracePt t="206631" x="4170363" y="6099175"/>
          <p14:tracePt t="206922" x="4214813" y="6037263"/>
          <p14:tracePt t="206935" x="4286250" y="5956300"/>
          <p14:tracePt t="206946" x="4411663" y="5822950"/>
          <p14:tracePt t="206961" x="4616450" y="5616575"/>
          <p14:tracePt t="206970" x="4884738" y="5367338"/>
          <p14:tracePt t="206984" x="5367338" y="4884738"/>
          <p14:tracePt t="206998" x="5446713" y="4795838"/>
          <p14:tracePt t="207020" x="5527675" y="4724400"/>
          <p14:tracePt t="207033" x="5537200" y="4724400"/>
          <p14:tracePt t="207058" x="5545138" y="4724400"/>
          <p14:tracePt t="207120" x="5537200" y="4724400"/>
          <p14:tracePt t="207130" x="5527675" y="4724400"/>
          <p14:tracePt t="207142" x="5491163" y="4724400"/>
          <p14:tracePt t="207155" x="5384800" y="4759325"/>
          <p14:tracePt t="207166" x="5133975" y="4840288"/>
          <p14:tracePt t="207180" x="4660900" y="5010150"/>
          <p14:tracePt t="207191" x="4152900" y="5224463"/>
          <p14:tracePt t="207202" x="3295650" y="5581650"/>
          <p14:tracePt t="207229" x="2768600" y="5830888"/>
          <p14:tracePt t="207241" x="2652713" y="5884863"/>
          <p14:tracePt t="207252" x="2581275" y="5929313"/>
          <p14:tracePt t="207276" x="2554288" y="5965825"/>
          <p14:tracePt t="207289" x="2544763" y="6018213"/>
          <p14:tracePt t="207312" x="2544763" y="6027738"/>
          <p14:tracePt t="207323" x="2554288" y="6045200"/>
          <p14:tracePt t="207338" x="2581275" y="6054725"/>
          <p14:tracePt t="207592" x="2517775" y="6062663"/>
          <p14:tracePt t="207606" x="2303463" y="6081713"/>
          <p14:tracePt t="207618" x="1919288" y="6116638"/>
          <p14:tracePt t="207629" x="1527175" y="6180138"/>
          <p14:tracePt t="207642" x="1268413" y="6215063"/>
          <p14:tracePt t="207655" x="928688" y="6242050"/>
          <p14:tracePt t="207678" x="847725" y="6242050"/>
          <p14:tracePt t="207689" x="795338" y="6215063"/>
          <p14:tracePt t="207714" x="785813" y="6197600"/>
          <p14:tracePt t="207728" x="795338" y="6161088"/>
          <p14:tracePt t="207739" x="1036638" y="5965825"/>
          <p14:tracePt t="207763" x="1339850" y="5795963"/>
          <p14:tracePt t="207775" x="2054225" y="5456238"/>
          <p14:tracePt t="207800" x="2366963" y="5340350"/>
          <p14:tracePt t="207812" x="2679700" y="5251450"/>
          <p14:tracePt t="207822" x="3384550" y="5081588"/>
          <p14:tracePt t="207849" x="3786188" y="4973638"/>
          <p14:tracePt t="207861" x="4572000" y="4840288"/>
          <p14:tracePt t="207874" x="4867275" y="4803775"/>
          <p14:tracePt t="207890" x="5062538" y="4795838"/>
          <p14:tracePt t="207911" x="5322888" y="4795838"/>
          <p14:tracePt t="208152" x="5295900" y="4786313"/>
          <p14:tracePt t="208165" x="5241925" y="4759325"/>
          <p14:tracePt t="208183" x="5116513" y="4714875"/>
          <p14:tracePt t="208196" x="4956175" y="4643438"/>
          <p14:tracePt t="208203" x="4394200" y="4465638"/>
          <p14:tracePt t="208216" x="4170363" y="4402138"/>
          <p14:tracePt t="208228" x="3990975" y="4367213"/>
          <p14:tracePt t="208251" x="3867150" y="4322763"/>
          <p14:tracePt t="208264" x="3687763" y="4276725"/>
          <p14:tracePt t="208287" x="3625850" y="4259263"/>
          <p14:tracePt t="208301" x="3589338" y="4251325"/>
          <p14:tracePt t="208311" x="3562350" y="4241800"/>
          <p14:tracePt t="208350" x="3562350" y="4232275"/>
          <p14:tracePt t="208361" x="3562350" y="4224338"/>
          <p14:tracePt t="208373" x="3581400" y="4214813"/>
          <p14:tracePt t="208386" x="3608388" y="4205288"/>
          <p14:tracePt t="208592" x="3589338" y="4205288"/>
          <p14:tracePt t="208608" x="3455988" y="4205288"/>
          <p14:tracePt t="208633" x="3348038" y="4205288"/>
          <p14:tracePt t="208641" x="3241675" y="4205288"/>
          <p14:tracePt t="208654" x="3160713" y="4214813"/>
          <p14:tracePt t="208665" x="3027363" y="4251325"/>
          <p14:tracePt t="208695" x="2990850" y="4259263"/>
          <p14:tracePt t="208702" x="2919413" y="4295775"/>
          <p14:tracePt t="208725" x="2884488" y="4303713"/>
          <p14:tracePt t="208738" x="2867025" y="4313238"/>
          <p14:tracePt t="208750" x="2840038" y="4330700"/>
          <p14:tracePt t="208765" x="2830513" y="4330700"/>
          <p14:tracePt t="208837" x="2822575" y="4330700"/>
          <p14:tracePt t="208884" x="2813050" y="4330700"/>
          <p14:tracePt t="208933" x="2803525" y="4330700"/>
          <p14:tracePt t="208995" x="2795588" y="4330700"/>
          <p14:tracePt t="209128" x="2803525" y="4330700"/>
          <p14:tracePt t="209141" x="2847975" y="4313238"/>
          <p14:tracePt t="209152" x="2928938" y="4286250"/>
          <p14:tracePt t="209166" x="3036888" y="4268788"/>
          <p14:tracePt t="209177" x="3152775" y="4251325"/>
          <p14:tracePt t="209200" x="3411538" y="4224338"/>
          <p14:tracePt t="209214" x="3544888" y="4214813"/>
          <p14:tracePt t="209227" x="3679825" y="4214813"/>
          <p14:tracePt t="209240" x="3911600" y="4232275"/>
          <p14:tracePt t="209262" x="3990975" y="4251325"/>
          <p14:tracePt t="209275" x="4071938" y="4276725"/>
          <p14:tracePt t="209287" x="4187825" y="4303713"/>
          <p14:tracePt t="209481" x="4197350" y="4313238"/>
          <p14:tracePt t="209494" x="4205288" y="4322763"/>
          <p14:tracePt t="209507" x="4276725" y="4322763"/>
          <p14:tracePt t="209532" x="4357688" y="4322763"/>
          <p14:tracePt t="209543" x="4465638" y="4322763"/>
          <p14:tracePt t="209555" x="4687888" y="4322763"/>
          <p14:tracePt t="209579" x="4795838" y="4322763"/>
          <p14:tracePt t="209591" x="5045075" y="4357688"/>
          <p14:tracePt t="209604" x="5180013" y="4384675"/>
          <p14:tracePt t="209628" x="5286375" y="4394200"/>
          <p14:tracePt t="209639" x="5500688" y="4394200"/>
          <p14:tracePt t="209671" x="5599113" y="4394200"/>
          <p14:tracePt t="209932" x="5608638" y="4394200"/>
          <p14:tracePt t="209945" x="5643563" y="4375150"/>
          <p14:tracePt t="209957" x="5715000" y="4367213"/>
          <p14:tracePt t="209972" x="5776913" y="4348163"/>
          <p14:tracePt t="209981" x="5840413" y="4330700"/>
          <p14:tracePt t="209995" x="5973763" y="4313238"/>
          <p14:tracePt t="210017" x="6037263" y="4303713"/>
          <p14:tracePt t="210031" x="6081713" y="4295775"/>
          <p14:tracePt t="210042" x="6153150" y="4286250"/>
          <p14:tracePt t="210075" x="6180138" y="4286250"/>
          <p14:tracePt t="210079" x="6197600" y="4286250"/>
          <p14:tracePt t="210348" x="6224588" y="4259263"/>
          <p14:tracePt t="210358" x="6276975" y="4205288"/>
          <p14:tracePt t="210372" x="6340475" y="4116388"/>
          <p14:tracePt t="210383" x="6491288" y="3902075"/>
          <p14:tracePt t="210396" x="6572250" y="3759200"/>
          <p14:tracePt t="210432" x="6705600" y="3527425"/>
          <p14:tracePt t="210450" x="6751638" y="3473450"/>
          <p14:tracePt t="210455" x="6786563" y="3419475"/>
          <p14:tracePt t="210469" x="6813550" y="3402013"/>
          <p14:tracePt t="210481" x="6840538" y="3367088"/>
          <p14:tracePt t="210514" x="6867525" y="3357563"/>
          <p14:tracePt t="210517" x="6919913" y="3340100"/>
          <p14:tracePt t="210531" x="6983413" y="3313113"/>
          <p14:tracePt t="210764" x="7018338" y="3197225"/>
          <p14:tracePt t="210777" x="7037388" y="3116263"/>
          <p14:tracePt t="210787" x="7037388" y="3054350"/>
          <p14:tracePt t="210797" x="7010400" y="3000375"/>
          <p14:tracePt t="210811" x="6956425" y="2946400"/>
          <p14:tracePt t="210822" x="6911975" y="2901950"/>
          <p14:tracePt t="210834" x="6831013" y="2857500"/>
          <p14:tracePt t="210858" x="6823075" y="2830513"/>
          <p14:tracePt t="211117" x="6823075" y="2840038"/>
          <p14:tracePt t="211127" x="6813550" y="2847975"/>
          <p14:tracePt t="211188" x="6777038" y="2884488"/>
          <p14:tracePt t="211201" x="6688138" y="2973388"/>
          <p14:tracePt t="211213" x="6572250" y="3108325"/>
          <p14:tracePt t="211224" x="6348413" y="3367088"/>
          <p14:tracePt t="211236" x="6072188" y="3776663"/>
          <p14:tracePt t="211260" x="6018213" y="3884613"/>
          <p14:tracePt t="211278" x="6010275" y="3965575"/>
          <p14:tracePt t="211287" x="6027738" y="4108450"/>
          <p14:tracePt t="211310" x="6089650" y="4205288"/>
          <p14:tracePt t="211579" x="6089650" y="4241800"/>
          <p14:tracePt t="211590" x="6081713" y="4295775"/>
          <p14:tracePt t="211602" x="6062663" y="4357688"/>
          <p14:tracePt t="211615" x="6037263" y="4465638"/>
          <p14:tracePt t="211639" x="6037263" y="4751388"/>
          <p14:tracePt t="211651" x="6037263" y="4919663"/>
          <p14:tracePt t="211663" x="6054725" y="5133975"/>
          <p14:tracePt t="211944" x="6054725" y="5160963"/>
          <p14:tracePt t="211956" x="6054725" y="5197475"/>
          <p14:tracePt t="211967" x="6045200" y="5259388"/>
          <p14:tracePt t="211980" x="6027738" y="5402263"/>
          <p14:tracePt t="211993" x="6010275" y="5491163"/>
          <p14:tracePt t="212017" x="5991225" y="5589588"/>
          <p14:tracePt t="212030" x="5991225" y="5670550"/>
          <p14:tracePt t="212346" x="6018213" y="5661025"/>
          <p14:tracePt t="212357" x="6054725" y="5661025"/>
          <p14:tracePt t="212370" x="6099175" y="5661025"/>
          <p14:tracePt t="212382" x="6259513" y="5688013"/>
          <p14:tracePt t="212407" x="6340475" y="5705475"/>
          <p14:tracePt t="212419" x="6402388" y="5715000"/>
          <p14:tracePt t="212430" x="6491288" y="5732463"/>
          <p14:tracePt t="212456" x="6537325" y="5741988"/>
          <p14:tracePt t="212468" x="6581775" y="5741988"/>
          <p14:tracePt t="212882" x="6589713" y="5741988"/>
          <p14:tracePt t="212893" x="6599238" y="5732463"/>
          <p14:tracePt t="212920" x="6599238" y="5724525"/>
          <p14:tracePt t="212933" x="6608763" y="5724525"/>
          <p14:tracePt t="212949" x="6616700" y="5724525"/>
          <p14:tracePt t="213249" x="6626225" y="5705475"/>
          <p14:tracePt t="213259" x="6643688" y="5688013"/>
          <p14:tracePt t="213272" x="6670675" y="5670550"/>
          <p14:tracePt t="213284" x="6697663" y="5643563"/>
          <p14:tracePt t="213295" x="6724650" y="5608638"/>
          <p14:tracePt t="213308" x="6777038" y="5527675"/>
          <p14:tracePt t="213321" x="6796088" y="5491163"/>
          <p14:tracePt t="213344" x="6813550" y="5456238"/>
          <p14:tracePt t="213357" x="6813550" y="5402263"/>
          <p14:tracePt t="213393" x="6813550" y="5384800"/>
          <p14:tracePt t="213410" x="6813550" y="5367338"/>
          <p14:tracePt t="215131" x="6813550" y="5357813"/>
          <p14:tracePt t="215142" x="6804025" y="5348288"/>
          <p14:tracePt t="215156" x="6804025" y="5340350"/>
          <p14:tracePt t="215168" x="6796088" y="5340350"/>
          <p14:tracePt t="215198" x="6786563" y="5330825"/>
          <p14:tracePt t="215206" x="6786563" y="5313363"/>
          <p14:tracePt t="215229" x="6777038" y="5303838"/>
          <p14:tracePt t="215241" x="6777038" y="5286375"/>
          <p14:tracePt t="215258" x="6769100" y="5276850"/>
          <p14:tracePt t="215265" x="6759575" y="5268913"/>
          <p14:tracePt t="215277" x="6759575" y="5251450"/>
          <p14:tracePt t="215291" x="6742113" y="5251450"/>
          <p14:tracePt t="215320" x="6742113" y="5241925"/>
          <p14:tracePt t="215322" x="6732588" y="5232400"/>
          <p14:tracePt t="215399" x="6732588" y="5224463"/>
          <p14:tracePt t="215833" x="0" y="0"/>
        </p14:tracePtLst>
        <p14:tracePtLst>
          <p14:tracePt t="227020" x="6732588" y="5224463"/>
          <p14:tracePt t="227302" x="6732588" y="5205413"/>
          <p14:tracePt t="227320" x="6732588" y="5180013"/>
          <p14:tracePt t="227328" x="6724650" y="5170488"/>
          <p14:tracePt t="227340" x="6724650" y="5143500"/>
          <p14:tracePt t="227351" x="6697663" y="5108575"/>
          <p14:tracePt t="227364" x="6661150" y="5062538"/>
          <p14:tracePt t="227390" x="6562725" y="4884738"/>
          <p14:tracePt t="227391" x="6500813" y="4786313"/>
          <p14:tracePt t="227412" x="6465888" y="4714875"/>
          <p14:tracePt t="227425" x="6429375" y="4625975"/>
          <p14:tracePt t="227449" x="6429375" y="4598988"/>
          <p14:tracePt t="227462" x="6510338" y="4491038"/>
          <p14:tracePt t="227496" x="6946900" y="4232275"/>
          <p14:tracePt t="227509" x="7304088" y="4089400"/>
          <p14:tracePt t="227525" x="7643813" y="4000500"/>
          <p14:tracePt t="227534" x="8010525" y="3902075"/>
          <p14:tracePt t="227547" x="8466138" y="3803650"/>
          <p14:tracePt t="227560" x="8599488" y="3803650"/>
          <p14:tracePt t="227583" x="8705850" y="3803650"/>
          <p14:tracePt t="227594" x="8804275" y="3813175"/>
          <p14:tracePt t="227790" x="8804275" y="3822700"/>
          <p14:tracePt t="227806" x="8769350" y="3830638"/>
          <p14:tracePt t="227817" x="8715375" y="3848100"/>
          <p14:tracePt t="227828" x="8634413" y="3875088"/>
          <p14:tracePt t="227839" x="8537575" y="3911600"/>
          <p14:tracePt t="227851" x="8412163" y="3946525"/>
          <p14:tracePt t="227864" x="8143875" y="4089400"/>
          <p14:tracePt t="227879" x="8001000" y="4152900"/>
          <p14:tracePt t="227899" x="7875588" y="4214813"/>
          <p14:tracePt t="227914" x="7653338" y="4295775"/>
          <p14:tracePt t="227936" x="7572375" y="4322763"/>
          <p14:tracePt t="227949" x="7510463" y="4367213"/>
          <p14:tracePt t="227972" x="7500938" y="4367213"/>
          <p14:tracePt t="228254" x="7491413" y="4367213"/>
          <p14:tracePt t="228265" x="7439025" y="4367213"/>
          <p14:tracePt t="228278" x="7385050" y="4367213"/>
          <p14:tracePt t="228290" x="7304088" y="4367213"/>
          <p14:tracePt t="228302" x="7161213" y="4367213"/>
          <p14:tracePt t="228318" x="7116763" y="4367213"/>
          <p14:tracePt t="228338" x="7054850" y="4367213"/>
          <p14:tracePt t="228350" x="6929438" y="4367213"/>
          <p14:tracePt t="228376" x="6848475" y="4348163"/>
          <p14:tracePt t="228382" x="6670675" y="4340225"/>
          <p14:tracePt t="228415" x="6545263" y="4322763"/>
          <p14:tracePt t="228424" x="6419850" y="4313238"/>
          <p14:tracePt t="228439" x="6116638" y="4286250"/>
          <p14:tracePt t="228450" x="5983288" y="4286250"/>
          <p14:tracePt t="228473" x="5857875" y="4276725"/>
          <p14:tracePt t="228485" x="5715000" y="4232275"/>
          <p14:tracePt t="228691" x="5653088" y="4232275"/>
          <p14:tracePt t="228703" x="5537200" y="4241800"/>
          <p14:tracePt t="228716" x="5367338" y="4268788"/>
          <p14:tracePt t="228728" x="4857750" y="4357688"/>
          <p14:tracePt t="228739" x="4224338" y="4446588"/>
          <p14:tracePt t="228757" x="2822575" y="4679950"/>
          <p14:tracePt t="228776" x="2312988" y="4768850"/>
          <p14:tracePt t="228789" x="1795463" y="4795838"/>
          <p14:tracePt t="228812" x="1687513" y="4795838"/>
          <p14:tracePt t="228819" x="1652588" y="4795838"/>
          <p14:tracePt t="228839" x="1643063" y="4776788"/>
          <p14:tracePt t="229130" x="1687513" y="4705350"/>
          <p14:tracePt t="229143" x="1751013" y="4633913"/>
          <p14:tracePt t="229154" x="1795463" y="4581525"/>
          <p14:tracePt t="229167" x="1830388" y="4527550"/>
          <p14:tracePt t="229180" x="1874838" y="4500563"/>
          <p14:tracePt t="229192" x="1901825" y="4473575"/>
          <p14:tracePt t="229215" x="1911350" y="4473575"/>
          <p14:tracePt t="229228" x="1919288" y="4473575"/>
          <p14:tracePt t="229254" x="1973263" y="4465638"/>
          <p14:tracePt t="229265" x="2009775" y="4456113"/>
          <p14:tracePt t="229277" x="2027238" y="4456113"/>
          <p14:tracePt t="229292" x="2071688" y="4456113"/>
          <p14:tracePt t="229654" x="2125663" y="4456113"/>
          <p14:tracePt t="229666" x="2214563" y="4456113"/>
          <p14:tracePt t="229679" x="2303463" y="4456113"/>
          <p14:tracePt t="229691" x="2411413" y="4456113"/>
          <p14:tracePt t="229703" x="2536825" y="4456113"/>
          <p14:tracePt t="229714" x="2705100" y="4456113"/>
          <p14:tracePt t="229749" x="2768600" y="4465638"/>
          <p14:tracePt t="229776" x="2776538" y="4465638"/>
          <p14:tracePt t="229788" x="2786063" y="4465638"/>
          <p14:tracePt t="229813" x="2803525" y="4465638"/>
          <p14:tracePt t="229829" x="2822575" y="4465638"/>
          <p14:tracePt t="230081" x="2795588" y="4465638"/>
          <p14:tracePt t="230092" x="2786063" y="4465638"/>
          <p14:tracePt t="230106" x="2759075" y="4465638"/>
          <p14:tracePt t="230117" x="2687638" y="4438650"/>
          <p14:tracePt t="230142" x="2652713" y="4429125"/>
          <p14:tracePt t="230157" x="2625725" y="4411663"/>
          <p14:tracePt t="230166" x="2554288" y="4402138"/>
          <p14:tracePt t="230198" x="2527300" y="4394200"/>
          <p14:tracePt t="230202" x="2465388" y="4384675"/>
          <p14:tracePt t="230214" x="2455863" y="4384675"/>
          <p14:tracePt t="230239" x="2428875" y="4384675"/>
          <p14:tracePt t="230252" x="2393950" y="4384675"/>
          <p14:tracePt t="230277" x="2374900" y="4384675"/>
          <p14:tracePt t="230288" x="2347913" y="4384675"/>
          <p14:tracePt t="230299" x="2312988" y="4384675"/>
          <p14:tracePt t="230318" x="2295525" y="4394200"/>
          <p14:tracePt t="230337" x="2286000" y="4394200"/>
          <p14:tracePt t="230618" x="2295525" y="4394200"/>
          <p14:tracePt t="230633" x="2339975" y="4384675"/>
          <p14:tracePt t="230641" x="2616200" y="4348163"/>
          <p14:tracePt t="230653" x="2867025" y="4348163"/>
          <p14:tracePt t="230677" x="3214688" y="4330700"/>
          <p14:tracePt t="230703" x="3875088" y="4330700"/>
          <p14:tracePt t="230715" x="4062413" y="4330700"/>
          <p14:tracePt t="230727" x="4224338" y="4330700"/>
          <p14:tracePt t="230738" x="4446588" y="4348163"/>
          <p14:tracePt t="230764" x="4518025" y="4357688"/>
          <p14:tracePt t="230775" x="4633913" y="4375150"/>
          <p14:tracePt t="230787" x="4660900" y="4384675"/>
          <p14:tracePt t="231081" x="4687888" y="4384675"/>
          <p14:tracePt t="231091" x="4724400" y="4384675"/>
          <p14:tracePt t="231104" x="4751388" y="4384675"/>
          <p14:tracePt t="231123" x="4857750" y="4375150"/>
          <p14:tracePt t="231140" x="4938713" y="4375150"/>
          <p14:tracePt t="231152" x="4983163" y="4375150"/>
          <p14:tracePt t="231165" x="5045075" y="4375150"/>
          <p14:tracePt t="231177" x="5116513" y="4375150"/>
          <p14:tracePt t="231202" x="5143500" y="4384675"/>
          <p14:tracePt t="231214" x="5170488" y="4394200"/>
          <p14:tracePt t="231228" x="5205413" y="4402138"/>
          <p14:tracePt t="231250" x="5214938" y="4402138"/>
          <p14:tracePt t="233077" x="5187950" y="4402138"/>
          <p14:tracePt t="233091" x="5143500" y="4419600"/>
          <p14:tracePt t="233103" x="5062538" y="4429125"/>
          <p14:tracePt t="233114" x="4956175" y="4446588"/>
          <p14:tracePt t="233127" x="4822825" y="4465638"/>
          <p14:tracePt t="233142" x="4491038" y="4510088"/>
          <p14:tracePt t="233163" x="4268788" y="4518025"/>
          <p14:tracePt t="233176" x="3911600" y="4589463"/>
          <p14:tracePt t="233201" x="3795713" y="4616450"/>
          <p14:tracePt t="233212" x="3714750" y="4633913"/>
          <p14:tracePt t="233493" x="3687763" y="4633913"/>
          <p14:tracePt t="233505" x="3643313" y="4633913"/>
          <p14:tracePt t="233517" x="3562350" y="4633913"/>
          <p14:tracePt t="233529" x="3465513" y="4633913"/>
          <p14:tracePt t="233540" x="3402013" y="4616450"/>
          <p14:tracePt t="233552" x="3340100" y="4581525"/>
          <p14:tracePt t="233577" x="3286125" y="4545013"/>
          <p14:tracePt t="233580" x="3241675" y="4510088"/>
          <p14:tracePt t="233602" x="3232150" y="4500563"/>
          <p14:tracePt t="233614" x="3232150" y="4491038"/>
          <p14:tracePt t="233653" x="3322638" y="4456113"/>
          <p14:tracePt t="233665" x="3473450" y="4438650"/>
          <p14:tracePt t="233676" x="3625850" y="4411663"/>
          <p14:tracePt t="233687" x="3759200" y="4411663"/>
          <p14:tracePt t="233699" x="3990975" y="4411663"/>
          <p14:tracePt t="233732" x="4054475" y="4411663"/>
          <p14:tracePt t="233737" x="4125913" y="4411663"/>
          <p14:tracePt t="233749" x="4259263" y="4429125"/>
          <p14:tracePt t="233778" x="4322763" y="4429125"/>
          <p14:tracePt t="233795" x="4402138" y="4446588"/>
          <p14:tracePt t="234041" x="4429125" y="4438650"/>
          <p14:tracePt t="234055" x="4518025" y="4394200"/>
          <p14:tracePt t="234068" x="4697413" y="4340225"/>
          <p14:tracePt t="234079" x="5062538" y="4259263"/>
          <p14:tracePt t="234089" x="5545138" y="4179888"/>
          <p14:tracePt t="234104" x="6411913" y="4054475"/>
          <p14:tracePt t="234126" x="6705600" y="4017963"/>
          <p14:tracePt t="234138" x="6875463" y="4010025"/>
          <p14:tracePt t="234152" x="7180263" y="3990975"/>
          <p14:tracePt t="234175" x="7286625" y="3983038"/>
          <p14:tracePt t="234188" x="7358063" y="3983038"/>
          <p14:tracePt t="234200" x="7412038" y="3983038"/>
          <p14:tracePt t="234456" x="7419975" y="3973513"/>
          <p14:tracePt t="234467" x="7446963" y="3956050"/>
          <p14:tracePt t="234482" x="7473950" y="3946525"/>
          <p14:tracePt t="234494" x="7491413" y="3919538"/>
          <p14:tracePt t="234502" x="7537450" y="3857625"/>
          <p14:tracePt t="234530" x="7537450" y="3813175"/>
          <p14:tracePt t="234540" x="7537450" y="3732213"/>
          <p14:tracePt t="234554" x="7537450" y="3598863"/>
          <p14:tracePt t="234578" x="7537450" y="3554413"/>
          <p14:tracePt t="234590" x="7537450" y="3517900"/>
          <p14:tracePt t="234613" x="7527925" y="3517900"/>
          <p14:tracePt t="234663" x="7510463" y="3562350"/>
          <p14:tracePt t="234674" x="7483475" y="3643313"/>
          <p14:tracePt t="234687" x="7473950" y="3732213"/>
          <p14:tracePt t="234700" x="7466013" y="3830638"/>
          <p14:tracePt t="234711" x="7446963" y="3938588"/>
          <p14:tracePt t="234724" x="7446963" y="4089400"/>
          <p14:tracePt t="234746" x="7439025" y="4224338"/>
          <p14:tracePt t="234755" x="7439025" y="4438650"/>
          <p14:tracePt t="234773" x="7439025" y="4608513"/>
          <p14:tracePt t="234797" x="7439025" y="4652963"/>
          <p14:tracePt t="234809" x="7439025" y="4705350"/>
          <p14:tracePt t="234844" x="7446963" y="4714875"/>
          <p14:tracePt t="234858" x="7456488" y="4714875"/>
          <p14:tracePt t="234870" x="7466013" y="4714875"/>
          <p14:tracePt t="234887" x="7473950" y="4714875"/>
          <p14:tracePt t="234889" x="7483475" y="4714875"/>
          <p14:tracePt t="234906" x="7500938" y="4687888"/>
          <p14:tracePt t="234931" x="7500938" y="4652963"/>
          <p14:tracePt t="234942" x="7500938" y="4598988"/>
          <p14:tracePt t="234956" x="7500938" y="4340225"/>
          <p14:tracePt t="234978" x="7500938" y="4232275"/>
          <p14:tracePt t="234991" x="7456488" y="4089400"/>
          <p14:tracePt t="235016" x="7446963" y="4054475"/>
          <p14:tracePt t="235027" x="7429500" y="4027488"/>
          <p14:tracePt t="235040" x="7412038" y="3973513"/>
          <p14:tracePt t="235073" x="7402513" y="3965575"/>
          <p14:tracePt t="235078" x="7402513" y="3946525"/>
          <p14:tracePt t="235089" x="7402513" y="3929063"/>
          <p14:tracePt t="235368" x="7375525" y="3902075"/>
          <p14:tracePt t="235385" x="7323138" y="3813175"/>
          <p14:tracePt t="235395" x="7251700" y="3732213"/>
          <p14:tracePt t="235406" x="7161213" y="3633788"/>
          <p14:tracePt t="235419" x="7054850" y="3527425"/>
          <p14:tracePt t="235430" x="6858000" y="3340100"/>
          <p14:tracePt t="235464" x="6715125" y="3214688"/>
          <p14:tracePt t="235480" x="6661150" y="3179763"/>
          <p14:tracePt t="235495" x="6626225" y="3152775"/>
          <p14:tracePt t="235510" x="6608763" y="3152775"/>
          <p14:tracePt t="235515" x="6589713" y="3152775"/>
          <p14:tracePt t="235979" x="6589713" y="3160713"/>
          <p14:tracePt t="235994" x="6581775" y="3179763"/>
          <p14:tracePt t="236014" x="6510338" y="3286125"/>
          <p14:tracePt t="236017" x="6446838" y="3411538"/>
          <p14:tracePt t="236039" x="6357938" y="3544888"/>
          <p14:tracePt t="236052" x="6180138" y="3803650"/>
          <p14:tracePt t="236075" x="6108700" y="3911600"/>
          <p14:tracePt t="236295" x="6062663" y="3894138"/>
          <p14:tracePt t="236307" x="5956300" y="3840163"/>
          <p14:tracePt t="236322" x="5813425" y="3795713"/>
          <p14:tracePt t="236324" x="5661025" y="3751263"/>
          <p14:tracePt t="236344" x="5491163" y="3741738"/>
          <p14:tracePt t="236357" x="5340350" y="3741738"/>
          <p14:tracePt t="236368" x="5027613" y="3741738"/>
          <p14:tracePt t="236384" x="4857750" y="3741738"/>
          <p14:tracePt t="236406" x="4562475" y="3830638"/>
          <p14:tracePt t="236419" x="4446588" y="3911600"/>
          <p14:tracePt t="236450" x="4375150" y="3965575"/>
          <p14:tracePt t="236454" x="4340225" y="4027488"/>
          <p14:tracePt t="236722" x="4330700" y="4054475"/>
          <p14:tracePt t="236733" x="4313238" y="4125913"/>
          <p14:tracePt t="236746" x="4295775" y="4205288"/>
          <p14:tracePt t="236762" x="4276725" y="4357688"/>
          <p14:tracePt t="236773" x="4268788" y="4456113"/>
          <p14:tracePt t="236794" x="4268788" y="4545013"/>
          <p14:tracePt t="236807" x="4276725" y="4714875"/>
          <p14:tracePt t="237100" x="4259263" y="4697413"/>
          <p14:tracePt t="237111" x="4214813" y="4660900"/>
          <p14:tracePt t="237125" x="4133850" y="4572000"/>
          <p14:tracePt t="237138" x="4017963" y="4500563"/>
          <p14:tracePt t="237149" x="3894138" y="4446588"/>
          <p14:tracePt t="237160" x="3625850" y="4375150"/>
          <p14:tracePt t="237187" x="3490913" y="4348163"/>
          <p14:tracePt t="237198" x="3232150" y="4322763"/>
          <p14:tracePt t="237209" x="3143250" y="4322763"/>
          <p14:tracePt t="237233" x="3081338" y="4322763"/>
          <p14:tracePt t="237245" x="2990850" y="4322763"/>
          <p14:tracePt t="237269" x="2973388" y="4330700"/>
          <p14:tracePt t="238527" x="2982913" y="4330700"/>
          <p14:tracePt t="238540" x="3017838" y="4322763"/>
          <p14:tracePt t="238550" x="3081338" y="4313238"/>
          <p14:tracePt t="238561" x="3152775" y="4276725"/>
          <p14:tracePt t="238577" x="3367088" y="4251325"/>
          <p14:tracePt t="238587" x="3473450" y="4241800"/>
          <p14:tracePt t="238610" x="3581400" y="4241800"/>
          <p14:tracePt t="238621" x="3786188" y="4259263"/>
          <p14:tracePt t="238647" x="3875088" y="4268788"/>
          <p14:tracePt t="238661" x="3956050" y="4303713"/>
          <p14:tracePt t="238672" x="4089400" y="4357688"/>
          <p14:tracePt t="238696" x="4133850" y="4384675"/>
          <p14:tracePt t="239038" x="4143375" y="4384675"/>
          <p14:tracePt t="239049" x="4160838" y="4384675"/>
          <p14:tracePt t="239062" x="4197350" y="4375150"/>
          <p14:tracePt t="239073" x="4232275" y="4367213"/>
          <p14:tracePt t="239086" x="4286250" y="4357688"/>
          <p14:tracePt t="239099" x="4330700" y="4357688"/>
          <p14:tracePt t="239110" x="4491038" y="4322763"/>
          <p14:tracePt t="239135" x="4572000" y="4313238"/>
          <p14:tracePt t="239147" x="4633913" y="4295775"/>
          <p14:tracePt t="239158" x="4705350" y="4276725"/>
          <p14:tracePt t="239183" x="4751388" y="4268788"/>
          <p14:tracePt t="239196" x="4840288" y="4224338"/>
          <p14:tracePt t="239231" x="4894263" y="4143375"/>
          <p14:tracePt t="239247" x="4911725" y="4108450"/>
          <p14:tracePt t="239259" x="4929188" y="4081463"/>
          <p14:tracePt t="239269" x="4946650" y="4054475"/>
          <p14:tracePt t="239622" x="4983163" y="4054475"/>
          <p14:tracePt t="239634" x="5010150" y="4054475"/>
          <p14:tracePt t="239646" x="5072063" y="4054475"/>
          <p14:tracePt t="239659" x="5153025" y="4054475"/>
          <p14:tracePt t="239671" x="5241925" y="4081463"/>
          <p14:tracePt t="239682" x="5465763" y="4152900"/>
          <p14:tracePt t="239713" x="5545138" y="4197350"/>
          <p14:tracePt t="239719" x="5643563" y="4259263"/>
          <p14:tracePt t="239731" x="5795963" y="4357688"/>
          <p14:tracePt t="239764" x="5867400" y="4394200"/>
          <p14:tracePt t="240109" x="5884863" y="4394200"/>
          <p14:tracePt t="240122" x="5902325" y="4394200"/>
          <p14:tracePt t="240133" x="5938838" y="4394200"/>
          <p14:tracePt t="240147" x="5983288" y="4394200"/>
          <p14:tracePt t="240166" x="6062663" y="4394200"/>
          <p14:tracePt t="240170" x="6215063" y="4394200"/>
          <p14:tracePt t="240200" x="6296025" y="4394200"/>
          <p14:tracePt t="240207" x="6367463" y="4394200"/>
          <p14:tracePt t="240218" x="6473825" y="4394200"/>
          <p14:tracePt t="240244" x="6527800" y="4384675"/>
          <p14:tracePt t="240255" x="6554788" y="4384675"/>
          <p14:tracePt t="240572" x="6572250" y="4384675"/>
          <p14:tracePt t="240592" x="6599238" y="4394200"/>
          <p14:tracePt t="240597" x="6626225" y="4411663"/>
          <p14:tracePt t="240609" x="6705600" y="4483100"/>
          <p14:tracePt t="240622" x="6751638" y="4537075"/>
          <p14:tracePt t="240645" x="6796088" y="4581525"/>
          <p14:tracePt t="240659" x="6867525" y="4660900"/>
          <p14:tracePt t="240671" x="6894513" y="4697413"/>
          <p14:tracePt t="240694" x="6911975" y="4714875"/>
          <p14:tracePt t="240706" x="6929438" y="4741863"/>
          <p14:tracePt t="240732" x="6938963" y="4759325"/>
          <p14:tracePt t="240743" x="6946900" y="4759325"/>
          <p14:tracePt t="240888" x="6919913" y="4751388"/>
          <p14:tracePt t="240901" x="6858000" y="4705350"/>
          <p14:tracePt t="240914" x="6759575" y="4643438"/>
          <p14:tracePt t="240925" x="6643688" y="4572000"/>
          <p14:tracePt t="240938" x="6473825" y="4473575"/>
          <p14:tracePt t="240952" x="6269038" y="4375150"/>
          <p14:tracePt t="240962" x="5795963" y="4143375"/>
          <p14:tracePt t="240974" x="5581650" y="4081463"/>
          <p14:tracePt t="240999" x="5402263" y="4054475"/>
          <p14:tracePt t="241010" x="5126038" y="4054475"/>
          <p14:tracePt t="241034" x="5037138" y="4054475"/>
          <p14:tracePt t="241050" x="4991100" y="4054475"/>
          <p14:tracePt t="241060" x="4973638" y="4054475"/>
          <p14:tracePt t="241304" x="4803775" y="4027488"/>
          <p14:tracePt t="241317" x="4483100" y="3990975"/>
          <p14:tracePt t="241324" x="3660775" y="3956050"/>
          <p14:tracePt t="241353" x="3295650" y="3956050"/>
          <p14:tracePt t="241365" x="2946400" y="3956050"/>
          <p14:tracePt t="241375" x="2446338" y="3956050"/>
          <p14:tracePt t="241391" x="2295525" y="3956050"/>
          <p14:tracePt t="241413" x="2098675" y="3956050"/>
          <p14:tracePt t="241438" x="2054225" y="3956050"/>
          <p14:tracePt t="241450" x="1982788" y="3956050"/>
          <p14:tracePt t="241462" x="1973263" y="3956050"/>
          <p14:tracePt t="241487" x="1965325" y="3956050"/>
          <p14:tracePt t="241498" x="1955800" y="3956050"/>
          <p14:tracePt t="241632" x="1965325" y="3956050"/>
          <p14:tracePt t="241657" x="1982788" y="3956050"/>
          <p14:tracePt t="241670" x="1990725" y="3956050"/>
          <p14:tracePt t="241683" x="1990725" y="3946525"/>
          <p14:tracePt t="241719" x="2027238" y="3946525"/>
          <p14:tracePt t="241730" x="2054225" y="3956050"/>
          <p14:tracePt t="241743" x="2062163" y="3965575"/>
          <p14:tracePt t="241755" x="2081213" y="3973513"/>
          <p14:tracePt t="241766" x="2116138" y="3990975"/>
          <p14:tracePt t="241781" x="2152650" y="4017963"/>
          <p14:tracePt t="241804" x="2187575" y="4037013"/>
          <p14:tracePt t="241818" x="2295525" y="4133850"/>
          <p14:tracePt t="241840" x="2357438" y="4187825"/>
          <p14:tracePt t="241852" x="2438400" y="4295775"/>
          <p14:tracePt t="241878" x="2517775" y="4394200"/>
          <p14:tracePt t="241900" x="2527300" y="4411663"/>
          <p14:tracePt t="241915" x="2527300" y="4419600"/>
          <p14:tracePt t="242194" x="2589213" y="4411663"/>
          <p14:tracePt t="242205" x="2741613" y="4367213"/>
          <p14:tracePt t="242217" x="2938463" y="4340225"/>
          <p14:tracePt t="242230" x="3251200" y="4322763"/>
          <p14:tracePt t="242243" x="3625850" y="4322763"/>
          <p14:tracePt t="242254" x="4303713" y="4384675"/>
          <p14:tracePt t="242278" x="4545013" y="4438650"/>
          <p14:tracePt t="242290" x="4759325" y="4483100"/>
          <p14:tracePt t="242303" x="5010150" y="4572000"/>
          <p14:tracePt t="242319" x="5099050" y="4589463"/>
          <p14:tracePt t="242341" x="5232400" y="4633913"/>
          <p14:tracePt t="242363" x="5259388" y="4643438"/>
          <p14:tracePt t="242631" x="5268913" y="4643438"/>
          <p14:tracePt t="242644" x="5295900" y="4643438"/>
          <p14:tracePt t="242656" x="5357813" y="4616450"/>
          <p14:tracePt t="242670" x="5473700" y="4589463"/>
          <p14:tracePt t="242681" x="5608638" y="4572000"/>
          <p14:tracePt t="242692" x="5946775" y="4527550"/>
          <p14:tracePt t="242716" x="6081713" y="4527550"/>
          <p14:tracePt t="242729" x="6205538" y="4527550"/>
          <p14:tracePt t="242745" x="6330950" y="4527550"/>
          <p14:tracePt t="242766" x="6367463" y="4537075"/>
          <p14:tracePt t="242778" x="6402388" y="4562475"/>
          <p14:tracePt t="242790" x="6411913" y="4581525"/>
          <p14:tracePt t="242827" x="6429375" y="4589463"/>
          <p14:tracePt t="242973" x="6419850" y="4589463"/>
          <p14:tracePt t="242985" x="6375400" y="4589463"/>
          <p14:tracePt t="242996" x="6143625" y="4518025"/>
          <p14:tracePt t="243010" x="5919788" y="4456113"/>
          <p14:tracePt t="243033" x="5554663" y="4402138"/>
          <p14:tracePt t="243045" x="4938713" y="4330700"/>
          <p14:tracePt t="243059" x="4625975" y="4313238"/>
          <p14:tracePt t="243082" x="4303713" y="4295775"/>
          <p14:tracePt t="243095" x="3714750" y="4295775"/>
          <p14:tracePt t="243109" x="3446463" y="4322763"/>
          <p14:tracePt t="243131" x="3187700" y="4357688"/>
          <p14:tracePt t="243143" x="3125788" y="4367213"/>
          <p14:tracePt t="243172" x="3081338" y="4375150"/>
          <p14:tracePt t="243181" x="3071813" y="4375150"/>
          <p14:tracePt t="243215" x="3098800" y="4367213"/>
          <p14:tracePt t="243520" x="3108325" y="4367213"/>
          <p14:tracePt t="243536" x="3116263" y="4367213"/>
          <p14:tracePt t="243545" x="3116263" y="4375150"/>
          <p14:tracePt t="243557" x="3125788" y="4384675"/>
          <p14:tracePt t="243571" x="3133725" y="4402138"/>
          <p14:tracePt t="243582" x="3170238" y="4438650"/>
          <p14:tracePt t="243606" x="3179763" y="4465638"/>
          <p14:tracePt t="243619" x="3197225" y="4483100"/>
          <p14:tracePt t="243631" x="3197225" y="4518025"/>
          <p14:tracePt t="243679" x="3179763" y="4518025"/>
          <p14:tracePt t="243692" x="3152775" y="4518025"/>
          <p14:tracePt t="243704" x="3125788" y="4518025"/>
          <p14:tracePt t="243720" x="3116263" y="4518025"/>
          <p14:tracePt t="243729" x="3108325" y="4518025"/>
          <p14:tracePt t="243746" x="3098800" y="4518025"/>
          <p14:tracePt t="243766" x="3062288" y="4500563"/>
          <p14:tracePt t="243776" x="3027363" y="4491038"/>
          <p14:tracePt t="243789" x="2965450" y="4473575"/>
          <p14:tracePt t="243801" x="2795588" y="4402138"/>
          <p14:tracePt t="243819" x="2660650" y="4367213"/>
          <p14:tracePt t="243839" x="2500313" y="4295775"/>
          <p14:tracePt t="243849" x="2197100" y="4152900"/>
          <p14:tracePt t="243875" x="2098675" y="4071938"/>
          <p14:tracePt t="243882" x="1982788" y="3938588"/>
          <p14:tracePt t="243920" x="1955800" y="3911600"/>
          <p14:tracePt t="243923" x="1928813" y="3867150"/>
          <p14:tracePt t="243950" x="1901825" y="3857625"/>
          <p14:tracePt t="244217" x="1884363" y="3857625"/>
          <p14:tracePt t="244228" x="1839913" y="3857625"/>
          <p14:tracePt t="244240" x="1776413" y="3875088"/>
          <p14:tracePt t="244255" x="1544638" y="3911600"/>
          <p14:tracePt t="244275" x="1455738" y="3919538"/>
          <p14:tracePt t="244290" x="1295400" y="3956050"/>
          <p14:tracePt t="244314" x="1241425" y="3965575"/>
          <p14:tracePt t="244322" x="1179513" y="3990975"/>
          <p14:tracePt t="244353" x="1143000" y="4010025"/>
          <p14:tracePt t="244363" x="1108075" y="4017963"/>
          <p14:tracePt t="244374" x="1036638" y="4062413"/>
          <p14:tracePt t="244387" x="990600" y="4098925"/>
          <p14:tracePt t="244409" x="955675" y="4116388"/>
          <p14:tracePt t="244423" x="911225" y="4143375"/>
          <p14:tracePt t="248828" x="919163" y="4143375"/>
          <p14:tracePt t="248840" x="982663" y="4133850"/>
          <p14:tracePt t="248852" x="1062038" y="4116388"/>
          <p14:tracePt t="248864" x="1169988" y="4116388"/>
          <p14:tracePt t="248876" x="1393825" y="4116388"/>
          <p14:tracePt t="248894" x="1536700" y="4133850"/>
          <p14:tracePt t="248913" x="1687513" y="4160838"/>
          <p14:tracePt t="248926" x="1911350" y="4251325"/>
          <p14:tracePt t="248949" x="1973263" y="4276725"/>
          <p14:tracePt t="248963" x="2062163" y="4330700"/>
          <p14:tracePt t="248986" x="2108200" y="4357688"/>
          <p14:tracePt t="248999" x="2232025" y="4438650"/>
          <p14:tracePt t="249011" x="2322513" y="4473575"/>
          <p14:tracePt t="249341" x="2401888" y="4473575"/>
          <p14:tracePt t="249352" x="2500313" y="4465638"/>
          <p14:tracePt t="249363" x="2589213" y="4465638"/>
          <p14:tracePt t="249378" x="2697163" y="4446588"/>
          <p14:tracePt t="249384" x="2776538" y="4446588"/>
          <p14:tracePt t="249401" x="2847975" y="4438650"/>
          <p14:tracePt t="249414" x="2946400" y="4438650"/>
          <p14:tracePt t="249437" x="3000375" y="4429125"/>
          <p14:tracePt t="249450" x="3089275" y="4419600"/>
          <p14:tracePt t="249473" x="3152775" y="4419600"/>
          <p14:tracePt t="249490" x="3205163" y="4419600"/>
          <p14:tracePt t="249498" x="3232150" y="4419600"/>
          <p14:tracePt t="250131" x="3313113" y="4384675"/>
          <p14:tracePt t="250142" x="3419475" y="4348163"/>
          <p14:tracePt t="250155" x="3554413" y="4322763"/>
          <p14:tracePt t="250168" x="3759200" y="4286250"/>
          <p14:tracePt t="250180" x="3990975" y="4251325"/>
          <p14:tracePt t="250193" x="4251325" y="4232275"/>
          <p14:tracePt t="250204" x="4697413" y="4224338"/>
          <p14:tracePt t="250233" x="4884738" y="4224338"/>
          <p14:tracePt t="250243" x="5143500" y="4224338"/>
          <p14:tracePt t="250264" x="5232400" y="4224338"/>
          <p14:tracePt t="250277" x="5276850" y="4224338"/>
          <p14:tracePt t="250289" x="5384800" y="4241800"/>
          <p14:tracePt t="250319" x="5429250" y="4259263"/>
          <p14:tracePt t="250321" x="5473700" y="4276725"/>
          <p14:tracePt t="250654" x="5483225" y="4276725"/>
          <p14:tracePt t="250666" x="5500688" y="4276725"/>
          <p14:tracePt t="250676" x="5572125" y="4286250"/>
          <p14:tracePt t="250713" x="5697538" y="4313238"/>
          <p14:tracePt t="250728" x="5803900" y="4330700"/>
          <p14:tracePt t="250741" x="5902325" y="4357688"/>
          <p14:tracePt t="250757" x="6010275" y="4367213"/>
          <p14:tracePt t="250767" x="6099175" y="4384675"/>
          <p14:tracePt t="250778" x="6242050" y="4394200"/>
          <p14:tracePt t="250802" x="6303963" y="4394200"/>
          <p14:tracePt t="250826" x="6429375" y="4394200"/>
          <p14:tracePt t="250827" x="6518275" y="4394200"/>
          <p14:tracePt t="250851" x="6599238" y="4394200"/>
          <p14:tracePt t="250862" x="6653213" y="4384675"/>
          <p14:tracePt t="251154" x="6643688" y="4384675"/>
          <p14:tracePt t="251165" x="6634163" y="4384675"/>
          <p14:tracePt t="251195" x="6616700" y="4384675"/>
          <p14:tracePt t="251203" x="6608763" y="4384675"/>
          <p14:tracePt t="252106" x="6581775" y="4375150"/>
          <p14:tracePt t="252124" x="6545263" y="4367213"/>
          <p14:tracePt t="252130" x="6483350" y="4367213"/>
          <p14:tracePt t="252142" x="6296025" y="4348163"/>
          <p14:tracePt t="252155" x="6188075" y="4348163"/>
          <p14:tracePt t="252171" x="6072188" y="4348163"/>
          <p14:tracePt t="252190" x="5822950" y="4357688"/>
          <p14:tracePt t="252214" x="5688013" y="4357688"/>
          <p14:tracePt t="252226" x="5581650" y="4367213"/>
          <p14:tracePt t="252239" x="5340350" y="4367213"/>
          <p14:tracePt t="252262" x="5214938" y="4367213"/>
          <p14:tracePt t="252278" x="5143500" y="4367213"/>
          <p14:tracePt t="252289" x="4983163" y="4375150"/>
          <p14:tracePt t="252313" x="4946650" y="4367213"/>
          <p14:tracePt t="252570" x="4894263" y="4340225"/>
          <p14:tracePt t="252581" x="4813300" y="4303713"/>
          <p14:tracePt t="252593" x="4687888" y="4268788"/>
          <p14:tracePt t="252607" x="4510088" y="4205288"/>
          <p14:tracePt t="252617" x="4322763" y="4170363"/>
          <p14:tracePt t="252629" x="4152900" y="4143375"/>
          <p14:tracePt t="252640" x="3946525" y="4125913"/>
          <p14:tracePt t="252654" x="3884613" y="4116388"/>
          <p14:tracePt t="252676" x="3776663" y="4116388"/>
          <p14:tracePt t="252707" x="3741738" y="4116388"/>
          <p14:tracePt t="252716" x="3714750" y="4116388"/>
          <p14:tracePt t="252726" x="3670300" y="4125913"/>
          <p14:tracePt t="252751" x="3660775" y="4133850"/>
          <p14:tracePt t="252763" x="3643313" y="4133850"/>
          <p14:tracePt t="253055" x="3581400" y="4133850"/>
          <p14:tracePt t="253070" x="3500438" y="4125913"/>
          <p14:tracePt t="253080" x="3375025" y="4125913"/>
          <p14:tracePt t="253093" x="3187700" y="4116388"/>
          <p14:tracePt t="253103" x="2894013" y="4081463"/>
          <p14:tracePt t="253115" x="2500313" y="4017963"/>
          <p14:tracePt t="253129" x="1901825" y="3919538"/>
          <p14:tracePt t="253153" x="1758950" y="3875088"/>
          <p14:tracePt t="253166" x="1608138" y="3776663"/>
          <p14:tracePt t="253195" x="1571625" y="3732213"/>
          <p14:tracePt t="253557" x="1536700" y="3732213"/>
          <p14:tracePt t="253570" x="1490663" y="3732213"/>
          <p14:tracePt t="253579" x="1393825" y="3741738"/>
          <p14:tracePt t="253591" x="1258888" y="3786188"/>
          <p14:tracePt t="253604" x="955675" y="3875088"/>
          <p14:tracePt t="253617" x="847725" y="3911600"/>
          <p14:tracePt t="253640" x="750888" y="3919538"/>
          <p14:tracePt t="253652" x="608013" y="3946525"/>
          <p14:tracePt t="253682" x="561975" y="3956050"/>
          <p14:tracePt t="253690" x="536575" y="3965575"/>
          <p14:tracePt t="253701" x="527050" y="3965575"/>
          <p14:tracePt t="253777" x="536575" y="3973513"/>
          <p14:tracePt t="254104" x="561975" y="3973513"/>
          <p14:tracePt t="254116" x="608013" y="3973513"/>
          <p14:tracePt t="254127" x="652463" y="3973513"/>
          <p14:tracePt t="254140" x="812800" y="3990975"/>
          <p14:tracePt t="254164" x="893763" y="4017963"/>
          <p14:tracePt t="254177" x="1000125" y="4037013"/>
          <p14:tracePt t="254189" x="1187450" y="4089400"/>
          <p14:tracePt t="254213" x="1268413" y="4098925"/>
          <p14:tracePt t="254224" x="1411288" y="4133850"/>
          <p14:tracePt t="254249" x="1465263" y="4143375"/>
          <p14:tracePt t="254262" x="1509713" y="4143375"/>
          <p14:tracePt t="254274" x="1616075" y="4143375"/>
          <p14:tracePt t="254305" x="1652588" y="4152900"/>
          <p14:tracePt t="254578" x="1679575" y="4152900"/>
          <p14:tracePt t="254591" x="1697038" y="4152900"/>
          <p14:tracePt t="254604" x="1714500" y="4152900"/>
          <p14:tracePt t="254615" x="1751013" y="4152900"/>
          <p14:tracePt t="254627" x="1857375" y="4152900"/>
          <p14:tracePt t="254652" x="2062163" y="4133850"/>
          <p14:tracePt t="254678" x="2197100" y="4133850"/>
          <p14:tracePt t="254697" x="2347913" y="4152900"/>
          <p14:tracePt t="254700" x="2490788" y="4179888"/>
          <p14:tracePt t="254713" x="2751138" y="4241800"/>
          <p14:tracePt t="254726" x="2847975" y="4268788"/>
          <p14:tracePt t="254749" x="2911475" y="4286250"/>
          <p14:tracePt t="254761" x="3017838" y="4330700"/>
          <p14:tracePt t="254785" x="3044825" y="4348163"/>
          <p14:tracePt t="255042" x="3054350" y="4348163"/>
          <p14:tracePt t="255068" x="3054350" y="4357688"/>
          <p14:tracePt t="255432" x="3062288" y="4357688"/>
          <p14:tracePt t="255506" x="3071813" y="4357688"/>
          <p14:tracePt t="255530" x="3089275" y="4357688"/>
          <p14:tracePt t="255540" x="3116263" y="4357688"/>
          <p14:tracePt t="255554" x="3179763" y="4357688"/>
          <p14:tracePt t="255578" x="3241675" y="4340225"/>
          <p14:tracePt t="255594" x="3411538" y="4330700"/>
          <p14:tracePt t="255605" x="3517900" y="4322763"/>
          <p14:tracePt t="255626" x="3625850" y="4303713"/>
          <p14:tracePt t="255639" x="3724275" y="4295775"/>
          <p14:tracePt t="255651" x="3867150" y="4286250"/>
          <p14:tracePt t="255676" x="3911600" y="4286250"/>
          <p14:tracePt t="255688" x="3956050" y="4286250"/>
          <p14:tracePt t="255702" x="4027488" y="4286250"/>
          <p14:tracePt t="255724" x="4044950" y="4286250"/>
          <p14:tracePt t="255737" x="4108450" y="4295775"/>
          <p14:tracePt t="255760" x="4133850" y="4295775"/>
          <p14:tracePt t="255773" x="4160838" y="4303713"/>
          <p14:tracePt t="255786" x="4179888" y="4313238"/>
          <p14:tracePt t="255809" x="4187825" y="4330700"/>
          <p14:tracePt t="255822" x="4187825" y="4384675"/>
          <p14:tracePt t="256187" x="4197350" y="4384675"/>
          <p14:tracePt t="256199" x="4214813" y="4384675"/>
          <p14:tracePt t="256211" x="4259263" y="4384675"/>
          <p14:tracePt t="256224" x="4402138" y="4384675"/>
          <p14:tracePt t="256249" x="4510088" y="4384675"/>
          <p14:tracePt t="256260" x="4724400" y="4419600"/>
          <p14:tracePt t="256273" x="4830763" y="4429125"/>
          <p14:tracePt t="256296" x="4911725" y="4446588"/>
          <p14:tracePt t="256310" x="5037138" y="4465638"/>
          <p14:tracePt t="256322" x="5108575" y="4473575"/>
          <p14:tracePt t="256345" x="5133975" y="4473575"/>
          <p14:tracePt t="256661" x="5116513" y="4473575"/>
          <p14:tracePt t="256675" x="5099050" y="4465638"/>
          <p14:tracePt t="256686" x="5081588" y="4456113"/>
          <p14:tracePt t="256699" x="5072063" y="4446588"/>
          <p14:tracePt t="256712" x="5027613" y="4429125"/>
          <p14:tracePt t="256735" x="5000625" y="4419600"/>
          <p14:tracePt t="256747" x="4965700" y="4394200"/>
          <p14:tracePt t="256760" x="4946650" y="4384675"/>
          <p14:tracePt t="256783" x="4929188" y="4384675"/>
          <p14:tracePt t="256796" x="4902200" y="4367213"/>
          <p14:tracePt t="256810" x="4884738" y="4357688"/>
          <p14:tracePt t="256827" x="4867275" y="4348163"/>
          <p14:tracePt t="256857" x="4848225" y="4348163"/>
          <p14:tracePt t="256870" x="4830763" y="4348163"/>
          <p14:tracePt t="256882" x="4822825" y="4340225"/>
          <p14:tracePt t="256919" x="4813300" y="4340225"/>
          <p14:tracePt t="256932" x="4813300" y="4330700"/>
          <p14:tracePt t="257349" x="4848225" y="4330700"/>
          <p14:tracePt t="257357" x="4911725" y="4313238"/>
          <p14:tracePt t="257369" x="5214938" y="4232275"/>
          <p14:tracePt t="257383" x="5456238" y="4187825"/>
          <p14:tracePt t="257406" x="5697538" y="4133850"/>
          <p14:tracePt t="257417" x="5929313" y="4098925"/>
          <p14:tracePt t="257448" x="5973763" y="4098925"/>
          <p14:tracePt t="257454" x="5991225" y="4098925"/>
          <p14:tracePt t="257468" x="6000750" y="4098925"/>
          <p14:tracePt t="257529" x="5973763" y="4098925"/>
          <p14:tracePt t="257540" x="5902325" y="4098925"/>
          <p14:tracePt t="257551" x="5795963" y="4098925"/>
          <p14:tracePt t="257565" x="5643563" y="4098925"/>
          <p14:tracePt t="257577" x="5438775" y="4098925"/>
          <p14:tracePt t="257588" x="5187950" y="4098925"/>
          <p14:tracePt t="257601" x="4687888" y="4098925"/>
          <p14:tracePt t="257616" x="4537075" y="4098925"/>
          <p14:tracePt t="257637" x="4303713" y="4054475"/>
          <p14:tracePt t="257661" x="4205288" y="4017963"/>
          <p14:tracePt t="257684" x="4125913" y="3983038"/>
          <p14:tracePt t="257688" x="4027488" y="3911600"/>
          <p14:tracePt t="257700" x="4017963" y="3902075"/>
          <p14:tracePt t="257724" x="4010025" y="3902075"/>
          <p14:tracePt t="257735" x="4000500" y="3902075"/>
          <p14:tracePt t="258418" x="3965575" y="3902075"/>
          <p14:tracePt t="258431" x="3867150" y="3875088"/>
          <p14:tracePt t="258444" x="3741738" y="3840163"/>
          <p14:tracePt t="258453" x="3562350" y="3786188"/>
          <p14:tracePt t="258467" x="3322638" y="3732213"/>
          <p14:tracePt t="258478" x="2759075" y="3732213"/>
          <p14:tracePt t="258503" x="2482850" y="3732213"/>
          <p14:tracePt t="258514" x="2232025" y="3732213"/>
          <p14:tracePt t="258527" x="1928813" y="3732213"/>
          <p14:tracePt t="258551" x="1847850" y="3732213"/>
          <p14:tracePt t="258563" x="1803400" y="3732213"/>
          <p14:tracePt t="258577" x="1768475" y="3714750"/>
          <p14:tracePt t="259074" x="1758950" y="3714750"/>
          <p14:tracePt t="259089" x="1731963" y="3724275"/>
          <p14:tracePt t="259103" x="1714500" y="3732213"/>
          <p14:tracePt t="259113" x="1697038" y="3741738"/>
          <p14:tracePt t="259124" x="1670050" y="3751263"/>
          <p14:tracePt t="259137" x="1652588" y="3759200"/>
          <p14:tracePt t="259148" x="1608138" y="3776663"/>
          <p14:tracePt t="259172" x="1589088" y="3786188"/>
          <p14:tracePt t="259184" x="1544638" y="3795713"/>
          <p14:tracePt t="259198" x="1527175" y="3803650"/>
          <p14:tracePt t="259221" x="1500188" y="3813175"/>
          <p14:tracePt t="259234" x="1473200" y="3822700"/>
          <p14:tracePt t="259248" x="1455738" y="3830638"/>
          <p14:tracePt t="259271" x="1438275" y="3830638"/>
          <p14:tracePt t="259283" x="1419225" y="3848100"/>
          <p14:tracePt t="259307" x="1411288" y="3848100"/>
          <p14:tracePt t="259379" x="1446213" y="3857625"/>
          <p14:tracePt t="259392" x="1554163" y="3884613"/>
          <p14:tracePt t="259404" x="1704975" y="3929063"/>
          <p14:tracePt t="259415" x="1893888" y="3990975"/>
          <p14:tracePt t="259427" x="2143125" y="4081463"/>
          <p14:tracePt t="259449" x="2347913" y="4170363"/>
          <p14:tracePt t="259453" x="2652713" y="4322763"/>
          <p14:tracePt t="259466" x="2751138" y="4375150"/>
          <p14:tracePt t="259489" x="2874963" y="4446588"/>
          <p14:tracePt t="259502" x="2911475" y="4491038"/>
          <p14:tracePt t="259527" x="2946400" y="4510088"/>
          <p14:tracePt t="259538" x="3017838" y="4572000"/>
          <p14:tracePt t="259550" x="3044825" y="4581525"/>
          <p14:tracePt t="259574" x="3054350" y="4589463"/>
          <p14:tracePt t="259586" x="3133725" y="4625975"/>
          <p14:tracePt t="259917" x="3143250" y="4625975"/>
          <p14:tracePt t="259928" x="3152775" y="4625975"/>
          <p14:tracePt t="259945" x="3170238" y="4625975"/>
          <p14:tracePt t="259954" x="3205163" y="4616450"/>
          <p14:tracePt t="259964" x="3286125" y="4589463"/>
          <p14:tracePt t="259977" x="3411538" y="4554538"/>
          <p14:tracePt t="259989" x="3732213" y="4446588"/>
          <p14:tracePt t="260014" x="3956050" y="4367213"/>
          <p14:tracePt t="260026" x="4367213" y="4251325"/>
          <p14:tracePt t="260049" x="4518025" y="4205288"/>
          <p14:tracePt t="260063" x="4643438" y="4179888"/>
          <p14:tracePt t="260075" x="4840288" y="4143375"/>
          <p14:tracePt t="260109" x="5062538" y="4098925"/>
          <p14:tracePt t="260122" x="5160963" y="4071938"/>
          <p14:tracePt t="260136" x="5232400" y="4062413"/>
          <p14:tracePt t="260148" x="5303838" y="4054475"/>
          <p14:tracePt t="260394" x="5357813" y="4116388"/>
          <p14:tracePt t="260404" x="5456238" y="4205288"/>
          <p14:tracePt t="260415" x="5572125" y="4322763"/>
          <p14:tracePt t="260427" x="5803900" y="4527550"/>
          <p14:tracePt t="260453" x="6010275" y="4687888"/>
          <p14:tracePt t="260478" x="6089650" y="4759325"/>
          <p14:tracePt t="260491" x="6188075" y="4822825"/>
          <p14:tracePt t="260502" x="6367463" y="4875213"/>
          <p14:tracePt t="260526" x="6429375" y="4875213"/>
          <p14:tracePt t="260724" x="6446838" y="4875213"/>
          <p14:tracePt t="260733" x="6465888" y="4857750"/>
          <p14:tracePt t="260745" x="6510338" y="4830763"/>
          <p14:tracePt t="260759" x="6545263" y="4803775"/>
          <p14:tracePt t="260769" x="6572250" y="4795838"/>
          <p14:tracePt t="260781" x="6608763" y="4776788"/>
          <p14:tracePt t="260795" x="6634163" y="4776788"/>
          <p14:tracePt t="260827" x="6661150" y="4776788"/>
          <p14:tracePt t="260831" x="6724650" y="4776788"/>
          <p14:tracePt t="260854" x="6759575" y="4776788"/>
          <p14:tracePt t="260867" x="6786563" y="4776788"/>
          <p14:tracePt t="260880" x="6804025" y="4776788"/>
          <p14:tracePt t="260902" x="6813550" y="4786313"/>
          <p14:tracePt t="260914" x="6831013" y="4795838"/>
          <p14:tracePt t="260930" x="6858000" y="4813300"/>
          <p14:tracePt t="260951" x="6875463" y="4830763"/>
          <p14:tracePt t="260963" x="6902450" y="4840288"/>
          <p14:tracePt t="261086" x="0" y="0"/>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8</a:t>
            </a:fld>
            <a:endParaRPr lang="en-US"/>
          </a:p>
        </p:txBody>
      </p:sp>
      <p:graphicFrame>
        <p:nvGraphicFramePr>
          <p:cNvPr id="3" name="Table 2"/>
          <p:cNvGraphicFramePr>
            <a:graphicFrameLocks noGrp="1"/>
          </p:cNvGraphicFramePr>
          <p:nvPr>
            <p:extLst>
              <p:ext uri="{D42A27DB-BD31-4B8C-83A1-F6EECF244321}">
                <p14:modId xmlns:p14="http://schemas.microsoft.com/office/powerpoint/2010/main" val="2868701702"/>
              </p:ext>
            </p:extLst>
          </p:nvPr>
        </p:nvGraphicFramePr>
        <p:xfrm>
          <a:off x="381000" y="883920"/>
          <a:ext cx="8458200" cy="4526280"/>
        </p:xfrm>
        <a:graphic>
          <a:graphicData uri="http://schemas.openxmlformats.org/drawingml/2006/table">
            <a:tbl>
              <a:tblPr firstRow="1" bandRow="1">
                <a:tableStyleId>{5C22544A-7EE6-4342-B048-85BDC9FD1C3A}</a:tableStyleId>
              </a:tblPr>
              <a:tblGrid>
                <a:gridCol w="990600"/>
                <a:gridCol w="2133600"/>
                <a:gridCol w="1950720"/>
                <a:gridCol w="1691640"/>
                <a:gridCol w="1691640"/>
              </a:tblGrid>
              <a:tr h="370840">
                <a:tc>
                  <a:txBody>
                    <a:bodyPr/>
                    <a:lstStyle/>
                    <a:p>
                      <a:r>
                        <a:rPr lang="en-CA" dirty="0" smtClean="0">
                          <a:solidFill>
                            <a:schemeClr val="tx1"/>
                          </a:solidFill>
                          <a:latin typeface="Times New Roman" panose="02020603050405020304" pitchFamily="18" charset="0"/>
                          <a:cs typeface="Times New Roman" panose="02020603050405020304" pitchFamily="18" charset="0"/>
                        </a:rPr>
                        <a:t>Atom</a:t>
                      </a:r>
                      <a:endParaRPr lang="en-CA"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Electronic configuration</a:t>
                      </a:r>
                      <a:endParaRPr lang="en-CA"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Term symbol / </a:t>
                      </a:r>
                    </a:p>
                    <a:p>
                      <a:r>
                        <a:rPr lang="en-CA" sz="2000" baseline="30000" dirty="0" smtClean="0">
                          <a:solidFill>
                            <a:schemeClr val="tx1"/>
                          </a:solidFill>
                          <a:latin typeface="Times New Roman" panose="02020603050405020304" pitchFamily="18" charset="0"/>
                          <a:cs typeface="Times New Roman" panose="02020603050405020304" pitchFamily="18" charset="0"/>
                        </a:rPr>
                        <a:t>(2S+1) </a:t>
                      </a:r>
                      <a:r>
                        <a:rPr lang="en-CA" sz="2000" dirty="0" smtClean="0">
                          <a:solidFill>
                            <a:schemeClr val="tx1"/>
                          </a:solidFill>
                          <a:latin typeface="Times New Roman" panose="02020603050405020304" pitchFamily="18" charset="0"/>
                          <a:cs typeface="Times New Roman" panose="02020603050405020304" pitchFamily="18" charset="0"/>
                        </a:rPr>
                        <a:t>L</a:t>
                      </a:r>
                      <a:r>
                        <a:rPr lang="en-CA" sz="2000" baseline="-25000" dirty="0" smtClean="0">
                          <a:solidFill>
                            <a:schemeClr val="tx1"/>
                          </a:solidFill>
                          <a:latin typeface="Times New Roman" panose="02020603050405020304" pitchFamily="18" charset="0"/>
                          <a:cs typeface="Times New Roman" panose="02020603050405020304" pitchFamily="18" charset="0"/>
                        </a:rPr>
                        <a:t>J</a:t>
                      </a:r>
                      <a:endParaRPr lang="en-CA" sz="2000" baseline="-2500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Degeneracy</a:t>
                      </a:r>
                      <a:endParaRPr lang="en-CA"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Energy / eV</a:t>
                      </a:r>
                      <a:endParaRPr lang="en-CA"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609798">
                <a:tc>
                  <a:txBody>
                    <a:bodyPr/>
                    <a:lstStyle/>
                    <a:p>
                      <a:r>
                        <a:rPr lang="en-CA" dirty="0" smtClean="0">
                          <a:solidFill>
                            <a:schemeClr val="tx1"/>
                          </a:solidFill>
                          <a:latin typeface="Times New Roman" panose="02020603050405020304" pitchFamily="18" charset="0"/>
                          <a:cs typeface="Times New Roman" panose="02020603050405020304" pitchFamily="18" charset="0"/>
                        </a:rPr>
                        <a:t>H</a:t>
                      </a:r>
                    </a:p>
                    <a:p>
                      <a:endParaRPr lang="en-CA" dirty="0" smtClean="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pPr rtl="0"/>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1</a:t>
                      </a:r>
                    </a:p>
                    <a:p>
                      <a:r>
                        <a:rPr lang="en-CA" dirty="0" smtClean="0">
                          <a:solidFill>
                            <a:schemeClr val="tx1"/>
                          </a:solidFill>
                          <a:latin typeface="Times New Roman" panose="02020603050405020304" pitchFamily="18" charset="0"/>
                          <a:cs typeface="Times New Roman" panose="02020603050405020304" pitchFamily="18" charset="0"/>
                        </a:rPr>
                        <a:t>2p</a:t>
                      </a:r>
                      <a:r>
                        <a:rPr lang="en-CA" baseline="30000" dirty="0" smtClean="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S</a:t>
                      </a:r>
                      <a:r>
                        <a:rPr lang="en-CA" baseline="-25000" dirty="0" smtClean="0">
                          <a:solidFill>
                            <a:schemeClr val="tx1"/>
                          </a:solidFill>
                          <a:latin typeface="Times New Roman" panose="02020603050405020304" pitchFamily="18" charset="0"/>
                          <a:cs typeface="Times New Roman" panose="02020603050405020304" pitchFamily="18" charset="0"/>
                        </a:rPr>
                        <a:t>1/2</a:t>
                      </a:r>
                    </a:p>
                    <a:p>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P</a:t>
                      </a:r>
                      <a:r>
                        <a:rPr lang="en-CA" baseline="-25000" dirty="0" smtClean="0">
                          <a:solidFill>
                            <a:schemeClr val="tx1"/>
                          </a:solidFill>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2</a:t>
                      </a:r>
                    </a:p>
                    <a:p>
                      <a:r>
                        <a:rPr lang="en-CA" dirty="0" smtClean="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0</a:t>
                      </a:r>
                    </a:p>
                    <a:p>
                      <a:r>
                        <a:rPr lang="en-CA" dirty="0" smtClean="0">
                          <a:solidFill>
                            <a:schemeClr val="tx1"/>
                          </a:solidFill>
                          <a:latin typeface="Times New Roman" panose="02020603050405020304" pitchFamily="18" charset="0"/>
                          <a:cs typeface="Times New Roman" panose="02020603050405020304" pitchFamily="18" charset="0"/>
                        </a:rPr>
                        <a:t>10.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ysDot"/>
                      <a:round/>
                      <a:headEnd type="none" w="med" len="med"/>
                      <a:tailEnd type="none" w="med" len="med"/>
                    </a:lnB>
                    <a:noFill/>
                  </a:tcPr>
                </a:tc>
              </a:tr>
              <a:tr h="299555">
                <a:tc>
                  <a:txBody>
                    <a:bodyPr/>
                    <a:lstStyle/>
                    <a:p>
                      <a:r>
                        <a:rPr lang="en-CA" dirty="0" smtClean="0">
                          <a:solidFill>
                            <a:schemeClr val="tx1"/>
                          </a:solidFill>
                          <a:latin typeface="Times New Roman" panose="02020603050405020304" pitchFamily="18" charset="0"/>
                          <a:cs typeface="Times New Roman" panose="02020603050405020304" pitchFamily="18" charset="0"/>
                        </a:rPr>
                        <a:t>He</a:t>
                      </a:r>
                    </a:p>
                    <a:p>
                      <a:endParaRPr lang="en-CA" dirty="0" smtClean="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p>
                    <a:p>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1</a:t>
                      </a:r>
                      <a:r>
                        <a:rPr lang="en-CA" baseline="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s</a:t>
                      </a:r>
                      <a:r>
                        <a:rPr lang="en-CA" baseline="30000" dirty="0" smtClean="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baseline="30000" dirty="0" smtClean="0">
                          <a:solidFill>
                            <a:schemeClr val="tx1"/>
                          </a:solidFill>
                          <a:latin typeface="Times New Roman" panose="02020603050405020304" pitchFamily="18" charset="0"/>
                          <a:cs typeface="Times New Roman" panose="02020603050405020304" pitchFamily="18" charset="0"/>
                        </a:rPr>
                        <a:t>1</a:t>
                      </a:r>
                      <a:r>
                        <a:rPr lang="en-CA" dirty="0" smtClean="0">
                          <a:solidFill>
                            <a:schemeClr val="tx1"/>
                          </a:solidFill>
                          <a:latin typeface="Times New Roman" panose="02020603050405020304" pitchFamily="18" charset="0"/>
                          <a:cs typeface="Times New Roman" panose="02020603050405020304" pitchFamily="18" charset="0"/>
                        </a:rPr>
                        <a:t>S</a:t>
                      </a:r>
                      <a:r>
                        <a:rPr lang="en-CA" baseline="-25000" dirty="0" smtClean="0">
                          <a:solidFill>
                            <a:schemeClr val="tx1"/>
                          </a:solidFill>
                          <a:latin typeface="Times New Roman" panose="02020603050405020304" pitchFamily="18" charset="0"/>
                          <a:cs typeface="Times New Roman" panose="02020603050405020304" pitchFamily="18" charset="0"/>
                        </a:rPr>
                        <a:t>0</a:t>
                      </a:r>
                    </a:p>
                    <a:p>
                      <a:r>
                        <a:rPr lang="en-CA" baseline="30000" dirty="0" smtClean="0">
                          <a:solidFill>
                            <a:schemeClr val="tx1"/>
                          </a:solidFill>
                          <a:latin typeface="Times New Roman" panose="02020603050405020304" pitchFamily="18" charset="0"/>
                          <a:cs typeface="Times New Roman" panose="02020603050405020304" pitchFamily="18" charset="0"/>
                        </a:rPr>
                        <a:t>3</a:t>
                      </a:r>
                      <a:r>
                        <a:rPr lang="en-CA" dirty="0" smtClean="0">
                          <a:solidFill>
                            <a:schemeClr val="tx1"/>
                          </a:solidFill>
                          <a:latin typeface="Times New Roman" panose="02020603050405020304" pitchFamily="18" charset="0"/>
                          <a:cs typeface="Times New Roman" panose="02020603050405020304" pitchFamily="18" charset="0"/>
                        </a:rPr>
                        <a:t>S</a:t>
                      </a:r>
                      <a:r>
                        <a:rPr lang="en-CA" baseline="-25000" dirty="0" smtClean="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1</a:t>
                      </a:r>
                    </a:p>
                    <a:p>
                      <a:r>
                        <a:rPr lang="en-CA" dirty="0" smtClean="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0</a:t>
                      </a:r>
                    </a:p>
                    <a:p>
                      <a:r>
                        <a:rPr lang="en-CA" dirty="0" smtClean="0">
                          <a:solidFill>
                            <a:schemeClr val="tx1"/>
                          </a:solidFill>
                          <a:latin typeface="Times New Roman" panose="02020603050405020304" pitchFamily="18" charset="0"/>
                          <a:cs typeface="Times New Roman" panose="02020603050405020304" pitchFamily="18" charset="0"/>
                        </a:rPr>
                        <a:t>19.82</a:t>
                      </a:r>
                      <a:endParaRPr lang="en-CA"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r>
              <a:tr h="299555">
                <a:tc>
                  <a:txBody>
                    <a:bodyPr/>
                    <a:lstStyle/>
                    <a:p>
                      <a:r>
                        <a:rPr lang="en-CA" dirty="0" smtClean="0">
                          <a:solidFill>
                            <a:schemeClr val="tx1"/>
                          </a:solidFill>
                          <a:latin typeface="Times New Roman" panose="02020603050405020304" pitchFamily="18" charset="0"/>
                          <a:cs typeface="Times New Roman" panose="02020603050405020304" pitchFamily="18" charset="0"/>
                        </a:rPr>
                        <a:t>Li</a:t>
                      </a:r>
                    </a:p>
                    <a:p>
                      <a:endParaRPr lang="en-CA" dirty="0" smtClean="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baseline="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s</a:t>
                      </a:r>
                      <a:r>
                        <a:rPr lang="en-CA" baseline="30000" dirty="0" smtClean="0">
                          <a:solidFill>
                            <a:schemeClr val="tx1"/>
                          </a:solidFill>
                          <a:latin typeface="Times New Roman" panose="02020603050405020304" pitchFamily="18" charset="0"/>
                          <a:cs typeface="Times New Roman" panose="02020603050405020304" pitchFamily="18" charset="0"/>
                        </a:rPr>
                        <a:t>1</a:t>
                      </a:r>
                    </a:p>
                    <a:p>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baseline="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p</a:t>
                      </a:r>
                      <a:r>
                        <a:rPr lang="en-CA" baseline="30000" dirty="0" smtClean="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S</a:t>
                      </a:r>
                      <a:r>
                        <a:rPr lang="en-CA" baseline="-25000" dirty="0" smtClean="0">
                          <a:solidFill>
                            <a:schemeClr val="tx1"/>
                          </a:solidFill>
                          <a:latin typeface="Times New Roman" panose="02020603050405020304" pitchFamily="18" charset="0"/>
                          <a:cs typeface="Times New Roman" panose="02020603050405020304" pitchFamily="18" charset="0"/>
                        </a:rPr>
                        <a:t>1/2</a:t>
                      </a:r>
                    </a:p>
                    <a:p>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P</a:t>
                      </a:r>
                      <a:r>
                        <a:rPr lang="en-CA" baseline="-25000" dirty="0" smtClean="0">
                          <a:solidFill>
                            <a:schemeClr val="tx1"/>
                          </a:solidFill>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2</a:t>
                      </a:r>
                    </a:p>
                    <a:p>
                      <a:r>
                        <a:rPr lang="en-CA" dirty="0" smtClean="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0</a:t>
                      </a:r>
                    </a:p>
                    <a:p>
                      <a:r>
                        <a:rPr lang="en-CA" dirty="0" smtClean="0">
                          <a:solidFill>
                            <a:schemeClr val="tx1"/>
                          </a:solidFill>
                          <a:latin typeface="Times New Roman" panose="02020603050405020304" pitchFamily="18" charset="0"/>
                          <a:cs typeface="Times New Roman" panose="02020603050405020304" pitchFamily="18" charset="0"/>
                        </a:rPr>
                        <a:t>1.8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r>
              <a:tr h="534390">
                <a:tc>
                  <a:txBody>
                    <a:bodyPr/>
                    <a:lstStyle/>
                    <a:p>
                      <a:r>
                        <a:rPr lang="en-CA" dirty="0" smtClean="0">
                          <a:solidFill>
                            <a:schemeClr val="tx1"/>
                          </a:solidFill>
                          <a:latin typeface="Times New Roman" panose="02020603050405020304" pitchFamily="18" charset="0"/>
                          <a:cs typeface="Times New Roman" panose="02020603050405020304" pitchFamily="18" charset="0"/>
                        </a:rPr>
                        <a:t>O</a:t>
                      </a:r>
                    </a:p>
                    <a:p>
                      <a:endParaRPr lang="en-CA" dirty="0" smtClean="0">
                        <a:solidFill>
                          <a:schemeClr val="tx1"/>
                        </a:solidFill>
                        <a:latin typeface="Times New Roman" panose="02020603050405020304" pitchFamily="18" charset="0"/>
                        <a:cs typeface="Times New Roman" panose="02020603050405020304" pitchFamily="18" charset="0"/>
                      </a:endParaRPr>
                    </a:p>
                    <a:p>
                      <a:endParaRPr lang="en-CA" dirty="0" smtClean="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p</a:t>
                      </a:r>
                      <a:r>
                        <a:rPr lang="en-CA" baseline="30000" dirty="0" smtClean="0">
                          <a:solidFill>
                            <a:schemeClr val="tx1"/>
                          </a:solidFill>
                          <a:latin typeface="Times New Roman" panose="02020603050405020304" pitchFamily="18" charset="0"/>
                          <a:cs typeface="Times New Roman" panose="02020603050405020304" pitchFamily="18" charset="0"/>
                        </a:rPr>
                        <a:t>4</a:t>
                      </a:r>
                    </a:p>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p</a:t>
                      </a:r>
                      <a:r>
                        <a:rPr lang="en-CA" baseline="30000" dirty="0" smtClean="0">
                          <a:solidFill>
                            <a:schemeClr val="tx1"/>
                          </a:solidFill>
                          <a:latin typeface="Times New Roman" panose="02020603050405020304" pitchFamily="18" charset="0"/>
                          <a:cs typeface="Times New Roman" panose="02020603050405020304" pitchFamily="18" charset="0"/>
                        </a:rPr>
                        <a:t>4</a:t>
                      </a:r>
                    </a:p>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p</a:t>
                      </a:r>
                      <a:r>
                        <a:rPr lang="en-CA" baseline="30000" dirty="0" smtClean="0">
                          <a:solidFill>
                            <a:schemeClr val="tx1"/>
                          </a:solidFill>
                          <a:latin typeface="Times New Roman" panose="02020603050405020304" pitchFamily="18" charset="0"/>
                          <a:cs typeface="Times New Roman" panose="02020603050405020304" pitchFamily="18" charset="0"/>
                        </a:rPr>
                        <a:t>4</a:t>
                      </a:r>
                    </a:p>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p</a:t>
                      </a:r>
                      <a:r>
                        <a:rPr lang="en-CA" baseline="30000" dirty="0" smtClean="0">
                          <a:solidFill>
                            <a:schemeClr val="tx1"/>
                          </a:solidFill>
                          <a:latin typeface="Times New Roman" panose="02020603050405020304" pitchFamily="18" charset="0"/>
                          <a:cs typeface="Times New Roman" panose="02020603050405020304" pitchFamily="18" charset="0"/>
                        </a:rPr>
                        <a:t>4</a:t>
                      </a:r>
                      <a:endParaRPr lang="en-CA" dirty="0" smtClean="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baseline="30000" dirty="0" smtClean="0">
                          <a:solidFill>
                            <a:schemeClr val="tx1"/>
                          </a:solidFill>
                          <a:latin typeface="Times New Roman" panose="02020603050405020304" pitchFamily="18" charset="0"/>
                          <a:cs typeface="Times New Roman" panose="02020603050405020304" pitchFamily="18" charset="0"/>
                        </a:rPr>
                        <a:t>3</a:t>
                      </a:r>
                      <a:r>
                        <a:rPr lang="en-CA" dirty="0" smtClean="0">
                          <a:solidFill>
                            <a:schemeClr val="tx1"/>
                          </a:solidFill>
                          <a:latin typeface="Times New Roman" panose="02020603050405020304" pitchFamily="18" charset="0"/>
                          <a:cs typeface="Times New Roman" panose="02020603050405020304" pitchFamily="18" charset="0"/>
                        </a:rPr>
                        <a:t>P</a:t>
                      </a:r>
                      <a:r>
                        <a:rPr lang="en-CA" baseline="-25000" dirty="0" smtClean="0">
                          <a:solidFill>
                            <a:schemeClr val="tx1"/>
                          </a:solidFill>
                          <a:latin typeface="Times New Roman" panose="02020603050405020304" pitchFamily="18" charset="0"/>
                          <a:cs typeface="Times New Roman" panose="02020603050405020304" pitchFamily="18" charset="0"/>
                        </a:rPr>
                        <a:t>2</a:t>
                      </a:r>
                    </a:p>
                    <a:p>
                      <a:r>
                        <a:rPr lang="en-CA" baseline="30000" dirty="0" smtClean="0">
                          <a:solidFill>
                            <a:schemeClr val="tx1"/>
                          </a:solidFill>
                          <a:latin typeface="Times New Roman" panose="02020603050405020304" pitchFamily="18" charset="0"/>
                          <a:cs typeface="Times New Roman" panose="02020603050405020304" pitchFamily="18" charset="0"/>
                        </a:rPr>
                        <a:t>3</a:t>
                      </a:r>
                      <a:r>
                        <a:rPr lang="en-CA" dirty="0" smtClean="0">
                          <a:solidFill>
                            <a:schemeClr val="tx1"/>
                          </a:solidFill>
                          <a:latin typeface="Times New Roman" panose="02020603050405020304" pitchFamily="18" charset="0"/>
                          <a:cs typeface="Times New Roman" panose="02020603050405020304" pitchFamily="18" charset="0"/>
                        </a:rPr>
                        <a:t>P</a:t>
                      </a:r>
                      <a:r>
                        <a:rPr lang="en-CA" baseline="-25000" dirty="0" smtClean="0">
                          <a:solidFill>
                            <a:schemeClr val="tx1"/>
                          </a:solidFill>
                          <a:latin typeface="Times New Roman" panose="02020603050405020304" pitchFamily="18" charset="0"/>
                          <a:cs typeface="Times New Roman" panose="02020603050405020304" pitchFamily="18" charset="0"/>
                        </a:rPr>
                        <a:t>1</a:t>
                      </a:r>
                    </a:p>
                    <a:p>
                      <a:r>
                        <a:rPr lang="en-CA" baseline="30000" dirty="0" smtClean="0">
                          <a:solidFill>
                            <a:schemeClr val="tx1"/>
                          </a:solidFill>
                          <a:latin typeface="Times New Roman" panose="02020603050405020304" pitchFamily="18" charset="0"/>
                          <a:cs typeface="Times New Roman" panose="02020603050405020304" pitchFamily="18" charset="0"/>
                        </a:rPr>
                        <a:t>3</a:t>
                      </a:r>
                      <a:r>
                        <a:rPr lang="en-CA" dirty="0" smtClean="0">
                          <a:solidFill>
                            <a:schemeClr val="tx1"/>
                          </a:solidFill>
                          <a:latin typeface="Times New Roman" panose="02020603050405020304" pitchFamily="18" charset="0"/>
                          <a:cs typeface="Times New Roman" panose="02020603050405020304" pitchFamily="18" charset="0"/>
                        </a:rPr>
                        <a:t>P</a:t>
                      </a:r>
                      <a:r>
                        <a:rPr lang="en-CA" baseline="-25000" dirty="0" smtClean="0">
                          <a:solidFill>
                            <a:schemeClr val="tx1"/>
                          </a:solidFill>
                          <a:latin typeface="Times New Roman" panose="02020603050405020304" pitchFamily="18" charset="0"/>
                          <a:cs typeface="Times New Roman" panose="02020603050405020304" pitchFamily="18" charset="0"/>
                        </a:rPr>
                        <a:t>0</a:t>
                      </a:r>
                    </a:p>
                    <a:p>
                      <a:r>
                        <a:rPr lang="en-CA" baseline="30000" dirty="0" smtClean="0">
                          <a:solidFill>
                            <a:schemeClr val="tx1"/>
                          </a:solidFill>
                          <a:latin typeface="Times New Roman" panose="02020603050405020304" pitchFamily="18" charset="0"/>
                          <a:cs typeface="Times New Roman" panose="02020603050405020304" pitchFamily="18" charset="0"/>
                        </a:rPr>
                        <a:t>1</a:t>
                      </a:r>
                      <a:r>
                        <a:rPr lang="en-CA" dirty="0" smtClean="0">
                          <a:solidFill>
                            <a:schemeClr val="tx1"/>
                          </a:solidFill>
                          <a:latin typeface="Times New Roman" panose="02020603050405020304" pitchFamily="18" charset="0"/>
                          <a:cs typeface="Times New Roman" panose="02020603050405020304" pitchFamily="18" charset="0"/>
                        </a:rPr>
                        <a:t>D</a:t>
                      </a:r>
                      <a:r>
                        <a:rPr lang="en-CA" baseline="-25000" dirty="0" smtClean="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5</a:t>
                      </a:r>
                    </a:p>
                    <a:p>
                      <a:r>
                        <a:rPr lang="en-CA" dirty="0" smtClean="0">
                          <a:solidFill>
                            <a:schemeClr val="tx1"/>
                          </a:solidFill>
                          <a:latin typeface="Times New Roman" panose="02020603050405020304" pitchFamily="18" charset="0"/>
                          <a:cs typeface="Times New Roman" panose="02020603050405020304" pitchFamily="18" charset="0"/>
                        </a:rPr>
                        <a:t>3</a:t>
                      </a:r>
                    </a:p>
                    <a:p>
                      <a:r>
                        <a:rPr lang="en-CA" dirty="0" smtClean="0">
                          <a:solidFill>
                            <a:schemeClr val="tx1"/>
                          </a:solidFill>
                          <a:latin typeface="Times New Roman" panose="02020603050405020304" pitchFamily="18" charset="0"/>
                          <a:cs typeface="Times New Roman" panose="02020603050405020304" pitchFamily="18" charset="0"/>
                        </a:rPr>
                        <a:t>1</a:t>
                      </a:r>
                    </a:p>
                    <a:p>
                      <a:r>
                        <a:rPr lang="en-CA" dirty="0" smtClean="0">
                          <a:solidFill>
                            <a:schemeClr val="tx1"/>
                          </a:solidFill>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0</a:t>
                      </a:r>
                    </a:p>
                    <a:p>
                      <a:r>
                        <a:rPr lang="en-CA" dirty="0" smtClean="0">
                          <a:solidFill>
                            <a:schemeClr val="tx1"/>
                          </a:solidFill>
                          <a:latin typeface="Times New Roman" panose="02020603050405020304" pitchFamily="18" charset="0"/>
                          <a:cs typeface="Times New Roman" panose="02020603050405020304" pitchFamily="18" charset="0"/>
                        </a:rPr>
                        <a:t>0.02</a:t>
                      </a:r>
                    </a:p>
                    <a:p>
                      <a:r>
                        <a:rPr lang="en-CA" dirty="0" smtClean="0">
                          <a:solidFill>
                            <a:schemeClr val="tx1"/>
                          </a:solidFill>
                          <a:latin typeface="Times New Roman" panose="02020603050405020304" pitchFamily="18" charset="0"/>
                          <a:cs typeface="Times New Roman" panose="02020603050405020304" pitchFamily="18" charset="0"/>
                        </a:rPr>
                        <a:t>0.03</a:t>
                      </a:r>
                    </a:p>
                    <a:p>
                      <a:r>
                        <a:rPr lang="en-CA" dirty="0" smtClean="0">
                          <a:solidFill>
                            <a:schemeClr val="tx1"/>
                          </a:solidFill>
                          <a:latin typeface="Times New Roman" panose="02020603050405020304" pitchFamily="18" charset="0"/>
                          <a:cs typeface="Times New Roman" panose="02020603050405020304" pitchFamily="18" charset="0"/>
                        </a:rPr>
                        <a:t>1.9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ysDot"/>
                      <a:round/>
                      <a:headEnd type="none" w="med" len="med"/>
                      <a:tailEnd type="none" w="med" len="med"/>
                    </a:lnB>
                    <a:noFill/>
                  </a:tcPr>
                </a:tc>
              </a:tr>
              <a:tr h="746760">
                <a:tc>
                  <a:txBody>
                    <a:bodyPr/>
                    <a:lstStyle/>
                    <a:p>
                      <a:r>
                        <a:rPr lang="en-CA" dirty="0" smtClean="0">
                          <a:solidFill>
                            <a:schemeClr val="tx1"/>
                          </a:solidFill>
                          <a:latin typeface="Times New Roman" panose="02020603050405020304" pitchFamily="18" charset="0"/>
                          <a:cs typeface="Times New Roman" panose="02020603050405020304" pitchFamily="18" charset="0"/>
                        </a:rPr>
                        <a:t>F</a:t>
                      </a:r>
                      <a:endParaRPr lang="en-CA"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p</a:t>
                      </a:r>
                      <a:r>
                        <a:rPr lang="en-CA" baseline="30000" dirty="0" smtClean="0">
                          <a:solidFill>
                            <a:schemeClr val="tx1"/>
                          </a:solidFill>
                          <a:latin typeface="Times New Roman" panose="02020603050405020304" pitchFamily="18" charset="0"/>
                          <a:cs typeface="Times New Roman" panose="02020603050405020304" pitchFamily="18" charset="0"/>
                        </a:rPr>
                        <a:t>5</a:t>
                      </a:r>
                    </a:p>
                    <a:p>
                      <a:pPr marL="0" marR="0" indent="0" algn="l" defTabSz="914400" rtl="0" eaLnBrk="1" fontAlgn="auto" latinLnBrk="0" hangingPunct="1">
                        <a:lnSpc>
                          <a:spcPct val="100000"/>
                        </a:lnSpc>
                        <a:spcBef>
                          <a:spcPts val="0"/>
                        </a:spcBef>
                        <a:spcAft>
                          <a:spcPts val="0"/>
                        </a:spcAft>
                        <a:buClrTx/>
                        <a:buSzTx/>
                        <a:buFontTx/>
                        <a:buNone/>
                        <a:tabLst/>
                        <a:defRPr/>
                      </a:pPr>
                      <a:r>
                        <a:rPr lang="en-CA" dirty="0" smtClean="0">
                          <a:solidFill>
                            <a:schemeClr val="tx1"/>
                          </a:solidFill>
                          <a:latin typeface="Times New Roman" panose="02020603050405020304" pitchFamily="18" charset="0"/>
                          <a:cs typeface="Times New Roman" panose="02020603050405020304" pitchFamily="18" charset="0"/>
                        </a:rPr>
                        <a:t>1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s</a:t>
                      </a:r>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2p</a:t>
                      </a:r>
                      <a:r>
                        <a:rPr lang="en-CA" baseline="30000" dirty="0" smtClean="0">
                          <a:solidFill>
                            <a:schemeClr val="tx1"/>
                          </a:solidFill>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P</a:t>
                      </a:r>
                      <a:r>
                        <a:rPr lang="en-CA" baseline="-25000" dirty="0" smtClean="0">
                          <a:solidFill>
                            <a:schemeClr val="tx1"/>
                          </a:solidFill>
                          <a:latin typeface="Times New Roman" panose="02020603050405020304" pitchFamily="18" charset="0"/>
                          <a:cs typeface="Times New Roman" panose="02020603050405020304" pitchFamily="18" charset="0"/>
                        </a:rPr>
                        <a:t>3/2</a:t>
                      </a:r>
                    </a:p>
                    <a:p>
                      <a:r>
                        <a:rPr lang="en-CA" baseline="30000" dirty="0" smtClean="0">
                          <a:solidFill>
                            <a:schemeClr val="tx1"/>
                          </a:solidFill>
                          <a:latin typeface="Times New Roman" panose="02020603050405020304" pitchFamily="18" charset="0"/>
                          <a:cs typeface="Times New Roman" panose="02020603050405020304" pitchFamily="18" charset="0"/>
                        </a:rPr>
                        <a:t>2</a:t>
                      </a:r>
                      <a:r>
                        <a:rPr lang="en-CA" dirty="0" smtClean="0">
                          <a:solidFill>
                            <a:schemeClr val="tx1"/>
                          </a:solidFill>
                          <a:latin typeface="Times New Roman" panose="02020603050405020304" pitchFamily="18" charset="0"/>
                          <a:cs typeface="Times New Roman" panose="02020603050405020304" pitchFamily="18" charset="0"/>
                        </a:rPr>
                        <a:t>P</a:t>
                      </a:r>
                      <a:r>
                        <a:rPr lang="en-CA" baseline="-25000" dirty="0" smtClean="0">
                          <a:solidFill>
                            <a:schemeClr val="tx1"/>
                          </a:solidFill>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4</a:t>
                      </a:r>
                    </a:p>
                    <a:p>
                      <a:r>
                        <a:rPr lang="en-CA" dirty="0" smtClean="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CA" dirty="0" smtClean="0">
                          <a:solidFill>
                            <a:schemeClr val="tx1"/>
                          </a:solidFill>
                          <a:latin typeface="Times New Roman" panose="02020603050405020304" pitchFamily="18" charset="0"/>
                          <a:cs typeface="Times New Roman" panose="02020603050405020304" pitchFamily="18" charset="0"/>
                        </a:rPr>
                        <a:t>0</a:t>
                      </a:r>
                    </a:p>
                    <a:p>
                      <a:r>
                        <a:rPr lang="en-CA" dirty="0" smtClean="0">
                          <a:solidFill>
                            <a:schemeClr val="tx1"/>
                          </a:solidFill>
                          <a:latin typeface="Times New Roman" panose="02020603050405020304" pitchFamily="18" charset="0"/>
                          <a:cs typeface="Times New Roman" panose="02020603050405020304" pitchFamily="18" charset="0"/>
                        </a:rPr>
                        <a:t>0.0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ysDot"/>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 name="Text Box 6"/>
          <p:cNvSpPr txBox="1">
            <a:spLocks noChangeArrowheads="1"/>
          </p:cNvSpPr>
          <p:nvPr/>
        </p:nvSpPr>
        <p:spPr bwMode="auto">
          <a:xfrm>
            <a:off x="1752600" y="92075"/>
            <a:ext cx="56388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Electronic states of gas phase atomic species</a:t>
            </a:r>
            <a:endParaRPr lang="en-US" sz="2200" dirty="0">
              <a:latin typeface="Times New Roman" pitchFamily="18" charset="0"/>
            </a:endParaRPr>
          </a:p>
        </p:txBody>
      </p:sp>
      <p:sp>
        <p:nvSpPr>
          <p:cNvPr id="5" name="TextBox 4"/>
          <p:cNvSpPr txBox="1"/>
          <p:nvPr/>
        </p:nvSpPr>
        <p:spPr>
          <a:xfrm>
            <a:off x="381001" y="5943600"/>
            <a:ext cx="3657600" cy="707886"/>
          </a:xfrm>
          <a:prstGeom prst="rect">
            <a:avLst/>
          </a:prstGeom>
          <a:noFill/>
        </p:spPr>
        <p:txBody>
          <a:bodyPr wrap="square" rtlCol="0">
            <a:spAutoFit/>
          </a:bodyPr>
          <a:lstStyle/>
          <a:p>
            <a:r>
              <a:rPr lang="en-CA" sz="2000" dirty="0" smtClean="0">
                <a:latin typeface="Times New Roman" panose="02020603050405020304" pitchFamily="18" charset="0"/>
                <a:cs typeface="Times New Roman" panose="02020603050405020304" pitchFamily="18" charset="0"/>
              </a:rPr>
              <a:t>Total angular momentum</a:t>
            </a:r>
          </a:p>
          <a:p>
            <a:r>
              <a:rPr lang="en-CA" sz="2000" i="1" dirty="0" smtClean="0">
                <a:latin typeface="Times New Roman" panose="02020603050405020304" pitchFamily="18" charset="0"/>
                <a:cs typeface="Times New Roman" panose="02020603050405020304" pitchFamily="18" charset="0"/>
              </a:rPr>
              <a:t>J</a:t>
            </a:r>
            <a:r>
              <a:rPr lang="en-CA" sz="2000" dirty="0" smtClean="0">
                <a:latin typeface="Times New Roman" panose="02020603050405020304" pitchFamily="18" charset="0"/>
                <a:cs typeface="Times New Roman" panose="02020603050405020304" pitchFamily="18" charset="0"/>
              </a:rPr>
              <a:t> = </a:t>
            </a:r>
            <a:r>
              <a:rPr lang="en-CA" sz="2000" i="1" dirty="0" smtClean="0">
                <a:latin typeface="Times New Roman" panose="02020603050405020304" pitchFamily="18" charset="0"/>
                <a:cs typeface="Times New Roman" panose="02020603050405020304" pitchFamily="18" charset="0"/>
              </a:rPr>
              <a:t>L</a:t>
            </a:r>
            <a:r>
              <a:rPr lang="en-CA" sz="2000" dirty="0" smtClean="0">
                <a:latin typeface="Times New Roman" panose="02020603050405020304" pitchFamily="18" charset="0"/>
                <a:cs typeface="Times New Roman" panose="02020603050405020304" pitchFamily="18" charset="0"/>
              </a:rPr>
              <a:t> + </a:t>
            </a:r>
            <a:r>
              <a:rPr lang="en-CA" sz="2000" i="1" dirty="0" smtClean="0">
                <a:latin typeface="Times New Roman" panose="02020603050405020304" pitchFamily="18" charset="0"/>
                <a:cs typeface="Times New Roman" panose="02020603050405020304" pitchFamily="18" charset="0"/>
              </a:rPr>
              <a:t>S</a:t>
            </a:r>
            <a:r>
              <a:rPr lang="en-CA" sz="2000" dirty="0" smtClean="0">
                <a:latin typeface="Times New Roman" panose="02020603050405020304" pitchFamily="18" charset="0"/>
                <a:cs typeface="Times New Roman" panose="02020603050405020304" pitchFamily="18" charset="0"/>
              </a:rPr>
              <a:t>, </a:t>
            </a:r>
            <a:r>
              <a:rPr lang="en-CA" sz="2000" i="1" dirty="0" smtClean="0">
                <a:latin typeface="Times New Roman" panose="02020603050405020304" pitchFamily="18" charset="0"/>
                <a:cs typeface="Times New Roman" panose="02020603050405020304" pitchFamily="18" charset="0"/>
              </a:rPr>
              <a:t>L</a:t>
            </a:r>
            <a:r>
              <a:rPr lang="en-CA" sz="2000" dirty="0" smtClean="0">
                <a:latin typeface="Times New Roman" panose="02020603050405020304" pitchFamily="18" charset="0"/>
                <a:cs typeface="Times New Roman" panose="02020603050405020304" pitchFamily="18" charset="0"/>
              </a:rPr>
              <a:t> + </a:t>
            </a:r>
            <a:r>
              <a:rPr lang="en-CA" sz="2000" i="1" dirty="0" smtClean="0">
                <a:latin typeface="Times New Roman" panose="02020603050405020304" pitchFamily="18" charset="0"/>
                <a:cs typeface="Times New Roman" panose="02020603050405020304" pitchFamily="18" charset="0"/>
              </a:rPr>
              <a:t>S</a:t>
            </a:r>
            <a:r>
              <a:rPr lang="en-CA" sz="2000" dirty="0" smtClean="0">
                <a:latin typeface="Times New Roman" panose="02020603050405020304" pitchFamily="18" charset="0"/>
                <a:cs typeface="Times New Roman" panose="02020603050405020304" pitchFamily="18" charset="0"/>
              </a:rPr>
              <a:t> – 1, …, | </a:t>
            </a:r>
            <a:r>
              <a:rPr lang="en-CA" sz="2000" i="1" dirty="0" smtClean="0">
                <a:latin typeface="Times New Roman" panose="02020603050405020304" pitchFamily="18" charset="0"/>
                <a:cs typeface="Times New Roman" panose="02020603050405020304" pitchFamily="18" charset="0"/>
              </a:rPr>
              <a:t>L </a:t>
            </a:r>
            <a:r>
              <a:rPr lang="en-CA" sz="2000" dirty="0" smtClean="0">
                <a:latin typeface="Times New Roman" panose="02020603050405020304" pitchFamily="18" charset="0"/>
                <a:cs typeface="Times New Roman" panose="02020603050405020304" pitchFamily="18" charset="0"/>
              </a:rPr>
              <a:t>– S|</a:t>
            </a:r>
            <a:endParaRPr lang="en-CA" sz="2000" i="1" dirty="0">
              <a:latin typeface="Times New Roman" panose="02020603050405020304" pitchFamily="18" charset="0"/>
              <a:cs typeface="Times New Roman" panose="02020603050405020304" pitchFamily="18" charset="0"/>
            </a:endParaRPr>
          </a:p>
        </p:txBody>
      </p:sp>
      <p:sp>
        <p:nvSpPr>
          <p:cNvPr id="6" name="TextBox 5"/>
          <p:cNvSpPr txBox="1"/>
          <p:nvPr/>
        </p:nvSpPr>
        <p:spPr>
          <a:xfrm>
            <a:off x="4419600" y="5925403"/>
            <a:ext cx="3657600" cy="707886"/>
          </a:xfrm>
          <a:prstGeom prst="rect">
            <a:avLst/>
          </a:prstGeom>
          <a:noFill/>
        </p:spPr>
        <p:txBody>
          <a:bodyPr wrap="square" rtlCol="0">
            <a:spAutoFit/>
          </a:bodyPr>
          <a:lstStyle/>
          <a:p>
            <a:r>
              <a:rPr lang="en-CA" sz="2000" i="1" dirty="0" smtClean="0">
                <a:latin typeface="Times New Roman" panose="02020603050405020304" pitchFamily="18" charset="0"/>
                <a:cs typeface="Times New Roman" panose="02020603050405020304" pitchFamily="18" charset="0"/>
              </a:rPr>
              <a:t>S</a:t>
            </a:r>
            <a:r>
              <a:rPr lang="en-CA" sz="2000" dirty="0" smtClean="0">
                <a:latin typeface="Times New Roman" panose="02020603050405020304" pitchFamily="18" charset="0"/>
                <a:cs typeface="Times New Roman" panose="02020603050405020304" pitchFamily="18" charset="0"/>
              </a:rPr>
              <a:t> Spin angular momentum</a:t>
            </a:r>
          </a:p>
          <a:p>
            <a:r>
              <a:rPr lang="en-CA" sz="2000" i="1" dirty="0" smtClean="0">
                <a:latin typeface="Times New Roman" panose="02020603050405020304" pitchFamily="18" charset="0"/>
                <a:cs typeface="Times New Roman" panose="02020603050405020304" pitchFamily="18" charset="0"/>
              </a:rPr>
              <a:t>L</a:t>
            </a:r>
            <a:r>
              <a:rPr lang="en-CA" sz="2000" dirty="0" smtClean="0">
                <a:latin typeface="Times New Roman" panose="02020603050405020304" pitchFamily="18" charset="0"/>
                <a:cs typeface="Times New Roman" panose="02020603050405020304" pitchFamily="18" charset="0"/>
              </a:rPr>
              <a:t> Orbital angular momentum</a:t>
            </a:r>
            <a:endParaRPr lang="en-CA" sz="2000" i="1" dirty="0">
              <a:latin typeface="Times New Roman" panose="02020603050405020304" pitchFamily="18" charset="0"/>
              <a:cs typeface="Times New Roman" panose="02020603050405020304" pitchFamily="18" charset="0"/>
            </a:endParaRPr>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56306699"/>
      </p:ext>
    </p:extLst>
  </p:cSld>
  <p:clrMapOvr>
    <a:masterClrMapping/>
  </p:clrMapOvr>
  <mc:AlternateContent xmlns:mc="http://schemas.openxmlformats.org/markup-compatibility/2006" xmlns:p14="http://schemas.microsoft.com/office/powerpoint/2010/main">
    <mc:Choice Requires="p14">
      <p:transition spd="slow" p14:dur="2000" advTm="314113"/>
    </mc:Choice>
    <mc:Fallback xmlns="">
      <p:transition spd="slow" advTm="3141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extLst mod="1">
    <p:ext uri="{3A86A75C-4F4B-4683-9AE1-C65F6400EC91}">
      <p14:laserTraceLst xmlns:p14="http://schemas.microsoft.com/office/powerpoint/2010/main">
        <p14:tracePtLst>
          <p14:tracePt t="15712" x="7456488" y="5680075"/>
          <p14:tracePt t="16068" x="7439025" y="5670550"/>
          <p14:tracePt t="16079" x="7385050" y="5608638"/>
          <p14:tracePt t="16092" x="7269163" y="5537200"/>
          <p14:tracePt t="16104" x="6848475" y="5295900"/>
          <p14:tracePt t="16116" x="6518275" y="5099050"/>
          <p14:tracePt t="16141" x="6126163" y="4911725"/>
          <p14:tracePt t="16157" x="5715000" y="4751388"/>
          <p14:tracePt t="16166" x="4983163" y="4473575"/>
          <p14:tracePt t="16189" x="4786313" y="4375150"/>
          <p14:tracePt t="16203" x="4616450" y="4322763"/>
          <p14:tracePt t="16219" x="4608513" y="4322763"/>
          <p14:tracePt t="16238" x="4608513" y="4340225"/>
          <p14:tracePt t="16433" x="4608513" y="4348163"/>
          <p14:tracePt t="16446" x="4598988" y="4357688"/>
          <p14:tracePt t="16469" x="4589463" y="4357688"/>
          <p14:tracePt t="16484" x="4554538" y="4357688"/>
          <p14:tracePt t="16494" x="4429125" y="4357688"/>
          <p14:tracePt t="16507" x="3679825" y="4205288"/>
          <p14:tracePt t="16522" x="3125788" y="4054475"/>
          <p14:tracePt t="16543" x="2589213" y="3848100"/>
          <p14:tracePt t="16555" x="1660525" y="3419475"/>
          <p14:tracePt t="16579" x="1357313" y="3251200"/>
          <p14:tracePt t="16593" x="1017588" y="3071813"/>
          <p14:tracePt t="16603" x="911225" y="3027363"/>
          <p14:tracePt t="16629" x="785813" y="2955925"/>
          <p14:tracePt t="16641" x="758825" y="2938463"/>
          <p14:tracePt t="16664" x="758825" y="2919413"/>
          <p14:tracePt t="16895" x="750888" y="2894013"/>
          <p14:tracePt t="16910" x="731838" y="2830513"/>
          <p14:tracePt t="16922" x="704850" y="2724150"/>
          <p14:tracePt t="16933" x="696913" y="2581275"/>
          <p14:tracePt t="16944" x="696913" y="2446338"/>
          <p14:tracePt t="16971" x="696913" y="2232025"/>
          <p14:tracePt t="16981" x="696913" y="2160588"/>
          <p14:tracePt t="16995" x="696913" y="2089150"/>
          <p14:tracePt t="17007" x="704850" y="2062163"/>
          <p14:tracePt t="17024" x="731838" y="2054225"/>
          <p14:tracePt t="17043" x="776288" y="2036763"/>
          <p14:tracePt t="17311" x="795338" y="2009775"/>
          <p14:tracePt t="17331" x="812800" y="1982788"/>
          <p14:tracePt t="17338" x="830263" y="1946275"/>
          <p14:tracePt t="17348" x="874713" y="1866900"/>
          <p14:tracePt t="17361" x="893763" y="1839913"/>
          <p14:tracePt t="17384" x="901700" y="1812925"/>
          <p14:tracePt t="17396" x="919163" y="1758950"/>
          <p14:tracePt t="17420" x="928688" y="1731963"/>
          <p14:tracePt t="17432" x="928688" y="1714500"/>
          <p14:tracePt t="18578" x="919163" y="1768475"/>
          <p14:tracePt t="18590" x="911225" y="1812925"/>
          <p14:tracePt t="18603" x="893763" y="1866900"/>
          <p14:tracePt t="18614" x="884238" y="1928813"/>
          <p14:tracePt t="18625" x="857250" y="2062163"/>
          <p14:tracePt t="18639" x="847725" y="2143125"/>
          <p14:tracePt t="18663" x="839788" y="2187575"/>
          <p14:tracePt t="18675" x="839788" y="2259013"/>
          <p14:tracePt t="18689" x="839788" y="2286000"/>
          <p14:tracePt t="18720" x="839788" y="2303463"/>
          <p14:tracePt t="19077" x="839788" y="2312988"/>
          <p14:tracePt t="19091" x="830263" y="2347913"/>
          <p14:tracePt t="19103" x="822325" y="2374900"/>
          <p14:tracePt t="19113" x="812800" y="2438400"/>
          <p14:tracePt t="19127" x="785813" y="2589213"/>
          <p14:tracePt t="19157" x="776288" y="2670175"/>
          <p14:tracePt t="19163" x="776288" y="2795588"/>
          <p14:tracePt t="19175" x="776288" y="2857500"/>
          <p14:tracePt t="19199" x="776288" y="2901950"/>
          <p14:tracePt t="19210" x="776288" y="2965450"/>
          <p14:tracePt t="19578" x="776288" y="3017838"/>
          <p14:tracePt t="19590" x="776288" y="3071813"/>
          <p14:tracePt t="19602" x="776288" y="3152775"/>
          <p14:tracePt t="19613" x="776288" y="3232150"/>
          <p14:tracePt t="19625" x="776288" y="3303588"/>
          <p14:tracePt t="19640" x="776288" y="3455988"/>
          <p14:tracePt t="19667" x="776288" y="3490913"/>
          <p14:tracePt t="19673" x="785813" y="3554413"/>
          <p14:tracePt t="19686" x="812800" y="3608388"/>
          <p14:tracePt t="19698" x="830263" y="3660775"/>
          <p14:tracePt t="20052" x="830263" y="3679825"/>
          <p14:tracePt t="20064" x="830263" y="3714750"/>
          <p14:tracePt t="20078" x="830263" y="3741738"/>
          <p14:tracePt t="20088" x="830263" y="3786188"/>
          <p14:tracePt t="20102" x="830263" y="3911600"/>
          <p14:tracePt t="20126" x="830263" y="3990975"/>
          <p14:tracePt t="20137" x="830263" y="4125913"/>
          <p14:tracePt t="20150" x="830263" y="4187825"/>
          <p14:tracePt t="20173" x="839788" y="4251325"/>
          <p14:tracePt t="20188" x="866775" y="4367213"/>
          <p14:tracePt t="20221" x="866775" y="4429125"/>
          <p14:tracePt t="20637" x="866775" y="4456113"/>
          <p14:tracePt t="20659" x="857250" y="4537075"/>
          <p14:tracePt t="20675" x="839788" y="4616450"/>
          <p14:tracePt t="20686" x="839788" y="4705350"/>
          <p14:tracePt t="20698" x="830263" y="4848225"/>
          <p14:tracePt t="20723" x="830263" y="4929188"/>
          <p14:tracePt t="20735" x="830263" y="4973638"/>
          <p14:tracePt t="20745" x="830263" y="5037138"/>
          <p14:tracePt t="20759" x="830263" y="5108575"/>
          <p14:tracePt t="20783" x="830263" y="5116513"/>
          <p14:tracePt t="21773" x="830263" y="5108575"/>
          <p14:tracePt t="21784" x="830263" y="5045075"/>
          <p14:tracePt t="21796" x="847725" y="4938713"/>
          <p14:tracePt t="21807" x="938213" y="4491038"/>
          <p14:tracePt t="21831" x="1027113" y="4214813"/>
          <p14:tracePt t="21845" x="1179513" y="3884613"/>
          <p14:tracePt t="21856" x="1322388" y="3616325"/>
          <p14:tracePt t="21868" x="1741488" y="3044825"/>
          <p14:tracePt t="21892" x="2187575" y="2705100"/>
          <p14:tracePt t="21917" x="2401888" y="2571750"/>
          <p14:tracePt t="22200" x="2401888" y="2544763"/>
          <p14:tracePt t="22214" x="2401888" y="2500313"/>
          <p14:tracePt t="22219" x="2401888" y="2438400"/>
          <p14:tracePt t="22236" x="2401888" y="2241550"/>
          <p14:tracePt t="22258" x="2401888" y="2160588"/>
          <p14:tracePt t="22272" x="2401888" y="2081213"/>
          <p14:tracePt t="22283" x="2401888" y="2054225"/>
          <p14:tracePt t="22308" x="2419350" y="2017713"/>
          <p14:tracePt t="22321" x="2455863" y="1955800"/>
          <p14:tracePt t="22627" x="2455863" y="1938338"/>
          <p14:tracePt t="22637" x="2455863" y="1919288"/>
          <p14:tracePt t="22655" x="2455863" y="1901825"/>
          <p14:tracePt t="22662" x="2455863" y="1874838"/>
          <p14:tracePt t="22674" x="2455863" y="1830388"/>
          <p14:tracePt t="22698" x="2455863" y="1803400"/>
          <p14:tracePt t="22710" x="2446338" y="1776413"/>
          <p14:tracePt t="22723" x="2446338" y="1758950"/>
          <p14:tracePt t="22740" x="2446338" y="1751013"/>
          <p14:tracePt t="22759" x="2455863" y="1731963"/>
          <p14:tracePt t="22784" x="2482850" y="1714500"/>
          <p14:tracePt t="23503" x="2473325" y="1714500"/>
          <p14:tracePt t="23550" x="2465388" y="1714500"/>
          <p14:tracePt t="23562" x="2465388" y="1724025"/>
          <p14:tracePt t="23581" x="2465388" y="1741488"/>
          <p14:tracePt t="23590" x="2465388" y="1758950"/>
          <p14:tracePt t="23600" x="2465388" y="1803400"/>
          <p14:tracePt t="23623" x="2465388" y="1839913"/>
          <p14:tracePt t="23637" x="2465388" y="1866900"/>
          <p14:tracePt t="23648" x="2465388" y="1919288"/>
          <p14:tracePt t="23672" x="2465388" y="1946275"/>
          <p14:tracePt t="23688" x="2482850" y="1990725"/>
          <p14:tracePt t="23698" x="2490788" y="2027238"/>
          <p14:tracePt t="24113" x="2473325" y="2017713"/>
          <p14:tracePt t="24123" x="2438400" y="1990725"/>
          <p14:tracePt t="24136" x="2366963" y="1919288"/>
          <p14:tracePt t="24157" x="2312988" y="1847850"/>
          <p14:tracePt t="24162" x="2241550" y="1795463"/>
          <p14:tracePt t="24173" x="2152650" y="1741488"/>
          <p14:tracePt t="24206" x="2116138" y="1731963"/>
          <p14:tracePt t="24233" x="2108200" y="1731963"/>
          <p14:tracePt t="24246" x="2098675" y="1731963"/>
          <p14:tracePt t="26685" x="2089150" y="1714500"/>
          <p14:tracePt t="26698" x="2071688" y="1687513"/>
          <p14:tracePt t="26709" x="2062163" y="1670050"/>
          <p14:tracePt t="26734" x="2054225" y="1625600"/>
          <p14:tracePt t="26757" x="2054225" y="1616075"/>
          <p14:tracePt t="26770" x="2054225" y="1608138"/>
          <p14:tracePt t="26782" x="2054225" y="1589088"/>
          <p14:tracePt t="27478" x="2044700" y="1598613"/>
          <p14:tracePt t="27490" x="2036763" y="1633538"/>
          <p14:tracePt t="27503" x="2027238" y="1660525"/>
          <p14:tracePt t="27531" x="2017713" y="1687513"/>
          <p14:tracePt t="27534" x="2009775" y="1704975"/>
          <p14:tracePt t="27550" x="2009775" y="1751013"/>
          <p14:tracePt t="27566" x="2000250" y="1758950"/>
          <p14:tracePt t="27598" x="2000250" y="1776413"/>
          <p14:tracePt t="28220" x="1982788" y="1776413"/>
          <p14:tracePt t="28234" x="1955800" y="1785938"/>
          <p14:tracePt t="28254" x="1893888" y="1785938"/>
          <p14:tracePt t="28270" x="1830388" y="1785938"/>
          <p14:tracePt t="28281" x="1768475" y="1785938"/>
          <p14:tracePt t="28293" x="1704975" y="1758950"/>
          <p14:tracePt t="28310" x="1527175" y="1704975"/>
          <p14:tracePt t="28331" x="1465263" y="1687513"/>
          <p14:tracePt t="28343" x="1419225" y="1687513"/>
          <p14:tracePt t="28356" x="1339850" y="1687513"/>
          <p14:tracePt t="28379" x="1303338" y="1679575"/>
          <p14:tracePt t="28391" x="1276350" y="1660525"/>
          <p14:tracePt t="28670" x="1295400" y="1660525"/>
          <p14:tracePt t="28683" x="1312863" y="1660525"/>
          <p14:tracePt t="28696" x="1347788" y="1660525"/>
          <p14:tracePt t="28707" x="1384300" y="1660525"/>
          <p14:tracePt t="28712" x="1446213" y="1652588"/>
          <p14:tracePt t="28733" x="1490663" y="1652588"/>
          <p14:tracePt t="28744" x="1616075" y="1652588"/>
          <p14:tracePt t="28769" x="1660525" y="1652588"/>
          <p14:tracePt t="28782" x="1697038" y="1652588"/>
          <p14:tracePt t="29075" x="1724025" y="1652588"/>
          <p14:tracePt t="29086" x="1768475" y="1652588"/>
          <p14:tracePt t="29097" x="1874838" y="1660525"/>
          <p14:tracePt t="29122" x="1955800" y="1687513"/>
          <p14:tracePt t="29135" x="2027238" y="1704975"/>
          <p14:tracePt t="29146" x="2152650" y="1741488"/>
          <p14:tracePt t="29171" x="2205038" y="1751013"/>
          <p14:tracePt t="32215" x="2179638" y="1751013"/>
          <p14:tracePt t="32226" x="2143125" y="1751013"/>
          <p14:tracePt t="32237" x="2089150" y="1758950"/>
          <p14:tracePt t="32251" x="2027238" y="1758950"/>
          <p14:tracePt t="32263" x="1965325" y="1768475"/>
          <p14:tracePt t="32275" x="1847850" y="1768475"/>
          <p14:tracePt t="32300" x="1803400" y="1768475"/>
          <p14:tracePt t="32310" x="1768475" y="1768475"/>
          <p14:tracePt t="32323" x="1697038" y="1776413"/>
          <p14:tracePt t="32347" x="1679575" y="1776413"/>
          <p14:tracePt t="32360" x="1633538" y="1776413"/>
          <p14:tracePt t="32383" x="1625600" y="1776413"/>
          <p14:tracePt t="32702" x="1616075" y="1776413"/>
          <p14:tracePt t="32749" x="1616075" y="1785938"/>
          <p14:tracePt t="32778" x="1616075" y="1795463"/>
          <p14:tracePt t="32837" x="1625600" y="1803400"/>
          <p14:tracePt t="33104" x="1679575" y="1795463"/>
          <p14:tracePt t="33114" x="1776413" y="1751013"/>
          <p14:tracePt t="33128" x="1874838" y="1714500"/>
          <p14:tracePt t="33141" x="1982788" y="1679575"/>
          <p14:tracePt t="33152" x="2089150" y="1652588"/>
          <p14:tracePt t="33164" x="2312988" y="1616075"/>
          <p14:tracePt t="33188" x="2401888" y="1598613"/>
          <p14:tracePt t="33202" x="2509838" y="1589088"/>
          <p14:tracePt t="33214" x="2536825" y="1589088"/>
          <p14:tracePt t="33238" x="2562225" y="1589088"/>
          <p14:tracePt t="33249" x="2571750" y="1589088"/>
          <p14:tracePt t="33652" x="2554288" y="1598613"/>
          <p14:tracePt t="33674" x="2509838" y="1633538"/>
          <p14:tracePt t="33688" x="2446338" y="1679575"/>
          <p14:tracePt t="33693" x="2312988" y="1758950"/>
          <p14:tracePt t="33702" x="2259013" y="1785938"/>
          <p14:tracePt t="33718" x="2214563" y="1795463"/>
          <p14:tracePt t="33736" x="2125663" y="1812925"/>
          <p14:tracePt t="34029" x="2089150" y="1803400"/>
          <p14:tracePt t="34041" x="2044700" y="1795463"/>
          <p14:tracePt t="34055" x="1973263" y="1768475"/>
          <p14:tracePt t="34066" x="1928813" y="1758950"/>
          <p14:tracePt t="34079" x="1874838" y="1751013"/>
          <p14:tracePt t="34090" x="1812925" y="1741488"/>
          <p14:tracePt t="34114" x="1795463" y="1741488"/>
          <p14:tracePt t="34126" x="1776413" y="1731963"/>
          <p14:tracePt t="34139" x="1758950" y="1731963"/>
          <p14:tracePt t="34176" x="1758950" y="1724025"/>
          <p14:tracePt t="34517" x="1758950" y="1714500"/>
          <p14:tracePt t="34534" x="1776413" y="1704975"/>
          <p14:tracePt t="34540" x="1795463" y="1687513"/>
          <p14:tracePt t="34553" x="1822450" y="1670050"/>
          <p14:tracePt t="34566" x="1822450" y="1660525"/>
          <p14:tracePt t="34577" x="1847850" y="1652588"/>
          <p14:tracePt t="34602" x="1874838" y="1643063"/>
          <p14:tracePt t="34629" x="1893888" y="1633538"/>
          <p14:tracePt t="34639" x="1901825" y="1625600"/>
          <p14:tracePt t="34650" x="1911350" y="1625600"/>
          <p14:tracePt t="34994" x="1893888" y="1625600"/>
          <p14:tracePt t="35004" x="1857375" y="1643063"/>
          <p14:tracePt t="35017" x="1776413" y="1679575"/>
          <p14:tracePt t="35030" x="1758950" y="1687513"/>
          <p14:tracePt t="35052" x="1741488" y="1704975"/>
          <p14:tracePt t="35066" x="1704975" y="1741488"/>
          <p14:tracePt t="35096" x="1704975" y="1751013"/>
          <p14:tracePt t="35540" x="1724025" y="1751013"/>
          <p14:tracePt t="35552" x="1731963" y="1731963"/>
          <p14:tracePt t="35565" x="1751013" y="1724025"/>
          <p14:tracePt t="35576" x="1751013" y="1714500"/>
          <p14:tracePt t="35590" x="1758950" y="1714500"/>
          <p14:tracePt t="35601" x="1768475" y="1704975"/>
          <p14:tracePt t="35641" x="1776413" y="1697038"/>
          <p14:tracePt t="35662" x="1776413" y="1687513"/>
          <p14:tracePt t="35722" x="1768475" y="1697038"/>
          <p14:tracePt t="36028" x="1724025" y="1714500"/>
          <p14:tracePt t="36038" x="1679575" y="1751013"/>
          <p14:tracePt t="36051" x="1625600" y="1768475"/>
          <p14:tracePt t="36064" x="1589088" y="1776413"/>
          <p14:tracePt t="36077" x="1509713" y="1803400"/>
          <p14:tracePt t="36110" x="1446213" y="1822450"/>
          <p14:tracePt t="36114" x="1419225" y="1830388"/>
          <p14:tracePt t="36128" x="1401763" y="1839913"/>
          <p14:tracePt t="36155" x="1384300" y="1839913"/>
          <p14:tracePt t="36161" x="1366838" y="1839913"/>
          <p14:tracePt t="36175" x="1339850" y="1839913"/>
          <p14:tracePt t="36197" x="1330325" y="1839913"/>
          <p14:tracePt t="36222" x="1322388" y="1839913"/>
          <p14:tracePt t="36259" x="1322388" y="1830388"/>
          <p14:tracePt t="36600" x="1330325" y="1830388"/>
          <p14:tracePt t="36650" x="1339850" y="1830388"/>
          <p14:tracePt t="36687" x="1357313" y="1830388"/>
          <p14:tracePt t="36697" x="1366838" y="1830388"/>
          <p14:tracePt t="36710" x="1384300" y="1830388"/>
          <p14:tracePt t="36716" x="1393825" y="1830388"/>
          <p14:tracePt t="36783" x="1411288" y="1822450"/>
          <p14:tracePt t="36799" x="1428750" y="1822450"/>
          <p14:tracePt t="37013" x="1438275" y="1822450"/>
          <p14:tracePt t="37028" x="1465263" y="1822450"/>
          <p14:tracePt t="37031" x="1500188" y="1822450"/>
          <p14:tracePt t="37053" x="1544638" y="1822450"/>
          <p14:tracePt t="37065" x="1571625" y="1822450"/>
          <p14:tracePt t="37097" x="1608138" y="1822450"/>
          <p14:tracePt t="37101" x="1633538" y="1822450"/>
          <p14:tracePt t="37114" x="1660525" y="1822450"/>
          <p14:tracePt t="37136" x="1687513" y="1812925"/>
          <p14:tracePt t="37432" x="1697038" y="1803400"/>
          <p14:tracePt t="37436" x="1714500" y="1803400"/>
          <p14:tracePt t="37453" x="1741488" y="1795463"/>
          <p14:tracePt t="37465" x="1758950" y="1795463"/>
          <p14:tracePt t="37482" x="1776413" y="1785938"/>
          <p14:tracePt t="37491" x="1812925" y="1785938"/>
          <p14:tracePt t="37501" x="1874838" y="1776413"/>
          <p14:tracePt t="37533" x="1901825" y="1768475"/>
          <p14:tracePt t="37535" x="1938338" y="1758950"/>
          <p14:tracePt t="37565" x="1955800" y="1758950"/>
          <p14:tracePt t="37576" x="1965325" y="1758950"/>
          <p14:tracePt t="37588" x="2000250" y="1758950"/>
          <p14:tracePt t="37932" x="2017713" y="1751013"/>
          <p14:tracePt t="37940" x="2036763" y="1751013"/>
          <p14:tracePt t="37954" x="2062163" y="1741488"/>
          <p14:tracePt t="37965" x="2089150" y="1741488"/>
          <p14:tracePt t="37976" x="2116138" y="1741488"/>
          <p14:tracePt t="37989" x="2152650" y="1741488"/>
          <p14:tracePt t="38018" x="2170113" y="1741488"/>
          <p14:tracePt t="38062" x="2187575" y="1741488"/>
          <p14:tracePt t="38074" x="2197100" y="1741488"/>
          <p14:tracePt t="38087" x="2205038" y="1741488"/>
          <p14:tracePt t="38099" x="2224088" y="1741488"/>
          <p14:tracePt t="38872" x="2224088" y="1751013"/>
          <p14:tracePt t="38879" x="2205038" y="1768475"/>
          <p14:tracePt t="38889" x="2187575" y="1785938"/>
          <p14:tracePt t="38908" x="2170113" y="1803400"/>
          <p14:tracePt t="38915" x="2160588" y="1822450"/>
          <p14:tracePt t="38926" x="2108200" y="1893888"/>
          <p14:tracePt t="38952" x="2098675" y="1938338"/>
          <p14:tracePt t="39267" x="2081213" y="1946275"/>
          <p14:tracePt t="39279" x="2054225" y="1955800"/>
          <p14:tracePt t="39291" x="2017713" y="1965325"/>
          <p14:tracePt t="39309" x="1982788" y="1982788"/>
          <p14:tracePt t="39316" x="1955800" y="1990725"/>
          <p14:tracePt t="39329" x="1938338" y="2000250"/>
          <p14:tracePt t="39341" x="1919288" y="2009775"/>
          <p14:tracePt t="39354" x="1893888" y="2009775"/>
          <p14:tracePt t="39365" x="1866900" y="2017713"/>
          <p14:tracePt t="39394" x="1839913" y="2027238"/>
          <p14:tracePt t="39418" x="1830388" y="2036763"/>
          <p14:tracePt t="39426" x="1830388" y="2044700"/>
          <p14:tracePt t="39707" x="1812925" y="2054225"/>
          <p14:tracePt t="39720" x="1795463" y="2054225"/>
          <p14:tracePt t="39731" x="1785938" y="2062163"/>
          <p14:tracePt t="39743" x="1776413" y="2062163"/>
          <p14:tracePt t="39756" x="1768475" y="2071688"/>
          <p14:tracePt t="39768" x="1758950" y="2081213"/>
          <p14:tracePt t="39779" x="1751013" y="2081213"/>
          <p14:tracePt t="39793" x="1731963" y="2089150"/>
          <p14:tracePt t="39816" x="1714500" y="2089150"/>
          <p14:tracePt t="39827" x="1697038" y="2089150"/>
          <p14:tracePt t="39842" x="1679575" y="2098675"/>
          <p14:tracePt t="39854" x="1660525" y="2098675"/>
          <p14:tracePt t="39961" x="1652588" y="2098675"/>
          <p14:tracePt t="39975" x="1643063" y="2098675"/>
          <p14:tracePt t="40048" x="1652588" y="2098675"/>
          <p14:tracePt t="40071" x="1660525" y="2098675"/>
          <p14:tracePt t="40091" x="1670050" y="2098675"/>
          <p14:tracePt t="40096" x="1679575" y="2098675"/>
          <p14:tracePt t="40221" x="1687513" y="2098675"/>
          <p14:tracePt t="40256" x="1704975" y="2098675"/>
          <p14:tracePt t="40281" x="1724025" y="2098675"/>
          <p14:tracePt t="40292" x="1731963" y="2098675"/>
          <p14:tracePt t="40305" x="1741488" y="2098675"/>
          <p14:tracePt t="40316" x="1768475" y="2098675"/>
          <p14:tracePt t="40779" x="1785938" y="2098675"/>
          <p14:tracePt t="40805" x="1803400" y="2098675"/>
          <p14:tracePt t="40816" x="1812925" y="2098675"/>
          <p14:tracePt t="40828" x="1776413" y="2098675"/>
          <p14:tracePt t="41146" x="1776413" y="2089150"/>
          <p14:tracePt t="41158" x="1803400" y="2081213"/>
          <p14:tracePt t="41181" x="1822450" y="2071688"/>
          <p14:tracePt t="41206" x="1839913" y="2062163"/>
          <p14:tracePt t="41217" x="1847850" y="2062163"/>
          <p14:tracePt t="41246" x="1857375" y="2062163"/>
          <p14:tracePt t="41255" x="1874838" y="2062163"/>
          <p14:tracePt t="41266" x="1874838" y="2054225"/>
          <p14:tracePt t="41280" x="1884363" y="2054225"/>
          <p14:tracePt t="41610" x="1893888" y="2054225"/>
          <p14:tracePt t="41620" x="1901825" y="2054225"/>
          <p14:tracePt t="41632" x="1911350" y="2054225"/>
          <p14:tracePt t="41645" x="1928813" y="2054225"/>
          <p14:tracePt t="41658" x="1938338" y="2054225"/>
          <p14:tracePt t="41670" x="1946275" y="2054225"/>
          <p14:tracePt t="41693" x="1955800" y="2054225"/>
          <p14:tracePt t="41721" x="1893888" y="2054225"/>
          <p14:tracePt t="42132" x="1884363" y="2054225"/>
          <p14:tracePt t="42153" x="1866900" y="2054225"/>
          <p14:tracePt t="42163" x="1847850" y="2044700"/>
          <p14:tracePt t="42172" x="1822450" y="2044700"/>
          <p14:tracePt t="42181" x="1812925" y="2036763"/>
          <p14:tracePt t="42192" x="1776413" y="2027238"/>
          <p14:tracePt t="42207" x="1768475" y="2027238"/>
          <p14:tracePt t="42224" x="1758950" y="2027238"/>
          <p14:tracePt t="42241" x="1751013" y="2027238"/>
          <p14:tracePt t="42475" x="1768475" y="2027238"/>
          <p14:tracePt t="42498" x="1785938" y="2027238"/>
          <p14:tracePt t="42508" x="1795463" y="2027238"/>
          <p14:tracePt t="42534" x="1812925" y="2027238"/>
          <p14:tracePt t="42546" x="1822450" y="2027238"/>
          <p14:tracePt t="42575" x="1839913" y="2027238"/>
          <p14:tracePt t="42583" x="1857375" y="2027238"/>
          <p14:tracePt t="42596" x="1866900" y="2027238"/>
          <p14:tracePt t="43048" x="1874838" y="2027238"/>
          <p14:tracePt t="43061" x="1893888" y="2027238"/>
          <p14:tracePt t="43076" x="1874838" y="2027238"/>
          <p14:tracePt t="43363" x="1893888" y="2027238"/>
          <p14:tracePt t="43376" x="1911350" y="2027238"/>
          <p14:tracePt t="43387" x="1973263" y="2017713"/>
          <p14:tracePt t="43401" x="2009775" y="2017713"/>
          <p14:tracePt t="43425" x="2027238" y="2009775"/>
          <p14:tracePt t="43438" x="2081213" y="2009775"/>
          <p14:tracePt t="43467" x="2098675" y="2009775"/>
          <p14:tracePt t="43474" x="2108200" y="2009775"/>
          <p14:tracePt t="43486" x="2125663" y="2009775"/>
          <p14:tracePt t="44082" x="2133600" y="2009775"/>
          <p14:tracePt t="44422" x="2108200" y="2009775"/>
          <p14:tracePt t="44436" x="2089150" y="2009775"/>
          <p14:tracePt t="44461" x="2081213" y="2009775"/>
          <p14:tracePt t="44473" x="2071688" y="2009775"/>
          <p14:tracePt t="44924" x="2081213" y="2000250"/>
          <p14:tracePt t="44934" x="2098675" y="2000250"/>
          <p14:tracePt t="44947" x="2125663" y="1990725"/>
          <p14:tracePt t="44961" x="2152650" y="1990725"/>
          <p14:tracePt t="44971" x="2179638" y="1990725"/>
          <p14:tracePt t="44984" x="2224088" y="1990725"/>
          <p14:tracePt t="45014" x="2241550" y="1990725"/>
          <p14:tracePt t="45020" x="2259013" y="1982788"/>
          <p14:tracePt t="45030" x="2276475" y="1982788"/>
          <p14:tracePt t="45060" x="2286000" y="1982788"/>
          <p14:tracePt t="45777" x="2276475" y="1982788"/>
          <p14:tracePt t="45788" x="2241550" y="1982788"/>
          <p14:tracePt t="45800" x="2205038" y="2000250"/>
          <p14:tracePt t="45812" x="2170113" y="2009775"/>
          <p14:tracePt t="45824" x="2089150" y="2044700"/>
          <p14:tracePt t="45860" x="2062163" y="2062163"/>
          <p14:tracePt t="45873" x="2044700" y="2071688"/>
          <p14:tracePt t="45889" x="2036763" y="2071688"/>
          <p14:tracePt t="46103" x="2017713" y="2071688"/>
          <p14:tracePt t="46116" x="2000250" y="2071688"/>
          <p14:tracePt t="46129" x="1973263" y="2071688"/>
          <p14:tracePt t="46157" x="1955800" y="2081213"/>
          <p14:tracePt t="46166" x="1946275" y="2081213"/>
          <p14:tracePt t="46191" x="1928813" y="2081213"/>
          <p14:tracePt t="46203" x="1919288" y="2081213"/>
          <p14:tracePt t="46214" x="1901825" y="2081213"/>
          <p14:tracePt t="46227" x="1884363" y="2081213"/>
          <p14:tracePt t="46251" x="1866900" y="2081213"/>
          <p14:tracePt t="46281" x="1857375" y="2071688"/>
          <p14:tracePt t="46289" x="1847850" y="2071688"/>
          <p14:tracePt t="46300" x="1839913" y="2071688"/>
          <p14:tracePt t="46326" x="1830388" y="2071688"/>
          <p14:tracePt t="46347" x="1822450" y="2071688"/>
          <p14:tracePt t="46421" x="1812925" y="2071688"/>
          <p14:tracePt t="46581" x="1812925" y="2062163"/>
          <p14:tracePt t="46604" x="1812925" y="2054225"/>
          <p14:tracePt t="46934" x="1795463" y="2054225"/>
          <p14:tracePt t="46946" x="1785938" y="2054225"/>
          <p14:tracePt t="46957" x="1741488" y="2081213"/>
          <p14:tracePt t="46982" x="1714500" y="2089150"/>
          <p14:tracePt t="46994" x="1687513" y="2108200"/>
          <p14:tracePt t="47005" x="1652588" y="2108200"/>
          <p14:tracePt t="47020" x="1633538" y="2116138"/>
          <p14:tracePt t="47028" x="1581150" y="2125663"/>
          <p14:tracePt t="47055" x="1562100" y="2133600"/>
          <p14:tracePt t="47068" x="1527175" y="2160588"/>
          <p14:tracePt t="47082" x="1517650" y="2160588"/>
          <p14:tracePt t="47103" x="1509713" y="2160588"/>
          <p14:tracePt t="47566" x="1527175" y="2160588"/>
          <p14:tracePt t="47580" x="1562100" y="2152650"/>
          <p14:tracePt t="47592" x="1589088" y="2152650"/>
          <p14:tracePt t="47624" x="1598613" y="2152650"/>
          <p14:tracePt t="47628" x="1616075" y="2152650"/>
          <p14:tracePt t="47640" x="1633538" y="2143125"/>
          <p14:tracePt t="47654" x="1652588" y="2143125"/>
          <p14:tracePt t="47725" x="1660525" y="2143125"/>
          <p14:tracePt t="48249" x="1670050" y="2143125"/>
          <p14:tracePt t="48264" x="1679575" y="2143125"/>
          <p14:tracePt t="48273" x="1687513" y="2143125"/>
          <p14:tracePt t="48286" x="1697038" y="2133600"/>
          <p14:tracePt t="48314" x="1714500" y="2133600"/>
          <p14:tracePt t="48326" x="1724025" y="2133600"/>
          <p14:tracePt t="48334" x="1731963" y="2125663"/>
          <p14:tracePt t="48347" x="1768475" y="2125663"/>
          <p14:tracePt t="48361" x="1776413" y="2116138"/>
          <p14:tracePt t="48382" x="1785938" y="2108200"/>
          <p14:tracePt t="48396" x="1803400" y="2108200"/>
          <p14:tracePt t="48689" x="1822450" y="2108200"/>
          <p14:tracePt t="48699" x="1847850" y="2098675"/>
          <p14:tracePt t="48710" x="1901825" y="2089150"/>
          <p14:tracePt t="48735" x="1928813" y="2081213"/>
          <p14:tracePt t="48747" x="1955800" y="2071688"/>
          <p14:tracePt t="48761" x="2000250" y="2062163"/>
          <p14:tracePt t="48785" x="2036763" y="2054225"/>
          <p14:tracePt t="48808" x="2054225" y="2054225"/>
          <p14:tracePt t="48822" x="2062163" y="2054225"/>
          <p14:tracePt t="51390" x="2054225" y="2062163"/>
          <p14:tracePt t="51407" x="2054225" y="2081213"/>
          <p14:tracePt t="51413" x="2044700" y="2098675"/>
          <p14:tracePt t="51426" x="2036763" y="2108200"/>
          <p14:tracePt t="51439" x="2017713" y="2152650"/>
          <p14:tracePt t="51470" x="2017713" y="2170113"/>
          <p14:tracePt t="51475" x="2000250" y="2214563"/>
          <p14:tracePt t="51487" x="1982788" y="2241550"/>
          <p14:tracePt t="51511" x="1965325" y="2259013"/>
          <p14:tracePt t="51521" x="1928813" y="2322513"/>
          <p14:tracePt t="51538" x="1919288" y="2347913"/>
          <p14:tracePt t="51815" x="1874838" y="2347913"/>
          <p14:tracePt t="51828" x="1795463" y="2347913"/>
          <p14:tracePt t="51840" x="1687513" y="2339975"/>
          <p14:tracePt t="51856" x="1428750" y="2339975"/>
          <p14:tracePt t="51877" x="1312863" y="2339975"/>
          <p14:tracePt t="51889" x="1204913" y="2339975"/>
          <p14:tracePt t="51907" x="1116013" y="2339975"/>
          <p14:tracePt t="51915" x="1054100" y="2339975"/>
          <p14:tracePt t="51925" x="973138" y="2339975"/>
          <p14:tracePt t="51950" x="955675" y="2347913"/>
          <p14:tracePt t="52302" x="973138" y="2347913"/>
          <p14:tracePt t="52314" x="1009650" y="2347913"/>
          <p14:tracePt t="52327" x="1054100" y="2357438"/>
          <p14:tracePt t="52344" x="1089025" y="2366963"/>
          <p14:tracePt t="52352" x="1143000" y="2374900"/>
          <p14:tracePt t="52364" x="1196975" y="2393950"/>
          <p14:tracePt t="52378" x="1231900" y="2393950"/>
          <p14:tracePt t="52412" x="1276350" y="2401888"/>
          <p14:tracePt t="52425" x="1322388" y="2411413"/>
          <p14:tracePt t="52682" x="1339850" y="2411413"/>
          <p14:tracePt t="52692" x="1374775" y="2411413"/>
          <p14:tracePt t="52706" x="1509713" y="2411413"/>
          <p14:tracePt t="52720" x="1581150" y="2411413"/>
          <p14:tracePt t="52741" x="1643063" y="2411413"/>
          <p14:tracePt t="52753" x="1697038" y="2411413"/>
          <p14:tracePt t="52764" x="1758950" y="2419350"/>
          <p14:tracePt t="52796" x="1795463" y="2419350"/>
          <p14:tracePt t="52803" x="1822450" y="2419350"/>
          <p14:tracePt t="53112" x="1857375" y="2411413"/>
          <p14:tracePt t="53121" x="1893888" y="2393950"/>
          <p14:tracePt t="53131" x="1938338" y="2374900"/>
          <p14:tracePt t="53144" x="1965325" y="2366963"/>
          <p14:tracePt t="53156" x="2044700" y="2339975"/>
          <p14:tracePt t="53189" x="2116138" y="2312988"/>
          <p14:tracePt t="53204" x="2152650" y="2303463"/>
          <p14:tracePt t="53220" x="2170113" y="2295525"/>
          <p14:tracePt t="53571" x="2160588" y="2295525"/>
          <p14:tracePt t="53582" x="2143125" y="2295525"/>
          <p14:tracePt t="53596" x="2108200" y="2303463"/>
          <p14:tracePt t="53607" x="2036763" y="2339975"/>
          <p14:tracePt t="53644" x="1973263" y="2374900"/>
          <p14:tracePt t="53656" x="1919288" y="2401888"/>
          <p14:tracePt t="53668" x="1874838" y="2411413"/>
          <p14:tracePt t="53680" x="1830388" y="2438400"/>
          <p14:tracePt t="53693" x="1776413" y="2446338"/>
          <p14:tracePt t="53706" x="1758950" y="2446338"/>
          <p14:tracePt t="54058" x="1768475" y="2446338"/>
          <p14:tracePt t="54069" x="1803400" y="2438400"/>
          <p14:tracePt t="54095" x="1822450" y="2428875"/>
          <p14:tracePt t="54103" x="1839913" y="2419350"/>
          <p14:tracePt t="54118" x="1857375" y="2411413"/>
          <p14:tracePt t="54132" x="1866900" y="2401888"/>
          <p14:tracePt t="54144" x="1874838" y="2401888"/>
          <p14:tracePt t="54179" x="1884363" y="2401888"/>
          <p14:tracePt t="54193" x="1901825" y="2393950"/>
          <p14:tracePt t="54204" x="1919288" y="2393950"/>
          <p14:tracePt t="54546" x="1928813" y="2393950"/>
          <p14:tracePt t="54766" x="1928813" y="2384425"/>
          <p14:tracePt t="55251" x="1946275" y="2384425"/>
          <p14:tracePt t="55263" x="1965325" y="2419350"/>
          <p14:tracePt t="55289" x="1973263" y="2446338"/>
          <p14:tracePt t="55594" x="1990725" y="2482850"/>
          <p14:tracePt t="55606" x="2017713" y="2509838"/>
          <p14:tracePt t="55617" x="2054225" y="2554288"/>
          <p14:tracePt t="55631" x="2071688" y="2581275"/>
          <p14:tracePt t="55641" x="2108200" y="2616200"/>
          <p14:tracePt t="55665" x="2133600" y="2625725"/>
          <p14:tracePt t="55678" x="2170113" y="2643188"/>
          <p14:tracePt t="56044" x="2179638" y="2643188"/>
          <p14:tracePt t="56056" x="2187575" y="2643188"/>
          <p14:tracePt t="56070" x="2205038" y="2643188"/>
          <p14:tracePt t="56082" x="2214563" y="2652713"/>
          <p14:tracePt t="56104" x="2224088" y="2652713"/>
          <p14:tracePt t="56128" x="2232025" y="2652713"/>
          <p14:tracePt t="56142" x="2232025" y="2660650"/>
          <p14:tracePt t="56153" x="2241550" y="2660650"/>
          <p14:tracePt t="56171" x="2179638" y="2652713"/>
          <p14:tracePt t="58480" x="2152650" y="2652713"/>
          <p14:tracePt t="58493" x="2133600" y="2652713"/>
          <p14:tracePt t="58505" x="2108200" y="2633663"/>
          <p14:tracePt t="58518" x="2017713" y="2598738"/>
          <p14:tracePt t="58531" x="1973263" y="2562225"/>
          <p14:tracePt t="58555" x="1938338" y="2544763"/>
          <p14:tracePt t="58565" x="1874838" y="2517775"/>
          <p14:tracePt t="58590" x="1857375" y="2517775"/>
          <p14:tracePt t="58604" x="1822450" y="2490788"/>
          <p14:tracePt t="58627" x="1795463" y="2482850"/>
          <p14:tracePt t="58640" x="1785938" y="2482850"/>
          <p14:tracePt t="58653" x="1776413" y="2473325"/>
          <p14:tracePt t="58677" x="1768475" y="2473325"/>
          <p14:tracePt t="58724" x="1768475" y="2465388"/>
          <p14:tracePt t="58811" x="1768475" y="2455863"/>
          <p14:tracePt t="58847" x="1776413" y="2438400"/>
          <p14:tracePt t="58858" x="1785938" y="2438400"/>
          <p14:tracePt t="58871" x="1795463" y="2428875"/>
          <p14:tracePt t="58913" x="1795463" y="2419350"/>
          <p14:tracePt t="58932" x="1795463" y="2411413"/>
          <p14:tracePt t="58956" x="1795463" y="2401888"/>
          <p14:tracePt t="58969" x="1795463" y="2393950"/>
          <p14:tracePt t="59004" x="1795463" y="2384425"/>
          <p14:tracePt t="59151" x="1795463" y="2374900"/>
          <p14:tracePt t="59310" x="1803400" y="2374900"/>
          <p14:tracePt t="59359" x="1812925" y="2374900"/>
          <p14:tracePt t="59375" x="1822450" y="2374900"/>
          <p14:tracePt t="59456" x="1830388" y="2374900"/>
          <p14:tracePt t="59639" x="1847850" y="2374900"/>
          <p14:tracePt t="59655" x="1857375" y="2374900"/>
          <p14:tracePt t="59667" x="1874838" y="2374900"/>
          <p14:tracePt t="59686" x="1884363" y="2374900"/>
          <p14:tracePt t="59725" x="1901825" y="2384425"/>
          <p14:tracePt t="59737" x="1919288" y="2393950"/>
          <p14:tracePt t="59748" x="1946275" y="2401888"/>
          <p14:tracePt t="59761" x="1990725" y="2428875"/>
          <p14:tracePt t="59784" x="2000250" y="2446338"/>
          <p14:tracePt t="59797" x="2017713" y="2455863"/>
          <p14:tracePt t="59820" x="2027238" y="2465388"/>
          <p14:tracePt t="60089" x="2036763" y="2465388"/>
          <p14:tracePt t="60102" x="2062163" y="2465388"/>
          <p14:tracePt t="60114" x="2108200" y="2465388"/>
          <p14:tracePt t="60127" x="2125663" y="2465388"/>
          <p14:tracePt t="60161" x="2152650" y="2465388"/>
          <p14:tracePt t="60164" x="2170113" y="2473325"/>
          <p14:tracePt t="60188" x="2187575" y="2482850"/>
          <p14:tracePt t="60210" x="2197100" y="2482850"/>
          <p14:tracePt t="60215" x="2205038" y="2482850"/>
          <p14:tracePt t="60506" x="2214563" y="2482850"/>
          <p14:tracePt t="60516" x="2241550" y="2490788"/>
          <p14:tracePt t="60532" x="2259013" y="2509838"/>
          <p14:tracePt t="60539" x="2268538" y="2509838"/>
          <p14:tracePt t="60552" x="2276475" y="2517775"/>
          <p14:tracePt t="60600" x="2276475" y="2527300"/>
          <p14:tracePt t="60613" x="2276475" y="2544763"/>
          <p14:tracePt t="60627" x="2276475" y="2562225"/>
          <p14:tracePt t="60637" x="2286000" y="2589213"/>
          <p14:tracePt t="60671" x="2295525" y="2608263"/>
          <p14:tracePt t="61089" x="2295525" y="2616200"/>
          <p14:tracePt t="61101" x="2295525" y="2625725"/>
          <p14:tracePt t="61125" x="2286000" y="2633663"/>
          <p14:tracePt t="61150" x="2286000" y="2652713"/>
          <p14:tracePt t="61161" x="2286000" y="2660650"/>
          <p14:tracePt t="61185" x="2286000" y="2670175"/>
          <p14:tracePt t="62782" x="2276475" y="2687638"/>
          <p14:tracePt t="62794" x="2268538" y="2697163"/>
          <p14:tracePt t="62810" x="2259013" y="2705100"/>
          <p14:tracePt t="62819" x="2251075" y="2732088"/>
          <p14:tracePt t="62842" x="2251075" y="2759075"/>
          <p14:tracePt t="62856" x="2251075" y="2795588"/>
          <p14:tracePt t="62879" x="2251075" y="2822575"/>
          <p14:tracePt t="62893" x="2251075" y="2847975"/>
          <p14:tracePt t="62904" x="2251075" y="2874963"/>
          <p14:tracePt t="63208" x="2160588" y="2884488"/>
          <p14:tracePt t="63220" x="2036763" y="2894013"/>
          <p14:tracePt t="63244" x="1866900" y="2919413"/>
          <p14:tracePt t="63254" x="1660525" y="2955925"/>
          <p14:tracePt t="63262" x="1384300" y="2990850"/>
          <p14:tracePt t="63282" x="1276350" y="2990850"/>
          <p14:tracePt t="63294" x="1204913" y="3000375"/>
          <p14:tracePt t="63307" x="1071563" y="3027363"/>
          <p14:tracePt t="63330" x="1036638" y="3027363"/>
          <p14:tracePt t="63346" x="1009650" y="3036888"/>
          <p14:tracePt t="63357" x="990600" y="3036888"/>
          <p14:tracePt t="63379" x="990600" y="3044825"/>
          <p14:tracePt t="63392" x="990600" y="3054350"/>
          <p14:tracePt t="63696" x="1017588" y="3054350"/>
          <p14:tracePt t="63709" x="1036638" y="3054350"/>
          <p14:tracePt t="63717" x="1089025" y="3054350"/>
          <p14:tracePt t="63732" x="1143000" y="3054350"/>
          <p14:tracePt t="63745" x="1330325" y="3054350"/>
          <p14:tracePt t="63771" x="1527175" y="3054350"/>
          <p14:tracePt t="63793" x="1652588" y="3036888"/>
          <p14:tracePt t="63814" x="1758950" y="3027363"/>
          <p14:tracePt t="64135" x="1768475" y="3027363"/>
          <p14:tracePt t="64148" x="1785938" y="3017838"/>
          <p14:tracePt t="64160" x="1803400" y="3017838"/>
          <p14:tracePt t="64172" x="1847850" y="3017838"/>
          <p14:tracePt t="64199" x="1857375" y="3017838"/>
          <p14:tracePt t="64218" x="1919288" y="3017838"/>
          <p14:tracePt t="64232" x="1955800" y="3017838"/>
          <p14:tracePt t="64247" x="1990725" y="3017838"/>
          <p14:tracePt t="64257" x="2044700" y="3017838"/>
          <p14:tracePt t="64281" x="2062163" y="3017838"/>
          <p14:tracePt t="64536" x="2081213" y="3017838"/>
          <p14:tracePt t="64551" x="2108200" y="3017838"/>
          <p14:tracePt t="64561" x="2125663" y="3017838"/>
          <p14:tracePt t="64573" x="2143125" y="3017838"/>
          <p14:tracePt t="64586" x="2197100" y="3017838"/>
          <p14:tracePt t="64609" x="2214563" y="3017838"/>
          <p14:tracePt t="64623" x="2232025" y="3017838"/>
          <p14:tracePt t="64634" x="2276475" y="3017838"/>
          <p14:tracePt t="64659" x="2330450" y="3009900"/>
          <p14:tracePt t="67586" x="2322513" y="3009900"/>
          <p14:tracePt t="67599" x="2312988" y="3017838"/>
          <p14:tracePt t="67610" x="2303463" y="3027363"/>
          <p14:tracePt t="67622" x="2276475" y="3054350"/>
          <p14:tracePt t="67635" x="2268538" y="3081338"/>
          <p14:tracePt t="67648" x="2251075" y="3125788"/>
          <p14:tracePt t="67660" x="2251075" y="3143250"/>
          <p14:tracePt t="67681" x="2251075" y="3160713"/>
          <p14:tracePt t="67695" x="2251075" y="3197225"/>
          <p14:tracePt t="67711" x="2251075" y="3224213"/>
          <p14:tracePt t="67730" x="2259013" y="3303588"/>
          <p14:tracePt t="67744" x="2268538" y="3357563"/>
          <p14:tracePt t="67769" x="2322513" y="3465513"/>
          <p14:tracePt t="68038" x="2347913" y="3490913"/>
          <p14:tracePt t="68049" x="2366963" y="3536950"/>
          <p14:tracePt t="68060" x="2401888" y="3589338"/>
          <p14:tracePt t="68076" x="2419350" y="3643313"/>
          <p14:tracePt t="68086" x="2455863" y="3830638"/>
          <p14:tracePt t="68097" x="2490788" y="3946525"/>
          <p14:tracePt t="68121" x="2544763" y="4071938"/>
          <p14:tracePt t="68134" x="2652713" y="4367213"/>
          <p14:tracePt t="68464" x="2652713" y="4303713"/>
          <p14:tracePt t="68474" x="2652713" y="4071938"/>
          <p14:tracePt t="68500" x="2652713" y="3938588"/>
          <p14:tracePt t="68513" x="2643188" y="3830638"/>
          <p14:tracePt t="68534" x="2643188" y="3589338"/>
          <p14:tracePt t="68548" x="2643188" y="3490913"/>
          <p14:tracePt t="68562" x="2643188" y="3419475"/>
          <p14:tracePt t="68573" x="2697163" y="3268663"/>
          <p14:tracePt t="68585" x="2724150" y="3205163"/>
          <p14:tracePt t="68611" x="2795588" y="3098800"/>
          <p14:tracePt t="68950" x="2776538" y="3125788"/>
          <p14:tracePt t="68964" x="2759075" y="3160713"/>
          <p14:tracePt t="68974" x="2724150" y="3241675"/>
          <p14:tracePt t="68986" x="2697163" y="3367088"/>
          <p14:tracePt t="68999" x="2670175" y="3490913"/>
          <p14:tracePt t="69011" x="2660650" y="3643313"/>
          <p14:tracePt t="69020" x="2660650" y="4071938"/>
          <p14:tracePt t="69048" x="2687638" y="4554538"/>
          <p14:tracePt t="69071" x="2741613" y="4884738"/>
          <p14:tracePt t="69084" x="2813050" y="5224463"/>
          <p14:tracePt t="69097" x="2874963" y="5411788"/>
          <p14:tracePt t="69388" x="2874963" y="5357813"/>
          <p14:tracePt t="69403" x="2867025" y="5251450"/>
          <p14:tracePt t="69412" x="2857500" y="5099050"/>
          <p14:tracePt t="69426" x="2822575" y="4840288"/>
          <p14:tracePt t="69437" x="2813050" y="4518025"/>
          <p14:tracePt t="69452" x="2759075" y="4062413"/>
          <p14:tracePt t="69478" x="2732088" y="3857625"/>
          <p14:tracePt t="69487" x="2724150" y="3714750"/>
          <p14:tracePt t="69498" x="2705100" y="3589338"/>
          <p14:tracePt t="69512" x="2697163" y="3455988"/>
          <p14:tracePt t="69525" x="2724150" y="3402013"/>
          <p14:tracePt t="69547" x="2751138" y="3348038"/>
          <p14:tracePt t="69840" x="2705100" y="3187700"/>
          <p14:tracePt t="69851" x="2652713" y="3000375"/>
          <p14:tracePt t="69864" x="2608263" y="2840038"/>
          <p14:tracePt t="69878" x="2571750" y="2705100"/>
          <p14:tracePt t="69888" x="2544763" y="2598738"/>
          <p14:tracePt t="69901" x="2527300" y="2527300"/>
          <p14:tracePt t="69914" x="2517775" y="2455863"/>
          <p14:tracePt t="69939" x="2509838" y="2438400"/>
          <p14:tracePt t="69962" x="2509838" y="2428875"/>
          <p14:tracePt t="70207" x="2509838" y="2465388"/>
          <p14:tracePt t="70219" x="2509838" y="2536825"/>
          <p14:tracePt t="70230" x="2509838" y="2643188"/>
          <p14:tracePt t="70241" x="2509838" y="2830513"/>
          <p14:tracePt t="70253" x="2562225" y="3214688"/>
          <p14:tracePt t="70267" x="2660650" y="4143375"/>
          <p14:tracePt t="70291" x="2803525" y="4786313"/>
          <p14:tracePt t="70609" x="2803525" y="4776788"/>
          <p14:tracePt t="70622" x="2803525" y="4751388"/>
          <p14:tracePt t="70632" x="2803525" y="4724400"/>
          <p14:tracePt t="70643" x="2803525" y="4687888"/>
          <p14:tracePt t="70657" x="2803525" y="4589463"/>
          <p14:tracePt t="70669" x="2803525" y="4562475"/>
          <p14:tracePt t="70694" x="2803525" y="4510088"/>
          <p14:tracePt t="70705" x="2803525" y="4465638"/>
          <p14:tracePt t="70719" x="2803525" y="4357688"/>
          <p14:tracePt t="70741" x="2803525" y="4322763"/>
          <p14:tracePt t="70754" x="2813050" y="4286250"/>
          <p14:tracePt t="71083" x="2813050" y="4259263"/>
          <p14:tracePt t="71097" x="2813050" y="4232275"/>
          <p14:tracePt t="71107" x="2803525" y="4152900"/>
          <p14:tracePt t="71136" x="2786063" y="4000500"/>
          <p14:tracePt t="71156" x="2786063" y="3919538"/>
          <p14:tracePt t="71168" x="2786063" y="3857625"/>
          <p14:tracePt t="71181" x="2786063" y="3795713"/>
          <p14:tracePt t="71192" x="2786063" y="3714750"/>
          <p14:tracePt t="71206" x="2786063" y="3679825"/>
          <p14:tracePt t="71223" x="2786063" y="3670300"/>
          <p14:tracePt t="71243" x="2795588" y="3625850"/>
          <p14:tracePt t="71265" x="2813050" y="3608388"/>
          <p14:tracePt t="71827" x="2813050" y="3589338"/>
          <p14:tracePt t="71838" x="2813050" y="3581400"/>
          <p14:tracePt t="71850" x="2813050" y="3562350"/>
          <p14:tracePt t="71863" x="2813050" y="3554413"/>
          <p14:tracePt t="71875" x="2813050" y="3544888"/>
          <p14:tracePt t="71889" x="2803525" y="3536950"/>
          <p14:tracePt t="71902" x="2786063" y="3500438"/>
          <p14:tracePt t="71924" x="2786063" y="3473450"/>
          <p14:tracePt t="71937" x="2786063" y="3465513"/>
          <p14:tracePt t="71949" x="2786063" y="3429000"/>
          <p14:tracePt t="71972" x="2786063" y="3419475"/>
          <p14:tracePt t="71985" x="2786063" y="3394075"/>
          <p14:tracePt t="72022" x="2786063" y="3384550"/>
          <p14:tracePt t="72036" x="2786063" y="3375025"/>
          <p14:tracePt t="72351" x="2786063" y="3348038"/>
          <p14:tracePt t="72363" x="2786063" y="3303588"/>
          <p14:tracePt t="72375" x="2768600" y="3232150"/>
          <p14:tracePt t="72386" x="2741613" y="3116263"/>
          <p14:tracePt t="72412" x="2724150" y="3071813"/>
          <p14:tracePt t="72424" x="2697163" y="3017838"/>
          <p14:tracePt t="72437" x="2679700" y="2946400"/>
          <p14:tracePt t="72466" x="2670175" y="2919413"/>
          <p14:tracePt t="72471" x="2670175" y="2894013"/>
          <p14:tracePt t="72499" x="2670175" y="2884488"/>
          <p14:tracePt t="72509" x="2670175" y="2874963"/>
          <p14:tracePt t="72521" x="2679700" y="2867025"/>
          <p14:tracePt t="72703" x="2679700" y="2911475"/>
          <p14:tracePt t="72709" x="2679700" y="2946400"/>
          <p14:tracePt t="72737" x="2670175" y="3036888"/>
          <p14:tracePt t="72754" x="2670175" y="3116263"/>
          <p14:tracePt t="72765" x="2670175" y="3205163"/>
          <p14:tracePt t="72776" x="2687638" y="3348038"/>
          <p14:tracePt t="72789" x="2803525" y="3822700"/>
          <p14:tracePt t="72814" x="2911475" y="4179888"/>
          <p14:tracePt t="72841" x="2965450" y="4303713"/>
          <p14:tracePt t="72849" x="3000375" y="4419600"/>
          <p14:tracePt t="73081" x="3000375" y="4429125"/>
          <p14:tracePt t="73095" x="2990850" y="4483100"/>
          <p14:tracePt t="73107" x="2973388" y="4562475"/>
          <p14:tracePt t="73118" x="2955925" y="4714875"/>
          <p14:tracePt t="73131" x="2928938" y="4902200"/>
          <p14:tracePt t="73142" x="2928938" y="5089525"/>
          <p14:tracePt t="73157" x="2928938" y="5446713"/>
          <p14:tracePt t="73178" x="2938463" y="5599113"/>
          <p14:tracePt t="73192" x="2973388" y="5732463"/>
          <p14:tracePt t="73224" x="2990850" y="5741988"/>
          <p14:tracePt t="74021" x="2982913" y="5715000"/>
          <p14:tracePt t="74036" x="2955925" y="5661025"/>
          <p14:tracePt t="74044" x="2901950" y="5581650"/>
          <p14:tracePt t="74058" x="2759075" y="5268913"/>
          <p14:tracePt t="74069" x="2679700" y="5072063"/>
          <p14:tracePt t="74082" x="2625725" y="4938713"/>
          <p14:tracePt t="74098" x="2581275" y="4822825"/>
          <p14:tracePt t="74117" x="2536825" y="4724400"/>
          <p14:tracePt t="74142" x="2517775" y="4697413"/>
          <p14:tracePt t="74156" x="2517775" y="4670425"/>
          <p14:tracePt t="74167" x="2517775" y="4643438"/>
          <p14:tracePt t="75447" x="2509838" y="4652963"/>
          <p14:tracePt t="75466" x="2500313" y="4705350"/>
          <p14:tracePt t="75483" x="2490788" y="4732338"/>
          <p14:tracePt t="75497" x="2490788" y="4759325"/>
          <p14:tracePt t="75506" x="2482850" y="4786313"/>
          <p14:tracePt t="75520" x="2482850" y="4848225"/>
          <p14:tracePt t="75545" x="2482850" y="4875213"/>
          <p14:tracePt t="75565" x="2490788" y="4911725"/>
          <p14:tracePt t="75570" x="2500313" y="4919663"/>
          <p14:tracePt t="75581" x="2509838" y="4938713"/>
          <p14:tracePt t="76239" x="2509838" y="4946650"/>
          <p14:tracePt t="76252" x="2509838" y="4965700"/>
          <p14:tracePt t="76262" x="2509838" y="4973638"/>
          <p14:tracePt t="76274" x="2509838" y="4983163"/>
          <p14:tracePt t="76286" x="2509838" y="5010150"/>
          <p14:tracePt t="76323" x="2509838" y="5027613"/>
          <p14:tracePt t="76338" x="2509838" y="5045075"/>
          <p14:tracePt t="76361" x="2517775" y="5054600"/>
          <p14:tracePt t="76372" x="2517775" y="5062538"/>
          <p14:tracePt t="76385" x="2527300" y="5062538"/>
          <p14:tracePt t="78463" x="2536825" y="5045075"/>
          <p14:tracePt t="78474" x="2536825" y="4956175"/>
          <p14:tracePt t="78498" x="2536825" y="4894263"/>
          <p14:tracePt t="78517" x="2509838" y="4705350"/>
          <p14:tracePt t="78531" x="2482850" y="4608513"/>
          <p14:tracePt t="78547" x="2446338" y="4527550"/>
          <p14:tracePt t="78566" x="2438400" y="4446588"/>
          <p14:tracePt t="78572" x="2438400" y="4384675"/>
          <p14:tracePt t="78585" x="2438400" y="4232275"/>
          <p14:tracePt t="78608" x="2438400" y="4187825"/>
          <p14:tracePt t="78621" x="2465388" y="4116388"/>
          <p14:tracePt t="78840" x="2465388" y="4081463"/>
          <p14:tracePt t="78853" x="2465388" y="4017963"/>
          <p14:tracePt t="78863" x="2455863" y="3875088"/>
          <p14:tracePt t="78877" x="2455863" y="3544888"/>
          <p14:tracePt t="78890" x="2482850" y="3276600"/>
          <p14:tracePt t="78914" x="2500313" y="3081338"/>
          <p14:tracePt t="78929" x="2536825" y="2776538"/>
          <p14:tracePt t="78940" x="2562225" y="2652713"/>
          <p14:tracePt t="78972" x="2581275" y="2490788"/>
          <p14:tracePt t="78986" x="2589213" y="2446338"/>
          <p14:tracePt t="79232" x="2589213" y="2384425"/>
          <p14:tracePt t="79241" x="2589213" y="2322513"/>
          <p14:tracePt t="79254" x="2589213" y="2259013"/>
          <p14:tracePt t="79267" x="2589213" y="2214563"/>
          <p14:tracePt t="79278" x="2589213" y="2125663"/>
          <p14:tracePt t="79293" x="2589213" y="2098675"/>
          <p14:tracePt t="79315" x="2589213" y="2062163"/>
          <p14:tracePt t="79329" x="2589213" y="2017713"/>
          <p14:tracePt t="79364" x="2589213" y="2009775"/>
          <p14:tracePt t="79450" x="2581275" y="2027238"/>
          <p14:tracePt t="79465" x="2571750" y="2071688"/>
          <p14:tracePt t="79475" x="2562225" y="2143125"/>
          <p14:tracePt t="79487" x="2544763" y="2259013"/>
          <p14:tracePt t="79499" x="2536825" y="2562225"/>
          <p14:tracePt t="79532" x="2509838" y="2965450"/>
          <p14:tracePt t="79535" x="2509838" y="3187700"/>
          <p14:tracePt t="79547" x="2509838" y="3402013"/>
          <p14:tracePt t="79582" x="2527300" y="3724275"/>
          <p14:tracePt t="79925" x="2527300" y="3705225"/>
          <p14:tracePt t="79936" x="2527300" y="3687763"/>
          <p14:tracePt t="79950" x="2517775" y="3670300"/>
          <p14:tracePt t="79968" x="2517775" y="3660775"/>
          <p14:tracePt t="79973" x="2509838" y="3660775"/>
          <p14:tracePt t="80000" x="2509838" y="3652838"/>
          <p14:tracePt t="80114" x="2509838" y="3660775"/>
          <p14:tracePt t="80122" x="2500313" y="3705225"/>
          <p14:tracePt t="80131" x="2500313" y="3813175"/>
          <p14:tracePt t="80145" x="2500313" y="3938588"/>
          <p14:tracePt t="80157" x="2500313" y="4089400"/>
          <p14:tracePt t="80168" x="2562225" y="4483100"/>
          <p14:tracePt t="80193" x="2598738" y="4643438"/>
          <p14:tracePt t="80205" x="2670175" y="4822825"/>
          <p14:tracePt t="80499" x="2660650" y="4848225"/>
          <p14:tracePt t="80510" x="2652713" y="4884738"/>
          <p14:tracePt t="80526" x="2643188" y="4938713"/>
          <p14:tracePt t="80529" x="2633663" y="4983163"/>
          <p14:tracePt t="80546" x="2616200" y="5081588"/>
          <p14:tracePt t="80559" x="2616200" y="5126038"/>
          <p14:tracePt t="80572" x="2616200" y="5180013"/>
          <p14:tracePt t="80596" x="2616200" y="5214938"/>
          <p14:tracePt t="80608" x="2616200" y="5251450"/>
          <p14:tracePt t="80641" x="2625725" y="5276850"/>
          <p14:tracePt t="80669" x="2625725" y="5286375"/>
          <p14:tracePt t="80766" x="2616200" y="5214938"/>
          <p14:tracePt t="80779" x="2589213" y="5099050"/>
          <p14:tracePt t="80790" x="2562225" y="4973638"/>
          <p14:tracePt t="80801" x="2554288" y="4857750"/>
          <p14:tracePt t="80816" x="2527300" y="4625975"/>
          <p14:tracePt t="80844" x="2517775" y="4527550"/>
          <p14:tracePt t="80853" x="2500313" y="4456113"/>
          <p14:tracePt t="80863" x="2490788" y="4357688"/>
          <p14:tracePt t="80875" x="2465388" y="4170363"/>
          <p14:tracePt t="80906" x="2465388" y="4125913"/>
          <p14:tracePt t="80911" x="2465388" y="4089400"/>
          <p14:tracePt t="80925" x="2465388" y="4062413"/>
          <p14:tracePt t="80956" x="2465388" y="4054475"/>
          <p14:tracePt t="81205" x="2465388" y="4062413"/>
          <p14:tracePt t="81216" x="2465388" y="4116388"/>
          <p14:tracePt t="81230" x="2465388" y="4313238"/>
          <p14:tracePt t="81253" x="2465388" y="4465638"/>
          <p14:tracePt t="81267" x="2473325" y="4660900"/>
          <p14:tracePt t="81277" x="2500313" y="4902200"/>
          <p14:tracePt t="81302" x="2517775" y="4983163"/>
          <p14:tracePt t="81313" x="2554288" y="5054600"/>
          <p14:tracePt t="81327" x="2589213" y="5108575"/>
          <p14:tracePt t="81619" x="2589213" y="5089525"/>
          <p14:tracePt t="81631" x="2589213" y="5081588"/>
          <p14:tracePt t="81643" x="2589213" y="5072063"/>
          <p14:tracePt t="81730" x="2589213" y="5062538"/>
          <p14:tracePt t="81754" x="2589213" y="5045075"/>
          <p14:tracePt t="81765" x="2581275" y="5037138"/>
          <p14:tracePt t="81777" x="2581275" y="5018088"/>
          <p14:tracePt t="81793" x="2581275" y="4991100"/>
          <p14:tracePt t="81803" x="2571750" y="4919663"/>
          <p14:tracePt t="81814" x="2571750" y="4875213"/>
          <p14:tracePt t="81846" x="2562225" y="4848225"/>
          <p14:tracePt t="81851" x="2554288" y="4786313"/>
          <p14:tracePt t="81876" x="2544763" y="4724400"/>
          <p14:tracePt t="81887" x="2544763" y="4687888"/>
          <p14:tracePt t="81901" x="2544763" y="4643438"/>
          <p14:tracePt t="81923" x="2544763" y="4633913"/>
          <p14:tracePt t="82253" x="2544763" y="4616450"/>
          <p14:tracePt t="82264" x="2536825" y="4608513"/>
          <p14:tracePt t="82277" x="2517775" y="4545013"/>
          <p14:tracePt t="82289" x="2500313" y="4483100"/>
          <p14:tracePt t="82316" x="2490788" y="4384675"/>
          <p14:tracePt t="82327" x="2465388" y="4276725"/>
          <p14:tracePt t="82338" x="2428875" y="4071938"/>
          <p14:tracePt t="82363" x="2419350" y="3990975"/>
          <p14:tracePt t="82375" x="2393950" y="3902075"/>
          <p14:tracePt t="82386" x="2384425" y="3884613"/>
          <p14:tracePt t="82411" x="2384425" y="3867150"/>
          <p14:tracePt t="82424" x="2384425" y="3848100"/>
          <p14:tracePt t="82437" x="2374900" y="3830638"/>
          <p14:tracePt t="82473" x="2374900" y="3822700"/>
          <p14:tracePt t="82485" x="2374900" y="3803650"/>
          <p14:tracePt t="82777" x="2366963" y="3822700"/>
          <p14:tracePt t="82789" x="2357438" y="3848100"/>
          <p14:tracePt t="82800" x="2347913" y="3911600"/>
          <p14:tracePt t="82814" x="2330450" y="3990975"/>
          <p14:tracePt t="82825" x="2322513" y="4187825"/>
          <p14:tracePt t="82852" x="2339975" y="4419600"/>
          <p14:tracePt t="82875" x="2366963" y="4527550"/>
          <p14:tracePt t="82894" x="2384425" y="4633913"/>
          <p14:tracePt t="82899" x="2428875" y="4751388"/>
          <p14:tracePt t="82912" x="2465388" y="4840288"/>
          <p14:tracePt t="83142" x="2465388" y="4813300"/>
          <p14:tracePt t="83154" x="2465388" y="4786313"/>
          <p14:tracePt t="83171" x="2428875" y="4625975"/>
          <p14:tracePt t="83191" x="2411413" y="4518025"/>
          <p14:tracePt t="83205" x="2401888" y="4411663"/>
          <p14:tracePt t="83215" x="2374900" y="4268788"/>
          <p14:tracePt t="83229" x="2357438" y="4081463"/>
          <p14:tracePt t="83251" x="2357438" y="4010025"/>
          <p14:tracePt t="83265" x="2357438" y="3848100"/>
          <p14:tracePt t="83298" x="2357438" y="3776663"/>
          <p14:tracePt t="83312" x="2357438" y="3759200"/>
          <p14:tracePt t="83326" x="2357438" y="3741738"/>
          <p14:tracePt t="83344" x="2357438" y="3724275"/>
          <p14:tracePt t="83835" x="2357438" y="3741738"/>
          <p14:tracePt t="83850" x="2357438" y="3768725"/>
          <p14:tracePt t="83861" x="2357438" y="3795713"/>
          <p14:tracePt t="83873" x="2357438" y="3822700"/>
          <p14:tracePt t="83886" x="2384425" y="3894138"/>
          <p14:tracePt t="83910" x="2393950" y="3946525"/>
          <p14:tracePt t="83922" x="2411413" y="4027488"/>
          <p14:tracePt t="83935" x="2482850" y="4187825"/>
          <p14:tracePt t="83957" x="2509838" y="4241800"/>
          <p14:tracePt t="83972" x="2536825" y="4303713"/>
          <p14:tracePt t="84005" x="2536825" y="4313238"/>
          <p14:tracePt t="84849" x="2536825" y="4268788"/>
          <p14:tracePt t="84860" x="2536825" y="4224338"/>
          <p14:tracePt t="84873" x="2536825" y="4160838"/>
          <p14:tracePt t="84885" x="2536825" y="4098925"/>
          <p14:tracePt t="84897" x="2536825" y="4037013"/>
          <p14:tracePt t="84908" x="2536825" y="3867150"/>
          <p14:tracePt t="84935" x="2536825" y="3741738"/>
          <p14:tracePt t="84957" x="2536825" y="3697288"/>
          <p14:tracePt t="84969" x="2536825" y="3643313"/>
          <p14:tracePt t="84984" x="2536825" y="3616325"/>
          <p14:tracePt t="84995" x="2536825" y="3571875"/>
          <p14:tracePt t="85410" x="2536825" y="3562350"/>
          <p14:tracePt t="85422" x="2536825" y="3536950"/>
          <p14:tracePt t="85450" x="2536825" y="3517900"/>
          <p14:tracePt t="85459" x="2517775" y="3482975"/>
          <p14:tracePt t="85470" x="2490788" y="3429000"/>
          <p14:tracePt t="85482" x="2455863" y="3322638"/>
          <p14:tracePt t="85516" x="2411413" y="3179763"/>
          <p14:tracePt t="85534" x="2401888" y="3116263"/>
          <p14:tracePt t="85543" x="2401888" y="3054350"/>
          <p14:tracePt t="85554" x="2401888" y="3017838"/>
          <p14:tracePt t="85568" x="2401888" y="2973388"/>
          <p14:tracePt t="85580" x="2401888" y="2955925"/>
          <p14:tracePt t="85605" x="2401888" y="2938463"/>
          <p14:tracePt t="85617" x="2411413" y="2919413"/>
          <p14:tracePt t="85641" x="2428875" y="2911475"/>
          <p14:tracePt t="85871" x="2428875" y="2894013"/>
          <p14:tracePt t="85884" x="2438400" y="2840038"/>
          <p14:tracePt t="85896" x="2446338" y="2759075"/>
          <p14:tracePt t="85908" x="2473325" y="2652713"/>
          <p14:tracePt t="85922" x="2500313" y="2509838"/>
          <p14:tracePt t="85932" x="2527300" y="2295525"/>
          <p14:tracePt t="85957" x="2527300" y="2214563"/>
          <p14:tracePt t="85969" x="2527300" y="2133600"/>
          <p14:tracePt t="86004" x="2527300" y="2098675"/>
          <p14:tracePt t="86018" x="2527300" y="2081213"/>
          <p14:tracePt t="86035" x="2527300" y="2071688"/>
          <p14:tracePt t="86056" x="2527300" y="2062163"/>
          <p14:tracePt t="86127" x="2527300" y="2081213"/>
          <p14:tracePt t="86139" x="2517775" y="2116138"/>
          <p14:tracePt t="86155" x="2490788" y="2170113"/>
          <p14:tracePt t="86165" x="2473325" y="2232025"/>
          <p14:tracePt t="86176" x="2465388" y="2295525"/>
          <p14:tracePt t="86188" x="2465388" y="2482850"/>
          <p14:tracePt t="86218" x="2465388" y="2589213"/>
          <p14:tracePt t="86220" x="2465388" y="2714625"/>
          <p14:tracePt t="86237" x="2517775" y="3044825"/>
          <p14:tracePt t="86262" x="2608263" y="3608388"/>
          <p14:tracePt t="86286" x="2652713" y="3795713"/>
          <p14:tracePt t="86297" x="2679700" y="3973513"/>
          <p14:tracePt t="86311" x="2732088" y="4160838"/>
          <p14:tracePt t="86322" x="2786063" y="4429125"/>
          <p14:tracePt t="86822" x="2786063" y="4438650"/>
          <p14:tracePt t="86847" x="2786063" y="4473575"/>
          <p14:tracePt t="86858" x="2786063" y="4537075"/>
          <p14:tracePt t="86878" x="2786063" y="4589463"/>
          <p14:tracePt t="86884" x="2786063" y="4633913"/>
          <p14:tracePt t="86907" x="2795588" y="4714875"/>
          <p14:tracePt t="86910" x="2803525" y="4768850"/>
          <p14:tracePt t="86931" x="2830513" y="4830763"/>
          <p14:tracePt t="86944" x="2874963" y="5000625"/>
          <p14:tracePt t="86982" x="2894013" y="5027613"/>
          <p14:tracePt t="86994" x="2938463" y="5072063"/>
          <p14:tracePt t="90775" x="2938463" y="5099050"/>
          <p14:tracePt t="90788" x="2938463" y="5116513"/>
          <p14:tracePt t="90799" x="2938463" y="5133975"/>
          <p14:tracePt t="90824" x="2938463" y="5143500"/>
          <p14:tracePt t="90846" x="2938463" y="5153025"/>
          <p14:tracePt t="90861" x="2938463" y="5160963"/>
          <p14:tracePt t="90873" x="2938463" y="5180013"/>
          <p14:tracePt t="90884" x="2938463" y="5187950"/>
          <p14:tracePt t="90896" x="2938463" y="5197475"/>
          <p14:tracePt t="90910" x="2938463" y="5214938"/>
          <p14:tracePt t="90934" x="2938463" y="5241925"/>
          <p14:tracePt t="90944" x="2938463" y="5286375"/>
          <p14:tracePt t="90970" x="2938463" y="5313363"/>
          <p14:tracePt t="90982" x="2946400" y="5348288"/>
          <p14:tracePt t="90994" x="2982913" y="5446713"/>
          <p14:tracePt t="91396" x="2982913" y="5465763"/>
          <p14:tracePt t="91408" x="2990850" y="5491163"/>
          <p14:tracePt t="91421" x="3017838" y="5518150"/>
          <p14:tracePt t="91433" x="3062288" y="5608638"/>
          <p14:tracePt t="91458" x="3081338" y="5670550"/>
          <p14:tracePt t="91470" x="3125788" y="5776913"/>
          <p14:tracePt t="91481" x="3143250" y="5840413"/>
          <p14:tracePt t="91505" x="3170238" y="5894388"/>
          <p14:tracePt t="91517" x="3179763" y="5956300"/>
          <p14:tracePt t="91849" x="3179763" y="5929313"/>
          <p14:tracePt t="91859" x="3187700" y="5894388"/>
          <p14:tracePt t="91871" x="3276600" y="5626100"/>
          <p14:tracePt t="91885" x="3402013" y="5357813"/>
          <p14:tracePt t="91908" x="3589338" y="4973638"/>
          <p14:tracePt t="91920" x="3946525" y="4224338"/>
          <p14:tracePt t="91944" x="4197350" y="3581400"/>
          <p14:tracePt t="91957" x="4286250" y="3384550"/>
          <p14:tracePt t="91969" x="4330700" y="3197225"/>
          <p14:tracePt t="91993" x="4384675" y="3054350"/>
          <p14:tracePt t="92005" x="4419600" y="2946400"/>
          <p14:tracePt t="92019" x="4491038" y="2786063"/>
          <p14:tracePt t="92035" x="4518025" y="2741613"/>
          <p14:tracePt t="92055" x="4527550" y="2714625"/>
          <p14:tracePt t="92371" x="4527550" y="2687638"/>
          <p14:tracePt t="92383" x="4527550" y="2660650"/>
          <p14:tracePt t="92395" x="4510088" y="2625725"/>
          <p14:tracePt t="92408" x="4491038" y="2581275"/>
          <p14:tracePt t="92431" x="4465638" y="2517775"/>
          <p14:tracePt t="92456" x="4446588" y="2482850"/>
          <p14:tracePt t="92468" x="4438650" y="2428875"/>
          <p14:tracePt t="92482" x="4429125" y="2366963"/>
          <p14:tracePt t="92493" x="4411663" y="2251075"/>
          <p14:tracePt t="92516" x="4411663" y="2232025"/>
          <p14:tracePt t="92529" x="4411663" y="2205038"/>
          <p14:tracePt t="92542" x="4402138" y="2197100"/>
          <p14:tracePt t="92566" x="4394200" y="2197100"/>
          <p14:tracePt t="92578" x="4384675" y="2197100"/>
          <p14:tracePt t="92797" x="4384675" y="2160588"/>
          <p14:tracePt t="92813" x="4375150" y="2108200"/>
          <p14:tracePt t="92823" x="4375150" y="2036763"/>
          <p14:tracePt t="92834" x="4367213" y="1955800"/>
          <p14:tracePt t="92846" x="4357688" y="1795463"/>
          <p14:tracePt t="92860" x="4357688" y="1704975"/>
          <p14:tracePt t="92882" x="4357688" y="1625600"/>
          <p14:tracePt t="92895" x="4375150" y="1482725"/>
          <p14:tracePt t="92909" x="4411663" y="1446213"/>
          <p14:tracePt t="92933" x="4419600" y="1411288"/>
          <p14:tracePt t="92944" x="4438650" y="1347788"/>
          <p14:tracePt t="92969" x="4438650" y="1322388"/>
          <p14:tracePt t="94531" x="4429125" y="1322388"/>
          <p14:tracePt t="94554" x="4429125" y="1330325"/>
          <p14:tracePt t="94564" x="4419600" y="1347788"/>
          <p14:tracePt t="94594" x="4419600" y="1366838"/>
          <p14:tracePt t="94602" x="4411663" y="1411288"/>
          <p14:tracePt t="94626" x="4411663" y="1465263"/>
          <p14:tracePt t="94641" x="4411663" y="1509713"/>
          <p14:tracePt t="94657" x="4411663" y="1571625"/>
          <p14:tracePt t="94662" x="4419600" y="1724025"/>
          <p14:tracePt t="94675" x="4438650" y="1803400"/>
          <p14:tracePt t="94697" x="4465638" y="1901825"/>
          <p14:tracePt t="94708" x="4527550" y="2108200"/>
          <p14:tracePt t="95065" x="4527550" y="2071688"/>
          <p14:tracePt t="95076" x="4518025" y="2027238"/>
          <p14:tracePt t="95096" x="4500563" y="1928813"/>
          <p14:tracePt t="95112" x="4483100" y="1866900"/>
          <p14:tracePt t="95126" x="4483100" y="1812925"/>
          <p14:tracePt t="95137" x="4483100" y="1741488"/>
          <p14:tracePt t="95160" x="4483100" y="1714500"/>
          <p14:tracePt t="95174" x="4483100" y="1697038"/>
          <p14:tracePt t="95185" x="4483100" y="1670050"/>
          <p14:tracePt t="95197" x="4491038" y="1652588"/>
          <p14:tracePt t="95503" x="4491038" y="1633538"/>
          <p14:tracePt t="95516" x="4500563" y="1598613"/>
          <p14:tracePt t="95533" x="4500563" y="1544638"/>
          <p14:tracePt t="95541" x="4500563" y="1500188"/>
          <p14:tracePt t="95552" x="4500563" y="1428750"/>
          <p14:tracePt t="95567" x="4500563" y="1411288"/>
          <p14:tracePt t="95582" x="4500563" y="1393825"/>
          <p14:tracePt t="95582" x="4500563" y="1374775"/>
          <p14:tracePt t="95600" x="4500563" y="1366838"/>
          <p14:tracePt t="95624" x="4500563" y="1357313"/>
          <p14:tracePt t="95638" x="4500563" y="1347788"/>
          <p14:tracePt t="95660" x="4510088" y="1347788"/>
          <p14:tracePt t="101075" x="4510088" y="1366838"/>
          <p14:tracePt t="101101" x="4500563" y="1384300"/>
          <p14:tracePt t="101122" x="4500563" y="1393825"/>
          <p14:tracePt t="101142" x="4500563" y="1401763"/>
          <p14:tracePt t="101150" x="4500563" y="1411288"/>
          <p14:tracePt t="101172" x="4491038" y="1419225"/>
          <p14:tracePt t="101184" x="4491038" y="1438275"/>
          <p14:tracePt t="101198" x="4491038" y="1446213"/>
          <p14:tracePt t="101209" x="4491038" y="1465263"/>
          <p14:tracePt t="101218" x="4491038" y="1482725"/>
          <p14:tracePt t="101235" x="4491038" y="1509713"/>
          <p14:tracePt t="101269" x="4491038" y="1527175"/>
          <p14:tracePt t="101513" x="4465638" y="1527175"/>
          <p14:tracePt t="101528" x="4419600" y="1517650"/>
          <p14:tracePt t="101542" x="4367213" y="1500188"/>
          <p14:tracePt t="101551" x="4295775" y="1465263"/>
          <p14:tracePt t="101563" x="4232275" y="1446213"/>
          <p14:tracePt t="101575" x="4152900" y="1411288"/>
          <p14:tracePt t="101588" x="3965575" y="1347788"/>
          <p14:tracePt t="101613" x="3884613" y="1322388"/>
          <p14:tracePt t="101623" x="3813175" y="1312863"/>
          <p14:tracePt t="101636" x="3759200" y="1303338"/>
          <p14:tracePt t="101661" x="3741738" y="1303338"/>
          <p14:tracePt t="101893" x="3732213" y="1303338"/>
          <p14:tracePt t="101904" x="3724275" y="1303338"/>
          <p14:tracePt t="101941" x="3714750" y="1303338"/>
          <p14:tracePt t="102040" x="3714750" y="1312863"/>
          <p14:tracePt t="102050" x="3714750" y="1330325"/>
          <p14:tracePt t="102061" x="3724275" y="1339850"/>
          <p14:tracePt t="102077" x="3732213" y="1347788"/>
          <p14:tracePt t="102099" x="3751263" y="1357313"/>
          <p14:tracePt t="102112" x="3768725" y="1366838"/>
          <p14:tracePt t="102123" x="3795713" y="1393825"/>
          <p14:tracePt t="102155" x="3813175" y="1411288"/>
          <p14:tracePt t="102160" x="3848100" y="1428750"/>
          <p14:tracePt t="102183" x="3857625" y="1438275"/>
          <p14:tracePt t="102196" x="3867150" y="1455738"/>
          <p14:tracePt t="102208" x="3875088" y="1465263"/>
          <p14:tracePt t="102222" x="3884613" y="1465263"/>
          <p14:tracePt t="102285" x="3911600" y="1465263"/>
          <p14:tracePt t="102294" x="3938588" y="1455738"/>
          <p14:tracePt t="102305" x="3956050" y="1455738"/>
          <p14:tracePt t="102318" x="3965575" y="1438275"/>
          <p14:tracePt t="102331" x="3973513" y="1428750"/>
          <p14:tracePt t="102343" x="3983038" y="1428750"/>
          <p14:tracePt t="102379" x="3990975" y="1419225"/>
          <p14:tracePt t="102404" x="4000500" y="1419225"/>
          <p14:tracePt t="102416" x="4017963" y="1411288"/>
          <p14:tracePt t="102428" x="4044950" y="1384300"/>
          <p14:tracePt t="102441" x="4062413" y="1357313"/>
          <p14:tracePt t="102463" x="4081463" y="1330325"/>
          <p14:tracePt t="102477" x="4098925" y="1303338"/>
          <p14:tracePt t="102517" x="4108450" y="1295400"/>
          <p14:tracePt t="102588" x="4089400" y="1295400"/>
          <p14:tracePt t="102602" x="4054475" y="1339850"/>
          <p14:tracePt t="102613" x="4000500" y="1374775"/>
          <p14:tracePt t="102635" x="3938588" y="1401763"/>
          <p14:tracePt t="102648" x="3857625" y="1446213"/>
          <p14:tracePt t="102660" x="3840163" y="1446213"/>
          <p14:tracePt t="102684" x="3830638" y="1455738"/>
          <p14:tracePt t="102695" x="3776663" y="1473200"/>
          <p14:tracePt t="102712" x="3724275" y="1482725"/>
          <p14:tracePt t="102732" x="3660775" y="1490663"/>
          <p14:tracePt t="102745" x="3554413" y="1517650"/>
          <p14:tracePt t="102770" x="3482975" y="1527175"/>
          <p14:tracePt t="102795" x="3446463" y="1536700"/>
          <p14:tracePt t="102810" x="3411538" y="1544638"/>
          <p14:tracePt t="102819" x="3375025" y="1544638"/>
          <p14:tracePt t="102830" x="3348038" y="1554163"/>
          <p14:tracePt t="103183" x="3367088" y="1554163"/>
          <p14:tracePt t="103196" x="3394075" y="1562100"/>
          <p14:tracePt t="103209" x="3500438" y="1643063"/>
          <p14:tracePt t="103232" x="3581400" y="1714500"/>
          <p14:tracePt t="103252" x="3724275" y="1857375"/>
          <p14:tracePt t="103269" x="3786188" y="1955800"/>
          <p14:tracePt t="103280" x="3840163" y="2054225"/>
          <p14:tracePt t="103295" x="3875088" y="2143125"/>
          <p14:tracePt t="103306" x="3929063" y="2322513"/>
          <p14:tracePt t="103331" x="3956050" y="2401888"/>
          <p14:tracePt t="103609" x="3946525" y="2357438"/>
          <p14:tracePt t="103621" x="3929063" y="2322513"/>
          <p14:tracePt t="103633" x="3902075" y="2259013"/>
          <p14:tracePt t="103656" x="3840163" y="2125663"/>
          <p14:tracePt t="103673" x="3813175" y="2089150"/>
          <p14:tracePt t="103686" x="3795713" y="2044700"/>
          <p14:tracePt t="103696" x="3795713" y="2009775"/>
          <p14:tracePt t="103708" x="3795713" y="1965325"/>
          <p14:tracePt t="103977" x="3776663" y="1965325"/>
          <p14:tracePt t="103988" x="3724275" y="1955800"/>
          <p14:tracePt t="104001" x="3679825" y="1955800"/>
          <p14:tracePt t="104012" x="3589338" y="1946275"/>
          <p14:tracePt t="104022" x="3384550" y="1919288"/>
          <p14:tracePt t="104048" x="3251200" y="1919288"/>
          <p14:tracePt t="104061" x="3098800" y="1919288"/>
          <p14:tracePt t="104074" x="2643188" y="1973263"/>
          <p14:tracePt t="104098" x="2465388" y="2017713"/>
          <p14:tracePt t="104109" x="2197100" y="2108200"/>
          <p14:tracePt t="104144" x="2098675" y="2143125"/>
          <p14:tracePt t="104328" x="2081213" y="2143125"/>
          <p14:tracePt t="104354" x="2071688" y="2152650"/>
          <p14:tracePt t="104366" x="2062163" y="2152650"/>
          <p14:tracePt t="104378" x="2017713" y="2152650"/>
          <p14:tracePt t="104408" x="1990725" y="2133600"/>
          <p14:tracePt t="104414" x="1955800" y="2098675"/>
          <p14:tracePt t="104427" x="1839913" y="2009775"/>
          <p14:tracePt t="104441" x="1785938" y="1955800"/>
          <p14:tracePt t="104463" x="1724025" y="1884363"/>
          <p14:tracePt t="104476" x="1704975" y="1866900"/>
          <p14:tracePt t="104499" x="1687513" y="1866900"/>
          <p14:tracePt t="104512" x="1670050" y="1857375"/>
          <p14:tracePt t="104527" x="1670050" y="1847850"/>
          <p14:tracePt t="104548" x="1660525" y="1847850"/>
          <p14:tracePt t="104852" x="1633538" y="1847850"/>
          <p14:tracePt t="104865" x="1625600" y="1847850"/>
          <p14:tracePt t="104891" x="1616075" y="1847850"/>
          <p14:tracePt t="104987" x="1633538" y="1847850"/>
          <p14:tracePt t="104999" x="1643063" y="1847850"/>
          <p14:tracePt t="105012" x="1670050" y="1857375"/>
          <p14:tracePt t="105030" x="1697038" y="1857375"/>
          <p14:tracePt t="105032" x="1704975" y="1866900"/>
          <p14:tracePt t="105049" x="1758950" y="1866900"/>
          <p14:tracePt t="105072" x="1795463" y="1866900"/>
          <p14:tracePt t="105098" x="1839913" y="1866900"/>
          <p14:tracePt t="105293" x="1839913" y="1857375"/>
          <p14:tracePt t="105308" x="1839913" y="1839913"/>
          <p14:tracePt t="105315" x="1847850" y="1830388"/>
          <p14:tracePt t="105329" x="1884363" y="1803400"/>
          <p14:tracePt t="105349" x="1982788" y="1741488"/>
          <p14:tracePt t="105359" x="2197100" y="1633538"/>
          <p14:tracePt t="105368" x="2697163" y="1482725"/>
          <p14:tracePt t="105388" x="2840038" y="1446213"/>
          <p14:tracePt t="105401" x="3036888" y="1428750"/>
          <p14:tracePt t="105426" x="3125788" y="1428750"/>
          <p14:tracePt t="105438" x="3224213" y="1428750"/>
          <p14:tracePt t="105452" x="3490913" y="1428750"/>
          <p14:tracePt t="105475" x="3616325" y="1428750"/>
          <p14:tracePt t="105487" x="3759200" y="1419225"/>
          <p14:tracePt t="105755" x="3786188" y="1419225"/>
          <p14:tracePt t="105770" x="3803650" y="1419225"/>
          <p14:tracePt t="105779" x="3822700" y="1419225"/>
          <p14:tracePt t="105816" x="3803650" y="1428750"/>
          <p14:tracePt t="105829" x="3768725" y="1446213"/>
          <p14:tracePt t="105840" x="3608388" y="1500188"/>
          <p14:tracePt t="105864" x="3446463" y="1554163"/>
          <p14:tracePt t="105880" x="3232150" y="1598613"/>
          <p14:tracePt t="105890" x="2874963" y="1616075"/>
          <p14:tracePt t="105912" x="2724150" y="1616075"/>
          <p14:tracePt t="105926" x="2473325" y="1616075"/>
          <p14:tracePt t="105949" x="2374900" y="1616075"/>
          <p14:tracePt t="105961" x="2322513" y="1598613"/>
          <p14:tracePt t="105975" x="2286000" y="1571625"/>
          <p14:tracePt t="106243" x="2276475" y="1571625"/>
          <p14:tracePt t="106254" x="2241550" y="1571625"/>
          <p14:tracePt t="106266" x="2187575" y="1571625"/>
          <p14:tracePt t="106279" x="2125663" y="1581150"/>
          <p14:tracePt t="106295" x="1965325" y="1633538"/>
          <p14:tracePt t="106316" x="1893888" y="1643063"/>
          <p14:tracePt t="106328" x="1768475" y="1687513"/>
          <p14:tracePt t="106351" x="1724025" y="1704975"/>
          <p14:tracePt t="106364" x="1697038" y="1714500"/>
          <p14:tracePt t="106376" x="1670050" y="1724025"/>
          <p14:tracePt t="106409" x="1660525" y="1724025"/>
          <p14:tracePt t="106487" x="1670050" y="1704975"/>
          <p14:tracePt t="106792" x="1697038" y="1724025"/>
          <p14:tracePt t="106806" x="1741488" y="1751013"/>
          <p14:tracePt t="106814" x="1776413" y="1803400"/>
          <p14:tracePt t="106829" x="1839913" y="1847850"/>
          <p14:tracePt t="106840" x="1911350" y="1928813"/>
          <p14:tracePt t="106865" x="1946275" y="1973263"/>
          <p14:tracePt t="106875" x="1965325" y="2000250"/>
          <p14:tracePt t="106888" x="1990725" y="2017713"/>
          <p14:tracePt t="106900" x="2009775" y="2044700"/>
          <p14:tracePt t="106924" x="2009775" y="2054225"/>
          <p14:tracePt t="106952" x="2009775" y="2071688"/>
          <p14:tracePt t="106961" x="2000250" y="2081213"/>
          <p14:tracePt t="106972" x="1982788" y="2081213"/>
          <p14:tracePt t="106985" x="1955800" y="2089150"/>
          <p14:tracePt t="106998" x="1919288" y="2116138"/>
          <p14:tracePt t="107021" x="1893888" y="2125663"/>
          <p14:tracePt t="107030" x="1803400" y="2143125"/>
          <p14:tracePt t="107059" x="1741488" y="2152650"/>
          <p14:tracePt t="107071" x="1679575" y="2152650"/>
          <p14:tracePt t="107083" x="1589088" y="2152650"/>
          <p14:tracePt t="107097" x="1554163" y="2152650"/>
          <p14:tracePt t="107120" x="1455738" y="2143125"/>
          <p14:tracePt t="107132" x="1419225" y="2125663"/>
          <p14:tracePt t="107157" x="1366838" y="2108200"/>
          <p14:tracePt t="107168" x="1258888" y="2036763"/>
          <p14:tracePt t="107193" x="1214438" y="2000250"/>
          <p14:tracePt t="107206" x="1187450" y="1955800"/>
          <p14:tracePt t="107217" x="1143000" y="1857375"/>
          <p14:tracePt t="107241" x="1143000" y="1803400"/>
          <p14:tracePt t="107255" x="1143000" y="1724025"/>
          <p14:tracePt t="107266" x="1152525" y="1687513"/>
          <p14:tracePt t="107290" x="1179513" y="1652588"/>
          <p14:tracePt t="107302" x="1285875" y="1589088"/>
          <p14:tracePt t="107316" x="1374775" y="1536700"/>
          <p14:tracePt t="107339" x="1616075" y="1455738"/>
          <p14:tracePt t="107351" x="1704975" y="1428750"/>
          <p14:tracePt t="107376" x="1785938" y="1419225"/>
          <p14:tracePt t="107389" x="1928813" y="1419225"/>
          <p14:tracePt t="107421" x="2044700" y="1428750"/>
          <p14:tracePt t="107436" x="2081213" y="1446213"/>
          <p14:tracePt t="107451" x="2116138" y="1482725"/>
          <p14:tracePt t="107467" x="2160588" y="1509713"/>
          <p14:tracePt t="107474" x="2187575" y="1562100"/>
          <p14:tracePt t="107486" x="2251075" y="1704975"/>
          <p14:tracePt t="107510" x="2268538" y="1803400"/>
          <p14:tracePt t="107534" x="2295525" y="1946275"/>
          <p14:tracePt t="107545" x="2312988" y="2000250"/>
          <p14:tracePt t="107558" x="2322513" y="2062163"/>
          <p14:tracePt t="107572" x="2347913" y="2179638"/>
          <p14:tracePt t="107851" x="2339975" y="2160588"/>
          <p14:tracePt t="107863" x="2312988" y="2143125"/>
          <p14:tracePt t="107874" x="2286000" y="2116138"/>
          <p14:tracePt t="107908" x="2276475" y="2098675"/>
          <p14:tracePt t="107923" x="2276475" y="2081213"/>
          <p14:tracePt t="107936" x="2276475" y="2071688"/>
          <p14:tracePt t="107949" x="2268538" y="2054225"/>
          <p14:tracePt t="107961" x="2268538" y="2017713"/>
          <p14:tracePt t="107973" x="2268538" y="1990725"/>
          <p14:tracePt t="107997" x="2268538" y="1973263"/>
          <p14:tracePt t="108011" x="2268538" y="1938338"/>
          <p14:tracePt t="108024" x="2295525" y="1928813"/>
          <p14:tracePt t="108046" x="2312988" y="1911350"/>
          <p14:tracePt t="108351" x="2330450" y="1911350"/>
          <p14:tracePt t="108362" x="2339975" y="1911350"/>
          <p14:tracePt t="108373" x="2366963" y="1911350"/>
          <p14:tracePt t="108389" x="2401888" y="1911350"/>
          <p14:tracePt t="108400" x="2428875" y="1911350"/>
          <p14:tracePt t="108416" x="2465388" y="1919288"/>
          <p14:tracePt t="108426" x="2473325" y="1919288"/>
          <p14:tracePt t="108449" x="2482850" y="1919288"/>
          <p14:tracePt t="109253" x="2490788" y="1938338"/>
          <p14:tracePt t="109266" x="2500313" y="1955800"/>
          <p14:tracePt t="109276" x="2509838" y="1973263"/>
          <p14:tracePt t="109289" x="2544763" y="2009775"/>
          <p14:tracePt t="109301" x="2562225" y="2036763"/>
          <p14:tracePt t="109316" x="2589213" y="2071688"/>
          <p14:tracePt t="109316" x="2608263" y="2116138"/>
          <p14:tracePt t="109338" x="2643188" y="2170113"/>
          <p14:tracePt t="109363" x="2670175" y="2251075"/>
          <p14:tracePt t="109375" x="2714625" y="2339975"/>
          <p14:tracePt t="109386" x="2795588" y="2509838"/>
          <p14:tracePt t="109666" x="2840038" y="2608263"/>
          <p14:tracePt t="109677" x="2928938" y="2795588"/>
          <p14:tracePt t="109693" x="3133725" y="3214688"/>
          <p14:tracePt t="109704" x="3340100" y="3714750"/>
          <p14:tracePt t="109715" x="3509963" y="4187825"/>
          <p14:tracePt t="109728" x="3652838" y="4598988"/>
          <p14:tracePt t="109739" x="3867150" y="5340350"/>
          <p14:tracePt t="110013" x="3867150" y="5367338"/>
          <p14:tracePt t="110022" x="3894138" y="5402263"/>
          <p14:tracePt t="110028" x="3938588" y="5473700"/>
          <p14:tracePt t="110044" x="4098925" y="5732463"/>
          <p14:tracePt t="110069" x="4170363" y="5867400"/>
          <p14:tracePt t="110081" x="4251325" y="5991225"/>
          <p14:tracePt t="110093" x="4357688" y="6170613"/>
          <p14:tracePt t="110129" x="4402138" y="6215063"/>
          <p14:tracePt t="110483" x="4411663" y="6215063"/>
          <p14:tracePt t="110497" x="4419600" y="6205538"/>
          <p14:tracePt t="110509" x="4429125" y="6197600"/>
          <p14:tracePt t="110520" x="4438650" y="6180138"/>
          <p14:tracePt t="110527" x="4446588" y="6170613"/>
          <p14:tracePt t="110555" x="4446588" y="6161088"/>
          <p14:tracePt t="112215" x="4456113" y="6188075"/>
          <p14:tracePt t="112225" x="4456113" y="6215063"/>
          <p14:tracePt t="112238" x="4456113" y="6242050"/>
          <p14:tracePt t="112251" x="4456113" y="6269038"/>
          <p14:tracePt t="112261" x="4456113" y="6340475"/>
          <p14:tracePt t="112286" x="4456113" y="6367463"/>
          <p14:tracePt t="112299" x="4456113" y="6384925"/>
          <p14:tracePt t="112310" x="4456113" y="6456363"/>
          <p14:tracePt t="112326" x="4456113" y="6491288"/>
          <p14:tracePt t="112347" x="4456113" y="6527800"/>
          <p14:tracePt t="112677" x="4465638" y="6527800"/>
          <p14:tracePt t="112688" x="4500563" y="6527800"/>
          <p14:tracePt t="112702" x="4545013" y="6527800"/>
          <p14:tracePt t="112714" x="4643438" y="6537325"/>
          <p14:tracePt t="112737" x="4679950" y="6545263"/>
          <p14:tracePt t="112750" x="4724400" y="6572250"/>
          <p14:tracePt t="112763" x="4751388" y="6581775"/>
          <p14:tracePt t="112786" x="4776788" y="6589713"/>
          <p14:tracePt t="112799" x="4803775" y="6589713"/>
          <p14:tracePt t="112822" x="4822825" y="6599238"/>
          <p14:tracePt t="113250" x="4813300" y="6599238"/>
          <p14:tracePt t="113264" x="4803775" y="6599238"/>
          <p14:tracePt t="113284" x="4759325" y="6599238"/>
          <p14:tracePt t="113313" x="4751388" y="6599238"/>
          <p14:tracePt t="113323" x="4741863" y="6599238"/>
          <p14:tracePt t="113484" x="4732338" y="6599238"/>
          <p14:tracePt t="113528" x="4724400" y="6599238"/>
          <p14:tracePt t="113541" x="4714875" y="6599238"/>
          <p14:tracePt t="113566" x="4705350" y="6599238"/>
          <p14:tracePt t="113577" x="4697413" y="6599238"/>
          <p14:tracePt t="113748" x="4705350" y="6599238"/>
          <p14:tracePt t="113957" x="4732338" y="6599238"/>
          <p14:tracePt t="113968" x="4741863" y="6599238"/>
          <p14:tracePt t="113980" x="4751388" y="6599238"/>
          <p14:tracePt t="114004" x="4759325" y="6599238"/>
          <p14:tracePt t="114054" x="4768850" y="6599238"/>
          <p14:tracePt t="114065" x="4786313" y="6599238"/>
          <p14:tracePt t="114078" x="4822825" y="6608763"/>
          <p14:tracePt t="114091" x="4857750" y="6608763"/>
          <p14:tracePt t="114102" x="4894263" y="6608763"/>
          <p14:tracePt t="114114" x="4919663" y="6608763"/>
          <p14:tracePt t="114127" x="5000625" y="6608763"/>
          <p14:tracePt t="114157" x="5062538" y="6608763"/>
          <p14:tracePt t="114164" x="5126038" y="6608763"/>
          <p14:tracePt t="114491" x="5187950" y="6608763"/>
          <p14:tracePt t="114504" x="5268913" y="6608763"/>
          <p14:tracePt t="114517" x="5330825" y="6608763"/>
          <p14:tracePt t="114531" x="5465763" y="6608763"/>
          <p14:tracePt t="114553" x="5527675" y="6616700"/>
          <p14:tracePt t="114564" x="5643563" y="6616700"/>
          <p14:tracePt t="114595" x="5688013" y="6616700"/>
          <p14:tracePt t="114600" x="5732463" y="6616700"/>
          <p14:tracePt t="114615" x="5786438" y="6616700"/>
          <p14:tracePt t="114918" x="5803900" y="6616700"/>
          <p14:tracePt t="114937" x="5840413" y="6616700"/>
          <p14:tracePt t="114945" x="5902325" y="6608763"/>
          <p14:tracePt t="114955" x="5983288" y="6599238"/>
          <p14:tracePt t="114967" x="6081713" y="6599238"/>
          <p14:tracePt t="114993" x="6143625" y="6599238"/>
          <p14:tracePt t="115016" x="6161088" y="6589713"/>
          <p14:tracePt t="115033" x="6188075" y="6589713"/>
          <p14:tracePt t="115050" x="6242050" y="6589713"/>
          <p14:tracePt t="115443" x="6259513" y="6589713"/>
          <p14:tracePt t="115454" x="6276975" y="6589713"/>
          <p14:tracePt t="115479" x="6296025" y="6589713"/>
          <p14:tracePt t="115491" x="6303963" y="6599238"/>
          <p14:tracePt t="115505" x="6313488" y="6599238"/>
          <p14:tracePt t="116003" x="6323013" y="6599238"/>
          <p14:tracePt t="116016" x="6330950" y="6599238"/>
          <p14:tracePt t="116021" x="6367463" y="6599238"/>
          <p14:tracePt t="116052" x="6419850" y="6599238"/>
          <p14:tracePt t="116064" x="6438900" y="6599238"/>
          <p14:tracePt t="116096" x="6473825" y="6599238"/>
          <p14:tracePt t="116101" x="6518275" y="6599238"/>
          <p14:tracePt t="116113" x="6616700" y="6616700"/>
          <p14:tracePt t="116135" x="6670675" y="6626225"/>
          <p14:tracePt t="116149" x="6705600" y="6634163"/>
          <p14:tracePt t="116160" x="6777038" y="6643688"/>
          <p14:tracePt t="116185" x="6786563" y="6643688"/>
          <p14:tracePt t="116199" x="6804025" y="6643688"/>
          <p14:tracePt t="120493" x="6796088" y="6643688"/>
          <p14:tracePt t="120518" x="6742113" y="6608763"/>
          <p14:tracePt t="120533" x="6705600" y="6581775"/>
          <p14:tracePt t="120542" x="6634163" y="6545263"/>
          <p14:tracePt t="120554" x="6572250" y="6510338"/>
          <p14:tracePt t="120568" x="6394450" y="6438900"/>
          <p14:tracePt t="120581" x="6296025" y="6402388"/>
          <p14:tracePt t="120602" x="6108700" y="6330950"/>
          <p14:tracePt t="120628" x="6027738" y="6313488"/>
          <p14:tracePt t="120638" x="5973763" y="6286500"/>
          <p14:tracePt t="120652" x="5919788" y="6269038"/>
          <p14:tracePt t="120908" x="5894388" y="6269038"/>
          <p14:tracePt t="120921" x="5830888" y="6269038"/>
          <p14:tracePt t="120932" x="5688013" y="6269038"/>
          <p14:tracePt t="120945" x="5411788" y="6269038"/>
          <p14:tracePt t="120957" x="4813300" y="6330950"/>
          <p14:tracePt t="120968" x="3830638" y="6438900"/>
          <p14:tracePt t="120993" x="3643313" y="6438900"/>
          <p14:tracePt t="121004" x="3429000" y="6429375"/>
          <p14:tracePt t="121017" x="3330575" y="6411913"/>
          <p14:tracePt t="121034" x="3251200" y="6384925"/>
          <p14:tracePt t="121054" x="3160713" y="6348413"/>
          <p14:tracePt t="121309" x="3133725" y="6348413"/>
          <p14:tracePt t="121323" x="3081338" y="6348413"/>
          <p14:tracePt t="121333" x="2928938" y="6348413"/>
          <p14:tracePt t="121346" x="2633663" y="6348413"/>
          <p14:tracePt t="121358" x="1633538" y="6483350"/>
          <p14:tracePt t="121382" x="1241425" y="6562725"/>
          <p14:tracePt t="121394" x="946150" y="6599238"/>
          <p14:tracePt t="121407" x="669925" y="6608763"/>
          <p14:tracePt t="121431" x="544513" y="6608763"/>
          <p14:tracePt t="121455" x="527050" y="6608763"/>
          <p14:tracePt t="121468" x="509588" y="6608763"/>
          <p14:tracePt t="121480" x="500063" y="6608763"/>
          <p14:tracePt t="121497" x="500063" y="6599238"/>
          <p14:tracePt t="121516" x="500063" y="6589713"/>
          <p14:tracePt t="121882" x="527050" y="6589713"/>
          <p14:tracePt t="121894" x="544513" y="6589713"/>
          <p14:tracePt t="121907" x="581025" y="6589713"/>
          <p14:tracePt t="121919" x="704850" y="6581775"/>
          <p14:tracePt t="121943" x="803275" y="6562725"/>
          <p14:tracePt t="121955" x="911225" y="6537325"/>
          <p14:tracePt t="121967" x="1044575" y="6510338"/>
          <p14:tracePt t="121979" x="1187450" y="6446838"/>
          <p14:tracePt t="122217" x="1196975" y="6429375"/>
          <p14:tracePt t="122225" x="1214438" y="6419850"/>
          <p14:tracePt t="122235" x="1223963" y="6411913"/>
          <p14:tracePt t="122249" x="1731963" y="6126163"/>
          <p14:tracePt t="122282" x="2982913" y="5634038"/>
          <p14:tracePt t="122285" x="3724275" y="5419725"/>
          <p14:tracePt t="122296" x="4367213" y="5303838"/>
          <p14:tracePt t="122321" x="4840288" y="5268913"/>
          <p14:tracePt t="122332" x="5224463" y="5268913"/>
          <p14:tracePt t="122346" x="5286375" y="5276850"/>
          <p14:tracePt t="122370" x="5303838" y="5295900"/>
          <p14:tracePt t="122383" x="5303838" y="5357813"/>
          <p14:tracePt t="122406" x="5286375" y="5419725"/>
          <p14:tracePt t="122419" x="5224463" y="5483225"/>
          <p14:tracePt t="122613" x="5187950" y="5491163"/>
          <p14:tracePt t="122628" x="5180013" y="5500688"/>
          <p14:tracePt t="122638" x="5170488" y="5510213"/>
          <p14:tracePt t="122661" x="5160963" y="5510213"/>
          <p14:tracePt t="122675" x="5160963" y="5608638"/>
          <p14:tracePt t="122700" x="5160963" y="5661025"/>
          <p14:tracePt t="122711" x="5160963" y="5688013"/>
          <p14:tracePt t="122720" x="5153025" y="5715000"/>
          <p14:tracePt t="122734" x="5116513" y="5768975"/>
          <p14:tracePt t="122759" x="5108575" y="5803900"/>
          <p14:tracePt t="122782" x="5108575" y="5830888"/>
          <p14:tracePt t="123002" x="5099050" y="5830888"/>
          <p14:tracePt t="123016" x="5062538" y="5830888"/>
          <p14:tracePt t="123035" x="4911725" y="5840413"/>
          <p14:tracePt t="123039" x="4830763" y="5848350"/>
          <p14:tracePt t="123052" x="4759325" y="5848350"/>
          <p14:tracePt t="123076" x="4697413" y="5848350"/>
          <p14:tracePt t="123089" x="4598988" y="5857875"/>
          <p14:tracePt t="123113" x="4572000" y="5857875"/>
          <p14:tracePt t="123125" x="4537075" y="5857875"/>
          <p14:tracePt t="123136" x="4510088" y="5867400"/>
          <p14:tracePt t="123154" x="4465638" y="5875338"/>
          <p14:tracePt t="123175" x="4446588" y="5884863"/>
          <p14:tracePt t="123187" x="4411663" y="5911850"/>
          <p14:tracePt t="123211" x="4394200" y="5929313"/>
          <p14:tracePt t="123219" x="4367213" y="5946775"/>
          <p14:tracePt t="123271" x="4375150" y="5946775"/>
          <p14:tracePt t="123589" x="4375150" y="5991225"/>
          <p14:tracePt t="123600" x="4375150" y="6045200"/>
          <p14:tracePt t="123613" x="4375150" y="6081713"/>
          <p14:tracePt t="123625" x="4394200" y="6170613"/>
          <p14:tracePt t="123656" x="4411663" y="6242050"/>
          <p14:tracePt t="123660" x="4419600" y="6323013"/>
          <p14:tracePt t="123677" x="4491038" y="6456363"/>
          <p14:tracePt t="123690" x="4527550" y="6518275"/>
          <p14:tracePt t="126076" x="4527550" y="6483350"/>
          <p14:tracePt t="126089" x="4527550" y="6419850"/>
          <p14:tracePt t="126101" x="4527550" y="6340475"/>
          <p14:tracePt t="126111" x="4527550" y="6276975"/>
          <p14:tracePt t="126124" x="4527550" y="6205538"/>
          <p14:tracePt t="126135" x="4527550" y="6153150"/>
          <p14:tracePt t="126161" x="4518025" y="6116638"/>
          <p14:tracePt t="126173" x="4510088" y="6108700"/>
          <p14:tracePt t="126196" x="4500563" y="6108700"/>
          <p14:tracePt t="126673" x="4500563" y="6116638"/>
          <p14:tracePt t="126696" x="4500563" y="6126163"/>
          <p14:tracePt t="126904" x="4500563" y="6153150"/>
          <p14:tracePt t="126916" x="4510088" y="6170613"/>
          <p14:tracePt t="126927" x="4527550" y="6224588"/>
          <p14:tracePt t="126941" x="4589463" y="6367463"/>
          <p14:tracePt t="126968" x="4608513" y="6465888"/>
          <p14:tracePt t="126977" x="4643438" y="6545263"/>
          <p14:tracePt t="126989" x="4697413" y="6653213"/>
          <p14:tracePt t="127003" x="4724400" y="6680200"/>
          <p14:tracePt t="127035" x="4768850" y="6732588"/>
          <p14:tracePt t="127380" x="4768850" y="6724650"/>
          <p14:tracePt t="127390" x="4759325" y="6705600"/>
          <p14:tracePt t="127406" x="4751388" y="6697663"/>
          <p14:tracePt t="127416" x="4741863" y="6688138"/>
          <p14:tracePt t="127428" x="4732338" y="6670675"/>
          <p14:tracePt t="127439" x="4714875" y="6634163"/>
          <p14:tracePt t="127463" x="4687888" y="6599238"/>
          <p14:tracePt t="127490" x="4687888" y="6589713"/>
          <p14:tracePt t="127500" x="4687888" y="6581775"/>
          <p14:tracePt t="127512" x="4679950" y="6581775"/>
          <p14:tracePt t="127520" x="4670425" y="6572250"/>
          <p14:tracePt t="127549" x="4660900" y="6572250"/>
          <p14:tracePt t="128014" x="4625975" y="6554788"/>
          <p14:tracePt t="128032" x="4438650" y="6473825"/>
          <p14:tracePt t="128049" x="4214813" y="6411913"/>
          <p14:tracePt t="128060" x="3822700" y="6348413"/>
          <p14:tracePt t="128072" x="3160713" y="6330950"/>
          <p14:tracePt t="128098" x="2884488" y="6330950"/>
          <p14:tracePt t="128113" x="2598738" y="6330950"/>
          <p14:tracePt t="128123" x="2133600" y="6330950"/>
          <p14:tracePt t="128145" x="1965325" y="6340475"/>
          <p14:tracePt t="128159" x="1839913" y="6348413"/>
          <p14:tracePt t="128171" x="1731963" y="6357938"/>
          <p14:tracePt t="128182" x="1643063" y="6384925"/>
          <p14:tracePt t="128439" x="1608138" y="6384925"/>
          <p14:tracePt t="128450" x="1571625" y="6394450"/>
          <p14:tracePt t="128470" x="1482725" y="6402388"/>
          <p14:tracePt t="128476" x="1322388" y="6438900"/>
          <p14:tracePt t="128489" x="1152525" y="6483350"/>
          <p14:tracePt t="128500" x="884238" y="6554788"/>
          <p14:tracePt t="128532" x="795338" y="6572250"/>
          <p14:tracePt t="128535" x="633413" y="6589713"/>
          <p14:tracePt t="128561" x="581025" y="6599238"/>
          <p14:tracePt t="128573" x="554038" y="6608763"/>
          <p14:tracePt t="128586" x="500063" y="6634163"/>
          <p14:tracePt t="128609" x="490538" y="6634163"/>
          <p14:tracePt t="128965" x="482600" y="6634163"/>
          <p14:tracePt t="130453" x="490538" y="6634163"/>
          <p14:tracePt t="133777" x="500063" y="6634163"/>
          <p14:tracePt t="133786" x="509588" y="6634163"/>
          <p14:tracePt t="133799" x="527050" y="6634163"/>
          <p14:tracePt t="133811" x="561975" y="6634163"/>
          <p14:tracePt t="133836" x="598488" y="6634163"/>
          <p14:tracePt t="133848" x="669925" y="6616700"/>
          <p14:tracePt t="133861" x="696913" y="6608763"/>
          <p14:tracePt t="133885" x="704850" y="6608763"/>
          <p14:tracePt t="133911" x="723900" y="6608763"/>
          <p14:tracePt t="134189" x="714375" y="6608763"/>
          <p14:tracePt t="134204" x="696913" y="6608763"/>
          <p14:tracePt t="134217" x="669925" y="6608763"/>
          <p14:tracePt t="134225" x="642938" y="6608763"/>
          <p14:tracePt t="134238" x="598488" y="6608763"/>
          <p14:tracePt t="134249" x="571500" y="6599238"/>
          <p14:tracePt t="134281" x="561975" y="6599238"/>
          <p14:tracePt t="134287" x="544513" y="6589713"/>
          <p14:tracePt t="134298" x="536575" y="6589713"/>
          <p14:tracePt t="134688" x="554038" y="6589713"/>
          <p14:tracePt t="134697" x="608013" y="6581775"/>
          <p14:tracePt t="134714" x="633413" y="6581775"/>
          <p14:tracePt t="134742" x="660400" y="6581775"/>
          <p14:tracePt t="134752" x="679450" y="6581775"/>
          <p14:tracePt t="134760" x="714375" y="6581775"/>
          <p14:tracePt t="134785" x="776288" y="6581775"/>
          <p14:tracePt t="134799" x="795338" y="6581775"/>
          <p14:tracePt t="134809" x="830263" y="6581775"/>
          <p14:tracePt t="134822" x="884238" y="6581775"/>
          <p14:tracePt t="134856" x="911225" y="6581775"/>
          <p14:tracePt t="135176" x="938213" y="6581775"/>
          <p14:tracePt t="135188" x="973138" y="6581775"/>
          <p14:tracePt t="135199" x="1017588" y="6581775"/>
          <p14:tracePt t="135225" x="1044575" y="6581775"/>
          <p14:tracePt t="135237" x="1054100" y="6581775"/>
          <p14:tracePt t="135248" x="1071563" y="6581775"/>
          <p14:tracePt t="135260" x="1089025" y="6581775"/>
          <p14:tracePt t="135278" x="1125538" y="6572250"/>
          <p14:tracePt t="135299" x="1143000" y="6572250"/>
          <p14:tracePt t="135309" x="1179513" y="6562725"/>
          <p14:tracePt t="135334" x="1223963" y="6554788"/>
          <p14:tracePt t="135703" x="1231900" y="6545263"/>
          <p14:tracePt t="135716" x="1258888" y="6545263"/>
          <p14:tracePt t="135719" x="1295400" y="6545263"/>
          <p14:tracePt t="135734" x="1330325" y="6545263"/>
          <p14:tracePt t="135747" x="1374775" y="6545263"/>
          <p14:tracePt t="135762" x="1500188" y="6545263"/>
          <p14:tracePt t="135785" x="1571625" y="6545263"/>
          <p14:tracePt t="135797" x="1652588" y="6554788"/>
          <p14:tracePt t="135812" x="1785938" y="6572250"/>
          <p14:tracePt t="135833" x="1830388" y="6581775"/>
          <p14:tracePt t="135845" x="1901825" y="6599238"/>
          <p14:tracePt t="135870" x="1919288" y="6599238"/>
          <p14:tracePt t="135882" x="1928813" y="6608763"/>
          <p14:tracePt t="136175" x="1946275" y="6608763"/>
          <p14:tracePt t="136187" x="1973263" y="6608763"/>
          <p14:tracePt t="136200" x="2062163" y="6581775"/>
          <p14:tracePt t="136217" x="2108200" y="6572250"/>
          <p14:tracePt t="136235" x="2232025" y="6562725"/>
          <p14:tracePt t="136259" x="2303463" y="6545263"/>
          <p14:tracePt t="136278" x="2347913" y="6545263"/>
          <p14:tracePt t="136284" x="2446338" y="6537325"/>
          <p14:tracePt t="136312" x="2473325" y="6537325"/>
          <p14:tracePt t="136320" x="2527300" y="6537325"/>
          <p14:tracePt t="136349" x="2589213" y="6537325"/>
          <p14:tracePt t="136357" x="2616200" y="6537325"/>
          <p14:tracePt t="136565" x="2608263" y="6537325"/>
          <p14:tracePt t="136576" x="2589213" y="6537325"/>
          <p14:tracePt t="136583" x="2465388" y="6518275"/>
          <p14:tracePt t="136614" x="2347913" y="6500813"/>
          <p14:tracePt t="136625" x="2214563" y="6491288"/>
          <p14:tracePt t="136637" x="1874838" y="6456363"/>
          <p14:tracePt t="136652" x="1741488" y="6438900"/>
          <p14:tracePt t="136674" x="1616075" y="6429375"/>
          <p14:tracePt t="136686" x="1446213" y="6402388"/>
          <p14:tracePt t="136719" x="1393825" y="6394450"/>
          <p14:tracePt t="136722" x="1366838" y="6394450"/>
          <p14:tracePt t="136761" x="1366838" y="6384925"/>
          <p14:tracePt t="136967" x="1347788" y="6384925"/>
          <p14:tracePt t="136978" x="1330325" y="6384925"/>
          <p14:tracePt t="136991" x="1303338" y="6384925"/>
          <p14:tracePt t="137003" x="1276350" y="6394450"/>
          <p14:tracePt t="137015" x="1204913" y="6402388"/>
          <p14:tracePt t="137040" x="1179513" y="6402388"/>
          <p14:tracePt t="137051" x="1169988" y="6402388"/>
          <p14:tracePt t="137064" x="1152525" y="6402388"/>
          <p14:tracePt t="137081" x="1143000" y="6402388"/>
          <p14:tracePt t="137090" x="1116013" y="6411913"/>
          <p14:tracePt t="137113" x="1108075" y="6419850"/>
          <p14:tracePt t="137125" x="1108075" y="6429375"/>
          <p14:tracePt t="137156" x="1098550" y="6429375"/>
          <p14:tracePt t="137516" x="1089025" y="6438900"/>
          <p14:tracePt t="137531" x="1089025" y="6446838"/>
          <p14:tracePt t="137564" x="1062038" y="6456363"/>
          <p14:tracePt t="137576" x="1036638" y="6465888"/>
          <p14:tracePt t="137593" x="1009650" y="6465888"/>
          <p14:tracePt t="137603" x="973138" y="6465888"/>
          <p14:tracePt t="137612" x="919163" y="6465888"/>
          <p14:tracePt t="137637" x="893763" y="6465888"/>
          <p14:tracePt t="137650" x="866775" y="6465888"/>
          <p14:tracePt t="137660" x="857250" y="6465888"/>
          <p14:tracePt t="137685" x="847725" y="6465888"/>
          <p14:tracePt t="138696" x="857250" y="6446838"/>
          <p14:tracePt t="138708" x="866775" y="6438900"/>
          <p14:tracePt t="138716" x="874713" y="6438900"/>
          <p14:tracePt t="138758" x="884238" y="6438900"/>
          <p14:tracePt t="138771" x="884238" y="6429375"/>
          <p14:tracePt t="138794" x="901700" y="6429375"/>
          <p14:tracePt t="138807" x="938213" y="6429375"/>
          <p14:tracePt t="138817" x="973138" y="6429375"/>
          <p14:tracePt t="138831" x="1009650" y="6438900"/>
          <p14:tracePt t="138843" x="1071563" y="6456363"/>
          <p14:tracePt t="138855" x="1204913" y="6510338"/>
          <p14:tracePt t="138879" x="1285875" y="6545263"/>
          <p14:tracePt t="138893" x="1419225" y="6616700"/>
          <p14:tracePt t="138915" x="1473200" y="6634163"/>
          <p14:tracePt t="138929" x="1509713" y="6634163"/>
          <p14:tracePt t="138940" x="1571625" y="6608763"/>
          <p14:tracePt t="139209" x="1571625" y="6599238"/>
          <p14:tracePt t="139220" x="1571625" y="6589713"/>
          <p14:tracePt t="139234" x="1527175" y="6572250"/>
          <p14:tracePt t="139258" x="1490663" y="6562725"/>
          <p14:tracePt t="139271" x="1446213" y="6554788"/>
          <p14:tracePt t="139281" x="1401763" y="6537325"/>
          <p14:tracePt t="139296" x="1312863" y="6500813"/>
          <p14:tracePt t="139317" x="1303338" y="6491288"/>
          <p14:tracePt t="139330" x="1285875" y="6483350"/>
          <p14:tracePt t="139344" x="1276350" y="6473825"/>
          <p14:tracePt t="140513" x="1276350" y="6465888"/>
          <p14:tracePt t="140527" x="1276350" y="6456363"/>
          <p14:tracePt t="140622" x="1276350" y="6438900"/>
          <p14:tracePt t="140635" x="1285875" y="6438900"/>
          <p14:tracePt t="140647" x="1295400" y="6402388"/>
          <p14:tracePt t="140673" x="1303338" y="6394450"/>
          <p14:tracePt t="140683" x="1312863" y="6375400"/>
          <p14:tracePt t="140696" x="1322388" y="6323013"/>
          <p14:tracePt t="140708" x="1339850" y="6276975"/>
          <p14:tracePt t="140721" x="1366838" y="6215063"/>
          <p14:tracePt t="140753" x="1482725" y="5911850"/>
          <p14:tracePt t="140757" x="1608138" y="5643563"/>
          <p14:tracePt t="140782" x="1751013" y="5402263"/>
          <p14:tracePt t="140793" x="1884363" y="5160963"/>
          <p14:tracePt t="140805" x="2170113" y="4803775"/>
          <p14:tracePt t="140828" x="2366963" y="4633913"/>
          <p14:tracePt t="140842" x="2643188" y="4446588"/>
          <p14:tracePt t="141149" x="2643188" y="4357688"/>
          <p14:tracePt t="141158" x="2643188" y="4224338"/>
          <p14:tracePt t="141169" x="2687638" y="3983038"/>
          <p14:tracePt t="141184" x="2938463" y="3108325"/>
          <p14:tracePt t="141207" x="3116263" y="2751138"/>
          <p14:tracePt t="141213" x="3259138" y="2482850"/>
          <p14:tracePt t="141232" x="3411538" y="2286000"/>
          <p14:tracePt t="141243" x="3608388" y="2089150"/>
          <p14:tracePt t="141268" x="3697288" y="2000250"/>
          <p14:tracePt t="141549" x="3697288" y="1973263"/>
          <p14:tracePt t="141560" x="3705225" y="1955800"/>
          <p14:tracePt t="141608" x="3705225" y="1946275"/>
          <p14:tracePt t="141636" x="3724275" y="1901825"/>
          <p14:tracePt t="141646" x="3741738" y="1857375"/>
          <p14:tracePt t="141659" x="3751263" y="1776413"/>
          <p14:tracePt t="141671" x="3759200" y="1616075"/>
          <p14:tracePt t="141700" x="3776663" y="1536700"/>
          <p14:tracePt t="141706" x="3786188" y="1465263"/>
          <p14:tracePt t="141719" x="3803650" y="1393825"/>
          <p14:tracePt t="141733" x="3840163" y="1322388"/>
          <p14:tracePt t="141755" x="3840163" y="1303338"/>
          <p14:tracePt t="141769" x="3848100" y="1285875"/>
          <p14:tracePt t="142402" x="3848100" y="1303338"/>
          <p14:tracePt t="142414" x="3848100" y="1312863"/>
          <p14:tracePt t="142426" x="3857625" y="1312863"/>
          <p14:tracePt t="142437" x="3894138" y="1330325"/>
          <p14:tracePt t="142472" x="3929063" y="1339850"/>
          <p14:tracePt t="142488" x="3938588" y="1339850"/>
          <p14:tracePt t="142498" x="3946525" y="1339850"/>
          <p14:tracePt t="142767" x="3973513" y="1339850"/>
          <p14:tracePt t="142780" x="4054475" y="1339850"/>
          <p14:tracePt t="142804" x="4108450" y="1339850"/>
          <p14:tracePt t="142816" x="4241800" y="1347788"/>
          <p14:tracePt t="142841" x="4268788" y="1347788"/>
          <p14:tracePt t="142860" x="4303713" y="1357313"/>
          <p14:tracePt t="142866" x="4348163" y="1366838"/>
          <p14:tracePt t="142890" x="4357688" y="1366838"/>
          <p14:tracePt t="142913" x="4367213" y="1366838"/>
          <p14:tracePt t="143194" x="4322763" y="1374775"/>
          <p14:tracePt t="143209" x="4241800" y="1393825"/>
          <p14:tracePt t="143217" x="4081463" y="1465263"/>
          <p14:tracePt t="143242" x="4027488" y="1490663"/>
          <p14:tracePt t="143255" x="3990975" y="1500188"/>
          <p14:tracePt t="143266" x="3965575" y="1509713"/>
          <p14:tracePt t="143279" x="3938588" y="1517650"/>
          <p14:tracePt t="143303" x="3929063" y="1527175"/>
          <p14:tracePt t="143514" x="3919538" y="1527175"/>
          <p14:tracePt t="143523" x="3902075" y="1527175"/>
          <p14:tracePt t="143532" x="3894138" y="1527175"/>
          <p14:tracePt t="143571" x="3884613" y="1527175"/>
          <p14:tracePt t="143590" x="3875088" y="1536700"/>
          <p14:tracePt t="143596" x="3867150" y="1544638"/>
          <p14:tracePt t="143607" x="3848100" y="1571625"/>
          <p14:tracePt t="143620" x="3830638" y="1608138"/>
          <p14:tracePt t="143632" x="3776663" y="1731963"/>
          <p14:tracePt t="143657" x="3732213" y="1812925"/>
          <p14:tracePt t="143669" x="3714750" y="1866900"/>
          <p14:tracePt t="143680" x="3697288" y="1946275"/>
          <p14:tracePt t="143706" x="3697288" y="1990725"/>
          <p14:tracePt t="143731" x="3697288" y="2000250"/>
          <p14:tracePt t="144010" x="3679825" y="1990725"/>
          <p14:tracePt t="144027" x="3670300" y="1973263"/>
          <p14:tracePt t="144030" x="3633788" y="1938338"/>
          <p14:tracePt t="144060" x="3616325" y="1919288"/>
          <p14:tracePt t="144071" x="3608388" y="1911350"/>
          <p14:tracePt t="144084" x="3608388" y="1893888"/>
          <p14:tracePt t="144474" x="3608388" y="1884363"/>
          <p14:tracePt t="144488" x="3608388" y="1874838"/>
          <p14:tracePt t="144497" x="3625850" y="1857375"/>
          <p14:tracePt t="144509" x="3652838" y="1830388"/>
          <p14:tracePt t="144522" x="3697288" y="1768475"/>
          <p14:tracePt t="144536" x="3714750" y="1741488"/>
          <p14:tracePt t="144559" x="3741738" y="1714500"/>
          <p14:tracePt t="144572" x="3776663" y="1660525"/>
          <p14:tracePt t="144595" x="3786188" y="1643063"/>
          <p14:tracePt t="144607" x="3795713" y="1608138"/>
          <p14:tracePt t="144642" x="3813175" y="1581150"/>
          <p14:tracePt t="144655" x="3813175" y="1562100"/>
          <p14:tracePt t="144674" x="3813175" y="1554163"/>
          <p14:tracePt t="144888" x="3813175" y="1527175"/>
          <p14:tracePt t="144902" x="3813175" y="1500188"/>
          <p14:tracePt t="144912" x="3822700" y="1482725"/>
          <p14:tracePt t="144925" x="3830638" y="1455738"/>
          <p14:tracePt t="144936" x="3830638" y="1438275"/>
          <p14:tracePt t="144949" x="3830638" y="1419225"/>
          <p14:tracePt t="144972" x="3830638" y="1411288"/>
          <p14:tracePt t="145071" x="3822700" y="1411288"/>
          <p14:tracePt t="145241" x="3813175" y="1411288"/>
          <p14:tracePt t="145270" x="3795713" y="1411288"/>
          <p14:tracePt t="145290" x="3786188" y="1411288"/>
          <p14:tracePt t="145301" x="3776663" y="1411288"/>
          <p14:tracePt t="145331" x="3768725" y="1411288"/>
          <p14:tracePt t="145340" x="3759200" y="1401763"/>
          <p14:tracePt t="145351" x="3751263" y="1401763"/>
          <p14:tracePt t="145362" x="3732213" y="1384300"/>
          <p14:tracePt t="145387" x="3724275" y="1374775"/>
          <p14:tracePt t="145463" x="3705225" y="1374775"/>
          <p14:tracePt t="145473" x="3687763" y="1374775"/>
          <p14:tracePt t="145499" x="3679825" y="1374775"/>
          <p14:tracePt t="145509" x="3660775" y="1374775"/>
          <p14:tracePt t="146046" x="3660775" y="1384300"/>
          <p14:tracePt t="146063" x="3660775" y="1393825"/>
          <p14:tracePt t="146082" x="3670300" y="1393825"/>
          <p14:tracePt t="146106" x="3679825" y="1401763"/>
          <p14:tracePt t="146131" x="3687763" y="1401763"/>
          <p14:tracePt t="146143" x="3697288" y="1401763"/>
          <p14:tracePt t="146154" x="3697288" y="1411288"/>
          <p14:tracePt t="146168" x="3714750" y="1411288"/>
          <p14:tracePt t="146569" x="3732213" y="1411288"/>
          <p14:tracePt t="146584" x="3759200" y="1411288"/>
          <p14:tracePt t="146594" x="3786188" y="1411288"/>
          <p14:tracePt t="146605" x="3848100" y="1393825"/>
          <p14:tracePt t="146631" x="3902075" y="1393825"/>
          <p14:tracePt t="146643" x="3929063" y="1384300"/>
          <p14:tracePt t="146676" x="3956050" y="1384300"/>
          <p14:tracePt t="146699" x="3965575" y="1384300"/>
          <p14:tracePt t="146752" x="3973513" y="1384300"/>
          <p14:tracePt t="146986" x="3965575" y="1384300"/>
          <p14:tracePt t="146994" x="3956050" y="1384300"/>
          <p14:tracePt t="147007" x="3938588" y="1384300"/>
          <p14:tracePt t="147027" x="3919538" y="1384300"/>
          <p14:tracePt t="147028" x="3911600" y="1384300"/>
          <p14:tracePt t="147043" x="3894138" y="1384300"/>
          <p14:tracePt t="147056" x="3875088" y="1384300"/>
          <p14:tracePt t="147081" x="3867150" y="1384300"/>
          <p14:tracePt t="147094" x="3857625" y="1384300"/>
          <p14:tracePt t="147109" x="3830638" y="1384300"/>
          <p14:tracePt t="147129" x="3830638" y="1374775"/>
          <p14:tracePt t="147143" x="3803650" y="1374775"/>
          <p14:tracePt t="147168" x="3795713" y="1374775"/>
          <p14:tracePt t="147192" x="3776663" y="1366838"/>
          <p14:tracePt t="147203" x="3768725" y="1366838"/>
          <p14:tracePt t="147216" x="3759200" y="1366838"/>
          <p14:tracePt t="147228" x="3741738" y="1366838"/>
          <p14:tracePt t="147302" x="3724275" y="1366838"/>
          <p14:tracePt t="147313" x="3714750" y="1366838"/>
          <p14:tracePt t="147325" x="3714750" y="1357313"/>
          <p14:tracePt t="147764" x="3714750" y="1347788"/>
          <p14:tracePt t="147788" x="3732213" y="1347788"/>
          <p14:tracePt t="147801" x="3759200" y="1347788"/>
          <p14:tracePt t="147812" x="3776663" y="1347788"/>
          <p14:tracePt t="147824" x="3803650" y="1347788"/>
          <p14:tracePt t="147847" x="3857625" y="1347788"/>
          <p14:tracePt t="147861" x="3875088" y="1347788"/>
          <p14:tracePt t="147874" x="3902075" y="1347788"/>
          <p14:tracePt t="147885" x="3938588" y="1347788"/>
          <p14:tracePt t="149251" x="3938588" y="1366838"/>
          <p14:tracePt t="149261" x="3938588" y="1384300"/>
          <p14:tracePt t="149280" x="3919538" y="1401763"/>
          <p14:tracePt t="149286" x="3867150" y="1438275"/>
          <p14:tracePt t="149298" x="3840163" y="1465263"/>
          <p14:tracePt t="149324" x="3813175" y="1490663"/>
          <p14:tracePt t="149340" x="3795713" y="1509713"/>
          <p14:tracePt t="149346" x="3776663" y="1536700"/>
          <p14:tracePt t="149358" x="3768725" y="1554163"/>
          <p14:tracePt t="149627" x="3759200" y="1554163"/>
          <p14:tracePt t="149638" x="3759200" y="1571625"/>
          <p14:tracePt t="149650" x="3751263" y="1581150"/>
          <p14:tracePt t="149664" x="3751263" y="1608138"/>
          <p14:tracePt t="149687" x="3741738" y="1608138"/>
          <p14:tracePt t="149700" x="3741738" y="1633538"/>
          <p14:tracePt t="149736" x="3741738" y="1643063"/>
          <p14:tracePt t="149768" x="3759200" y="1652588"/>
          <p14:tracePt t="149785" x="3768725" y="1652588"/>
          <p14:tracePt t="149797" x="3786188" y="1652588"/>
          <p14:tracePt t="149810" x="3803650" y="1652588"/>
          <p14:tracePt t="149839" x="3813175" y="1652588"/>
          <p14:tracePt t="149968" x="3795713" y="1652588"/>
          <p14:tracePt t="149982" x="3786188" y="1660525"/>
          <p14:tracePt t="149994" x="3768725" y="1670050"/>
          <p14:tracePt t="150015" x="3759200" y="1679575"/>
          <p14:tracePt t="150033" x="3751263" y="1687513"/>
          <p14:tracePt t="150042" x="3732213" y="1697038"/>
          <p14:tracePt t="150066" x="3724275" y="1697038"/>
          <p14:tracePt t="150101" x="3724275" y="1704975"/>
          <p14:tracePt t="150114" x="3724275" y="1714500"/>
          <p14:tracePt t="150126" x="3724275" y="1724025"/>
          <p14:tracePt t="150260" x="3724275" y="1704975"/>
          <p14:tracePt t="150276" x="3732213" y="1687513"/>
          <p14:tracePt t="150285" x="3759200" y="1670050"/>
          <p14:tracePt t="150299" x="3776663" y="1652588"/>
          <p14:tracePt t="150311" x="3795713" y="1643063"/>
          <p14:tracePt t="150322" x="3840163" y="1625600"/>
          <p14:tracePt t="150348" x="3857625" y="1616075"/>
          <p14:tracePt t="150359" x="3875088" y="1616075"/>
          <p14:tracePt t="150369" x="3929063" y="1598613"/>
          <p14:tracePt t="150395" x="3983038" y="1571625"/>
          <p14:tracePt t="150407" x="4010025" y="1554163"/>
          <p14:tracePt t="150441" x="4054475" y="1536700"/>
          <p14:tracePt t="150713" x="4089400" y="1509713"/>
          <p14:tracePt t="150723" x="4133850" y="1473200"/>
          <p14:tracePt t="150737" x="4170363" y="1438275"/>
          <p14:tracePt t="150747" x="4224338" y="1401763"/>
          <p14:tracePt t="150760" x="4241800" y="1401763"/>
          <p14:tracePt t="150796" x="4251325" y="1401763"/>
          <p14:tracePt t="150834" x="4295775" y="1401763"/>
          <p14:tracePt t="150846" x="4330700" y="1393825"/>
          <p14:tracePt t="150858" x="4357688" y="1384300"/>
          <p14:tracePt t="150869" x="4367213" y="1374775"/>
          <p14:tracePt t="150882" x="4375150" y="1374775"/>
          <p14:tracePt t="150895" x="4384675" y="1357313"/>
          <p14:tracePt t="151090" x="4375150" y="1357313"/>
          <p14:tracePt t="151101" x="4313238" y="1357313"/>
          <p14:tracePt t="151127" x="4295775" y="1357313"/>
          <p14:tracePt t="151138" x="4259263" y="1357313"/>
          <p14:tracePt t="151149" x="4232275" y="1357313"/>
          <p14:tracePt t="151163" x="4187825" y="1366838"/>
          <p14:tracePt t="151186" x="4179888" y="1366838"/>
          <p14:tracePt t="151198" x="4170363" y="1366838"/>
          <p14:tracePt t="151211" x="4160838" y="1366838"/>
          <p14:tracePt t="151234" x="4152900" y="1374775"/>
          <p14:tracePt t="151263" x="4143375" y="1374775"/>
          <p14:tracePt t="151504" x="4152900" y="1374775"/>
          <p14:tracePt t="151540" x="4160838" y="1401763"/>
          <p14:tracePt t="151553" x="4179888" y="1428750"/>
          <p14:tracePt t="151563" x="4197350" y="1482725"/>
          <p14:tracePt t="151577" x="4214813" y="1527175"/>
          <p14:tracePt t="151588" x="4251325" y="1625600"/>
          <p14:tracePt t="151600" x="4286250" y="1751013"/>
          <p14:tracePt t="151614" x="4438650" y="2312988"/>
          <p14:tracePt t="151636" x="4518025" y="2705100"/>
          <p14:tracePt t="151648" x="4608513" y="3017838"/>
          <p14:tracePt t="151882" x="4608513" y="3036888"/>
          <p14:tracePt t="151894" x="4608513" y="3054350"/>
          <p14:tracePt t="151905" x="4527550" y="3224213"/>
          <p14:tracePt t="151917" x="4438650" y="3438525"/>
          <p14:tracePt t="151942" x="4357688" y="3830638"/>
          <p14:tracePt t="151956" x="4322763" y="4616450"/>
          <p14:tracePt t="151986" x="4322763" y="4956175"/>
          <p14:tracePt t="151991" x="4367213" y="5286375"/>
          <p14:tracePt t="152003" x="4456113" y="5715000"/>
          <p14:tracePt t="152033" x="4491038" y="5786438"/>
          <p14:tracePt t="152050" x="4633913" y="3036888"/>
          <p14:tracePt t="152258" x="4633913" y="3044825"/>
          <p14:tracePt t="152271" x="4625975" y="3054350"/>
          <p14:tracePt t="152283" x="4616450" y="3071813"/>
          <p14:tracePt t="152296" x="4608513" y="3098800"/>
          <p14:tracePt t="152305" x="4608513" y="3143250"/>
          <p14:tracePt t="152320" x="4608513" y="3241675"/>
          <p14:tracePt t="152343" x="4608513" y="3276600"/>
          <p14:tracePt t="152357" x="4616450" y="3313113"/>
          <p14:tracePt t="152390" x="4625975" y="3322638"/>
          <p14:tracePt t="152393" x="4633913" y="3330575"/>
          <p14:tracePt t="152407" x="4652963" y="3411538"/>
          <p14:tracePt t="152429" x="4679950" y="3455988"/>
          <p14:tracePt t="152441" x="4687888" y="3536950"/>
          <p14:tracePt t="152661" x="4687888" y="3571875"/>
          <p14:tracePt t="152673" x="4652963" y="3670300"/>
          <p14:tracePt t="152684" x="4608513" y="3867150"/>
          <p14:tracePt t="152696" x="4527550" y="4384675"/>
          <p14:tracePt t="152721" x="4500563" y="4973638"/>
          <p14:tracePt t="152726" x="4500563" y="5965825"/>
          <p14:tracePt t="152746" x="4510088" y="6134100"/>
          <p14:tracePt t="152772" x="4687888" y="3598863"/>
          <p14:tracePt t="153027" x="4670425" y="3643313"/>
          <p14:tracePt t="153045" x="4643438" y="3697288"/>
          <p14:tracePt t="153052" x="4598988" y="3830638"/>
          <p14:tracePt t="153063" x="4598988" y="3938588"/>
          <p14:tracePt t="153097" x="4598988" y="4143375"/>
          <p14:tracePt t="153112" x="4616450" y="4268788"/>
          <p14:tracePt t="153124" x="4643438" y="4384675"/>
          <p14:tracePt t="153135" x="4652963" y="4518025"/>
          <p14:tracePt t="153158" x="4724400" y="4875213"/>
          <p14:tracePt t="153172" x="4759325" y="5000625"/>
          <p14:tracePt t="153478" x="4759325" y="5010150"/>
          <p14:tracePt t="153489" x="4741863" y="5072063"/>
          <p14:tracePt t="153501" x="4732338" y="5143500"/>
          <p14:tracePt t="153514" x="4732338" y="5214938"/>
          <p14:tracePt t="153531" x="4732338" y="5303838"/>
          <p14:tracePt t="153551" x="4732338" y="5384800"/>
          <p14:tracePt t="153564" x="4732338" y="5483225"/>
          <p14:tracePt t="153595" x="4732338" y="5510213"/>
          <p14:tracePt t="153599" x="4741863" y="5626100"/>
          <p14:tracePt t="153613" x="4741863" y="5670550"/>
          <p14:tracePt t="153636" x="4751388" y="5724525"/>
          <p14:tracePt t="153647" x="4759325" y="5830888"/>
          <p14:tracePt t="153674" x="4759325" y="5884863"/>
          <p14:tracePt t="153695" x="4759325" y="5894388"/>
          <p14:tracePt t="153717" x="4759325" y="5911850"/>
          <p14:tracePt t="153733" x="4759325" y="5919788"/>
          <p14:tracePt t="153747" x="4759325" y="5929313"/>
          <p14:tracePt t="153758" x="4759325" y="5946775"/>
          <p14:tracePt t="153795" x="4759325" y="5956300"/>
          <p14:tracePt t="153807" x="4759325" y="5965825"/>
          <p14:tracePt t="153818" x="4759325" y="5973763"/>
          <p14:tracePt t="153829" x="4759325" y="6000750"/>
          <p14:tracePt t="153844" x="4759325" y="6027738"/>
          <p14:tracePt t="153855" x="4759325" y="6045200"/>
          <p14:tracePt t="153867" x="4759325" y="6116638"/>
          <p14:tracePt t="153892" x="4759325" y="6180138"/>
          <p14:tracePt t="153916" x="4759325" y="6205538"/>
          <p14:tracePt t="153928" x="4759325" y="6232525"/>
          <p14:tracePt t="153939" x="4759325" y="6259513"/>
          <p14:tracePt t="154269" x="4759325" y="6269038"/>
          <p14:tracePt t="154282" x="4741863" y="6276975"/>
          <p14:tracePt t="154294" x="4724400" y="6296025"/>
          <p14:tracePt t="154309" x="4679950" y="6367463"/>
          <p14:tracePt t="154320" x="4652963" y="6394450"/>
          <p14:tracePt t="154343" x="4633913" y="6419850"/>
          <p14:tracePt t="154355" x="4608513" y="6446838"/>
          <p14:tracePt t="154380" x="4581525" y="6473825"/>
          <p14:tracePt t="154391" x="4581525" y="6483350"/>
          <p14:tracePt t="154424" x="4572000" y="6483350"/>
          <p14:tracePt t="154539" x="4572000" y="6491288"/>
          <p14:tracePt t="154549" x="4572000" y="6500813"/>
          <p14:tracePt t="154576" x="4572000" y="6510338"/>
          <p14:tracePt t="154592" x="4572000" y="6518275"/>
          <p14:tracePt t="154598" x="4572000" y="6527800"/>
          <p14:tracePt t="154626" x="4572000" y="6537325"/>
          <p14:tracePt t="154636" x="4572000" y="6545263"/>
          <p14:tracePt t="154647" x="4572000" y="6554788"/>
          <p14:tracePt t="154666" x="4572000" y="6562725"/>
          <p14:tracePt t="154684" x="4572000" y="6572250"/>
          <p14:tracePt t="154713" x="4572000" y="6581775"/>
          <p14:tracePt t="154716" x="4572000" y="6589713"/>
          <p14:tracePt t="154732" x="4572000" y="6599238"/>
          <p14:tracePt t="154761" x="4572000" y="6608763"/>
          <p14:tracePt t="154770" x="4572000" y="6616700"/>
          <p14:tracePt t="154781" x="4572000" y="6626225"/>
          <p14:tracePt t="154805" x="4572000" y="6634163"/>
          <p14:tracePt t="154817" x="4572000" y="6643688"/>
          <p14:tracePt t="154845" x="4572000" y="6653213"/>
          <p14:tracePt t="154856" x="4572000" y="6661150"/>
          <p14:tracePt t="154866" x="4572000" y="6670675"/>
          <p14:tracePt t="154892" x="4572000" y="6680200"/>
          <p14:tracePt t="154902" x="4572000" y="6688138"/>
          <p14:tracePt t="154914" x="4572000" y="6697663"/>
          <p14:tracePt t="154941" x="4572000" y="6705600"/>
          <p14:tracePt t="155013" x="4562475" y="6697663"/>
          <p14:tracePt t="155030" x="4562475" y="6670675"/>
          <p14:tracePt t="155032" x="4554538" y="6643688"/>
          <p14:tracePt t="155051" x="4545013" y="6608763"/>
          <p14:tracePt t="155062" x="4537075" y="6581775"/>
          <p14:tracePt t="155092" x="4527550" y="6572250"/>
          <p14:tracePt t="155098" x="4527550" y="6554788"/>
          <p14:tracePt t="155120" x="4527550" y="6545263"/>
          <p14:tracePt t="155134" x="4518025" y="6537325"/>
          <p14:tracePt t="155147" x="4510088" y="6527800"/>
          <p14:tracePt t="155160" x="4510088" y="6518275"/>
          <p14:tracePt t="155183" x="4510088" y="6510338"/>
          <p14:tracePt t="155194" x="4500563" y="6491288"/>
          <p14:tracePt t="155211" x="4500563" y="6483350"/>
          <p14:tracePt t="155256" x="4500563" y="6473825"/>
          <p14:tracePt t="155268" x="4500563" y="6456363"/>
          <p14:tracePt t="155707" x="4491038" y="6411913"/>
          <p14:tracePt t="155721" x="4465638" y="6269038"/>
          <p14:tracePt t="155732" x="4419600" y="6010275"/>
          <p14:tracePt t="155744" x="4340225" y="5616575"/>
          <p14:tracePt t="155755" x="4286250" y="5251450"/>
          <p14:tracePt t="155768" x="4232275" y="4894263"/>
          <p14:tracePt t="155779" x="4170363" y="4429125"/>
          <p14:tracePt t="155804" x="4170363" y="4276725"/>
          <p14:tracePt t="155816" x="4170363" y="4027488"/>
          <p14:tracePt t="155833" x="4170363" y="3956050"/>
          <p14:tracePt t="155854" x="4170363" y="3875088"/>
          <p14:tracePt t="156086" x="4170363" y="3822700"/>
          <p14:tracePt t="156097" x="4160838" y="3751263"/>
          <p14:tracePt t="156109" x="4143375" y="3670300"/>
          <p14:tracePt t="156121" x="4143375" y="3438525"/>
          <p14:tracePt t="156134" x="4133850" y="3286125"/>
          <p14:tracePt t="156159" x="4125913" y="3152775"/>
          <p14:tracePt t="156170" x="4108450" y="2867025"/>
          <p14:tracePt t="156196" x="4098925" y="2633663"/>
          <p14:tracePt t="156220" x="4098925" y="2554288"/>
          <p14:tracePt t="156233" x="4098925" y="2509838"/>
          <p14:tracePt t="156244" x="4098925" y="2473325"/>
          <p14:tracePt t="156255" x="4116388" y="2401888"/>
          <p14:tracePt t="156440" x="4116388" y="2411413"/>
          <p14:tracePt t="156500" x="4116388" y="2393950"/>
          <p14:tracePt t="156511" x="4098925" y="2330450"/>
          <p14:tracePt t="156525" x="4081463" y="2251075"/>
          <p14:tracePt t="156540" x="4071938" y="2170113"/>
          <p14:tracePt t="156548" x="4044950" y="2089150"/>
          <p14:tracePt t="156561" x="4037013" y="2009775"/>
          <p14:tracePt t="156572" x="4017963" y="1919288"/>
          <p14:tracePt t="156596" x="4017963" y="1901825"/>
          <p14:tracePt t="156610" x="4017963" y="1866900"/>
          <p14:tracePt t="156634" x="4017963" y="1857375"/>
          <p14:tracePt t="156951" x="4010025" y="1857375"/>
          <p14:tracePt t="156988" x="4000500" y="1857375"/>
          <p14:tracePt t="157560" x="4000500" y="1847850"/>
          <p14:tracePt t="158779" x="3965575" y="1847850"/>
          <p14:tracePt t="158794" x="3867150" y="1874838"/>
          <p14:tracePt t="158802" x="3652838" y="1982788"/>
          <p14:tracePt t="158815" x="3224213" y="2241550"/>
          <p14:tracePt t="158828" x="2366963" y="2795588"/>
          <p14:tracePt t="158862" x="1822450" y="3313113"/>
          <p14:tracePt t="158876" x="1670050" y="3490913"/>
          <p14:tracePt t="158888" x="1581150" y="3616325"/>
          <p14:tracePt t="158900" x="1500188" y="3759200"/>
          <p14:tracePt t="158911" x="1411288" y="4010025"/>
          <p14:tracePt t="158926" x="1393825" y="4081463"/>
          <p14:tracePt t="158947" x="1374775" y="4205288"/>
          <p14:tracePt t="158961" x="1374775" y="4241800"/>
          <p14:tracePt t="159157" x="1366838" y="4241800"/>
          <p14:tracePt t="159170" x="1347788" y="4251325"/>
          <p14:tracePt t="159184" x="1322388" y="4276725"/>
          <p14:tracePt t="159193" x="1250950" y="4357688"/>
          <p14:tracePt t="159204" x="1116013" y="4537075"/>
          <p14:tracePt t="159218" x="696913" y="5099050"/>
          <p14:tracePt t="159230" x="536575" y="5375275"/>
          <p14:tracePt t="159255" x="428625" y="5562600"/>
          <p14:tracePt t="159264" x="384175" y="5670550"/>
          <p14:tracePt t="159277" x="322263" y="5822950"/>
          <p14:tracePt t="159302" x="322263" y="5867400"/>
          <p14:tracePt t="159547" x="303213" y="5884863"/>
          <p14:tracePt t="159557" x="276225" y="5919788"/>
          <p14:tracePt t="159569" x="214313" y="6027738"/>
          <p14:tracePt t="159598" x="61913" y="6446838"/>
          <p14:tracePt t="159601" x="36513" y="6626225"/>
          <p14:tracePt t="159619" x="26988" y="6848475"/>
          <p14:tracePt t="159668" x="44450" y="6848475"/>
          <p14:tracePt t="159686" x="53975" y="6848475"/>
          <p14:tracePt t="160024" x="53975" y="6831013"/>
          <p14:tracePt t="160034" x="61913" y="6796088"/>
          <p14:tracePt t="160046" x="98425" y="6724650"/>
          <p14:tracePt t="160058" x="169863" y="6653213"/>
          <p14:tracePt t="160069" x="330200" y="6500813"/>
          <p14:tracePt t="160094" x="411163" y="6456363"/>
          <p14:tracePt t="160106" x="544513" y="6384925"/>
          <p14:tracePt t="160119" x="615950" y="6348413"/>
          <p14:tracePt t="160143" x="652463" y="6340475"/>
          <p14:tracePt t="160155" x="687388" y="6323013"/>
          <p14:tracePt t="160257" x="696913" y="6330950"/>
          <p14:tracePt t="160266" x="696913" y="6348413"/>
          <p14:tracePt t="160277" x="687388" y="6375400"/>
          <p14:tracePt t="160546" x="704850" y="6375400"/>
          <p14:tracePt t="160561" x="714375" y="6357938"/>
          <p14:tracePt t="160570" x="731838" y="6330950"/>
          <p14:tracePt t="160582" x="750888" y="6296025"/>
          <p14:tracePt t="160593" x="795338" y="6197600"/>
          <p14:tracePt t="160606" x="884238" y="5991225"/>
          <p14:tracePt t="160630" x="955675" y="5875338"/>
          <p14:tracePt t="160643" x="1204913" y="5562600"/>
          <p14:tracePt t="160667" x="1374775" y="5402263"/>
          <p14:tracePt t="160680" x="1776413" y="5170488"/>
          <p14:tracePt t="160691" x="2009775" y="5045075"/>
          <p14:tracePt t="160708" x="2276475" y="4919663"/>
          <p14:tracePt t="160972" x="2276475" y="4911725"/>
          <p14:tracePt t="160984" x="2286000" y="4848225"/>
          <p14:tracePt t="160996" x="2428875" y="4456113"/>
          <p14:tracePt t="161020" x="2776538" y="3687763"/>
          <p14:tracePt t="161046" x="2928938" y="3384550"/>
          <p14:tracePt t="161065" x="3232150" y="2867025"/>
          <p14:tracePt t="161083" x="3330575" y="2751138"/>
          <p14:tracePt t="161094" x="3429000" y="2670175"/>
          <p14:tracePt t="161105" x="3527425" y="2608263"/>
          <p14:tracePt t="161119" x="3598863" y="2562225"/>
          <p14:tracePt t="161130" x="3776663" y="2438400"/>
          <p14:tracePt t="161374" x="3786188" y="2419350"/>
          <p14:tracePt t="161388" x="3795713" y="2419350"/>
          <p14:tracePt t="161401" x="3830638" y="2322513"/>
          <p14:tracePt t="161412" x="3919538" y="2133600"/>
          <p14:tracePt t="161424" x="4089400" y="1830388"/>
          <p14:tracePt t="161435" x="4348163" y="1428750"/>
          <p14:tracePt t="161468" x="4411663" y="1330325"/>
          <p14:tracePt t="161472" x="4465638" y="1258888"/>
          <p14:tracePt t="161483" x="4545013" y="1133475"/>
          <p14:tracePt t="161520" x="4616450" y="1054100"/>
          <p14:tracePt t="161533" x="4633913" y="1017588"/>
          <p14:tracePt t="161544" x="4660900" y="990600"/>
          <p14:tracePt t="161556" x="4679950" y="955675"/>
          <p14:tracePt t="161738" x="4670425" y="955675"/>
          <p14:tracePt t="161751" x="4660900" y="955675"/>
          <p14:tracePt t="161764" x="4633913" y="955675"/>
          <p14:tracePt t="161777" x="4537075" y="874713"/>
          <p14:tracePt t="161800" x="4456113" y="785813"/>
          <p14:tracePt t="161812" x="4367213" y="687388"/>
          <p14:tracePt t="161826" x="4268788" y="598488"/>
          <p14:tracePt t="161839" x="4071938" y="465138"/>
          <p14:tracePt t="161860" x="3973513" y="411163"/>
          <p14:tracePt t="161873" x="3911600" y="393700"/>
          <p14:tracePt t="161886" x="3830638" y="366713"/>
          <p14:tracePt t="161911" x="3795713" y="366713"/>
          <p14:tracePt t="161926" x="3751263" y="366713"/>
          <p14:tracePt t="161936" x="3687763" y="384175"/>
          <p14:tracePt t="161959" x="3670300" y="393700"/>
          <p14:tracePt t="161971" x="3660775" y="401638"/>
          <p14:tracePt t="162277" x="3652838" y="419100"/>
          <p14:tracePt t="162288" x="3643313" y="446088"/>
          <p14:tracePt t="162300" x="3616325" y="482600"/>
          <p14:tracePt t="162311" x="3581400" y="536575"/>
          <p14:tracePt t="162325" x="3465513" y="687388"/>
          <p14:tracePt t="162348" x="3402013" y="776288"/>
          <p14:tracePt t="162361" x="3357563" y="839788"/>
          <p14:tracePt t="162373" x="3313113" y="893763"/>
          <p14:tracePt t="162395" x="3276600" y="946150"/>
          <p14:tracePt t="162405" x="3276600" y="965200"/>
          <p14:tracePt t="163104" x="3276600" y="955675"/>
          <p14:tracePt t="163120" x="3268663" y="946150"/>
          <p14:tracePt t="163128" x="3268663" y="928688"/>
          <p14:tracePt t="163141" x="3259138" y="919163"/>
          <p14:tracePt t="163152" x="3251200" y="901700"/>
          <p14:tracePt t="163166" x="3232150" y="847725"/>
          <p14:tracePt t="163190" x="3214688" y="812800"/>
          <p14:tracePt t="163215" x="3214688" y="803275"/>
          <p14:tracePt t="163234" x="3214688" y="795338"/>
          <p14:tracePt t="163238" x="3205163" y="795338"/>
          <p14:tracePt t="163275" x="3197225" y="795338"/>
          <p14:tracePt t="168772" x="3187700" y="803275"/>
          <p14:tracePt t="168785" x="3187700" y="830263"/>
          <p14:tracePt t="168796" x="3187700" y="893763"/>
          <p14:tracePt t="168811" x="3187700" y="946150"/>
          <p14:tracePt t="168835" x="3224213" y="1000125"/>
          <p14:tracePt t="168844" x="3286125" y="1116013"/>
          <p14:tracePt t="168869" x="3340100" y="1196975"/>
          <p14:tracePt t="168881" x="3419475" y="1347788"/>
          <p14:tracePt t="168904" x="3455988" y="1428750"/>
          <p14:tracePt t="169124" x="3455988" y="1438275"/>
          <p14:tracePt t="169136" x="3473450" y="1465263"/>
          <p14:tracePt t="169151" x="3500438" y="1490663"/>
          <p14:tracePt t="169162" x="3554413" y="1544638"/>
          <p14:tracePt t="169174" x="3741738" y="1704975"/>
          <p14:tracePt t="169198" x="3822700" y="1776413"/>
          <p14:tracePt t="169218" x="3965575" y="1919288"/>
          <p14:tracePt t="169234" x="4010025" y="1965325"/>
          <p14:tracePt t="169247" x="4062413" y="2017713"/>
          <p14:tracePt t="169479" x="4054475" y="2017713"/>
          <p14:tracePt t="169496" x="3973513" y="2009775"/>
          <p14:tracePt t="169501" x="3822700" y="1955800"/>
          <p14:tracePt t="169513" x="3419475" y="1847850"/>
          <p14:tracePt t="169534" x="2901950" y="1741488"/>
          <p14:tracePt t="169539" x="2357438" y="1660525"/>
          <p14:tracePt t="169552" x="1438275" y="1446213"/>
          <p14:tracePt t="169580" x="1143000" y="1339850"/>
          <p14:tracePt t="169599" x="1098550" y="1339850"/>
          <p14:tracePt t="169613" x="1071563" y="1339850"/>
          <p14:tracePt t="169624" x="1054100" y="1339850"/>
          <p14:tracePt t="169943" x="1027113" y="1339850"/>
          <p14:tracePt t="169954" x="1000125" y="1339850"/>
          <p14:tracePt t="169966" x="938213" y="1366838"/>
          <p14:tracePt t="169976" x="839788" y="1419225"/>
          <p14:tracePt t="169990" x="598488" y="1598613"/>
          <p14:tracePt t="170013" x="517525" y="1652588"/>
          <p14:tracePt t="170026" x="473075" y="1697038"/>
          <p14:tracePt t="170038" x="438150" y="1751013"/>
          <p14:tracePt t="170063" x="438150" y="1758950"/>
          <p14:tracePt t="170075" x="446088" y="1776413"/>
          <p14:tracePt t="170109" x="482600" y="1795463"/>
          <p14:tracePt t="170143" x="490538" y="1795463"/>
          <p14:tracePt t="170476" x="509588" y="1795463"/>
          <p14:tracePt t="170489" x="544513" y="1776413"/>
          <p14:tracePt t="170501" x="704850" y="1714500"/>
          <p14:tracePt t="170529" x="795338" y="1704975"/>
          <p14:tracePt t="170531" x="919163" y="1697038"/>
          <p14:tracePt t="170550" x="1009650" y="1697038"/>
          <p14:tracePt t="170562" x="1179513" y="1697038"/>
          <p14:tracePt t="170592" x="1231900" y="1704975"/>
          <p14:tracePt t="170600" x="1268413" y="1724025"/>
          <p14:tracePt t="170611" x="1347788" y="1785938"/>
          <p14:tracePt t="170635" x="1419225" y="1866900"/>
          <p14:tracePt t="170661" x="1446213" y="1893888"/>
          <p14:tracePt t="170671" x="1465263" y="1928813"/>
          <p14:tracePt t="170917" x="1473200" y="1928813"/>
          <p14:tracePt t="170933" x="1482725" y="1928813"/>
          <p14:tracePt t="170941" x="1536700" y="1893888"/>
          <p14:tracePt t="170953" x="1741488" y="1758950"/>
          <p14:tracePt t="170983" x="1857375" y="1704975"/>
          <p14:tracePt t="170988" x="1938338" y="1670050"/>
          <p14:tracePt t="171001" x="2000250" y="1652588"/>
          <p14:tracePt t="171013" x="2081213" y="1625600"/>
          <p14:tracePt t="171030" x="2116138" y="1616075"/>
          <p14:tracePt t="171049" x="2133600" y="1616075"/>
          <p14:tracePt t="171074" x="2143125" y="1616075"/>
          <p14:tracePt t="171112" x="2152650" y="1616075"/>
          <p14:tracePt t="171636" x="2179638" y="1616075"/>
          <p14:tracePt t="171656" x="2232025" y="1616075"/>
          <p14:tracePt t="171671" x="2268538" y="1616075"/>
          <p14:tracePt t="171686" x="2312988" y="1616075"/>
          <p14:tracePt t="171698" x="2374900" y="1616075"/>
          <p14:tracePt t="171719" x="2509838" y="1633538"/>
          <p14:tracePt t="171721" x="2527300" y="1633538"/>
          <p14:tracePt t="171745" x="2544763" y="1643063"/>
          <p14:tracePt t="171781" x="2544763" y="1652588"/>
          <p14:tracePt t="171793" x="2536825" y="1660525"/>
          <p14:tracePt t="171804" x="2482850" y="1670050"/>
          <p14:tracePt t="171818" x="2428875" y="1687513"/>
          <p14:tracePt t="171830" x="2276475" y="1731963"/>
          <p14:tracePt t="171855" x="2205038" y="1741488"/>
          <p14:tracePt t="171874" x="2133600" y="1741488"/>
          <p14:tracePt t="171878" x="2081213" y="1751013"/>
          <p14:tracePt t="171891" x="2036763" y="1751013"/>
          <p14:tracePt t="171906" x="1973263" y="1751013"/>
          <p14:tracePt t="171928" x="1965325" y="1751013"/>
          <p14:tracePt t="171940" x="1946275" y="1751013"/>
          <p14:tracePt t="171999" x="1938338" y="1751013"/>
          <p14:tracePt t="172014" x="1928813" y="1741488"/>
          <p14:tracePt t="172050" x="1928813" y="1731963"/>
          <p14:tracePt t="172402" x="1928813" y="1724025"/>
          <p14:tracePt t="172441" x="1938338" y="1724025"/>
          <p14:tracePt t="172561" x="1946275" y="1724025"/>
          <p14:tracePt t="172597" x="1965325" y="1724025"/>
          <p14:tracePt t="172609" x="1982788" y="1724025"/>
          <p14:tracePt t="172623" x="2009775" y="1724025"/>
          <p14:tracePt t="172634" x="2017713" y="1724025"/>
          <p14:tracePt t="172647" x="2116138" y="1724025"/>
          <p14:tracePt t="172660" x="2187575" y="1724025"/>
          <p14:tracePt t="172683" x="2295525" y="1724025"/>
          <p14:tracePt t="172694" x="2571750" y="1776413"/>
          <p14:tracePt t="172711" x="2741613" y="1785938"/>
          <p14:tracePt t="172732" x="3089275" y="1839913"/>
          <p14:tracePt t="172764" x="3241675" y="1857375"/>
          <p14:tracePt t="172768" x="3357563" y="1857375"/>
          <p14:tracePt t="172780" x="3438525" y="1857375"/>
          <p14:tracePt t="172999" x="3465513" y="1847850"/>
          <p14:tracePt t="173012" x="3500438" y="1830388"/>
          <p14:tracePt t="173033" x="3660775" y="1795463"/>
          <p14:tracePt t="173048" x="3751263" y="1785938"/>
          <p14:tracePt t="173062" x="3840163" y="1768475"/>
          <p14:tracePt t="173074" x="4000500" y="1768475"/>
          <p14:tracePt t="173097" x="4081463" y="1758950"/>
          <p14:tracePt t="173108" x="4152900" y="1758950"/>
          <p14:tracePt t="173120" x="4232275" y="1741488"/>
          <p14:tracePt t="173133" x="4402138" y="1714500"/>
          <p14:tracePt t="173157" x="4473575" y="1704975"/>
          <p14:tracePt t="173170" x="4518025" y="1704975"/>
          <p14:tracePt t="174086" x="4510088" y="1704975"/>
          <p14:tracePt t="174121" x="4500563" y="1704975"/>
          <p14:tracePt t="174925" x="4491038" y="1704975"/>
          <p14:tracePt t="174938" x="4483100" y="1704975"/>
          <p14:tracePt t="174949" x="4465638" y="1714500"/>
          <p14:tracePt t="174974" x="4456113" y="1714500"/>
          <p14:tracePt t="175388" x="4446588" y="1714500"/>
          <p14:tracePt t="175405" x="4419600" y="1714500"/>
          <p14:tracePt t="175424" x="4411663" y="1724025"/>
          <p14:tracePt t="175462" x="4394200" y="1724025"/>
          <p14:tracePt t="175474" x="4322763" y="1724025"/>
          <p14:tracePt t="175497" x="4295775" y="1724025"/>
          <p14:tracePt t="175511" x="4251325" y="1724025"/>
          <p14:tracePt t="175536" x="4143375" y="1724025"/>
          <p14:tracePt t="175547" x="4089400" y="1724025"/>
          <p14:tracePt t="175558" x="4054475" y="1714500"/>
          <p14:tracePt t="175571" x="3983038" y="1697038"/>
          <p14:tracePt t="175596" x="3946525" y="1697038"/>
          <p14:tracePt t="175611" x="3919538" y="1687513"/>
          <p14:tracePt t="175621" x="3894138" y="1660525"/>
          <p14:tracePt t="175899" x="3867150" y="1660525"/>
          <p14:tracePt t="175913" x="3840163" y="1660525"/>
          <p14:tracePt t="175937" x="3795713" y="1660525"/>
          <p14:tracePt t="175941" x="3776663" y="1660525"/>
          <p14:tracePt t="175955" x="3751263" y="1660525"/>
          <p14:tracePt t="175955" x="3741738" y="1660525"/>
          <p14:tracePt t="175986" x="3714750" y="1660525"/>
          <p14:tracePt t="175997" x="3687763" y="1660525"/>
          <p14:tracePt t="176011" x="3670300" y="1660525"/>
          <p14:tracePt t="176024" x="3633788" y="1660525"/>
          <p14:tracePt t="176047" x="3625850" y="1660525"/>
          <p14:tracePt t="176058" x="3598863" y="1660525"/>
          <p14:tracePt t="176095" x="3589338" y="1660525"/>
          <p14:tracePt t="176107" x="3571875" y="1660525"/>
          <p14:tracePt t="176134" x="3562350" y="1660525"/>
          <p14:tracePt t="176146" x="3554413" y="1660525"/>
          <p14:tracePt t="176157" x="3544888" y="1660525"/>
          <p14:tracePt t="176314" x="3554413" y="1660525"/>
          <p14:tracePt t="176327" x="3562350" y="1660525"/>
          <p14:tracePt t="176350" x="3571875" y="1660525"/>
          <p14:tracePt t="176364" x="3589338" y="1652588"/>
          <p14:tracePt t="176376" x="3608388" y="1652588"/>
          <p14:tracePt t="176407" x="3633788" y="1643063"/>
          <p14:tracePt t="176411" x="3679825" y="1633538"/>
          <p14:tracePt t="176437" x="3705225" y="1625600"/>
          <p14:tracePt t="176452" x="3732213" y="1616075"/>
          <p14:tracePt t="176462" x="3759200" y="1598613"/>
          <p14:tracePt t="176485" x="3786188" y="1589088"/>
          <p14:tracePt t="176498" x="3848100" y="1554163"/>
          <p14:tracePt t="176532" x="3938588" y="1500188"/>
          <p14:tracePt t="176549" x="3983038" y="1473200"/>
          <p14:tracePt t="176558" x="4000500" y="1455738"/>
          <p14:tracePt t="176570" x="4017963" y="1438275"/>
          <p14:tracePt t="176583" x="4062413" y="1411288"/>
          <p14:tracePt t="176597" x="4071938" y="1393825"/>
          <p14:tracePt t="176620" x="4071938" y="1374775"/>
          <p14:tracePt t="176838" x="4062413" y="1374775"/>
          <p14:tracePt t="176850" x="4044950" y="1374775"/>
          <p14:tracePt t="176862" x="4017963" y="1374775"/>
          <p14:tracePt t="176874" x="3990975" y="1374775"/>
          <p14:tracePt t="176886" x="3983038" y="1374775"/>
          <p14:tracePt t="176899" x="3946525" y="1374775"/>
          <p14:tracePt t="176924" x="3938588" y="1374775"/>
          <p14:tracePt t="176936" x="3902075" y="1374775"/>
          <p14:tracePt t="176947" x="3894138" y="1374775"/>
          <p14:tracePt t="176986" x="3875088" y="1374775"/>
          <p14:tracePt t="177022" x="3867150" y="1374775"/>
          <p14:tracePt t="177351" x="3867150" y="1384300"/>
          <p14:tracePt t="177361" x="3857625" y="1384300"/>
          <p14:tracePt t="177375" x="3848100" y="1384300"/>
          <p14:tracePt t="177411" x="3840163" y="1393825"/>
          <p14:tracePt t="177424" x="3822700" y="1393825"/>
          <p14:tracePt t="177448" x="3813175" y="1401763"/>
          <p14:tracePt t="177468" x="3795713" y="1401763"/>
          <p14:tracePt t="177485" x="3786188" y="1401763"/>
          <p14:tracePt t="177497" x="3776663" y="1401763"/>
          <p14:tracePt t="177629" x="3768725" y="1401763"/>
          <p14:tracePt t="177642" x="3768725" y="1411288"/>
          <p14:tracePt t="178255" x="3776663" y="1411288"/>
          <p14:tracePt t="178264" x="3786188" y="1419225"/>
          <p14:tracePt t="178289" x="3786188" y="1428750"/>
          <p14:tracePt t="178313" x="3795713" y="1428750"/>
          <p14:tracePt t="178337" x="3803650" y="1428750"/>
          <p14:tracePt t="178349" x="3803650" y="1438275"/>
          <p14:tracePt t="178364" x="3822700" y="1438275"/>
          <p14:tracePt t="179096" x="3813175" y="1438275"/>
          <p14:tracePt t="179117" x="3803650" y="1438275"/>
          <p14:tracePt t="179142" x="3795713" y="1428750"/>
          <p14:tracePt t="179239" x="3795713" y="1419225"/>
          <p14:tracePt t="179519" x="3786188" y="1419225"/>
          <p14:tracePt t="179542" x="3768725" y="1419225"/>
          <p14:tracePt t="179568" x="3759200" y="1419225"/>
          <p14:tracePt t="179580" x="3741738" y="1419225"/>
          <p14:tracePt t="179591" x="3741738" y="1411288"/>
          <p14:tracePt t="179605" x="3724275" y="1411288"/>
          <p14:tracePt t="179620" x="3714750" y="1401763"/>
          <p14:tracePt t="179642" x="3714750" y="1393825"/>
          <p14:tracePt t="179654" x="3705225" y="1393825"/>
          <p14:tracePt t="179665" x="3697288" y="1393825"/>
          <p14:tracePt t="179679" x="3687763" y="1393825"/>
          <p14:tracePt t="179728" x="3687763" y="1384300"/>
          <p14:tracePt t="179738" x="3679825" y="1384300"/>
          <p14:tracePt t="179909" x="3687763" y="1374775"/>
          <p14:tracePt t="179922" x="3697288" y="1374775"/>
          <p14:tracePt t="179934" x="3705225" y="1374775"/>
          <p14:tracePt t="179984" x="3714750" y="1374775"/>
          <p14:tracePt t="180056" x="3724275" y="1374775"/>
          <p14:tracePt t="180067" x="3732213" y="1374775"/>
          <p14:tracePt t="180108" x="3751263" y="1374775"/>
          <p14:tracePt t="180118" x="3768725" y="1374775"/>
          <p14:tracePt t="180127" x="3795713" y="1374775"/>
          <p14:tracePt t="180143" x="3803650" y="1374775"/>
          <p14:tracePt t="180152" x="3822700" y="1374775"/>
          <p14:tracePt t="180362" x="3830638" y="1374775"/>
          <p14:tracePt t="180372" x="3857625" y="1374775"/>
          <p14:tracePt t="180384" x="3884613" y="1374775"/>
          <p14:tracePt t="180397" x="3929063" y="1374775"/>
          <p14:tracePt t="180423" x="3956050" y="1384300"/>
          <p14:tracePt t="180434" x="3973513" y="1384300"/>
          <p14:tracePt t="180445" x="4000500" y="1393825"/>
          <p14:tracePt t="180469" x="4010025" y="1393825"/>
          <p14:tracePt t="180482" x="4017963" y="1393825"/>
          <p14:tracePt t="180580" x="4017963" y="1411288"/>
          <p14:tracePt t="180591" x="3983038" y="1428750"/>
          <p14:tracePt t="180603" x="3929063" y="1465263"/>
          <p14:tracePt t="180616" x="3786188" y="1544638"/>
          <p14:tracePt t="180629" x="3741738" y="1562100"/>
          <p14:tracePt t="180652" x="3705225" y="1571625"/>
          <p14:tracePt t="180663" x="3660775" y="1589088"/>
          <p14:tracePt t="180689" x="3643313" y="1598613"/>
          <p14:tracePt t="180701" x="3633788" y="1598613"/>
          <p14:tracePt t="180713" x="3608388" y="1616075"/>
          <p14:tracePt t="180957" x="3581400" y="1616075"/>
          <p14:tracePt t="180969" x="3544888" y="1633538"/>
          <p14:tracePt t="180980" x="3500438" y="1660525"/>
          <p14:tracePt t="180996" x="3473450" y="1687513"/>
          <p14:tracePt t="181005" x="3455988" y="1714500"/>
          <p14:tracePt t="181017" x="3402013" y="1758950"/>
          <p14:tracePt t="181032" x="3384550" y="1776413"/>
          <p14:tracePt t="181056" x="3367088" y="1785938"/>
          <p14:tracePt t="181074" x="3367088" y="1795463"/>
          <p14:tracePt t="181090" x="3357563" y="1795463"/>
          <p14:tracePt t="181298" x="3375025" y="1785938"/>
          <p14:tracePt t="181319" x="3402013" y="1776413"/>
          <p14:tracePt t="181329" x="3438525" y="1768475"/>
          <p14:tracePt t="181348" x="3455988" y="1758950"/>
          <p14:tracePt t="181359" x="3465513" y="1758950"/>
          <p14:tracePt t="181385" x="3473450" y="1758950"/>
          <p14:tracePt t="181406" x="3482975" y="1758950"/>
          <p14:tracePt t="181456" x="3509963" y="1758950"/>
          <p14:tracePt t="181469" x="3517900" y="1758950"/>
          <p14:tracePt t="184019" x="3527425" y="1758950"/>
          <p14:tracePt t="184029" x="3536950" y="1758950"/>
          <p14:tracePt t="184040" x="3544888" y="1758950"/>
          <p14:tracePt t="184066" x="3554413" y="1758950"/>
          <p14:tracePt t="184078" x="3562350" y="1758950"/>
          <p14:tracePt t="184089" x="3571875" y="1758950"/>
          <p14:tracePt t="184101" x="3589338" y="1758950"/>
          <p14:tracePt t="184115" x="3608388" y="1758950"/>
          <p14:tracePt t="184126" x="3660775" y="1758950"/>
          <p14:tracePt t="184158" x="3687763" y="1768475"/>
          <p14:tracePt t="184163" x="3759200" y="1785938"/>
          <p14:tracePt t="184187" x="3776663" y="1785938"/>
          <p14:tracePt t="184200" x="3786188" y="1785938"/>
          <p14:tracePt t="184211" x="3813175" y="1785938"/>
          <p14:tracePt t="184456" x="3840163" y="1768475"/>
          <p14:tracePt t="184468" x="3902075" y="1724025"/>
          <p14:tracePt t="184481" x="3983038" y="1670050"/>
          <p14:tracePt t="184494" x="4062413" y="1633538"/>
          <p14:tracePt t="184506" x="4179888" y="1581150"/>
          <p14:tracePt t="184518" x="4224338" y="1562100"/>
          <p14:tracePt t="184529" x="4241800" y="1554163"/>
          <p14:tracePt t="184552" x="4268788" y="1544638"/>
          <p14:tracePt t="184564" x="4322763" y="1527175"/>
          <p14:tracePt t="184580" x="4357688" y="1509713"/>
          <p14:tracePt t="184601" x="4394200" y="1490663"/>
          <p14:tracePt t="184614" x="4438650" y="1446213"/>
          <p14:tracePt t="184870" x="4429125" y="1446213"/>
          <p14:tracePt t="184881" x="4411663" y="1438275"/>
          <p14:tracePt t="184895" x="4394200" y="1438275"/>
          <p14:tracePt t="184906" x="4375150" y="1428750"/>
          <p14:tracePt t="184920" x="4348163" y="1428750"/>
          <p14:tracePt t="184954" x="4313238" y="1428750"/>
          <p14:tracePt t="184967" x="4303713" y="1428750"/>
          <p14:tracePt t="184986" x="4295775" y="1428750"/>
          <p14:tracePt t="184994" x="4286250" y="1428750"/>
          <p14:tracePt t="185012" x="4276725" y="1419225"/>
          <p14:tracePt t="185035" x="4268788" y="1419225"/>
          <p14:tracePt t="185042" x="4259263" y="1419225"/>
          <p14:tracePt t="185066" x="4251325" y="1411288"/>
          <p14:tracePt t="185078" x="4241800" y="1411288"/>
          <p14:tracePt t="185090" x="4232275" y="1411288"/>
          <p14:tracePt t="185127" x="4224338" y="1411288"/>
          <p14:tracePt t="185467" x="4214813" y="1411288"/>
          <p14:tracePt t="185479" x="4205288" y="1411288"/>
          <p14:tracePt t="185493" x="4197350" y="1411288"/>
          <p14:tracePt t="185723" x="4187825" y="1411288"/>
          <p14:tracePt t="185761" x="4179888" y="1411288"/>
          <p14:tracePt t="185809" x="4170363" y="1411288"/>
          <p14:tracePt t="185821" x="4160838" y="1411288"/>
          <p14:tracePt t="185846" x="4152900" y="1419225"/>
          <p14:tracePt t="185856" x="4133850" y="1428750"/>
          <p14:tracePt t="185883" x="4116388" y="1446213"/>
          <p14:tracePt t="185893" x="4108450" y="1446213"/>
          <p14:tracePt t="185905" x="4098925" y="1455738"/>
          <p14:tracePt t="185919" x="4089400" y="1465263"/>
          <p14:tracePt t="185930" x="4081463" y="1473200"/>
          <p14:tracePt t="185942" x="4071938" y="1482725"/>
          <p14:tracePt t="185959" x="4017963" y="1509713"/>
          <p14:tracePt t="186283" x="3956050" y="1517650"/>
          <p14:tracePt t="186296" x="3875088" y="1554163"/>
          <p14:tracePt t="186311" x="3652838" y="1643063"/>
          <p14:tracePt t="186333" x="3554413" y="1704975"/>
          <p14:tracePt t="186344" x="3455988" y="1768475"/>
          <p14:tracePt t="186356" x="3394075" y="1803400"/>
          <p14:tracePt t="186369" x="3340100" y="1847850"/>
          <p14:tracePt t="186382" x="3268663" y="1893888"/>
          <p14:tracePt t="186420" x="3259138" y="1901825"/>
          <p14:tracePt t="186433" x="3251200" y="1901825"/>
          <p14:tracePt t="186494" x="3241675" y="1901825"/>
          <p14:tracePt t="186505" x="3241675" y="1911350"/>
          <p14:tracePt t="186529" x="3224213" y="1911350"/>
          <p14:tracePt t="186531" x="3205163" y="1911350"/>
          <p14:tracePt t="186552" x="3197225" y="1911350"/>
          <p14:tracePt t="186565" x="3098800" y="1911350"/>
          <p14:tracePt t="186596" x="3009900" y="1901825"/>
          <p14:tracePt t="186601" x="2795588" y="1857375"/>
          <p14:tracePt t="186614" x="2679700" y="1830388"/>
          <p14:tracePt t="186637" x="2598738" y="1795463"/>
          <p14:tracePt t="186650" x="2465388" y="1714500"/>
          <p14:tracePt t="186674" x="2428875" y="1697038"/>
          <p14:tracePt t="186686" x="2384425" y="1679575"/>
          <p14:tracePt t="186701" x="2339975" y="1660525"/>
          <p14:tracePt t="186714" x="2312988" y="1643063"/>
          <p14:tracePt t="187017" x="2303463" y="1643063"/>
          <p14:tracePt t="187027" x="2276475" y="1643063"/>
          <p14:tracePt t="187038" x="2241550" y="1643063"/>
          <p14:tracePt t="187052" x="2170113" y="1643063"/>
          <p14:tracePt t="187064" x="2044700" y="1660525"/>
          <p14:tracePt t="187077" x="1643063" y="1785938"/>
          <p14:tracePt t="187089" x="1455738" y="1839913"/>
          <p14:tracePt t="187114" x="1347788" y="1874838"/>
          <p14:tracePt t="187125" x="1276350" y="1901825"/>
          <p14:tracePt t="187137" x="1204913" y="1919288"/>
          <p14:tracePt t="187162" x="1187450" y="1928813"/>
          <p14:tracePt t="187197" x="1179513" y="1928813"/>
          <p14:tracePt t="187344" x="1169988" y="1928813"/>
          <p14:tracePt t="187375" x="1160463" y="1928813"/>
          <p14:tracePt t="187442" x="1179513" y="1928813"/>
          <p14:tracePt t="187454" x="1223963" y="1911350"/>
          <p14:tracePt t="187472" x="1419225" y="1812925"/>
          <p14:tracePt t="187482" x="1554163" y="1758950"/>
          <p14:tracePt t="187502" x="1758950" y="1704975"/>
          <p14:tracePt t="187515" x="1919288" y="1652588"/>
          <p14:tracePt t="187528" x="2027238" y="1625600"/>
          <p14:tracePt t="187542" x="2143125" y="1598613"/>
          <p14:tracePt t="187563" x="2160588" y="1589088"/>
          <p14:tracePt t="187576" x="2170113" y="1589088"/>
          <p14:tracePt t="187609" x="2187575" y="1589088"/>
          <p14:tracePt t="187624" x="2197100" y="1589088"/>
          <p14:tracePt t="187643" x="2205038" y="1589088"/>
          <p14:tracePt t="187649" x="2214563" y="1581150"/>
          <p14:tracePt t="187662" x="2224088" y="1581150"/>
          <p14:tracePt t="187673" x="2241550" y="1581150"/>
          <p14:tracePt t="187990" x="2259013" y="1581150"/>
          <p14:tracePt t="188002" x="2401888" y="1571625"/>
          <p14:tracePt t="188028" x="2509838" y="1571625"/>
          <p14:tracePt t="188046" x="2751138" y="1571625"/>
          <p14:tracePt t="188065" x="2867025" y="1571625"/>
          <p14:tracePt t="188075" x="2973388" y="1571625"/>
          <p14:tracePt t="188091" x="3054350" y="1598613"/>
          <p14:tracePt t="188100" x="3125788" y="1633538"/>
          <p14:tracePt t="188111" x="3232150" y="1697038"/>
          <p14:tracePt t="188137" x="3295650" y="1741488"/>
          <p14:tracePt t="188163" x="3330575" y="1751013"/>
          <p14:tracePt t="188172" x="3348038" y="1751013"/>
          <p14:tracePt t="188185" x="3367088" y="1758950"/>
          <p14:tracePt t="188368" x="3375025" y="1758950"/>
          <p14:tracePt t="188381" x="3411538" y="1758950"/>
          <p14:tracePt t="188392" x="3446463" y="1758950"/>
          <p14:tracePt t="188404" x="3500438" y="1768475"/>
          <p14:tracePt t="188415" x="3643313" y="1785938"/>
          <p14:tracePt t="188440" x="3697288" y="1795463"/>
          <p14:tracePt t="188453" x="3732213" y="1795463"/>
          <p14:tracePt t="188465" x="3776663" y="1795463"/>
          <p14:tracePt t="188489" x="3813175" y="1795463"/>
          <p14:tracePt t="188502" x="3848100" y="1795463"/>
          <p14:tracePt t="188769" x="3830638" y="1795463"/>
          <p14:tracePt t="188781" x="3822700" y="1785938"/>
          <p14:tracePt t="188794" x="3813175" y="1785938"/>
          <p14:tracePt t="188807" x="3803650" y="1785938"/>
          <p14:tracePt t="188819" x="3786188" y="1785938"/>
          <p14:tracePt t="188842" x="3776663" y="1776413"/>
          <p14:tracePt t="188854" x="3759200" y="1776413"/>
          <p14:tracePt t="188868" x="3741738" y="1776413"/>
          <p14:tracePt t="188893" x="3732213" y="1776413"/>
          <p14:tracePt t="188988" x="3714750" y="1776413"/>
          <p14:tracePt t="189001" x="3705225" y="1768475"/>
          <p14:tracePt t="189149" x="3705225" y="1758950"/>
          <p14:tracePt t="189368" x="3714750" y="1758950"/>
          <p14:tracePt t="189525" x="3724275" y="1758950"/>
          <p14:tracePt t="189588" x="3751263" y="1751013"/>
          <p14:tracePt t="189598" x="3768725" y="1751013"/>
          <p14:tracePt t="189611" x="3867150" y="1704975"/>
          <p14:tracePt t="189623" x="3965575" y="1652588"/>
          <p14:tracePt t="189655" x="4044950" y="1608138"/>
          <p14:tracePt t="189661" x="4179888" y="1517650"/>
          <p14:tracePt t="189673" x="4224338" y="1490663"/>
          <p14:tracePt t="189694" x="4259263" y="1446213"/>
          <p14:tracePt t="189707" x="4340225" y="1384300"/>
          <p14:tracePt t="189724" x="4357688" y="1366838"/>
          <p14:tracePt t="189744" x="4384675" y="1357313"/>
          <p14:tracePt t="189767" x="4446588" y="1322388"/>
          <p14:tracePt t="189786" x="4465638" y="1312863"/>
          <p14:tracePt t="189940" x="4456113" y="1322388"/>
          <p14:tracePt t="189952" x="4402138" y="1347788"/>
          <p14:tracePt t="189978" x="4367213" y="1384300"/>
          <p14:tracePt t="189989" x="4330700" y="1401763"/>
          <p14:tracePt t="190000" x="4276725" y="1419225"/>
          <p14:tracePt t="190013" x="4170363" y="1465263"/>
          <p14:tracePt t="190026" x="4133850" y="1482725"/>
          <p14:tracePt t="190051" x="4098925" y="1500188"/>
          <p14:tracePt t="190061" x="4027488" y="1517650"/>
          <p14:tracePt t="190093" x="4010025" y="1527175"/>
          <p14:tracePt t="190099" x="3983038" y="1544638"/>
          <p14:tracePt t="190110" x="3965575" y="1544638"/>
          <p14:tracePt t="190135" x="3929063" y="1554163"/>
          <p14:tracePt t="190407" x="3911600" y="1562100"/>
          <p14:tracePt t="190416" x="3894138" y="1571625"/>
          <p14:tracePt t="190426" x="3840163" y="1589088"/>
          <p14:tracePt t="190438" x="3776663" y="1616075"/>
          <p14:tracePt t="190452" x="3643313" y="1679575"/>
          <p14:tracePt t="190465" x="3571875" y="1704975"/>
          <p14:tracePt t="190490" x="3536950" y="1731963"/>
          <p14:tracePt t="190501" x="3527425" y="1731963"/>
          <p14:tracePt t="190530" x="3517900" y="1741488"/>
          <p14:tracePt t="190532" x="3509963" y="1758950"/>
          <p14:tracePt t="190756" x="3517900" y="1758950"/>
          <p14:tracePt t="190769" x="3527425" y="1758950"/>
          <p14:tracePt t="190781" x="3544888" y="1758950"/>
          <p14:tracePt t="190793" x="3571875" y="1758950"/>
          <p14:tracePt t="190805" x="3581400" y="1758950"/>
          <p14:tracePt t="190817" x="3633788" y="1758950"/>
          <p14:tracePt t="190842" x="3660775" y="1758950"/>
          <p14:tracePt t="190854" x="3697288" y="1758950"/>
          <p14:tracePt t="190878" x="3705225" y="1758950"/>
          <p14:tracePt t="190890" x="3714750" y="1758950"/>
          <p14:tracePt t="190902" x="3741738" y="1758950"/>
          <p14:tracePt t="190937" x="3751263" y="1758950"/>
          <p14:tracePt t="192476" x="3759200" y="1758950"/>
          <p14:tracePt t="192498" x="3768725" y="1758950"/>
          <p14:tracePt t="192548" x="3776663" y="1776413"/>
          <p14:tracePt t="192559" x="3795713" y="1785938"/>
          <p14:tracePt t="192571" x="3803650" y="1795463"/>
          <p14:tracePt t="192583" x="3822700" y="1812925"/>
          <p14:tracePt t="192607" x="3830638" y="1822450"/>
          <p14:tracePt t="192622" x="3840163" y="1830388"/>
          <p14:tracePt t="192901" x="3857625" y="1830388"/>
          <p14:tracePt t="192913" x="3884613" y="1830388"/>
          <p14:tracePt t="192925" x="3894138" y="1830388"/>
          <p14:tracePt t="192938" x="3938588" y="1830388"/>
          <p14:tracePt t="192967" x="3946525" y="1830388"/>
          <p14:tracePt t="192974" x="3965575" y="1830388"/>
          <p14:tracePt t="192986" x="4010025" y="1822450"/>
          <p14:tracePt t="193010" x="4017963" y="1822450"/>
          <p14:tracePt t="193021" x="4062413" y="1803400"/>
          <p14:tracePt t="193035" x="4081463" y="1803400"/>
          <p14:tracePt t="193058" x="4089400" y="1803400"/>
          <p14:tracePt t="193438" x="4098925" y="1803400"/>
          <p14:tracePt t="193658" x="4108450" y="1803400"/>
          <p14:tracePt t="193686" x="4116388" y="1803400"/>
          <p14:tracePt t="193693" x="4125913" y="1803400"/>
          <p14:tracePt t="194047" x="4116388" y="1822450"/>
          <p14:tracePt t="194059" x="4081463" y="1866900"/>
          <p14:tracePt t="194072" x="4010025" y="1911350"/>
          <p14:tracePt t="194083" x="3919538" y="1982788"/>
          <p14:tracePt t="194094" x="3714750" y="2133600"/>
          <p14:tracePt t="194119" x="3616325" y="2205038"/>
          <p14:tracePt t="194131" x="3473450" y="2330450"/>
          <p14:tracePt t="194154" x="3429000" y="2401888"/>
          <p14:tracePt t="194167" x="3384550" y="2446338"/>
          <p14:tracePt t="194412" x="3348038" y="2465388"/>
          <p14:tracePt t="194422" x="3276600" y="2517775"/>
          <p14:tracePt t="194438" x="3205163" y="2625725"/>
          <p14:tracePt t="194449" x="2867025" y="3081338"/>
          <p14:tracePt t="194472" x="2670175" y="3384550"/>
          <p14:tracePt t="194484" x="2357438" y="3884613"/>
          <p14:tracePt t="194509" x="2268538" y="4010025"/>
          <p14:tracePt t="194533" x="2152650" y="4232275"/>
          <p14:tracePt t="194546" x="2133600" y="4313238"/>
          <p14:tracePt t="194558" x="2108200" y="4375150"/>
          <p14:tracePt t="194777" x="2098675" y="4375150"/>
          <p14:tracePt t="194790" x="2071688" y="4384675"/>
          <p14:tracePt t="194801" x="2054225" y="4411663"/>
          <p14:tracePt t="194815" x="1946275" y="4483100"/>
          <p14:tracePt t="194826" x="1785938" y="4643438"/>
          <p14:tracePt t="194837" x="1339850" y="5170488"/>
          <p14:tracePt t="194851" x="1196975" y="5357813"/>
          <p14:tracePt t="194874" x="1071563" y="5545138"/>
          <p14:tracePt t="194888" x="938213" y="5759450"/>
          <p14:tracePt t="194922" x="874713" y="5894388"/>
          <p14:tracePt t="194936" x="874713" y="5929313"/>
          <p14:tracePt t="194955" x="874713" y="5946775"/>
          <p14:tracePt t="195154" x="874713" y="5956300"/>
          <p14:tracePt t="195173" x="857250" y="5983288"/>
          <p14:tracePt t="195180" x="822325" y="6054725"/>
          <p14:tracePt t="195204" x="785813" y="6116638"/>
          <p14:tracePt t="195221" x="768350" y="6197600"/>
          <p14:tracePt t="195228" x="741363" y="6276975"/>
          <p14:tracePt t="195240" x="741363" y="6402388"/>
          <p14:tracePt t="195266" x="741363" y="6465888"/>
          <p14:tracePt t="195292" x="741363" y="6473825"/>
          <p14:tracePt t="195300" x="741363" y="6483350"/>
          <p14:tracePt t="195313" x="741363" y="6491288"/>
          <p14:tracePt t="195325" x="750888" y="6510338"/>
          <p14:tracePt t="195338" x="768350" y="6518275"/>
          <p14:tracePt t="195362" x="776288" y="6518275"/>
          <p14:tracePt t="195375" x="795338" y="6537325"/>
          <p14:tracePt t="195405" x="803275" y="6537325"/>
          <p14:tracePt t="195666" x="857250" y="6518275"/>
          <p14:tracePt t="195678" x="946150" y="6483350"/>
          <p14:tracePt t="195693" x="1044575" y="6446838"/>
          <p14:tracePt t="195702" x="1143000" y="6429375"/>
          <p14:tracePt t="195713" x="1187450" y="6429375"/>
          <p14:tracePt t="195724" x="1250950" y="6419850"/>
          <p14:tracePt t="195752" x="1258888" y="6419850"/>
          <p14:tracePt t="195763" x="1276350" y="6419850"/>
          <p14:tracePt t="195776" x="1285875" y="6419850"/>
          <p14:tracePt t="195814" x="1295400" y="6419850"/>
          <p14:tracePt t="195826" x="1303338" y="6419850"/>
          <p14:tracePt t="195838" x="1312863" y="6419850"/>
          <p14:tracePt t="195857" x="1322388" y="6419850"/>
          <p14:tracePt t="195875" x="1339850" y="6419850"/>
          <p14:tracePt t="195886" x="1357313" y="6419850"/>
          <p14:tracePt t="195908" x="1393825" y="6419850"/>
          <p14:tracePt t="195922" x="1401763" y="6419850"/>
          <p14:tracePt t="195936" x="1401763" y="6429375"/>
          <p14:tracePt t="196326" x="1401763" y="6438900"/>
          <p14:tracePt t="196423" x="1393825" y="6438900"/>
          <p14:tracePt t="196434" x="1384300" y="6438900"/>
          <p14:tracePt t="196447" x="1384300" y="6429375"/>
          <p14:tracePt t="196546" x="1384300" y="6419850"/>
          <p14:tracePt t="196836" x="1374775" y="6429375"/>
          <p14:tracePt t="196848" x="1366838" y="6438900"/>
          <p14:tracePt t="196860" x="1357313" y="6438900"/>
          <p14:tracePt t="196873" x="1339850" y="6465888"/>
          <p14:tracePt t="196885" x="1303338" y="6483350"/>
          <p14:tracePt t="196911" x="1268413" y="6510338"/>
          <p14:tracePt t="196922" x="1196975" y="6527800"/>
          <p14:tracePt t="196946" x="1169988" y="6527800"/>
          <p14:tracePt t="196968" x="1152525" y="6527800"/>
          <p14:tracePt t="197230" x="1133475" y="6518275"/>
          <p14:tracePt t="197239" x="1116013" y="6518275"/>
          <p14:tracePt t="197252" x="1089025" y="6510338"/>
          <p14:tracePt t="197263" x="1062038" y="6500813"/>
          <p14:tracePt t="197275" x="1036638" y="6500813"/>
          <p14:tracePt t="197289" x="1017588" y="6500813"/>
          <p14:tracePt t="197312" x="1009650" y="6500813"/>
          <p14:tracePt t="197324" x="982663" y="6491288"/>
          <p14:tracePt t="197348" x="973138" y="6491288"/>
          <p14:tracePt t="197378" x="965200" y="6491288"/>
          <p14:tracePt t="197411" x="955675" y="6491288"/>
          <p14:tracePt t="197470" x="946150" y="6491288"/>
          <p14:tracePt t="198033" x="946150" y="6483350"/>
          <p14:tracePt t="198884" x="946150" y="6473825"/>
          <p14:tracePt t="198908" x="973138" y="6465888"/>
          <p14:tracePt t="198919" x="982663" y="6465888"/>
          <p14:tracePt t="198933" x="1000125" y="6465888"/>
          <p14:tracePt t="198945" x="1017588" y="6465888"/>
          <p14:tracePt t="198956" x="1036638" y="6465888"/>
          <p14:tracePt t="198970" x="1081088" y="6465888"/>
          <p14:tracePt t="198993" x="1108075" y="6465888"/>
          <p14:tracePt t="199020" x="1125538" y="6465888"/>
          <p14:tracePt t="199023" x="1133475" y="6465888"/>
          <p14:tracePt t="199054" x="1143000" y="6465888"/>
          <p14:tracePt t="199066" x="1160463" y="6465888"/>
          <p14:tracePt t="199090" x="1179513" y="6465888"/>
          <p14:tracePt t="199103" x="1187450" y="6465888"/>
          <p14:tracePt t="199407" x="1196975" y="6456363"/>
          <p14:tracePt t="199421" x="1214438" y="6456363"/>
          <p14:tracePt t="199432" x="1223963" y="6456363"/>
          <p14:tracePt t="199443" x="1285875" y="6446838"/>
          <p14:tracePt t="199459" x="1312863" y="6446838"/>
          <p14:tracePt t="199481" x="1322388" y="6438900"/>
          <p14:tracePt t="199495" x="1357313" y="6438900"/>
          <p14:tracePt t="199517" x="1374775" y="6438900"/>
          <p14:tracePt t="199530" x="1401763" y="6429375"/>
          <p14:tracePt t="199541" x="1419225" y="6419850"/>
          <p14:tracePt t="199567" x="1428750" y="6419850"/>
          <p14:tracePt t="200724" x="1438275" y="6419850"/>
          <p14:tracePt t="200894" x="1428750" y="6419850"/>
          <p14:tracePt t="200931" x="1419225" y="6419850"/>
          <p14:tracePt t="200956" x="1411288" y="6419850"/>
          <p14:tracePt t="200966" x="1401763" y="6419850"/>
          <p14:tracePt t="201017" x="1393825" y="6419850"/>
          <p14:tracePt t="201065" x="1384300" y="6419850"/>
          <p14:tracePt t="201113" x="1374775" y="6419850"/>
          <p14:tracePt t="201127" x="1366838" y="6419850"/>
          <p14:tracePt t="201288" x="1384300" y="6402388"/>
          <p14:tracePt t="201298" x="1465263" y="6340475"/>
          <p14:tracePt t="201308" x="1857375" y="5991225"/>
          <p14:tracePt t="201345" x="2473325" y="5340350"/>
          <p14:tracePt t="201360" x="2741613" y="5072063"/>
          <p14:tracePt t="201373" x="2965450" y="4813300"/>
          <p14:tracePt t="201382" x="3152775" y="4608513"/>
          <p14:tracePt t="201395" x="3357563" y="4394200"/>
          <p14:tracePt t="201407" x="3446463" y="4303713"/>
          <p14:tracePt t="201430" x="3527425" y="4224338"/>
          <p14:tracePt t="201443" x="3679825" y="4125913"/>
          <p14:tracePt t="201713" x="3679825" y="4116388"/>
          <p14:tracePt t="201725" x="3679825" y="4062413"/>
          <p14:tracePt t="201735" x="3687763" y="3973513"/>
          <p14:tracePt t="201746" x="3786188" y="3598863"/>
          <p14:tracePt t="201781" x="3946525" y="3009900"/>
          <p14:tracePt t="201796" x="4044950" y="2776538"/>
          <p14:tracePt t="201813" x="4116388" y="2633663"/>
          <p14:tracePt t="201821" x="4160838" y="2536825"/>
          <p14:tracePt t="201833" x="4224338" y="2455863"/>
          <p14:tracePt t="201846" x="4276725" y="2393950"/>
          <p14:tracePt t="202150" x="4276725" y="2366963"/>
          <p14:tracePt t="202161" x="4276725" y="2312988"/>
          <p14:tracePt t="202173" x="4268788" y="2251075"/>
          <p14:tracePt t="202185" x="4259263" y="2187575"/>
          <p14:tracePt t="202199" x="4224338" y="2054225"/>
          <p14:tracePt t="202214" x="4214813" y="1990725"/>
          <p14:tracePt t="202236" x="4205288" y="1893888"/>
          <p14:tracePt t="202259" x="4205288" y="1874838"/>
          <p14:tracePt t="202281" x="4205288" y="1830388"/>
          <p14:tracePt t="203002" x="4205288" y="1822450"/>
          <p14:tracePt t="203015" x="4187825" y="1812925"/>
          <p14:tracePt t="203053" x="4187825" y="1803400"/>
          <p14:tracePt t="203062" x="4179888" y="1803400"/>
          <p14:tracePt t="203075" x="4170363" y="1803400"/>
          <p14:tracePt t="203104" x="4160838" y="1803400"/>
          <p14:tracePt t="205807" x="4187825" y="1795463"/>
          <p14:tracePt t="205818" x="4224338" y="1776413"/>
          <p14:tracePt t="205830" x="4259263" y="1768475"/>
          <p14:tracePt t="205844" x="4340225" y="1741488"/>
          <p14:tracePt t="205855" x="4429125" y="1724025"/>
          <p14:tracePt t="205867" x="4572000" y="1679575"/>
          <p14:tracePt t="205880" x="4875213" y="1608138"/>
          <p14:tracePt t="205903" x="5018088" y="1562100"/>
          <p14:tracePt t="205917" x="5224463" y="1544638"/>
          <p14:tracePt t="205940" x="5295900" y="1536700"/>
          <p14:tracePt t="205954" x="5394325" y="1536700"/>
          <p14:tracePt t="205965" x="5483225" y="1536700"/>
          <p14:tracePt t="205990" x="5510213" y="1536700"/>
          <p14:tracePt t="206001" x="5537200" y="1536700"/>
          <p14:tracePt t="206258" x="5545138" y="1536700"/>
          <p14:tracePt t="206268" x="5562600" y="1544638"/>
          <p14:tracePt t="206281" x="5581650" y="1554163"/>
          <p14:tracePt t="206295" x="5608638" y="1562100"/>
          <p14:tracePt t="206305" x="5626100" y="1571625"/>
          <p14:tracePt t="206317" x="5653088" y="1598613"/>
          <p14:tracePt t="206342" x="5661025" y="1598613"/>
          <p14:tracePt t="206356" x="5670550" y="1616075"/>
          <p14:tracePt t="206368" x="5670550" y="1625600"/>
          <p14:tracePt t="206405" x="5680075" y="1633538"/>
          <p14:tracePt t="206452" x="5697538" y="1633538"/>
          <p14:tracePt t="206464" x="5705475" y="1633538"/>
          <p14:tracePt t="206476" x="5715000" y="1643063"/>
          <p14:tracePt t="206782" x="5751513" y="1660525"/>
          <p14:tracePt t="206797" x="5786438" y="1679575"/>
          <p14:tracePt t="206805" x="5822950" y="1697038"/>
          <p14:tracePt t="206818" x="5857875" y="1714500"/>
          <p14:tracePt t="206829" x="5894388" y="1731963"/>
          <p14:tracePt t="206841" x="5929313" y="1741488"/>
          <p14:tracePt t="206855" x="5983288" y="1751013"/>
          <p14:tracePt t="206878" x="6010275" y="1751013"/>
          <p14:tracePt t="206892" x="6018213" y="1758950"/>
          <p14:tracePt t="207306" x="6000750" y="1758950"/>
          <p14:tracePt t="207320" x="5956300" y="1741488"/>
          <p14:tracePt t="207331" x="5929313" y="1731963"/>
          <p14:tracePt t="207354" x="5902325" y="1731963"/>
          <p14:tracePt t="207375" x="5867400" y="1724025"/>
          <p14:tracePt t="207379" x="5848350" y="1724025"/>
          <p14:tracePt t="207392" x="5840413" y="1724025"/>
          <p14:tracePt t="207416" x="5830888" y="1724025"/>
          <p14:tracePt t="207427" x="5813425" y="1724025"/>
          <p14:tracePt t="207488" x="5803900" y="1724025"/>
          <p14:tracePt t="207696" x="5776913" y="1724025"/>
          <p14:tracePt t="207708" x="5768975" y="1724025"/>
          <p14:tracePt t="207715" x="5751513" y="1724025"/>
          <p14:tracePt t="207731" x="5680075" y="1724025"/>
          <p14:tracePt t="207766" x="5483225" y="1704975"/>
          <p14:tracePt t="207781" x="5313363" y="1704975"/>
          <p14:tracePt t="207795" x="5027613" y="1741488"/>
          <p14:tracePt t="207804" x="4670425" y="1795463"/>
          <p14:tracePt t="207816" x="4429125" y="1847850"/>
          <p14:tracePt t="207829" x="4133850" y="1911350"/>
          <p14:tracePt t="207854" x="4027488" y="1946275"/>
          <p14:tracePt t="207865" x="3894138" y="1982788"/>
          <p14:tracePt t="207890" x="3822700" y="1982788"/>
          <p14:tracePt t="207917" x="3803650" y="1982788"/>
          <p14:tracePt t="207927" x="3786188" y="1982788"/>
          <p14:tracePt t="208381" x="3803650" y="1955800"/>
          <p14:tracePt t="208390" x="3857625" y="1919288"/>
          <p14:tracePt t="208400" x="3929063" y="1874838"/>
          <p14:tracePt t="208415" x="4010025" y="1839913"/>
          <p14:tracePt t="208426" x="4232275" y="1751013"/>
          <p14:tracePt t="208439" x="4348163" y="1687513"/>
          <p14:tracePt t="208452" x="4456113" y="1643063"/>
          <p14:tracePt t="208475" x="4510088" y="1616075"/>
          <p14:tracePt t="208486" x="4545013" y="1608138"/>
          <p14:tracePt t="208511" x="4554538" y="1608138"/>
          <p14:tracePt t="208853" x="4562475" y="1608138"/>
          <p14:tracePt t="208889" x="4554538" y="1608138"/>
          <p14:tracePt t="208904" x="4537075" y="1608138"/>
          <p14:tracePt t="208914" x="4527550" y="1616075"/>
          <p14:tracePt t="208925" x="4473575" y="1633538"/>
          <p14:tracePt t="208939" x="4446588" y="1643063"/>
          <p14:tracePt t="208971" x="4429125" y="1643063"/>
          <p14:tracePt t="208976" x="4394200" y="1643063"/>
          <p14:tracePt t="208998" x="4384675" y="1643063"/>
          <p14:tracePt t="209013" x="4367213" y="1643063"/>
          <p14:tracePt t="209021" x="4348163" y="1643063"/>
          <p14:tracePt t="209048" x="4330700" y="1643063"/>
          <p14:tracePt t="209059" x="4313238" y="1643063"/>
          <p14:tracePt t="209330" x="4348163" y="1643063"/>
          <p14:tracePt t="209340" x="4394200" y="1643063"/>
          <p14:tracePt t="209353" x="4598988" y="1652588"/>
          <p14:tracePt t="209376" x="4732338" y="1670050"/>
          <p14:tracePt t="209390" x="4884738" y="1679575"/>
          <p14:tracePt t="209401" x="5054600" y="1704975"/>
          <p14:tracePt t="209414" x="5465763" y="1704975"/>
          <p14:tracePt t="209426" x="5653088" y="1704975"/>
          <p14:tracePt t="209449" x="5803900" y="1704975"/>
          <p14:tracePt t="209461" x="6018213" y="1687513"/>
          <p14:tracePt t="209486" x="6062663" y="1687513"/>
          <p14:tracePt t="209500" x="6089650" y="1687513"/>
          <p14:tracePt t="209511" x="6116638" y="1687513"/>
          <p14:tracePt t="215001" x="6134100" y="1687513"/>
          <p14:tracePt t="215015" x="6161088" y="1679575"/>
          <p14:tracePt t="215029" x="6232525" y="1670050"/>
          <p14:tracePt t="215032" x="6323013" y="1652588"/>
          <p14:tracePt t="215050" x="6429375" y="1625600"/>
          <p14:tracePt t="215061" x="6545263" y="1598613"/>
          <p14:tracePt t="215082" x="6697663" y="1589088"/>
          <p14:tracePt t="215092" x="6983413" y="1571625"/>
          <p14:tracePt t="215110" x="7232650" y="1589088"/>
          <p14:tracePt t="215135" x="7296150" y="1625600"/>
          <p14:tracePt t="215146" x="7340600" y="1652588"/>
          <p14:tracePt t="215159" x="7358063" y="1704975"/>
          <p14:tracePt t="215475" x="7367588" y="1704975"/>
          <p14:tracePt t="215505" x="7375525" y="1714500"/>
          <p14:tracePt t="215514" x="7385050" y="1714500"/>
          <p14:tracePt t="215527" x="7394575" y="1714500"/>
          <p14:tracePt t="215530" x="7402513" y="1724025"/>
          <p14:tracePt t="215548" x="7439025" y="1741488"/>
          <p14:tracePt t="215572" x="7456488" y="1751013"/>
          <p14:tracePt t="215598" x="7473950" y="1751013"/>
          <p14:tracePt t="215611" x="7483475" y="1751013"/>
          <p14:tracePt t="215622" x="7491413" y="1751013"/>
          <p14:tracePt t="217691" x="7483475" y="1751013"/>
          <p14:tracePt t="217704" x="7456488" y="1751013"/>
          <p14:tracePt t="217717" x="7340600" y="1751013"/>
          <p14:tracePt t="217740" x="7153275" y="1751013"/>
          <p14:tracePt t="217752" x="6840538" y="1768475"/>
          <p14:tracePt t="217766" x="5884863" y="1857375"/>
          <p14:tracePt t="217789" x="5411788" y="1919288"/>
          <p14:tracePt t="217801" x="5018088" y="1973263"/>
          <p14:tracePt t="217815" x="4367213" y="2044700"/>
          <p14:tracePt t="217835" x="4205288" y="2062163"/>
          <p14:tracePt t="217850" x="4000500" y="2071688"/>
          <p14:tracePt t="217874" x="3956050" y="2071688"/>
          <p14:tracePt t="218183" x="3911600" y="2071688"/>
          <p14:tracePt t="218191" x="3830638" y="2071688"/>
          <p14:tracePt t="218203" x="3697288" y="2071688"/>
          <p14:tracePt t="218218" x="3482975" y="2089150"/>
          <p14:tracePt t="218229" x="2928938" y="2133600"/>
          <p14:tracePt t="218253" x="2768600" y="2133600"/>
          <p14:tracePt t="218264" x="2660650" y="2133600"/>
          <p14:tracePt t="218275" x="2554288" y="2133600"/>
          <p14:tracePt t="218289" x="2366963" y="2160588"/>
          <p14:tracePt t="218312" x="2286000" y="2170113"/>
          <p14:tracePt t="218593" x="2268538" y="2179638"/>
          <p14:tracePt t="218607" x="2268538" y="2187575"/>
          <p14:tracePt t="218626" x="2251075" y="2187575"/>
          <p14:tracePt t="218629" x="2224088" y="2187575"/>
          <p14:tracePt t="218655" x="2143125" y="2187575"/>
          <p14:tracePt t="218671" x="2098675" y="2187575"/>
          <p14:tracePt t="218678" x="2054225" y="2187575"/>
          <p14:tracePt t="218691" x="1990725" y="2160588"/>
          <p14:tracePt t="218706" x="1973263" y="2152650"/>
          <p14:tracePt t="218722" x="1946275" y="2143125"/>
          <p14:tracePt t="218765" x="1938338" y="2133600"/>
          <p14:tracePt t="218866" x="1928813" y="2133600"/>
          <p14:tracePt t="218875" x="1919288" y="2125663"/>
          <p14:tracePt t="218887" x="1893888" y="2108200"/>
          <p14:tracePt t="218906" x="1866900" y="2108200"/>
          <p14:tracePt t="218910" x="1857375" y="2098675"/>
          <p14:tracePt t="218924" x="1847850" y="2089150"/>
          <p14:tracePt t="218946" x="1839913" y="2081213"/>
          <p14:tracePt t="218971" x="1830388" y="2071688"/>
          <p14:tracePt t="218983" x="1822450" y="2062163"/>
          <p14:tracePt t="218996" x="1822450" y="2054225"/>
          <p14:tracePt t="219472" x="1830388" y="2054225"/>
          <p14:tracePt t="219482" x="1847850" y="2054225"/>
          <p14:tracePt t="219495" x="1874838" y="2054225"/>
          <p14:tracePt t="219510" x="1911350" y="2054225"/>
          <p14:tracePt t="219520" x="1955800" y="2054225"/>
          <p14:tracePt t="219530" x="2062163" y="2054225"/>
          <p14:tracePt t="219556" x="2143125" y="2054225"/>
          <p14:tracePt t="219569" x="2205038" y="2054225"/>
          <p14:tracePt t="219582" x="2330450" y="2054225"/>
          <p14:tracePt t="219596" x="2393950" y="2054225"/>
          <p14:tracePt t="219619" x="2527300" y="2098675"/>
          <p14:tracePt t="219642" x="2562225" y="2116138"/>
          <p14:tracePt t="219654" x="2616200" y="2143125"/>
          <p14:tracePt t="219665" x="2679700" y="2197100"/>
          <p14:tracePt t="219982" x="2724150" y="2197100"/>
          <p14:tracePt t="219995" x="2822575" y="2197100"/>
          <p14:tracePt t="220007" x="2938463" y="2187575"/>
          <p14:tracePt t="220018" x="3081338" y="2187575"/>
          <p14:tracePt t="220032" x="3214688" y="2187575"/>
          <p14:tracePt t="220044" x="3473450" y="2197100"/>
          <p14:tracePt t="220072" x="3562350" y="2205038"/>
          <p14:tracePt t="220080" x="3643313" y="2214563"/>
          <p14:tracePt t="220092" x="3705225" y="2224088"/>
          <p14:tracePt t="220105" x="3803650" y="2251075"/>
          <p14:tracePt t="220422" x="3813175" y="2251075"/>
          <p14:tracePt t="220463" x="3840163" y="2232025"/>
          <p14:tracePt t="220471" x="3894138" y="2187575"/>
          <p14:tracePt t="220481" x="3946525" y="2133600"/>
          <p14:tracePt t="220494" x="4017963" y="2062163"/>
          <p14:tracePt t="220507" x="4170363" y="1955800"/>
          <p14:tracePt t="220522" x="4214813" y="1928813"/>
          <p14:tracePt t="220545" x="4251325" y="1901825"/>
          <p14:tracePt t="220557" x="4259263" y="1893888"/>
          <p14:tracePt t="220579" x="4268788" y="1884363"/>
          <p14:tracePt t="220592" x="4357688" y="1847850"/>
          <p14:tracePt t="220615" x="4394200" y="1839913"/>
          <p14:tracePt t="220629" x="4429125" y="1822450"/>
          <p14:tracePt t="220848" x="4429125" y="1830388"/>
          <p14:tracePt t="220860" x="4429125" y="1839913"/>
          <p14:tracePt t="220872" x="4402138" y="1847850"/>
          <p14:tracePt t="220884" x="4375150" y="1866900"/>
          <p14:tracePt t="220898" x="4348163" y="1884363"/>
          <p14:tracePt t="220908" x="4286250" y="1911350"/>
          <p14:tracePt t="220932" x="4259263" y="1919288"/>
          <p14:tracePt t="220946" x="4232275" y="1938338"/>
          <p14:tracePt t="220969" x="4214813" y="1946275"/>
          <p14:tracePt t="220985" x="4197350" y="1946275"/>
          <p14:tracePt t="221434" x="4187825" y="1946275"/>
          <p14:tracePt t="221492" x="4187825" y="1965325"/>
          <p14:tracePt t="221505" x="4187825" y="1982788"/>
          <p14:tracePt t="221519" x="4187825" y="1990725"/>
          <p14:tracePt t="221529" x="4187825" y="2017713"/>
          <p14:tracePt t="221558" x="4187825" y="2027238"/>
          <p14:tracePt t="221578" x="4187825" y="2036763"/>
          <p14:tracePt t="221603" x="4187825" y="2044700"/>
          <p14:tracePt t="224229" x="4179888" y="2044700"/>
          <p14:tracePt t="224243" x="4170363" y="2044700"/>
          <p14:tracePt t="224255" x="4133850" y="2044700"/>
          <p14:tracePt t="224266" x="4089400" y="2054225"/>
          <p14:tracePt t="224278" x="3983038" y="2062163"/>
          <p14:tracePt t="224291" x="3714750" y="2098675"/>
          <p14:tracePt t="224314" x="3608388" y="2108200"/>
          <p14:tracePt t="224328" x="3536950" y="2108200"/>
          <p14:tracePt t="224340" x="3394075" y="2125663"/>
          <p14:tracePt t="224365" x="3313113" y="2133600"/>
          <p14:tracePt t="224377" x="3276600" y="2133600"/>
          <p14:tracePt t="224409" x="3251200" y="2133600"/>
          <p14:tracePt t="224413" x="3232150" y="2133600"/>
          <p14:tracePt t="224424" x="3197225" y="2133600"/>
          <p14:tracePt t="224462" x="3187700" y="2133600"/>
          <p14:tracePt t="224705" x="3205163" y="2125663"/>
          <p14:tracePt t="224716" x="3241675" y="2108200"/>
          <p14:tracePt t="224728" x="3268663" y="2098675"/>
          <p14:tracePt t="224742" x="3295650" y="2071688"/>
          <p14:tracePt t="224766" x="3303588" y="2071688"/>
          <p14:tracePt t="224778" x="3322638" y="2062163"/>
          <p14:tracePt t="224807" x="3330575" y="2054225"/>
          <p14:tracePt t="224814" x="3340100" y="2054225"/>
          <p14:tracePt t="224827" x="3367088" y="2044700"/>
          <p14:tracePt t="224851" x="3411538" y="2036763"/>
          <p14:tracePt t="224875" x="3429000" y="2027238"/>
          <p14:tracePt t="225155" x="3455988" y="2017713"/>
          <p14:tracePt t="225168" x="3500438" y="2017713"/>
          <p14:tracePt t="225181" x="3527425" y="2017713"/>
          <p14:tracePt t="225194" x="3562350" y="2017713"/>
          <p14:tracePt t="225205" x="3581400" y="2017713"/>
          <p14:tracePt t="225219" x="3589338" y="2017713"/>
          <p14:tracePt t="225229" x="3598863" y="2017713"/>
          <p14:tracePt t="225266" x="3608388" y="2017713"/>
          <p14:tracePt t="225292" x="3625850" y="2017713"/>
          <p14:tracePt t="225311" x="3643313" y="2017713"/>
          <p14:tracePt t="225326" x="3660775" y="2017713"/>
          <p14:tracePt t="225632" x="3652838" y="2017713"/>
          <p14:tracePt t="225644" x="3643313" y="2017713"/>
          <p14:tracePt t="225655" x="3633788" y="2017713"/>
          <p14:tracePt t="225669" x="3625850" y="2017713"/>
          <p14:tracePt t="225692" x="3608388" y="2017713"/>
          <p14:tracePt t="225705" x="3598863" y="2017713"/>
          <p14:tracePt t="225738" x="3571875" y="2017713"/>
          <p14:tracePt t="227325" x="3581400" y="2017713"/>
          <p14:tracePt t="227363" x="3589338" y="2017713"/>
          <p14:tracePt t="227391" x="3608388" y="2017713"/>
          <p14:tracePt t="227401" x="3616325" y="2017713"/>
          <p14:tracePt t="227410" x="3625850" y="2027238"/>
          <p14:tracePt t="227422" x="3652838" y="2036763"/>
          <p14:tracePt t="227435" x="3679825" y="2054225"/>
          <p14:tracePt t="227459" x="3705225" y="2071688"/>
          <p14:tracePt t="227473" x="3732213" y="2089150"/>
          <p14:tracePt t="227484" x="3759200" y="2108200"/>
          <p14:tracePt t="227519" x="3776663" y="2125663"/>
          <p14:tracePt t="227533" x="3795713" y="2125663"/>
          <p14:tracePt t="227801" x="3813175" y="2125663"/>
          <p14:tracePt t="227812" x="3822700" y="2125663"/>
          <p14:tracePt t="227825" x="3830638" y="2133600"/>
          <p14:tracePt t="227839" x="3857625" y="2143125"/>
          <p14:tracePt t="227861" x="3857625" y="2152650"/>
          <p14:tracePt t="227873" x="3867150" y="2152650"/>
          <p14:tracePt t="227934" x="3857625" y="2152650"/>
          <p14:tracePt t="227946" x="3840163" y="2152650"/>
          <p14:tracePt t="227961" x="3822700" y="2152650"/>
          <p14:tracePt t="227979" x="3813175" y="2152650"/>
          <p14:tracePt t="227996" x="3803650" y="2152650"/>
          <p14:tracePt t="228025" x="3786188" y="2152650"/>
          <p14:tracePt t="228027" x="3776663" y="2133600"/>
          <p14:tracePt t="228045" x="3768725" y="2133600"/>
          <p14:tracePt t="228056" x="3768725" y="2125663"/>
          <p14:tracePt t="228070" x="3751263" y="2116138"/>
          <p14:tracePt t="228092" x="3741738" y="2108200"/>
          <p14:tracePt t="228750" x="3732213" y="2108200"/>
          <p14:tracePt t="228764" x="3714750" y="2098675"/>
          <p14:tracePt t="228774" x="3705225" y="2098675"/>
          <p14:tracePt t="228789" x="3697288" y="2089150"/>
          <p14:tracePt t="228799" x="3670300" y="2089150"/>
          <p14:tracePt t="228812" x="3616325" y="2071688"/>
          <p14:tracePt t="228842" x="3571875" y="2071688"/>
          <p14:tracePt t="228849" x="3527425" y="2071688"/>
          <p14:tracePt t="228860" x="3402013" y="2062163"/>
          <p14:tracePt t="228888" x="3330575" y="2036763"/>
          <p14:tracePt t="228897" x="3286125" y="2009775"/>
          <p14:tracePt t="229190" x="3286125" y="2017713"/>
          <p14:tracePt t="229227" x="3259138" y="2017713"/>
          <p14:tracePt t="229239" x="3170238" y="1990725"/>
          <p14:tracePt t="229252" x="3125788" y="1973263"/>
          <p14:tracePt t="229280" x="3081338" y="1946275"/>
          <p14:tracePt t="229287" x="3027363" y="1919288"/>
          <p14:tracePt t="229302" x="2938463" y="1866900"/>
          <p14:tracePt t="229314" x="2884488" y="1839913"/>
          <p14:tracePt t="229347" x="2813050" y="1795463"/>
          <p14:tracePt t="229361" x="2776538" y="1795463"/>
          <p14:tracePt t="229373" x="2751138" y="1785938"/>
          <p14:tracePt t="229384" x="2724150" y="1776413"/>
          <p14:tracePt t="229419" x="2705100" y="1768475"/>
          <p14:tracePt t="229435" x="2705100" y="1758950"/>
          <p14:tracePt t="229445" x="2697163" y="1758950"/>
          <p14:tracePt t="229691" x="2697163" y="1768475"/>
          <p14:tracePt t="229701" x="2705100" y="1776413"/>
          <p14:tracePt t="229714" x="2732088" y="1795463"/>
          <p14:tracePt t="229733" x="2759075" y="1803400"/>
          <p14:tracePt t="229740" x="2795588" y="1839913"/>
          <p14:tracePt t="229752" x="2928938" y="1901825"/>
          <p14:tracePt t="229784" x="3000375" y="1938338"/>
          <p14:tracePt t="229789" x="3125788" y="1973263"/>
          <p14:tracePt t="229810" x="3179763" y="1973263"/>
          <p14:tracePt t="229823" x="3197225" y="1973263"/>
          <p14:tracePt t="230092" x="3224213" y="1973263"/>
          <p14:tracePt t="230105" x="3259138" y="1973263"/>
          <p14:tracePt t="230115" x="3322638" y="1973263"/>
          <p14:tracePt t="230129" x="3411538" y="1973263"/>
          <p14:tracePt t="230140" x="3598863" y="1973263"/>
          <p14:tracePt t="230175" x="3697288" y="2017713"/>
          <p14:tracePt t="230188" x="3724275" y="2036763"/>
          <p14:tracePt t="230200" x="3741738" y="2036763"/>
          <p14:tracePt t="230220" x="3751263" y="2054225"/>
          <p14:tracePt t="230225" x="3768725" y="2098675"/>
          <p14:tracePt t="230238" x="3786188" y="2133600"/>
          <p14:tracePt t="230688" x="3776663" y="2133600"/>
          <p14:tracePt t="230703" x="3759200" y="2133600"/>
          <p14:tracePt t="230724" x="3751263" y="2125663"/>
          <p14:tracePt t="230739" x="3732213" y="2125663"/>
          <p14:tracePt t="230749" x="3732213" y="2116138"/>
          <p14:tracePt t="230762" x="3714750" y="2108200"/>
          <p14:tracePt t="233446" x="3705225" y="2108200"/>
          <p14:tracePt t="233456" x="3697288" y="2108200"/>
          <p14:tracePt t="233467" x="3455988" y="2098675"/>
          <p14:tracePt t="233492" x="3160713" y="2098675"/>
          <p14:tracePt t="233504" x="3027363" y="2098675"/>
          <p14:tracePt t="233516" x="2901950" y="2098675"/>
          <p14:tracePt t="233533" x="2786063" y="2098675"/>
          <p14:tracePt t="233552" x="2581275" y="2098675"/>
          <p14:tracePt t="233577" x="2446338" y="2116138"/>
          <p14:tracePt t="233604" x="2411413" y="2116138"/>
          <p14:tracePt t="233613" x="2384425" y="2125663"/>
          <p14:tracePt t="233625" x="2374900" y="2125663"/>
          <p14:tracePt t="233636" x="2366963" y="2125663"/>
          <p14:tracePt t="233654" x="2357438" y="2125663"/>
          <p14:tracePt t="233687" x="2347913" y="2125663"/>
          <p14:tracePt t="233956" x="2330450" y="2125663"/>
          <p14:tracePt t="233970" x="2251075" y="2125663"/>
          <p14:tracePt t="233991" x="2152650" y="2125663"/>
          <p14:tracePt t="234004" x="2062163" y="2108200"/>
          <p14:tracePt t="234015" x="1965325" y="2098675"/>
          <p14:tracePt t="234027" x="1874838" y="2098675"/>
          <p14:tracePt t="234040" x="1731963" y="2081213"/>
          <p14:tracePt t="234064" x="1687513" y="2081213"/>
          <p14:tracePt t="234077" x="1625600" y="2081213"/>
          <p14:tracePt t="234089" x="1554163" y="2081213"/>
          <p14:tracePt t="234114" x="1527175" y="2081213"/>
          <p14:tracePt t="234126" x="1500188" y="2081213"/>
          <p14:tracePt t="234139" x="1482725" y="2081213"/>
          <p14:tracePt t="234161" x="1473200" y="2081213"/>
          <p14:tracePt t="234173" x="1455738" y="2081213"/>
          <p14:tracePt t="234248" x="1446213" y="2081213"/>
          <p14:tracePt t="234452" x="1455738" y="2081213"/>
          <p14:tracePt t="234466" x="1465263" y="2071688"/>
          <p14:tracePt t="234477" x="1482725" y="2071688"/>
          <p14:tracePt t="234495" x="1500188" y="2071688"/>
          <p14:tracePt t="234504" x="1527175" y="2071688"/>
          <p14:tracePt t="234514" x="1562100" y="2071688"/>
          <p14:tracePt t="234529" x="1608138" y="2071688"/>
          <p14:tracePt t="234538" x="1758950" y="2071688"/>
          <p14:tracePt t="234563" x="1866900" y="2071688"/>
          <p14:tracePt t="234574" x="2125663" y="2071688"/>
          <p14:tracePt t="234607" x="2259013" y="2071688"/>
          <p14:tracePt t="234613" x="2544763" y="2071688"/>
          <p14:tracePt t="234625" x="2697163" y="2054225"/>
          <p14:tracePt t="234658" x="3062288" y="2017713"/>
          <p14:tracePt t="234673" x="3224213" y="1990725"/>
          <p14:tracePt t="234904" x="3241675" y="1990725"/>
          <p14:tracePt t="234917" x="3276600" y="1990725"/>
          <p14:tracePt t="234933" x="3313113" y="1990725"/>
          <p14:tracePt t="234941" x="3367088" y="1990725"/>
          <p14:tracePt t="234954" x="3429000" y="1990725"/>
          <p14:tracePt t="234965" x="3589338" y="1990725"/>
          <p14:tracePt t="234979" x="3679825" y="1990725"/>
          <p14:tracePt t="235002" x="3768725" y="1982788"/>
          <p14:tracePt t="235013" x="3867150" y="1965325"/>
          <p14:tracePt t="235030" x="3929063" y="1955800"/>
          <p14:tracePt t="235357" x="3929063" y="1965325"/>
          <p14:tracePt t="235369" x="3919538" y="1973263"/>
          <p14:tracePt t="235380" x="3911600" y="1973263"/>
          <p14:tracePt t="235393" x="3894138" y="1982788"/>
          <p14:tracePt t="235421" x="3875088" y="1990725"/>
          <p14:tracePt t="235429" x="3857625" y="2000250"/>
          <p14:tracePt t="235454" x="3830638" y="2009775"/>
          <p14:tracePt t="235466" x="3813175" y="2009775"/>
          <p14:tracePt t="235477" x="3795713" y="2009775"/>
          <p14:tracePt t="235489" x="3786188" y="2017713"/>
          <p14:tracePt t="235503" x="3759200" y="2027238"/>
          <p14:tracePt t="235533" x="3759200" y="2036763"/>
          <p14:tracePt t="235880" x="3759200" y="2054225"/>
          <p14:tracePt t="235891" x="3759200" y="2062163"/>
          <p14:tracePt t="235924" x="3759200" y="2071688"/>
          <p14:tracePt t="236282" x="3786188" y="2071688"/>
          <p14:tracePt t="236296" x="3813175" y="2071688"/>
          <p14:tracePt t="236308" x="3830638" y="2071688"/>
          <p14:tracePt t="236318" x="3857625" y="2071688"/>
          <p14:tracePt t="236331" x="3884613" y="2071688"/>
          <p14:tracePt t="236342" x="3911600" y="2071688"/>
          <p14:tracePt t="236367" x="3919538" y="2071688"/>
          <p14:tracePt t="236626" x="3929063" y="2071688"/>
          <p14:tracePt t="236637" x="3983038" y="2071688"/>
          <p14:tracePt t="236659" x="4010025" y="2071688"/>
          <p14:tracePt t="236672" x="4037013" y="2071688"/>
          <p14:tracePt t="236684" x="4054475" y="2071688"/>
          <p14:tracePt t="236696" x="4089400" y="2081213"/>
          <p14:tracePt t="236732" x="4098925" y="2081213"/>
          <p14:tracePt t="236855" x="4071938" y="2081213"/>
          <p14:tracePt t="236867" x="4044950" y="2081213"/>
          <p14:tracePt t="236879" x="4017963" y="2081213"/>
          <p14:tracePt t="236890" x="4010025" y="2081213"/>
          <p14:tracePt t="236903" x="3990975" y="2081213"/>
          <p14:tracePt t="236916" x="3973513" y="2081213"/>
          <p14:tracePt t="236942" x="3956050" y="2081213"/>
          <p14:tracePt t="236953" x="3938588" y="2081213"/>
          <p14:tracePt t="236964" x="3911600" y="2081213"/>
          <p14:tracePt t="236989" x="3902075" y="2081213"/>
          <p14:tracePt t="237110" x="3929063" y="2081213"/>
          <p14:tracePt t="237122" x="3973513" y="2081213"/>
          <p14:tracePt t="237134" x="4010025" y="2081213"/>
          <p14:tracePt t="237150" x="4089400" y="2089150"/>
          <p14:tracePt t="237172" x="4125913" y="2098675"/>
          <p14:tracePt t="237185" x="4187825" y="2108200"/>
          <p14:tracePt t="237210" x="4251325" y="2108200"/>
          <p14:tracePt t="237219" x="4259263" y="2116138"/>
          <p14:tracePt t="237233" x="4276725" y="2116138"/>
          <p14:tracePt t="237441" x="4268788" y="2116138"/>
          <p14:tracePt t="237451" x="4251325" y="2116138"/>
          <p14:tracePt t="237467" x="4214813" y="2116138"/>
          <p14:tracePt t="237477" x="4133850" y="2116138"/>
          <p14:tracePt t="237501" x="4062413" y="2108200"/>
          <p14:tracePt t="237514" x="4017963" y="2108200"/>
          <p14:tracePt t="237526" x="3983038" y="2098675"/>
          <p14:tracePt t="237536" x="3938588" y="2089150"/>
          <p14:tracePt t="237551" x="3919538" y="2081213"/>
          <p14:tracePt t="237573" x="3902075" y="2081213"/>
          <p14:tracePt t="237598" x="3894138" y="2081213"/>
          <p14:tracePt t="237731" x="3902075" y="2081213"/>
          <p14:tracePt t="237746" x="3919538" y="2081213"/>
          <p14:tracePt t="237768" x="3929063" y="2081213"/>
          <p14:tracePt t="238376" x="3938588" y="2081213"/>
          <p14:tracePt t="238390" x="3946525" y="2081213"/>
          <p14:tracePt t="238417" x="3965575" y="2089150"/>
          <p14:tracePt t="238427" x="3973513" y="2108200"/>
          <p14:tracePt t="238442" x="3983038" y="2108200"/>
          <p14:tracePt t="238463" x="3990975" y="2116138"/>
          <p14:tracePt t="239088" x="4000500" y="2116138"/>
          <p14:tracePt t="239132" x="4010025" y="2116138"/>
          <p14:tracePt t="239402" x="4027488" y="2116138"/>
          <p14:tracePt t="239413" x="4044950" y="2116138"/>
          <p14:tracePt t="239426" x="4108450" y="2098675"/>
          <p14:tracePt t="239439" x="4143375" y="2098675"/>
          <p14:tracePt t="239450" x="4179888" y="2098675"/>
          <p14:tracePt t="239476" x="4224338" y="2098675"/>
          <p14:tracePt t="239486" x="4286250" y="2098675"/>
          <p14:tracePt t="239511" x="4322763" y="2098675"/>
          <p14:tracePt t="239536" x="4330700" y="2098675"/>
          <p14:tracePt t="239876" x="4286250" y="2098675"/>
          <p14:tracePt t="239891" x="4224338" y="2098675"/>
          <p14:tracePt t="239904" x="4179888" y="2098675"/>
          <p14:tracePt t="239914" x="4125913" y="2098675"/>
          <p14:tracePt t="239925" x="4071938" y="2098675"/>
          <p14:tracePt t="239948" x="4044950" y="2098675"/>
          <p14:tracePt t="239962" x="4017963" y="2098675"/>
          <p14:tracePt t="239974" x="3973513" y="2098675"/>
          <p14:tracePt t="240000" x="3956050" y="2098675"/>
          <p14:tracePt t="240011" x="3938588" y="2098675"/>
          <p14:tracePt t="240024" x="3919538" y="2098675"/>
          <p14:tracePt t="240047" x="3911600" y="2098675"/>
          <p14:tracePt t="240512" x="3911600" y="2081213"/>
          <p14:tracePt t="240531" x="3911600" y="2071688"/>
          <p14:tracePt t="240533" x="3911600" y="2054225"/>
          <p14:tracePt t="240547" x="3911600" y="2027238"/>
          <p14:tracePt t="240571" x="3919538" y="2009775"/>
          <p14:tracePt t="240595" x="3919538" y="2000250"/>
          <p14:tracePt t="240608" x="3929063" y="2000250"/>
          <p14:tracePt t="240633" x="3929063" y="1990725"/>
          <p14:tracePt t="240646" x="3938588" y="1982788"/>
          <p14:tracePt t="240680" x="3946525" y="1982788"/>
          <p14:tracePt t="240693" x="3956050" y="1982788"/>
          <p14:tracePt t="240705" x="3965575" y="1982788"/>
          <p14:tracePt t="240718" x="3973513" y="1982788"/>
          <p14:tracePt t="240730" x="3983038" y="1982788"/>
          <p14:tracePt t="240754" x="3983038" y="1990725"/>
          <p14:tracePt t="240767" x="3983038" y="2000250"/>
          <p14:tracePt t="240779" x="3983038" y="2044700"/>
          <p14:tracePt t="240804" x="3965575" y="2071688"/>
          <p14:tracePt t="240816" x="3929063" y="2116138"/>
          <p14:tracePt t="240845" x="3919538" y="2133600"/>
          <p14:tracePt t="240852" x="3919538" y="2152650"/>
          <p14:tracePt t="240865" x="3902075" y="2170113"/>
          <p14:tracePt t="240888" x="3902075" y="2179638"/>
          <p14:tracePt t="240912" x="3894138" y="2187575"/>
          <p14:tracePt t="240924" x="3884613" y="2187575"/>
          <p14:tracePt t="240951" x="3875088" y="2197100"/>
          <p14:tracePt t="240968" x="3857625" y="2197100"/>
          <p14:tracePt t="240974" x="3822700" y="2197100"/>
          <p14:tracePt t="240999" x="3795713" y="2197100"/>
          <p14:tracePt t="241013" x="3786188" y="2197100"/>
          <p14:tracePt t="241030" x="3759200" y="2197100"/>
          <p14:tracePt t="241033" x="3751263" y="2187575"/>
          <p14:tracePt t="241058" x="3751263" y="2170113"/>
          <p14:tracePt t="241071" x="3741738" y="2152650"/>
          <p14:tracePt t="241083" x="3732213" y="2125663"/>
          <p14:tracePt t="241108" x="3732213" y="2089150"/>
          <p14:tracePt t="241145" x="3732213" y="2081213"/>
          <p14:tracePt t="241157" x="3732213" y="2071688"/>
          <p14:tracePt t="241168" x="3759200" y="2036763"/>
          <p14:tracePt t="241192" x="3795713" y="2036763"/>
          <p14:tracePt t="241206" x="3830638" y="2009775"/>
          <p14:tracePt t="241217" x="3894138" y="2000250"/>
          <p14:tracePt t="241241" x="3929063" y="1990725"/>
          <p14:tracePt t="241254" x="3973513" y="1990725"/>
          <p14:tracePt t="241267" x="3990975" y="1990725"/>
          <p14:tracePt t="241290" x="4017963" y="1990725"/>
          <p14:tracePt t="241303" x="4054475" y="1990725"/>
          <p14:tracePt t="241328" x="4071938" y="2000250"/>
          <p14:tracePt t="241339" x="4089400" y="2009775"/>
          <p14:tracePt t="241351" x="4098925" y="2036763"/>
          <p14:tracePt t="241379" x="4108450" y="2044700"/>
          <p14:tracePt t="241389" x="4133850" y="2071688"/>
          <p14:tracePt t="241667" x="4133850" y="2081213"/>
          <p14:tracePt t="241679" x="4116388" y="2081213"/>
          <p14:tracePt t="241694" x="4098925" y="2098675"/>
          <p14:tracePt t="241705" x="4037013" y="2133600"/>
          <p14:tracePt t="241721" x="3990975" y="2152650"/>
          <p14:tracePt t="241736" x="3929063" y="2179638"/>
          <p14:tracePt t="241766" x="3911600" y="2187575"/>
          <p14:tracePt t="241777" x="3894138" y="2197100"/>
          <p14:tracePt t="241790" x="3875088" y="2197100"/>
          <p14:tracePt t="241814" x="3857625" y="2197100"/>
          <p14:tracePt t="241827" x="3848100" y="2197100"/>
          <p14:tracePt t="241839" x="3830638" y="2197100"/>
          <p14:tracePt t="241864" x="3813175" y="2197100"/>
          <p14:tracePt t="241914" x="3803650" y="2197100"/>
          <p14:tracePt t="241962" x="3813175" y="2197100"/>
          <p14:tracePt t="242252" x="3830638" y="2197100"/>
          <p14:tracePt t="242264" x="3840163" y="2197100"/>
          <p14:tracePt t="242276" x="3884613" y="2197100"/>
          <p14:tracePt t="242314" x="3956050" y="2187575"/>
          <p14:tracePt t="242326" x="3990975" y="2179638"/>
          <p14:tracePt t="242341" x="4017963" y="2160588"/>
          <p14:tracePt t="242351" x="4044950" y="2152650"/>
          <p14:tracePt t="242362" x="4062413" y="2125663"/>
          <p14:tracePt t="242692" x="4062413" y="2116138"/>
          <p14:tracePt t="242729" x="4081463" y="2116138"/>
          <p14:tracePt t="242749" x="4089400" y="2116138"/>
          <p14:tracePt t="242753" x="4108450" y="2108200"/>
          <p14:tracePt t="242765" x="4133850" y="2108200"/>
          <p14:tracePt t="242802" x="4152900" y="2108200"/>
          <p14:tracePt t="242813" x="4160838" y="2108200"/>
          <p14:tracePt t="242826" x="4179888" y="2098675"/>
          <p14:tracePt t="242838" x="4205288" y="2098675"/>
          <p14:tracePt t="242850" x="4241800" y="2089150"/>
          <p14:tracePt t="242863" x="4259263" y="2089150"/>
          <p14:tracePt t="242886" x="4268788" y="2081213"/>
          <p14:tracePt t="242900" x="4286250" y="2071688"/>
          <p14:tracePt t="242923" x="4303713" y="2062163"/>
          <p14:tracePt t="242937" x="4322763" y="2054225"/>
          <p14:tracePt t="242948" x="4340225" y="2044700"/>
          <p14:tracePt t="245105" x="4348163" y="2044700"/>
          <p14:tracePt t="245128" x="4357688" y="2044700"/>
          <p14:tracePt t="245140" x="4394200" y="2036763"/>
          <p14:tracePt t="245151" x="4456113" y="2036763"/>
          <p14:tracePt t="245164" x="4537075" y="2036763"/>
          <p14:tracePt t="245175" x="4625975" y="2036763"/>
          <p14:tracePt t="245188" x="4795838" y="2036763"/>
          <p14:tracePt t="245199" x="4884738" y="2036763"/>
          <p14:tracePt t="245216" x="4983163" y="2036763"/>
          <p14:tracePt t="245236" x="5153025" y="2036763"/>
          <p14:tracePt t="245260" x="5241925" y="2036763"/>
          <p14:tracePt t="245503" x="5268913" y="2036763"/>
          <p14:tracePt t="245517" x="5322888" y="2036763"/>
          <p14:tracePt t="245529" x="5473700" y="2027238"/>
          <p14:tracePt t="245541" x="5848350" y="2009775"/>
          <p14:tracePt t="245553" x="6081713" y="1990725"/>
          <p14:tracePt t="245582" x="6537325" y="1965325"/>
          <p14:tracePt t="245592" x="6823075" y="1946275"/>
          <p14:tracePt t="245625" x="7205663" y="1893888"/>
          <p14:tracePt t="245638" x="7313613" y="1874838"/>
          <p14:tracePt t="245653" x="7402513" y="1839913"/>
          <p14:tracePt t="245663" x="7439025" y="1822450"/>
          <p14:tracePt t="245676" x="7466013" y="1803400"/>
          <p14:tracePt t="245968" x="7456488" y="1803400"/>
          <p14:tracePt t="245991" x="7446963" y="1803400"/>
          <p14:tracePt t="246004" x="7446963" y="1812925"/>
          <p14:tracePt t="246040" x="7446963" y="1822450"/>
          <p14:tracePt t="246052" x="7456488" y="1839913"/>
          <p14:tracePt t="246066" x="7466013" y="1857375"/>
          <p14:tracePt t="246078" x="7491413" y="1884363"/>
          <p14:tracePt t="246115" x="7510463" y="1884363"/>
          <p14:tracePt t="246126" x="7527925" y="1884363"/>
          <p14:tracePt t="246382" x="7545388" y="1884363"/>
          <p14:tracePt t="246394" x="7589838" y="1884363"/>
          <p14:tracePt t="246408" x="7643813" y="1884363"/>
          <p14:tracePt t="246419" x="7724775" y="1884363"/>
          <p14:tracePt t="246431" x="7858125" y="1884363"/>
          <p14:tracePt t="246455" x="7920038" y="1884363"/>
          <p14:tracePt t="246466" x="7966075" y="1884363"/>
          <p14:tracePt t="246479" x="8045450" y="1901825"/>
          <p14:tracePt t="246503" x="8062913" y="1911350"/>
          <p14:tracePt t="246516" x="8089900" y="1928813"/>
          <p14:tracePt t="246529" x="8116888" y="1955800"/>
          <p14:tracePt t="246554" x="8126413" y="1973263"/>
          <p14:tracePt t="246969" x="8054975" y="1973263"/>
          <p14:tracePt t="246978" x="7929563" y="1973263"/>
          <p14:tracePt t="246990" x="7724775" y="1955800"/>
          <p14:tracePt t="247003" x="7375525" y="1955800"/>
          <p14:tracePt t="247017" x="6545263" y="1955800"/>
          <p14:tracePt t="247032" x="6188075" y="1990725"/>
          <p14:tracePt t="247053" x="5446713" y="2081213"/>
          <p14:tracePt t="247066" x="5205413" y="2116138"/>
          <p14:tracePt t="247088" x="5072063" y="2170113"/>
          <p14:tracePt t="247101" x="4929188" y="2187575"/>
          <p14:tracePt t="247443" x="4830763" y="2187575"/>
          <p14:tracePt t="247455" x="4687888" y="2187575"/>
          <p14:tracePt t="247467" x="4411663" y="2187575"/>
          <p14:tracePt t="247482" x="3965575" y="2232025"/>
          <p14:tracePt t="247491" x="3544888" y="2286000"/>
          <p14:tracePt t="247503" x="2928938" y="2366963"/>
          <p14:tracePt t="247520" x="2652713" y="2374900"/>
          <p14:tracePt t="247539" x="2571750" y="2374900"/>
          <p14:tracePt t="247564" x="2517775" y="2374900"/>
          <p14:tracePt t="247576" x="2465388" y="2384425"/>
          <p14:tracePt t="247589" x="2419350" y="2384425"/>
          <p14:tracePt t="247858" x="2401888" y="2384425"/>
          <p14:tracePt t="247869" x="2347913" y="2384425"/>
          <p14:tracePt t="247880" x="2205038" y="2401888"/>
          <p14:tracePt t="247893" x="1973263" y="2411413"/>
          <p14:tracePt t="247906" x="1679575" y="2446338"/>
          <p14:tracePt t="247918" x="1374775" y="2517775"/>
          <p14:tracePt t="247930" x="1098550" y="2589213"/>
          <p14:tracePt t="247942" x="768350" y="2679700"/>
          <p14:tracePt t="247968" x="669925" y="2679700"/>
          <p14:tracePt t="247991" x="660400" y="2679700"/>
          <p14:tracePt t="248003" x="642938" y="2679700"/>
          <p14:tracePt t="248015" x="642938" y="2660650"/>
          <p14:tracePt t="248028" x="642938" y="2616200"/>
          <p14:tracePt t="248041" x="660400" y="2571750"/>
          <p14:tracePt t="248063" x="731838" y="2527300"/>
          <p14:tracePt t="248076" x="1009650" y="2357438"/>
          <p14:tracePt t="248099" x="1250950" y="2214563"/>
          <p14:tracePt t="248114" x="1839913" y="1982788"/>
          <p14:tracePt t="248125" x="2197100" y="1901825"/>
          <p14:tracePt t="248158" x="2768600" y="1822450"/>
          <p14:tracePt t="248175" x="2955925" y="1822450"/>
          <p14:tracePt t="248187" x="3116263" y="1822450"/>
          <p14:tracePt t="248198" x="3411538" y="1822450"/>
          <p14:tracePt t="248211" x="3527425" y="1822450"/>
          <p14:tracePt t="248225" x="3625850" y="1822450"/>
          <p14:tracePt t="248247" x="3714750" y="1874838"/>
          <p14:tracePt t="248260" x="3732213" y="1893888"/>
          <p14:tracePt t="248284" x="3741738" y="1928813"/>
          <p14:tracePt t="248295" x="3741738" y="2071688"/>
          <p14:tracePt t="248318" x="3714750" y="2152650"/>
          <p14:tracePt t="248332" x="3633788" y="2312988"/>
          <p14:tracePt t="248344" x="3598863" y="2411413"/>
          <p14:tracePt t="248369" x="3571875" y="2490788"/>
          <p14:tracePt t="248381" x="3527425" y="2643188"/>
          <p14:tracePt t="248394" x="3490913" y="2724150"/>
          <p14:tracePt t="248417" x="3455988" y="2776538"/>
          <p14:tracePt t="248432" x="3384550" y="2911475"/>
          <p14:tracePt t="248453" x="3348038" y="2965450"/>
          <p14:tracePt t="248466" x="3313113" y="3017838"/>
          <p14:tracePt t="248479" x="3268663" y="3108325"/>
          <p14:tracePt t="248503" x="3232150" y="3152775"/>
          <p14:tracePt t="248516" x="3187700" y="3179763"/>
          <p14:tracePt t="248528" x="3133725" y="3187700"/>
          <p14:tracePt t="248553" x="2938463" y="3224213"/>
          <p14:tracePt t="248563" x="2741613" y="3241675"/>
          <p14:tracePt t="248595" x="2482850" y="3276600"/>
          <p14:tracePt t="248601" x="2044700" y="3241675"/>
          <p14:tracePt t="248612" x="1847850" y="3160713"/>
          <p14:tracePt t="248636" x="1687513" y="3027363"/>
          <p14:tracePt t="248648" x="1455738" y="2847975"/>
          <p14:tracePt t="248673" x="1303338" y="2724150"/>
          <p14:tracePt t="248697" x="1250950" y="2679700"/>
          <p14:tracePt t="248718" x="1214438" y="2571750"/>
          <p14:tracePt t="248735" x="1214438" y="2509838"/>
          <p14:tracePt t="248750" x="1241425" y="2428875"/>
          <p14:tracePt t="248758" x="1285875" y="2347913"/>
          <p14:tracePt t="248770" x="1374775" y="2276475"/>
          <p14:tracePt t="248784" x="1616075" y="2160588"/>
          <p14:tracePt t="248809" x="1751013" y="2125663"/>
          <p14:tracePt t="248820" x="2054225" y="2116138"/>
          <p14:tracePt t="248833" x="2205038" y="2116138"/>
          <p14:tracePt t="248866" x="2374900" y="2116138"/>
          <p14:tracePt t="248875" x="2652713" y="2152650"/>
          <p14:tracePt t="248893" x="2776538" y="2179638"/>
          <p14:tracePt t="248905" x="2884488" y="2214563"/>
          <p14:tracePt t="248917" x="3081338" y="2312988"/>
          <p14:tracePt t="248941" x="3179763" y="2411413"/>
          <p14:tracePt t="248954" x="3268663" y="2527300"/>
          <p14:tracePt t="248967" x="3357563" y="2625725"/>
          <p14:tracePt t="249247" x="3384550" y="2625725"/>
          <p14:tracePt t="249258" x="3402013" y="2633663"/>
          <p14:tracePt t="249270" x="3429000" y="2643188"/>
          <p14:tracePt t="249286" x="3465513" y="2652713"/>
          <p14:tracePt t="249296" x="3482975" y="2652713"/>
          <p14:tracePt t="249309" x="3500438" y="2660650"/>
          <p14:tracePt t="249320" x="3527425" y="2670175"/>
          <p14:tracePt t="249344" x="3544888" y="2679700"/>
          <p14:tracePt t="249355" x="3571875" y="2714625"/>
          <p14:tracePt t="249379" x="3598863" y="2732088"/>
          <p14:tracePt t="249392" x="3625850" y="2759075"/>
          <p14:tracePt t="249405" x="3679825" y="2813050"/>
          <p14:tracePt t="249428" x="3697288" y="2840038"/>
          <p14:tracePt t="249441" x="3732213" y="2884488"/>
          <p14:tracePt t="249454" x="3741738" y="2901950"/>
          <p14:tracePt t="249478" x="3751263" y="2928938"/>
          <p14:tracePt t="249721" x="3741738" y="2928938"/>
          <p14:tracePt t="249733" x="3714750" y="2928938"/>
          <p14:tracePt t="249745" x="3643313" y="2928938"/>
          <p14:tracePt t="249776" x="3598863" y="2919413"/>
          <p14:tracePt t="249782" x="3517900" y="2901950"/>
          <p14:tracePt t="249795" x="3438525" y="2901950"/>
          <p14:tracePt t="249811" x="3313113" y="2884488"/>
          <p14:tracePt t="249832" x="3276600" y="2867025"/>
          <p14:tracePt t="249843" x="3241675" y="2847975"/>
          <p14:tracePt t="249877" x="3232150" y="2847975"/>
          <p14:tracePt t="249955" x="3241675" y="2840038"/>
          <p14:tracePt t="249965" x="3268663" y="2840038"/>
          <p14:tracePt t="249977" x="3348038" y="2822575"/>
          <p14:tracePt t="250001" x="3411538" y="2822575"/>
          <p14:tracePt t="250015" x="3473450" y="2822575"/>
          <p14:tracePt t="250028" x="3679825" y="2867025"/>
          <p14:tracePt t="250050" x="3786188" y="2901950"/>
          <p14:tracePt t="250063" x="4037013" y="2965450"/>
          <p14:tracePt t="250091" x="4143375" y="2990850"/>
          <p14:tracePt t="250100" x="4241800" y="3009900"/>
          <p14:tracePt t="250111" x="4322763" y="3009900"/>
          <p14:tracePt t="250126" x="4491038" y="2982913"/>
          <p14:tracePt t="250158" x="4589463" y="2938463"/>
          <p14:tracePt t="250343" x="4572000" y="2911475"/>
          <p14:tracePt t="250355" x="4527550" y="2874963"/>
          <p14:tracePt t="250367" x="4491038" y="2847975"/>
          <p14:tracePt t="250378" x="4411663" y="2776538"/>
          <p14:tracePt t="250404" x="4330700" y="2732088"/>
          <p14:tracePt t="250433" x="4313238" y="2714625"/>
          <p14:tracePt t="250442" x="4286250" y="2687638"/>
          <p14:tracePt t="250453" x="4259263" y="2670175"/>
          <p14:tracePt t="250466" x="4214813" y="2652713"/>
          <p14:tracePt t="250488" x="4187825" y="2652713"/>
          <p14:tracePt t="250501" x="4170363" y="2652713"/>
          <p14:tracePt t="250513" x="4152900" y="2652713"/>
          <p14:tracePt t="250818" x="4133850" y="2633663"/>
          <p14:tracePt t="250831" x="4116388" y="2625725"/>
          <p14:tracePt t="250843" x="4071938" y="2581275"/>
          <p14:tracePt t="250869" x="4054475" y="2554288"/>
          <p14:tracePt t="250881" x="4044950" y="2527300"/>
          <p14:tracePt t="250891" x="4044950" y="2500313"/>
          <p14:tracePt t="250905" x="4037013" y="2465388"/>
          <p14:tracePt t="250936" x="4027488" y="2455863"/>
          <p14:tracePt t="250940" x="4027488" y="2446338"/>
          <p14:tracePt t="251049" x="4027488" y="2455863"/>
          <p14:tracePt t="251062" x="4027488" y="2482850"/>
          <p14:tracePt t="251076" x="4027488" y="2517775"/>
          <p14:tracePt t="251087" x="4027488" y="2581275"/>
          <p14:tracePt t="251111" x="4027488" y="2687638"/>
          <p14:tracePt t="251135" x="4027488" y="2795588"/>
          <p14:tracePt t="251155" x="4027488" y="2894013"/>
          <p14:tracePt t="251159" x="4027488" y="3027363"/>
          <p14:tracePt t="251171" x="4054475" y="3179763"/>
          <p14:tracePt t="251185" x="4089400" y="3482975"/>
          <p14:tracePt t="251207" x="4116388" y="3608388"/>
          <p14:tracePt t="251218" x="4160838" y="3813175"/>
          <p14:tracePt t="251562" x="4160838" y="3830638"/>
          <p14:tracePt t="251577" x="4160838" y="3857625"/>
          <p14:tracePt t="251591" x="4152900" y="3911600"/>
          <p14:tracePt t="251598" x="4133850" y="3990975"/>
          <p14:tracePt t="251611" x="4116388" y="4224338"/>
          <p14:tracePt t="251634" x="4098925" y="4313238"/>
          <p14:tracePt t="251655" x="4089400" y="4411663"/>
          <p14:tracePt t="251659" x="4081463" y="4537075"/>
          <p14:tracePt t="251683" x="4081463" y="4598988"/>
          <p14:tracePt t="251696" x="4081463" y="4724400"/>
          <p14:tracePt t="251707" x="4089400" y="4759325"/>
          <p14:tracePt t="252694" x="4089400" y="4768850"/>
          <p14:tracePt t="252707" x="4089400" y="4776788"/>
          <p14:tracePt t="252719" x="4098925" y="4822825"/>
          <p14:tracePt t="252734" x="4098925" y="4840288"/>
          <p14:tracePt t="252757" x="4116388" y="4911725"/>
          <p14:tracePt t="252781" x="4116388" y="4946650"/>
          <p14:tracePt t="252793" x="4125913" y="4965700"/>
          <p14:tracePt t="252805" x="4133850" y="4983163"/>
          <p14:tracePt t="252817" x="4143375" y="4991100"/>
          <p14:tracePt t="252840" x="4160838" y="5000625"/>
          <p14:tracePt t="253182" x="4160838" y="4983163"/>
          <p14:tracePt t="253195" x="4160838" y="4965700"/>
          <p14:tracePt t="253218" x="4152900" y="4848225"/>
          <p14:tracePt t="253235" x="4133850" y="4759325"/>
          <p14:tracePt t="253243" x="4125913" y="4660900"/>
          <p14:tracePt t="253256" x="4125913" y="4446588"/>
          <p14:tracePt t="253270" x="4125913" y="4340225"/>
          <p14:tracePt t="253292" x="4125913" y="4268788"/>
          <p14:tracePt t="253305" x="4143375" y="4152900"/>
          <p14:tracePt t="253328" x="4170363" y="4108450"/>
          <p14:tracePt t="253341" x="4187825" y="4081463"/>
          <p14:tracePt t="253354" x="4214813" y="4062413"/>
          <p14:tracePt t="253637" x="4214813" y="4027488"/>
          <p14:tracePt t="253645" x="4214813" y="3956050"/>
          <p14:tracePt t="253658" x="4214813" y="3848100"/>
          <p14:tracePt t="253669" x="4214813" y="3697288"/>
          <p14:tracePt t="253682" x="4214813" y="3527425"/>
          <p14:tracePt t="253695" x="4187825" y="3286125"/>
          <p14:tracePt t="253708" x="4170363" y="3187700"/>
          <p14:tracePt t="253731" x="4170363" y="3116263"/>
          <p14:tracePt t="253744" x="4170363" y="3044825"/>
          <p14:tracePt t="253767" x="4187825" y="3027363"/>
          <p14:tracePt t="253780" x="4232275" y="3000375"/>
          <p14:tracePt t="253791" x="4340225" y="2919413"/>
          <p14:tracePt t="257981" x="4330700" y="2938463"/>
          <p14:tracePt t="257997" x="4303713" y="2990850"/>
          <p14:tracePt t="258003" x="4205288" y="3170238"/>
          <p14:tracePt t="258015" x="4170363" y="3232150"/>
          <p14:tracePt t="258028" x="4152900" y="3276600"/>
          <p14:tracePt t="258050" x="4133850" y="3313113"/>
          <p14:tracePt t="258064" x="4125913" y="3340100"/>
          <p14:tracePt t="258094" x="4125913" y="3348038"/>
          <p14:tracePt t="258138" x="4098925" y="3357563"/>
          <p14:tracePt t="258150" x="4089400" y="3357563"/>
          <p14:tracePt t="258160" x="4071938" y="3357563"/>
          <p14:tracePt t="258171" x="4062413" y="3357563"/>
          <p14:tracePt t="258186" x="4062413" y="3340100"/>
          <p14:tracePt t="258196" x="4062413" y="3322638"/>
          <p14:tracePt t="258211" x="4062413" y="3313113"/>
          <p14:tracePt t="258296" x="4089400" y="3268663"/>
          <p14:tracePt t="258308" x="4143375" y="3179763"/>
          <p14:tracePt t="258319" x="4251325" y="3044825"/>
          <p14:tracePt t="258331" x="4375150" y="2911475"/>
          <p14:tracePt t="258343" x="4537075" y="2732088"/>
          <p14:tracePt t="258356" x="4759325" y="2438400"/>
          <p14:tracePt t="258384" x="4875213" y="2339975"/>
          <p14:tracePt t="258392" x="4983163" y="2205038"/>
          <p14:tracePt t="258403" x="5126038" y="2062163"/>
          <p14:tracePt t="258417" x="5375275" y="1776413"/>
          <p14:tracePt t="258442" x="5491163" y="1687513"/>
          <p14:tracePt t="258455" x="5608638" y="1616075"/>
          <p14:tracePt t="258732" x="5616575" y="1616075"/>
          <p14:tracePt t="258745" x="5653088" y="1616075"/>
          <p14:tracePt t="258763" x="5768975" y="1741488"/>
          <p14:tracePt t="258771" x="5840413" y="1822450"/>
          <p14:tracePt t="258784" x="5929313" y="1901825"/>
          <p14:tracePt t="258807" x="6010275" y="1982788"/>
          <p14:tracePt t="258818" x="6126163" y="2108200"/>
          <p14:tracePt t="258843" x="6153150" y="2160588"/>
          <p14:tracePt t="258870" x="6153150" y="2170113"/>
          <p14:tracePt t="258880" x="6161088" y="2179638"/>
          <p14:tracePt t="258931" x="6099175" y="2232025"/>
          <p14:tracePt t="258941" x="5983288" y="2276475"/>
          <p14:tracePt t="258952" x="5840413" y="2339975"/>
          <p14:tracePt t="258963" x="5661025" y="2411413"/>
          <p14:tracePt t="258977" x="5491163" y="2482850"/>
          <p14:tracePt t="258990" x="5232400" y="2608263"/>
          <p14:tracePt t="259001" x="5133975" y="2670175"/>
          <p14:tracePt t="259035" x="4956175" y="2822575"/>
          <p14:tracePt t="259038" x="4867275" y="2901950"/>
          <p14:tracePt t="259053" x="4786313" y="2982913"/>
          <p14:tracePt t="259076" x="4616450" y="3125788"/>
          <p14:tracePt t="259106" x="4572000" y="3152775"/>
          <p14:tracePt t="259111" x="4545013" y="3170238"/>
          <p14:tracePt t="259122" x="4545013" y="3179763"/>
          <p14:tracePt t="259286" x="4545013" y="3160713"/>
          <p14:tracePt t="259294" x="4589463" y="3089275"/>
          <p14:tracePt t="259307" x="4741863" y="2928938"/>
          <p14:tracePt t="259317" x="5027613" y="2697163"/>
          <p14:tracePt t="259331" x="5670550" y="2312988"/>
          <p14:tracePt t="259360" x="5938838" y="2170113"/>
          <p14:tracePt t="259376" x="6367463" y="1990725"/>
          <p14:tracePt t="259392" x="6562725" y="1919288"/>
          <p14:tracePt t="259404" x="6724650" y="1866900"/>
          <p14:tracePt t="259415" x="6867525" y="1822450"/>
          <p14:tracePt t="259428" x="6991350" y="1785938"/>
          <p14:tracePt t="259440" x="7188200" y="1751013"/>
          <p14:tracePt t="259471" x="7286625" y="1724025"/>
          <p14:tracePt t="259744" x="7296150" y="1724025"/>
          <p14:tracePt t="259756" x="7304088" y="1724025"/>
          <p14:tracePt t="259843" x="7313613" y="1724025"/>
          <p14:tracePt t="259853" x="7323138" y="1724025"/>
          <p14:tracePt t="259879" x="7331075" y="1724025"/>
          <p14:tracePt t="259890" x="7340600" y="1724025"/>
          <p14:tracePt t="259952" x="7313613" y="1724025"/>
          <p14:tracePt t="259964" x="7251700" y="1704975"/>
          <p14:tracePt t="259975" x="7134225" y="1697038"/>
          <p14:tracePt t="259988" x="6983413" y="1687513"/>
          <p14:tracePt t="260001" x="6796088" y="1687513"/>
          <p14:tracePt t="260012" x="6545263" y="1687513"/>
          <p14:tracePt t="260029" x="5884863" y="1785938"/>
          <p14:tracePt t="260049" x="5170488" y="2000250"/>
          <p14:tracePt t="260061" x="4973638" y="2054225"/>
          <p14:tracePt t="260094" x="4848225" y="2108200"/>
          <p14:tracePt t="260098" x="4705350" y="2160588"/>
          <p14:tracePt t="260112" x="4679950" y="2179638"/>
          <p14:tracePt t="260134" x="4670425" y="2187575"/>
          <p14:tracePt t="260378" x="4625975" y="2187575"/>
          <p14:tracePt t="260391" x="4446588" y="2187575"/>
          <p14:tracePt t="260415" x="4330700" y="2170113"/>
          <p14:tracePt t="260426" x="4241800" y="2152650"/>
          <p14:tracePt t="260439" x="4160838" y="2125663"/>
          <p14:tracePt t="260450" x="4071938" y="2125663"/>
          <p14:tracePt t="260475" x="4044950" y="2125663"/>
          <p14:tracePt t="260487" x="4027488" y="2125663"/>
          <p14:tracePt t="260500" x="3990975" y="2125663"/>
          <p14:tracePt t="260586" x="3990975" y="2133600"/>
          <p14:tracePt t="260597" x="4000500" y="2143125"/>
          <p14:tracePt t="260610" x="4017963" y="2160588"/>
          <p14:tracePt t="260623" x="4044950" y="2179638"/>
          <p14:tracePt t="260633" x="4089400" y="2251075"/>
          <p14:tracePt t="260660" x="4133850" y="2428875"/>
          <p14:tracePt t="260672" x="4170363" y="2536825"/>
          <p14:tracePt t="260703" x="4224338" y="2679700"/>
          <p14:tracePt t="260708" x="4295775" y="2884488"/>
          <p14:tracePt t="260716" x="4483100" y="3286125"/>
          <p14:tracePt t="260743" x="4537075" y="3429000"/>
          <p14:tracePt t="260756" x="4581525" y="3554413"/>
          <p14:tracePt t="260769" x="4608513" y="3724275"/>
          <p14:tracePt t="260783" x="4608513" y="3759200"/>
          <p14:tracePt t="260805" x="4608513" y="3786188"/>
          <p14:tracePt t="260829" x="4608513" y="3759200"/>
          <p14:tracePt t="260963" x="4608513" y="3732213"/>
          <p14:tracePt t="260982" x="4625975" y="3687763"/>
          <p14:tracePt t="260988" x="4776788" y="3384550"/>
          <p14:tracePt t="261002" x="4946650" y="3081338"/>
          <p14:tracePt t="261034" x="5241925" y="2732088"/>
          <p14:tracePt t="261038" x="5375275" y="2643188"/>
          <p14:tracePt t="261060" x="5500688" y="2581275"/>
          <p14:tracePt t="261074" x="5776913" y="2490788"/>
          <p14:tracePt t="261097" x="5929313" y="2465388"/>
          <p14:tracePt t="261109" x="6072188" y="2455863"/>
          <p14:tracePt t="261121" x="6242050" y="2428875"/>
          <p14:tracePt t="261145" x="6269038" y="2428875"/>
          <p14:tracePt t="261158" x="6276975" y="2428875"/>
          <p14:tracePt t="261191" x="6286500" y="2428875"/>
          <p14:tracePt t="261195" x="6348413" y="2428875"/>
          <p14:tracePt t="261207" x="6545263" y="2419350"/>
          <p14:tracePt t="261463" x="6715125" y="2339975"/>
          <p14:tracePt t="261475" x="7010400" y="2205038"/>
          <p14:tracePt t="261488" x="7412038" y="2062163"/>
          <p14:tracePt t="261508" x="7823200" y="1946275"/>
          <p14:tracePt t="261518" x="8545513" y="1785938"/>
          <p14:tracePt t="261529" x="8786813" y="1758950"/>
          <p14:tracePt t="261548" x="8912225" y="1731963"/>
          <p14:tracePt t="261560" x="9045575" y="1724025"/>
          <p14:tracePt t="261590" x="9063038" y="1724025"/>
          <p14:tracePt t="261596" x="9082088" y="1714500"/>
          <p14:tracePt t="261634" x="9126538" y="1697038"/>
          <p14:tracePt t="261892" x="9063038" y="1697038"/>
          <p14:tracePt t="261901" x="9001125" y="1697038"/>
          <p14:tracePt t="261914" x="8912225" y="1697038"/>
          <p14:tracePt t="261933" x="8813800" y="1714500"/>
          <p14:tracePt t="261939" x="8688388" y="1731963"/>
          <p14:tracePt t="261951" x="8555038" y="1751013"/>
          <p14:tracePt t="261963" x="8331200" y="1795463"/>
          <p14:tracePt t="261986" x="8259763" y="1803400"/>
          <p14:tracePt t="261998" x="8126413" y="1830388"/>
          <p14:tracePt t="262011" x="8099425" y="1839913"/>
          <p14:tracePt t="262048" x="8089900" y="1847850"/>
          <p14:tracePt t="262498" x="8072438" y="1847850"/>
          <p14:tracePt t="262512" x="8054975" y="1847850"/>
          <p14:tracePt t="262535" x="8010525" y="1893888"/>
          <p14:tracePt t="262547" x="7983538" y="1919288"/>
          <p14:tracePt t="262560" x="7966075" y="1946275"/>
          <p14:tracePt t="262572" x="7947025" y="1973263"/>
          <p14:tracePt t="262585" x="7920038" y="2027238"/>
          <p14:tracePt t="262609" x="7912100" y="2054225"/>
          <p14:tracePt t="262622" x="7902575" y="2108200"/>
          <p14:tracePt t="262646" x="7894638" y="2125663"/>
          <p14:tracePt t="262657" x="7885113" y="2152650"/>
          <p14:tracePt t="262670" x="7885113" y="2197100"/>
          <p14:tracePt t="262704" x="7885113" y="2241550"/>
          <p14:tracePt t="262719" x="7885113" y="2259013"/>
          <p14:tracePt t="262731" x="7885113" y="2276475"/>
          <p14:tracePt t="262742" x="7894638" y="2295525"/>
          <p14:tracePt t="262755" x="7902575" y="2312988"/>
          <p14:tracePt t="262768" x="7920038" y="2330450"/>
          <p14:tracePt t="262791" x="7920038" y="2339975"/>
          <p14:tracePt t="262802" x="7920038" y="2347913"/>
          <p14:tracePt t="263145" x="7920038" y="2366963"/>
          <p14:tracePt t="263156" x="7920038" y="2401888"/>
          <p14:tracePt t="263169" x="7912100" y="2438400"/>
          <p14:tracePt t="263181" x="7902575" y="2482850"/>
          <p14:tracePt t="263194" x="7875588" y="2527300"/>
          <p14:tracePt t="263206" x="7867650" y="2633663"/>
          <p14:tracePt t="263220" x="7858125" y="2697163"/>
          <p14:tracePt t="263241" x="7858125" y="2795588"/>
          <p14:tracePt t="263255" x="7858125" y="2840038"/>
          <p14:tracePt t="263278" x="7858125" y="2874963"/>
          <p14:tracePt t="263290" x="7858125" y="2965450"/>
          <p14:tracePt t="263315" x="7858125" y="3017838"/>
          <p14:tracePt t="263328" x="7858125" y="3098800"/>
          <p14:tracePt t="263339" x="7858125" y="3116263"/>
          <p14:tracePt t="263363" x="7858125" y="3133725"/>
          <p14:tracePt t="263375" x="7858125" y="3152775"/>
          <p14:tracePt t="263405" x="7858125" y="3160713"/>
          <p14:tracePt t="263730" x="7858125" y="3187700"/>
          <p14:tracePt t="263743" x="7848600" y="3214688"/>
          <p14:tracePt t="263754" x="7831138" y="3251200"/>
          <p14:tracePt t="263765" x="7823200" y="3286125"/>
          <p14:tracePt t="263778" x="7804150" y="3348038"/>
          <p14:tracePt t="263802" x="7796213" y="3384550"/>
          <p14:tracePt t="263815" x="7786688" y="3419475"/>
          <p14:tracePt t="263829" x="7777163" y="3500438"/>
          <p14:tracePt t="263851" x="7777163" y="3544888"/>
          <p14:tracePt t="263864" x="7777163" y="3625850"/>
          <p14:tracePt t="263877" x="7777163" y="3679825"/>
          <p14:tracePt t="263900" x="7777163" y="3705225"/>
          <p14:tracePt t="263912" x="7777163" y="3803650"/>
          <p14:tracePt t="263936" x="7777163" y="3840163"/>
          <p14:tracePt t="263948" x="7777163" y="3857625"/>
          <p14:tracePt t="264265" x="7777163" y="3894138"/>
          <p14:tracePt t="264279" x="7777163" y="3929063"/>
          <p14:tracePt t="264289" x="7777163" y="3990975"/>
          <p14:tracePt t="264302" x="7769225" y="4054475"/>
          <p14:tracePt t="264316" x="7759700" y="4133850"/>
          <p14:tracePt t="264331" x="7759700" y="4160838"/>
          <p14:tracePt t="264350" x="7751763" y="4214813"/>
          <p14:tracePt t="264376" x="7751763" y="4251325"/>
          <p14:tracePt t="264386" x="7751763" y="4295775"/>
          <p14:tracePt t="264400" x="7751763" y="4348163"/>
          <p14:tracePt t="264423" x="7751763" y="4357688"/>
          <p14:tracePt t="264435" x="7751763" y="4375150"/>
          <p14:tracePt t="264742" x="7742238" y="4394200"/>
          <p14:tracePt t="264752" x="7732713" y="4419600"/>
          <p14:tracePt t="264764" x="7732713" y="4446588"/>
          <p14:tracePt t="264780" x="7724775" y="4500563"/>
          <p14:tracePt t="264791" x="7715250" y="4633913"/>
          <p14:tracePt t="264813" x="7715250" y="4687888"/>
          <p14:tracePt t="264826" x="7715250" y="4724400"/>
          <p14:tracePt t="264838" x="7715250" y="4768850"/>
          <p14:tracePt t="264863" x="7715250" y="4803775"/>
          <p14:tracePt t="264876" x="7724775" y="4830763"/>
          <p14:tracePt t="264887" x="7742238" y="4884738"/>
          <p14:tracePt t="264911" x="7742238" y="4902200"/>
          <p14:tracePt t="264924" x="7751763" y="4911725"/>
          <p14:tracePt t="264937" x="7751763" y="4919663"/>
          <p14:tracePt t="265304" x="7786688" y="4983163"/>
          <p14:tracePt t="265313" x="7804150" y="5062538"/>
          <p14:tracePt t="265325" x="7867650" y="5241925"/>
          <p14:tracePt t="265350" x="7875588" y="5303838"/>
          <p14:tracePt t="265362" x="7894638" y="5340350"/>
          <p14:tracePt t="265374" x="7894638" y="5375275"/>
          <p14:tracePt t="265406" x="7894638" y="5384800"/>
          <p14:tracePt t="265413" x="7902575" y="5402263"/>
          <p14:tracePt t="265424" x="7902575" y="5411788"/>
          <p14:tracePt t="265497" x="7902575" y="5419725"/>
          <p14:tracePt t="265508" x="7902575" y="5429250"/>
          <p14:tracePt t="265534" x="7902575" y="5438775"/>
          <p14:tracePt t="265545" x="7902575" y="5446713"/>
          <p14:tracePt t="265557" x="7902575" y="5456238"/>
          <p14:tracePt t="265568" x="7902575" y="5438775"/>
          <p14:tracePt t="265582" x="7902575" y="5367338"/>
          <p14:tracePt t="265593" x="7902575" y="5062538"/>
          <p14:tracePt t="265617" x="7902575" y="4875213"/>
          <p14:tracePt t="265630" x="7902575" y="4537075"/>
          <p14:tracePt t="265644" x="7939088" y="3813175"/>
          <p14:tracePt t="265658" x="7991475" y="3509963"/>
          <p14:tracePt t="265681" x="8224838" y="2955925"/>
          <p14:tracePt t="265703" x="8367713" y="2714625"/>
          <p14:tracePt t="265716" x="8439150" y="2589213"/>
          <p14:tracePt t="265738" x="8582025" y="2411413"/>
          <p14:tracePt t="265748" x="8643938" y="2357438"/>
          <p14:tracePt t="265765" x="8670925" y="2303463"/>
          <p14:tracePt t="265777" x="8697913" y="2241550"/>
          <p14:tracePt t="266021" x="8688388" y="2224088"/>
          <p14:tracePt t="266036" x="8661400" y="2187575"/>
          <p14:tracePt t="266044" x="8626475" y="2133600"/>
          <p14:tracePt t="266058" x="8582025" y="2062163"/>
          <p14:tracePt t="266070" x="8518525" y="1965325"/>
          <p14:tracePt t="266081" x="8402638" y="1812925"/>
          <p14:tracePt t="266106" x="8340725" y="1741488"/>
          <p14:tracePt t="266118" x="8286750" y="1670050"/>
          <p14:tracePt t="266131" x="8161338" y="1571625"/>
          <p14:tracePt t="266154" x="8134350" y="1554163"/>
          <p14:tracePt t="266169" x="8108950" y="1536700"/>
          <p14:tracePt t="266519" x="8099425" y="1544638"/>
          <p14:tracePt t="266532" x="8099425" y="1562100"/>
          <p14:tracePt t="266545" x="8089900" y="1598613"/>
          <p14:tracePt t="266556" x="8081963" y="1633538"/>
          <p14:tracePt t="266568" x="8062913" y="1731963"/>
          <p14:tracePt t="266594" x="8054975" y="1857375"/>
          <p14:tracePt t="266621" x="8037513" y="1955800"/>
          <p14:tracePt t="266629" x="8037513" y="2044700"/>
          <p14:tracePt t="266641" x="8037513" y="2179638"/>
          <p14:tracePt t="266655" x="8027988" y="2473325"/>
          <p14:tracePt t="266688" x="8027988" y="2581275"/>
          <p14:tracePt t="266694" x="8027988" y="2697163"/>
          <p14:tracePt t="266703" x="8027988" y="2973388"/>
          <p14:tracePt t="266719" x="8054975" y="3108325"/>
          <p14:tracePt t="267009" x="8054975" y="3133725"/>
          <p14:tracePt t="267020" x="8027988" y="3187700"/>
          <p14:tracePt t="267025" x="8001000" y="3268663"/>
          <p14:tracePt t="267045" x="7966075" y="3394075"/>
          <p14:tracePt t="267057" x="7929563" y="3697288"/>
          <p14:tracePt t="267072" x="7929563" y="3830638"/>
          <p14:tracePt t="267094" x="7929563" y="4116388"/>
          <p14:tracePt t="267117" x="7929563" y="4259263"/>
          <p14:tracePt t="267131" x="7929563" y="4367213"/>
          <p14:tracePt t="267142" x="7929563" y="4545013"/>
          <p14:tracePt t="267167" x="7939088" y="4616450"/>
          <p14:tracePt t="267178" x="7939088" y="4670425"/>
          <p14:tracePt t="267190" x="7947025" y="4697413"/>
          <p14:tracePt t="267507" x="7947025" y="4705350"/>
          <p14:tracePt t="267519" x="7939088" y="4724400"/>
          <p14:tracePt t="267529" x="7894638" y="4795838"/>
          <p14:tracePt t="267545" x="7867650" y="4848225"/>
          <p14:tracePt t="267567" x="7858125" y="4902200"/>
          <p14:tracePt t="267582" x="7840663" y="4973638"/>
          <p14:tracePt t="267593" x="7840663" y="4991100"/>
          <p14:tracePt t="267616" x="7840663" y="5010150"/>
          <p14:tracePt t="267629" x="7840663" y="5045075"/>
          <p14:tracePt t="267642" x="7840663" y="5054600"/>
          <p14:tracePt t="267665" x="7840663" y="5081588"/>
          <p14:tracePt t="267678" x="7840663" y="5126038"/>
          <p14:tracePt t="267702" x="7840663" y="5133975"/>
          <p14:tracePt t="267714" x="7840663" y="5153025"/>
          <p14:tracePt t="267751" x="7848600" y="5160963"/>
          <p14:tracePt t="268387" x="7848600" y="5143500"/>
          <p14:tracePt t="268403" x="7848600" y="5062538"/>
          <p14:tracePt t="268408" x="7831138" y="4902200"/>
          <p14:tracePt t="268420" x="7769225" y="4384675"/>
          <p14:tracePt t="268434" x="7715250" y="4000500"/>
          <p14:tracePt t="268459" x="7572375" y="3187700"/>
          <p14:tracePt t="268485" x="7537450" y="2894013"/>
          <p14:tracePt t="268504" x="7527925" y="2544763"/>
          <p14:tracePt t="268519" x="7527925" y="2455863"/>
          <p14:tracePt t="268535" x="7527925" y="2393950"/>
          <p14:tracePt t="268544" x="7527925" y="2357438"/>
          <p14:tracePt t="268812" x="7545388" y="2322513"/>
          <p14:tracePt t="268828" x="7589838" y="2268538"/>
          <p14:tracePt t="268841" x="7634288" y="2187575"/>
          <p14:tracePt t="268849" x="7670800" y="2071688"/>
          <p14:tracePt t="268862" x="7724775" y="1965325"/>
          <p14:tracePt t="268873" x="7777163" y="1785938"/>
          <p14:tracePt t="268896" x="7786688" y="1741488"/>
          <p14:tracePt t="268908" x="7796213" y="1704975"/>
          <p14:tracePt t="268921" x="7804150" y="1660525"/>
          <p14:tracePt t="268945" x="7804150" y="1652588"/>
          <p14:tracePt t="269201" x="7804150" y="1687513"/>
          <p14:tracePt t="269215" x="7804150" y="1714500"/>
          <p14:tracePt t="269218" x="7804150" y="1741488"/>
          <p14:tracePt t="269243" x="7804150" y="1758950"/>
          <p14:tracePt t="269250" x="7804150" y="1776413"/>
          <p14:tracePt t="269261" x="7804150" y="1785938"/>
          <p14:tracePt t="269275" x="7831138" y="1822450"/>
          <p14:tracePt t="269300" x="7840663" y="1839913"/>
          <p14:tracePt t="269311" x="7848600" y="1847850"/>
          <p14:tracePt t="269326" x="7858125" y="1884363"/>
          <p14:tracePt t="269603" x="7858125" y="1901825"/>
          <p14:tracePt t="269616" x="7867650" y="1938338"/>
          <p14:tracePt t="269627" x="7894638" y="1990725"/>
          <p14:tracePt t="269641" x="7902575" y="2027238"/>
          <p14:tracePt t="269654" x="7912100" y="2081213"/>
          <p14:tracePt t="269703" x="7920038" y="2089150"/>
          <p14:tracePt t="269798" x="7929563" y="2089150"/>
          <p14:tracePt t="269812" x="7939088" y="2089150"/>
          <p14:tracePt t="269823" x="7939088" y="2081213"/>
          <p14:tracePt t="269846" x="7939088" y="2071688"/>
          <p14:tracePt t="269908" x="7939088" y="2062163"/>
          <p14:tracePt t="269945" x="7939088" y="2054225"/>
          <p14:tracePt t="269968" x="7947025" y="2044700"/>
          <p14:tracePt t="269977" x="7947025" y="2036763"/>
          <p14:tracePt t="269994" x="7956550" y="2027238"/>
          <p14:tracePt t="270012" x="7956550" y="2017713"/>
          <p14:tracePt t="270018" x="7966075" y="2017713"/>
          <p14:tracePt t="270066" x="7966075" y="2000250"/>
          <p14:tracePt t="270081" x="7966075" y="1990725"/>
          <p14:tracePt t="270092" x="7966075" y="1982788"/>
          <p14:tracePt t="270810" x="7966075" y="1990725"/>
          <p14:tracePt t="271483" x="7966075" y="1982788"/>
          <p14:tracePt t="272262" x="7966075" y="2000250"/>
          <p14:tracePt t="272275" x="7966075" y="2027238"/>
          <p14:tracePt t="272286" x="7956550" y="2044700"/>
          <p14:tracePt t="272298" x="7939088" y="2081213"/>
          <p14:tracePt t="272309" x="7929563" y="2116138"/>
          <p14:tracePt t="272321" x="7912100" y="2160588"/>
          <p14:tracePt t="272335" x="7885113" y="2232025"/>
          <p14:tracePt t="272357" x="7867650" y="2259013"/>
          <p14:tracePt t="272370" x="7858125" y="2322513"/>
          <p14:tracePt t="272396" x="7858125" y="2357438"/>
          <p14:tracePt t="272407" x="7858125" y="2384425"/>
          <p14:tracePt t="272419" x="7858125" y="2401888"/>
          <p14:tracePt t="272690" x="7840663" y="2411413"/>
          <p14:tracePt t="272700" x="7823200" y="2419350"/>
          <p14:tracePt t="272760" x="7823200" y="2428875"/>
          <p14:tracePt t="272776" x="7823200" y="2455863"/>
          <p14:tracePt t="272785" x="7823200" y="2490788"/>
          <p14:tracePt t="272798" x="7823200" y="2517775"/>
          <p14:tracePt t="272809" x="7823200" y="2536825"/>
          <p14:tracePt t="272821" x="7831138" y="2598738"/>
          <p14:tracePt t="272846" x="7848600" y="2633663"/>
          <p14:tracePt t="272857" x="7867650" y="2705100"/>
          <p14:tracePt t="272893" x="7894638" y="2759075"/>
          <p14:tracePt t="273665" x="7902575" y="2724150"/>
          <p14:tracePt t="273676" x="7902575" y="2670175"/>
          <p14:tracePt t="273688" x="7902575" y="2589213"/>
          <p14:tracePt t="273711" x="7902575" y="2581275"/>
          <p14:tracePt t="273716" x="7902575" y="2562225"/>
          <p14:tracePt t="273735" x="7902575" y="2554288"/>
          <p14:tracePt t="274090" x="7902575" y="2562225"/>
          <p14:tracePt t="274101" x="7902575" y="2571750"/>
          <p14:tracePt t="274125" x="7902575" y="2581275"/>
          <p14:tracePt t="274137" x="7902575" y="2589213"/>
          <p14:tracePt t="274540" x="7894638" y="2598738"/>
          <p14:tracePt t="274555" x="7894638" y="2608263"/>
          <p14:tracePt t="274564" x="7894638" y="2616200"/>
          <p14:tracePt t="274590" x="7885113" y="2616200"/>
          <p14:tracePt t="274613" x="7885113" y="2633663"/>
          <p14:tracePt t="274628" x="7885113" y="2652713"/>
          <p14:tracePt t="274638" x="7875588" y="2687638"/>
          <p14:tracePt t="274661" x="7875588" y="2705100"/>
          <p14:tracePt t="274675" x="7875588" y="2732088"/>
          <p14:tracePt t="274687" x="7875588" y="2786063"/>
          <p14:tracePt t="274720" x="7875588" y="2894013"/>
          <p14:tracePt t="274737" x="7875588" y="2946400"/>
          <p14:tracePt t="274747" x="7875588" y="2990850"/>
          <p14:tracePt t="274759" x="7875588" y="3017838"/>
          <p14:tracePt t="274772" x="7875588" y="3071813"/>
          <p14:tracePt t="274796" x="7875588" y="3089275"/>
          <p14:tracePt t="274808" x="7875588" y="3116263"/>
          <p14:tracePt t="274841" x="7875588" y="3133725"/>
          <p14:tracePt t="275199" x="7875588" y="3143250"/>
          <p14:tracePt t="275215" x="7875588" y="3152775"/>
          <p14:tracePt t="275247" x="7875588" y="3160713"/>
          <p14:tracePt t="275357" x="7875588" y="3170238"/>
          <p14:tracePt t="275370" x="7875588" y="3187700"/>
          <p14:tracePt t="275381" x="7875588" y="3197225"/>
          <p14:tracePt t="275393" x="7875588" y="3205163"/>
          <p14:tracePt t="275404" x="7875588" y="3224213"/>
          <p14:tracePt t="275430" x="7875588" y="3241675"/>
          <p14:tracePt t="275440" x="7875588" y="3259138"/>
          <p14:tracePt t="275466" x="7875588" y="3276600"/>
          <p14:tracePt t="275478" x="7875588" y="3303588"/>
          <p14:tracePt t="275490" x="7885113" y="3313113"/>
          <p14:tracePt t="275503" x="7894638" y="3340100"/>
          <p14:tracePt t="275514" x="7912100" y="3411538"/>
          <p14:tracePt t="275528" x="7920038" y="3429000"/>
          <p14:tracePt t="275551" x="7939088" y="3455988"/>
          <p14:tracePt t="275563" x="7956550" y="3473450"/>
          <p14:tracePt t="275831" x="7939088" y="3490913"/>
          <p14:tracePt t="275844" x="7912100" y="3509963"/>
          <p14:tracePt t="275857" x="7823200" y="3633788"/>
          <p14:tracePt t="275880" x="7786688" y="3705225"/>
          <p14:tracePt t="275895" x="7751763" y="3759200"/>
          <p14:tracePt t="275906" x="7732713" y="3813175"/>
          <p14:tracePt t="275916" x="7715250" y="3884613"/>
          <p14:tracePt t="275941" x="7705725" y="3911600"/>
          <p14:tracePt t="275953" x="7705725" y="3938588"/>
          <p14:tracePt t="275967" x="7705725" y="4010025"/>
          <p14:tracePt t="275990" x="7705725" y="4071938"/>
          <p14:tracePt t="276002" x="7715250" y="4098925"/>
          <p14:tracePt t="276016" x="7724775" y="4108450"/>
          <p14:tracePt t="276031" x="7732713" y="4108450"/>
          <p14:tracePt t="276306" x="7732713" y="4089400"/>
          <p14:tracePt t="276319" x="7732713" y="4054475"/>
          <p14:tracePt t="276333" x="7732713" y="4027488"/>
          <p14:tracePt t="276343" x="7732713" y="3973513"/>
          <p14:tracePt t="276356" x="7732713" y="3956050"/>
          <p14:tracePt t="276368" x="7742238" y="3902075"/>
          <p14:tracePt t="276392" x="7751763" y="3875088"/>
          <p14:tracePt t="276404" x="7751763" y="3867150"/>
          <p14:tracePt t="276421" x="7759700" y="3840163"/>
          <p14:tracePt t="276441" x="7769225" y="3830638"/>
          <p14:tracePt t="276453" x="7777163" y="3813175"/>
          <p14:tracePt t="276490" x="7777163" y="3803650"/>
          <p14:tracePt t="276562" x="7777163" y="3822700"/>
          <p14:tracePt t="276574" x="7777163" y="3857625"/>
          <p14:tracePt t="276591" x="7777163" y="3894138"/>
          <p14:tracePt t="276599" x="7769225" y="3956050"/>
          <p14:tracePt t="276612" x="7742238" y="4044950"/>
          <p14:tracePt t="276623" x="7705725" y="4224338"/>
          <p14:tracePt t="276652" x="7705725" y="4259263"/>
          <p14:tracePt t="276660" x="7705725" y="4286250"/>
          <p14:tracePt t="276672" x="7705725" y="4303713"/>
          <p14:tracePt t="276696" x="7705725" y="4313238"/>
          <p14:tracePt t="276719" x="7724775" y="4322763"/>
          <p14:tracePt t="276737" x="7751763" y="4330700"/>
          <p14:tracePt t="276746" x="7777163" y="4340225"/>
          <p14:tracePt t="276759" x="7804150" y="4340225"/>
          <p14:tracePt t="276782" x="7813675" y="4340225"/>
          <p14:tracePt t="276794" x="7823200" y="4340225"/>
          <p14:tracePt t="276805" x="7831138" y="4322763"/>
          <p14:tracePt t="276832" x="7840663" y="4295775"/>
          <p14:tracePt t="276846" x="7867650" y="4251325"/>
          <p14:tracePt t="276856" x="7885113" y="4108450"/>
          <p14:tracePt t="276881" x="7894638" y="4027488"/>
          <p14:tracePt t="276891" x="7920038" y="3875088"/>
          <p14:tracePt t="276906" x="7939088" y="3795713"/>
          <p14:tracePt t="276928" x="7956550" y="3724275"/>
          <p14:tracePt t="276941" x="7966075" y="3643313"/>
          <p14:tracePt t="276957" x="7966075" y="3608388"/>
          <p14:tracePt t="276972" x="7966075" y="3571875"/>
          <p14:tracePt t="277001" x="7966075" y="3554413"/>
          <p14:tracePt t="277015" x="7974013" y="3536950"/>
          <p14:tracePt t="277026" x="8010525" y="3517900"/>
          <p14:tracePt t="277051" x="8045450" y="3517900"/>
          <p14:tracePt t="277063" x="8081963" y="3509963"/>
          <p14:tracePt t="277368" x="8081963" y="3527425"/>
          <p14:tracePt t="277379" x="8081963" y="3554413"/>
          <p14:tracePt t="277393" x="8081963" y="3589338"/>
          <p14:tracePt t="277403" x="8081963" y="3714750"/>
          <p14:tracePt t="277431" x="8072438" y="3795713"/>
          <p14:tracePt t="277434" x="8072438" y="3857625"/>
          <p14:tracePt t="277452" x="8072438" y="3946525"/>
          <p14:tracePt t="277465" x="8072438" y="4027488"/>
          <p14:tracePt t="277478" x="8081963" y="4179888"/>
          <p14:tracePt t="277502" x="8108950" y="4276725"/>
          <p14:tracePt t="277513" x="8153400" y="4438650"/>
          <p14:tracePt t="277916" x="8143875" y="4465638"/>
          <p14:tracePt t="277928" x="8143875" y="4483100"/>
          <p14:tracePt t="277941" x="8134350" y="4527550"/>
          <p14:tracePt t="277954" x="8134350" y="4554538"/>
          <p14:tracePt t="277977" x="8134350" y="4589463"/>
          <p14:tracePt t="277989" x="8134350" y="4616450"/>
          <p14:tracePt t="278002" x="8134350" y="4660900"/>
          <p14:tracePt t="278031" x="8134350" y="4687888"/>
          <p14:tracePt t="278049" x="8134350" y="4724400"/>
          <p14:tracePt t="278061" x="8134350" y="4732338"/>
          <p14:tracePt t="278074" x="8134350" y="4741863"/>
          <p14:tracePt t="278148" x="8116888" y="4714875"/>
          <p14:tracePt t="278158" x="8099425" y="4660900"/>
          <p14:tracePt t="278172" x="8081963" y="4581525"/>
          <p14:tracePt t="278184" x="8045450" y="4384675"/>
          <p14:tracePt t="278208" x="8037513" y="4259263"/>
          <p14:tracePt t="278216" x="8027988" y="4071938"/>
          <p14:tracePt t="278244" x="8027988" y="3983038"/>
          <p14:tracePt t="278257" x="8027988" y="3938588"/>
          <p14:tracePt t="278269" x="8027988" y="3840163"/>
          <p14:tracePt t="278292" x="8027988" y="3813175"/>
          <p14:tracePt t="278306" x="8045450" y="3786188"/>
          <p14:tracePt t="278321" x="8072438" y="3768725"/>
          <p14:tracePt t="278817" x="8062913" y="3786188"/>
          <p14:tracePt t="278830" x="8054975" y="3803650"/>
          <p14:tracePt t="278843" x="8045450" y="3830638"/>
          <p14:tracePt t="278859" x="8045450" y="3867150"/>
          <p14:tracePt t="278867" x="8045450" y="3911600"/>
          <p14:tracePt t="278879" x="8045450" y="3990975"/>
          <p14:tracePt t="278891" x="8062913" y="4152900"/>
          <p14:tracePt t="278915" x="8081963" y="4241800"/>
          <p14:tracePt t="278927" x="8134350" y="4465638"/>
          <p14:tracePt t="278940" x="8153400" y="4554538"/>
          <p14:tracePt t="278973" x="8180388" y="4633913"/>
          <p14:tracePt t="278977" x="8215313" y="4687888"/>
          <p14:tracePt t="279000" x="8232775" y="4697413"/>
          <p14:tracePt t="279012" x="8242300" y="4705350"/>
          <p14:tracePt t="279183" x="8242300" y="4687888"/>
          <p14:tracePt t="279195" x="8232775" y="4633913"/>
          <p14:tracePt t="279207" x="8205788" y="4572000"/>
          <p14:tracePt t="279212" x="8197850" y="4510088"/>
          <p14:tracePt t="279232" x="8161338" y="4419600"/>
          <p14:tracePt t="279245" x="8116888" y="4232275"/>
          <p14:tracePt t="279269" x="8081963" y="4125913"/>
          <p14:tracePt t="279281" x="8054975" y="4044950"/>
          <p14:tracePt t="279293" x="8001000" y="3938588"/>
          <p14:tracePt t="279317" x="7991475" y="3902075"/>
          <p14:tracePt t="279331" x="7966075" y="3857625"/>
          <p14:tracePt t="279366" x="7966075" y="3848100"/>
          <p14:tracePt t="279379" x="7966075" y="3840163"/>
          <p14:tracePt t="279395" x="7956550" y="3840163"/>
          <p14:tracePt t="279707" x="7947025" y="3848100"/>
          <p14:tracePt t="279719" x="7947025" y="3875088"/>
          <p14:tracePt t="279731" x="7939088" y="3902075"/>
          <p14:tracePt t="279744" x="7939088" y="3929063"/>
          <p14:tracePt t="279755" x="7939088" y="3965575"/>
          <p14:tracePt t="279769" x="7939088" y="4062413"/>
          <p14:tracePt t="279781" x="7939088" y="4125913"/>
          <p14:tracePt t="279805" x="7939088" y="4170363"/>
          <p14:tracePt t="279817" x="7939088" y="4276725"/>
          <p14:tracePt t="279830" x="7947025" y="4357688"/>
          <p14:tracePt t="279853" x="7974013" y="4429125"/>
          <p14:tracePt t="279866" x="8010525" y="4581525"/>
          <p14:tracePt t="279888" x="8027988" y="4633913"/>
          <p14:tracePt t="280209" x="8027988" y="4652963"/>
          <p14:tracePt t="280221" x="8010525" y="4679950"/>
          <p14:tracePt t="280234" x="8001000" y="4705350"/>
          <p14:tracePt t="280245" x="7974013" y="4813300"/>
          <p14:tracePt t="280268" x="7974013" y="4894263"/>
          <p14:tracePt t="280282" x="7966075" y="4956175"/>
          <p14:tracePt t="280293" x="7966075" y="4991100"/>
          <p14:tracePt t="280304" x="7966075" y="5072063"/>
          <p14:tracePt t="280329" x="7966075" y="5143500"/>
          <p14:tracePt t="280354" x="7974013" y="5160963"/>
          <p14:tracePt t="280365" x="7983538" y="5170488"/>
          <p14:tracePt t="280706" x="7966075" y="5170488"/>
          <p14:tracePt t="280720" x="7966075" y="5160963"/>
          <p14:tracePt t="280731" x="7956550" y="5143500"/>
          <p14:tracePt t="280759" x="7947025" y="5126038"/>
          <p14:tracePt t="280768" x="7947025" y="5108575"/>
          <p14:tracePt t="280779" x="7939088" y="5089525"/>
          <p14:tracePt t="280792" x="7939088" y="5037138"/>
          <p14:tracePt t="280816" x="7939088" y="5010150"/>
          <p14:tracePt t="280829" x="7939088" y="4991100"/>
          <p14:tracePt t="280840" x="7939088" y="4946650"/>
          <p14:tracePt t="280866" x="7939088" y="4919663"/>
          <p14:tracePt t="280878" x="7939088" y="4902200"/>
          <p14:tracePt t="280890" x="7939088" y="4894263"/>
          <p14:tracePt t="280913" x="7939088" y="4884738"/>
          <p14:tracePt t="280927" x="7947025" y="4867275"/>
          <p14:tracePt t="281208" x="7947025" y="4848225"/>
          <p14:tracePt t="281219" x="7947025" y="4822825"/>
          <p14:tracePt t="281230" x="7947025" y="4795838"/>
          <p14:tracePt t="281242" x="7947025" y="4768850"/>
          <p14:tracePt t="281256" x="7947025" y="4759325"/>
          <p14:tracePt t="281269" x="7947025" y="4732338"/>
          <p14:tracePt t="281316" x="7947025" y="4724400"/>
          <p14:tracePt t="281438" x="7939088" y="4724400"/>
          <p14:tracePt t="281450" x="7929563" y="4732338"/>
          <p14:tracePt t="281465" x="7920038" y="4751388"/>
          <p14:tracePt t="281474" x="7912100" y="4768850"/>
          <p14:tracePt t="281487" x="7912100" y="4776788"/>
          <p14:tracePt t="281504" x="7912100" y="4803775"/>
          <p14:tracePt t="281513" x="7912100" y="4867275"/>
          <p14:tracePt t="281529" x="7912100" y="4919663"/>
          <p14:tracePt t="281548" x="7912100" y="4946650"/>
          <p14:tracePt t="281572" x="7912100" y="4983163"/>
          <p14:tracePt t="281597" x="7912100" y="5010150"/>
          <p14:tracePt t="281610" x="7912100" y="5027613"/>
          <p14:tracePt t="282321" x="0" y="0"/>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9</a:t>
            </a:fld>
            <a:endParaRPr lang="en-US"/>
          </a:p>
        </p:txBody>
      </p:sp>
      <p:sp>
        <p:nvSpPr>
          <p:cNvPr id="8" name="Rectangle 7"/>
          <p:cNvSpPr/>
          <p:nvPr/>
        </p:nvSpPr>
        <p:spPr>
          <a:xfrm>
            <a:off x="125412" y="1002268"/>
            <a:ext cx="8915400" cy="707886"/>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The six degrees of freedom for a diatomic molecule in Cartesian coordinates: {</a:t>
            </a:r>
            <a:r>
              <a:rPr lang="en-US" sz="2000" i="1" dirty="0" smtClean="0">
                <a:latin typeface="Times New Roman" panose="02020603050405020304" pitchFamily="18" charset="0"/>
                <a:cs typeface="Times New Roman" panose="02020603050405020304" pitchFamily="18" charset="0"/>
              </a:rPr>
              <a:t>x</a:t>
            </a:r>
            <a:r>
              <a:rPr lang="en-US" sz="2000" baseline="-25000" dirty="0" smtClean="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baseline="-25000" dirty="0" smtClean="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z</a:t>
            </a:r>
            <a:r>
              <a:rPr lang="en-US" sz="2000" baseline="-25000" dirty="0" smtClean="0">
                <a:latin typeface="Times New Roman" panose="02020603050405020304" pitchFamily="18" charset="0"/>
                <a:cs typeface="Times New Roman" panose="02020603050405020304" pitchFamily="18" charset="0"/>
              </a:rPr>
              <a:t>1</a:t>
            </a:r>
            <a:r>
              <a:rPr lang="en-US" sz="2000" dirty="0" smtClean="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x</a:t>
            </a:r>
            <a:r>
              <a:rPr lang="en-US" sz="2000" baseline="-25000" dirty="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y</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z</a:t>
            </a:r>
            <a:r>
              <a:rPr lang="en-US" sz="2000" baseline="-25000" dirty="0" smtClean="0">
                <a:latin typeface="Times New Roman" panose="02020603050405020304" pitchFamily="18" charset="0"/>
                <a:cs typeface="Times New Roman" panose="02020603050405020304" pitchFamily="18" charset="0"/>
              </a:rPr>
              <a:t>2</a:t>
            </a:r>
            <a:r>
              <a:rPr lang="en-US"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p:txBody>
      </p:sp>
      <p:sp>
        <p:nvSpPr>
          <p:cNvPr id="9" name="Rectangle 8"/>
          <p:cNvSpPr/>
          <p:nvPr/>
        </p:nvSpPr>
        <p:spPr>
          <a:xfrm>
            <a:off x="381000" y="4572000"/>
            <a:ext cx="7901783" cy="1169551"/>
          </a:xfrm>
          <a:prstGeom prst="rect">
            <a:avLst/>
          </a:prstGeom>
        </p:spPr>
        <p:txBody>
          <a:bodyPr wrap="square">
            <a:spAutoFit/>
          </a:bodyPr>
          <a:lstStyle/>
          <a:p>
            <a:pPr marL="285750" indent="-285750">
              <a:spcAft>
                <a:spcPts val="600"/>
              </a:spcAft>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Translational motion of the center of mass: {</a:t>
            </a:r>
            <a:r>
              <a:rPr lang="en-US" sz="2000" i="1" dirty="0" err="1" smtClean="0">
                <a:latin typeface="Times New Roman" panose="02020603050405020304" pitchFamily="18" charset="0"/>
                <a:cs typeface="Times New Roman" panose="02020603050405020304" pitchFamily="18" charset="0"/>
              </a:rPr>
              <a:t>R</a:t>
            </a:r>
            <a:r>
              <a:rPr lang="en-US" sz="2000" baseline="-25000" dirty="0" err="1" smtClean="0">
                <a:latin typeface="Times New Roman" panose="02020603050405020304" pitchFamily="18" charset="0"/>
                <a:cs typeface="Times New Roman" panose="02020603050405020304" pitchFamily="18" charset="0"/>
              </a:rPr>
              <a:t>cm,</a:t>
            </a:r>
            <a:r>
              <a:rPr lang="en-US" sz="2000" i="1" baseline="-25000" dirty="0" err="1" smtClean="0">
                <a:latin typeface="Times New Roman" panose="02020603050405020304" pitchFamily="18" charset="0"/>
                <a:cs typeface="Times New Roman" panose="02020603050405020304" pitchFamily="18" charset="0"/>
              </a:rPr>
              <a:t>x</a:t>
            </a:r>
            <a:r>
              <a:rPr lang="en-US" sz="2000" i="1" baseline="-25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R</a:t>
            </a:r>
            <a:r>
              <a:rPr lang="en-US" sz="2000" baseline="-25000" dirty="0" err="1" smtClean="0">
                <a:latin typeface="Times New Roman" panose="02020603050405020304" pitchFamily="18" charset="0"/>
                <a:cs typeface="Times New Roman" panose="02020603050405020304" pitchFamily="18" charset="0"/>
              </a:rPr>
              <a:t>cm,</a:t>
            </a:r>
            <a:r>
              <a:rPr lang="en-US" sz="2000" i="1" baseline="-25000" dirty="0" err="1"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a:t>
            </a:r>
            <a:r>
              <a:rPr lang="en-US" sz="2000" i="1" dirty="0" err="1" smtClean="0">
                <a:latin typeface="Times New Roman" panose="02020603050405020304" pitchFamily="18" charset="0"/>
                <a:cs typeface="Times New Roman" panose="02020603050405020304" pitchFamily="18" charset="0"/>
              </a:rPr>
              <a:t>R</a:t>
            </a:r>
            <a:r>
              <a:rPr lang="en-US" sz="2000" baseline="-25000" dirty="0" err="1" smtClean="0">
                <a:latin typeface="Times New Roman" panose="02020603050405020304" pitchFamily="18" charset="0"/>
                <a:cs typeface="Times New Roman" panose="02020603050405020304" pitchFamily="18" charset="0"/>
              </a:rPr>
              <a:t>cm,</a:t>
            </a:r>
            <a:r>
              <a:rPr lang="en-US" sz="2000" i="1" baseline="-25000" dirty="0" err="1" smtClean="0">
                <a:latin typeface="Times New Roman" panose="02020603050405020304" pitchFamily="18" charset="0"/>
                <a:cs typeface="Times New Roman" panose="02020603050405020304" pitchFamily="18" charset="0"/>
              </a:rPr>
              <a:t>z</a:t>
            </a:r>
            <a:r>
              <a:rPr lang="en-US" sz="2000" dirty="0" smtClean="0">
                <a:latin typeface="Times New Roman" panose="02020603050405020304" pitchFamily="18" charset="0"/>
                <a:cs typeface="Times New Roman" panose="02020603050405020304" pitchFamily="18" charset="0"/>
              </a:rPr>
              <a:t>}</a:t>
            </a:r>
          </a:p>
          <a:p>
            <a:pPr marL="285750" indent="-285750">
              <a:spcAft>
                <a:spcPts val="600"/>
              </a:spcAft>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Rotational  </a:t>
            </a:r>
            <a:r>
              <a:rPr lang="en-US" sz="2000" dirty="0">
                <a:latin typeface="Times New Roman" panose="02020603050405020304" pitchFamily="18" charset="0"/>
                <a:cs typeface="Times New Roman" panose="02020603050405020304" pitchFamily="18" charset="0"/>
              </a:rPr>
              <a:t>motion of the </a:t>
            </a:r>
            <a:r>
              <a:rPr lang="en-US" sz="2000" dirty="0" smtClean="0">
                <a:latin typeface="Times New Roman" panose="02020603050405020304" pitchFamily="18" charset="0"/>
                <a:cs typeface="Times New Roman" panose="02020603050405020304" pitchFamily="18" charset="0"/>
              </a:rPr>
              <a:t>molecule: {</a:t>
            </a:r>
            <a:r>
              <a:rPr lang="el-GR" sz="2000" i="1" dirty="0" smtClean="0">
                <a:latin typeface="Times New Roman" panose="02020603050405020304" pitchFamily="18" charset="0"/>
                <a:cs typeface="Times New Roman" panose="02020603050405020304" pitchFamily="18" charset="0"/>
              </a:rPr>
              <a:t>θ</a:t>
            </a:r>
            <a:r>
              <a:rPr lang="en-CA" sz="2000" i="1" dirty="0" smtClean="0">
                <a:latin typeface="Times New Roman" panose="02020603050405020304" pitchFamily="18" charset="0"/>
                <a:cs typeface="Times New Roman" panose="02020603050405020304" pitchFamily="18" charset="0"/>
              </a:rPr>
              <a:t>,</a:t>
            </a:r>
            <a:r>
              <a:rPr lang="el-GR" sz="2000" i="1" dirty="0" smtClean="0">
                <a:latin typeface="Times New Roman" panose="02020603050405020304" pitchFamily="18" charset="0"/>
                <a:cs typeface="Times New Roman" panose="02020603050405020304" pitchFamily="18" charset="0"/>
              </a:rPr>
              <a:t>ϕ</a:t>
            </a:r>
            <a:r>
              <a:rPr lang="en-US" sz="2000" dirty="0" smtClean="0">
                <a:latin typeface="Times New Roman" panose="02020603050405020304" pitchFamily="18" charset="0"/>
                <a:cs typeface="Times New Roman" panose="02020603050405020304" pitchFamily="18" charset="0"/>
              </a:rPr>
              <a:t>}</a:t>
            </a:r>
          </a:p>
          <a:p>
            <a:pPr marL="285750" indent="-285750">
              <a:spcAft>
                <a:spcPts val="600"/>
              </a:spcAft>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Vibrational motion of the two atoms with respect to each other: {</a:t>
            </a:r>
            <a:r>
              <a:rPr lang="en-US" sz="2000" i="1" dirty="0" err="1" smtClean="0">
                <a:latin typeface="Times New Roman" panose="02020603050405020304" pitchFamily="18" charset="0"/>
                <a:cs typeface="Times New Roman" panose="02020603050405020304" pitchFamily="18" charset="0"/>
              </a:rPr>
              <a:t>r</a:t>
            </a:r>
            <a:r>
              <a:rPr lang="en-US" sz="2000" baseline="-25000" dirty="0" err="1" smtClean="0">
                <a:latin typeface="Times New Roman" panose="02020603050405020304" pitchFamily="18" charset="0"/>
                <a:cs typeface="Times New Roman" panose="02020603050405020304" pitchFamily="18" charset="0"/>
              </a:rPr>
              <a:t>rel</a:t>
            </a:r>
            <a:r>
              <a:rPr lang="en-US"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p:txBody>
      </p:sp>
      <p:sp>
        <p:nvSpPr>
          <p:cNvPr id="10" name="Rectangle 9"/>
          <p:cNvSpPr/>
          <p:nvPr/>
        </p:nvSpPr>
        <p:spPr>
          <a:xfrm>
            <a:off x="152400" y="3488267"/>
            <a:ext cx="8915400" cy="1015663"/>
          </a:xfrm>
          <a:prstGeom prst="rect">
            <a:avLst/>
          </a:prstGeom>
        </p:spPr>
        <p:txBody>
          <a:bodyPr wrap="square">
            <a:spAutoFit/>
          </a:bodyPr>
          <a:lstStyle/>
          <a:p>
            <a:r>
              <a:rPr lang="en-US" sz="2000" dirty="0" smtClean="0">
                <a:latin typeface="Times New Roman" panose="02020603050405020304" pitchFamily="18" charset="0"/>
                <a:cs typeface="Times New Roman" panose="02020603050405020304" pitchFamily="18" charset="0"/>
              </a:rPr>
              <a:t>In the rigid rotor – harmonic oscillator approximation, we describe the motion in terms of center of mass translational motion and internal vibrational and rotational motions</a:t>
            </a:r>
            <a:endParaRPr lang="en-CA" sz="20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50924048"/>
              </p:ext>
            </p:extLst>
          </p:nvPr>
        </p:nvGraphicFramePr>
        <p:xfrm>
          <a:off x="609600" y="1938754"/>
          <a:ext cx="6642923" cy="432971"/>
        </p:xfrm>
        <a:graphic>
          <a:graphicData uri="http://schemas.openxmlformats.org/presentationml/2006/ole">
            <mc:AlternateContent xmlns:mc="http://schemas.openxmlformats.org/markup-compatibility/2006">
              <mc:Choice xmlns:v="urn:schemas-microsoft-com:vml" Requires="v">
                <p:oleObj spid="_x0000_s20627" name="Équation" r:id="rId5" imgW="3873240" imgH="253800" progId="Equation.3">
                  <p:embed/>
                </p:oleObj>
              </mc:Choice>
              <mc:Fallback>
                <p:oleObj name="Équation" r:id="rId5" imgW="3873240" imgH="253800" progId="Equation.3">
                  <p:embed/>
                  <p:pic>
                    <p:nvPicPr>
                      <p:cNvPr id="0" name=""/>
                      <p:cNvPicPr>
                        <a:picLocks noChangeAspect="1" noChangeArrowheads="1"/>
                      </p:cNvPicPr>
                      <p:nvPr/>
                    </p:nvPicPr>
                    <p:blipFill>
                      <a:blip r:embed="rId6"/>
                      <a:srcRect/>
                      <a:stretch>
                        <a:fillRect/>
                      </a:stretch>
                    </p:blipFill>
                    <p:spPr bwMode="auto">
                      <a:xfrm>
                        <a:off x="609600" y="1938754"/>
                        <a:ext cx="6642923" cy="432971"/>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70576253"/>
              </p:ext>
            </p:extLst>
          </p:nvPr>
        </p:nvGraphicFramePr>
        <p:xfrm>
          <a:off x="609600" y="2443163"/>
          <a:ext cx="7035801" cy="757237"/>
        </p:xfrm>
        <a:graphic>
          <a:graphicData uri="http://schemas.openxmlformats.org/presentationml/2006/ole">
            <mc:AlternateContent xmlns:mc="http://schemas.openxmlformats.org/markup-compatibility/2006">
              <mc:Choice xmlns:v="urn:schemas-microsoft-com:vml" Requires="v">
                <p:oleObj spid="_x0000_s20628" name="Equation" r:id="rId7" imgW="4457520" imgH="482400" progId="Equation.DSMT4">
                  <p:embed/>
                </p:oleObj>
              </mc:Choice>
              <mc:Fallback>
                <p:oleObj name="Equation" r:id="rId7" imgW="4457520" imgH="482400" progId="Equation.DSMT4">
                  <p:embed/>
                  <p:pic>
                    <p:nvPicPr>
                      <p:cNvPr id="0" name=""/>
                      <p:cNvPicPr>
                        <a:picLocks noChangeAspect="1" noChangeArrowheads="1"/>
                      </p:cNvPicPr>
                      <p:nvPr/>
                    </p:nvPicPr>
                    <p:blipFill>
                      <a:blip r:embed="rId8"/>
                      <a:srcRect/>
                      <a:stretch>
                        <a:fillRect/>
                      </a:stretch>
                    </p:blipFill>
                    <p:spPr bwMode="auto">
                      <a:xfrm>
                        <a:off x="609600" y="2443163"/>
                        <a:ext cx="7035801"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6"/>
          <p:cNvSpPr txBox="1">
            <a:spLocks noChangeArrowheads="1"/>
          </p:cNvSpPr>
          <p:nvPr/>
        </p:nvSpPr>
        <p:spPr bwMode="auto">
          <a:xfrm>
            <a:off x="1393825" y="178713"/>
            <a:ext cx="637857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2200" dirty="0" smtClean="0">
                <a:solidFill>
                  <a:srgbClr val="0000FF"/>
                </a:solidFill>
                <a:latin typeface="Times New Roman" pitchFamily="18" charset="0"/>
              </a:rPr>
              <a:t>Diatomic ideal gas: </a:t>
            </a:r>
          </a:p>
          <a:p>
            <a:pPr algn="ctr" eaLnBrk="1" hangingPunct="1"/>
            <a:r>
              <a:rPr lang="en-US" sz="2200" dirty="0" smtClean="0">
                <a:solidFill>
                  <a:srgbClr val="0000FF"/>
                </a:solidFill>
                <a:latin typeface="Times New Roman" pitchFamily="18" charset="0"/>
              </a:rPr>
              <a:t>The rigid rotor – harmonic oscillator approximation</a:t>
            </a:r>
            <a:endParaRPr lang="en-US" sz="2200" dirty="0">
              <a:latin typeface="Times New Roman" pitchFamily="18" charset="0"/>
            </a:endParaRPr>
          </a:p>
        </p:txBody>
      </p:sp>
      <p:pic>
        <p:nvPicPr>
          <p:cNvPr id="3" name="Audio 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88774665"/>
      </p:ext>
    </p:extLst>
  </p:cSld>
  <p:clrMapOvr>
    <a:masterClrMapping/>
  </p:clrMapOvr>
  <mc:AlternateContent xmlns:mc="http://schemas.openxmlformats.org/markup-compatibility/2006" xmlns:p14="http://schemas.microsoft.com/office/powerpoint/2010/main">
    <mc:Choice Requires="p14">
      <p:transition spd="slow" p14:dur="2000" advTm="137151"/>
    </mc:Choice>
    <mc:Fallback xmlns="">
      <p:transition spd="slow" advTm="1371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mod="1">
    <p:ext uri="{3A86A75C-4F4B-4683-9AE1-C65F6400EC91}">
      <p14:laserTraceLst xmlns:p14="http://schemas.microsoft.com/office/powerpoint/2010/main">
        <p14:tracePtLst>
          <p14:tracePt t="26336" x="615950" y="1438275"/>
          <p14:tracePt t="26771" x="625475" y="1482725"/>
          <p14:tracePt t="26780" x="679450" y="1554163"/>
          <p14:tracePt t="26791" x="741363" y="1616075"/>
          <p14:tracePt t="26803" x="830263" y="1751013"/>
          <p14:tracePt t="26816" x="928688" y="1847850"/>
          <p14:tracePt t="26827" x="1027113" y="1946275"/>
          <p14:tracePt t="26839" x="1204913" y="2133600"/>
          <p14:tracePt t="26864" x="1276350" y="2205038"/>
          <p14:tracePt t="26877" x="1384300" y="2322513"/>
          <p14:tracePt t="26888" x="1428750" y="2347913"/>
          <p14:tracePt t="26912" x="1455738" y="2357438"/>
          <p14:tracePt t="26924" x="1473200" y="2384425"/>
          <p14:tracePt t="26938" x="1482725" y="2384425"/>
          <p14:tracePt t="26961" x="1482725" y="2393950"/>
          <p14:tracePt t="27204" x="1482725" y="2384425"/>
          <p14:tracePt t="27218" x="1455738" y="2347913"/>
          <p14:tracePt t="27229" x="1411288" y="2259013"/>
          <p14:tracePt t="27241" x="1339850" y="2179638"/>
          <p14:tracePt t="27254" x="1231900" y="2089150"/>
          <p14:tracePt t="27266" x="1133475" y="2000250"/>
          <p14:tracePt t="27274" x="955675" y="1893888"/>
          <p14:tracePt t="27292" x="857250" y="1857375"/>
          <p14:tracePt t="27316" x="795338" y="1847850"/>
          <p14:tracePt t="27329" x="687388" y="1847850"/>
          <p14:tracePt t="27351" x="669925" y="1847850"/>
          <p14:tracePt t="27365" x="660400" y="1847850"/>
          <p14:tracePt t="27827" x="652463" y="1839913"/>
          <p14:tracePt t="27842" x="652463" y="1830388"/>
          <p14:tracePt t="27852" x="652463" y="1822450"/>
          <p14:tracePt t="27901" x="652463" y="1812925"/>
          <p14:tracePt t="27936" x="652463" y="1803400"/>
          <p14:tracePt t="28049" x="642938" y="1803400"/>
          <p14:tracePt t="28059" x="633413" y="1803400"/>
          <p14:tracePt t="28070" x="625475" y="1803400"/>
          <p14:tracePt t="28106" x="615950" y="1803400"/>
          <p14:tracePt t="28131" x="608013" y="1803400"/>
          <p14:tracePt t="28680" x="615950" y="1803400"/>
          <p14:tracePt t="28904" x="660400" y="1803400"/>
          <p14:tracePt t="28913" x="723900" y="1803400"/>
          <p14:tracePt t="28923" x="803275" y="1803400"/>
          <p14:tracePt t="28937" x="893763" y="1812925"/>
          <p14:tracePt t="28948" x="1000125" y="1839913"/>
          <p14:tracePt t="28960" x="1152525" y="1893888"/>
          <p14:tracePt t="28994" x="1231900" y="1938338"/>
          <p14:tracePt t="29019" x="1241425" y="1946275"/>
          <p14:tracePt t="29288" x="1204913" y="1946275"/>
          <p14:tracePt t="29301" x="1179513" y="1938338"/>
          <p14:tracePt t="29311" x="1108075" y="1911350"/>
          <p14:tracePt t="29337" x="1071563" y="1911350"/>
          <p14:tracePt t="29350" x="1044575" y="1901825"/>
          <p14:tracePt t="29361" x="1027113" y="1901825"/>
          <p14:tracePt t="29399" x="1017588" y="1901825"/>
          <p14:tracePt t="29421" x="1009650" y="1901825"/>
          <p14:tracePt t="29435" x="1000125" y="1901825"/>
          <p14:tracePt t="29448" x="973138" y="1901825"/>
          <p14:tracePt t="29460" x="955675" y="1901825"/>
          <p14:tracePt t="29485" x="938213" y="1901825"/>
          <p14:tracePt t="29496" x="901700" y="1911350"/>
          <p14:tracePt t="29509" x="884238" y="1911350"/>
          <p14:tracePt t="29532" x="857250" y="1911350"/>
          <p14:tracePt t="29544" x="803275" y="1911350"/>
          <p14:tracePt t="29570" x="776288" y="1911350"/>
          <p14:tracePt t="29581" x="714375" y="1901825"/>
          <p14:tracePt t="29611" x="669925" y="1893888"/>
          <p14:tracePt t="29618" x="633413" y="1866900"/>
          <p14:tracePt t="29629" x="571500" y="1822450"/>
          <p14:tracePt t="29661" x="544513" y="1803400"/>
          <p14:tracePt t="29662" x="509588" y="1785938"/>
          <p14:tracePt t="29691" x="509588" y="1776413"/>
          <p14:tracePt t="29704" x="500063" y="1768475"/>
          <p14:tracePt t="29727" x="500063" y="1758950"/>
          <p14:tracePt t="29739" x="500063" y="1751013"/>
          <p14:tracePt t="29752" x="500063" y="1741488"/>
          <p14:tracePt t="29765" x="554038" y="1714500"/>
          <p14:tracePt t="29779" x="615950" y="1704975"/>
          <p14:tracePt t="29802" x="679450" y="1704975"/>
          <p14:tracePt t="29812" x="776288" y="1704975"/>
          <p14:tracePt t="29846" x="822325" y="1704975"/>
          <p14:tracePt t="29849" x="884238" y="1704975"/>
          <p14:tracePt t="29878" x="919163" y="1704975"/>
          <p14:tracePt t="29895" x="946150" y="1704975"/>
          <p14:tracePt t="29898" x="1027113" y="1704975"/>
          <p14:tracePt t="29915" x="1089025" y="1704975"/>
          <p14:tracePt t="29930" x="1223963" y="1687513"/>
          <p14:tracePt t="29960" x="1285875" y="1660525"/>
          <p14:tracePt t="30374" x="1295400" y="1660525"/>
          <p14:tracePt t="30385" x="1303338" y="1660525"/>
          <p14:tracePt t="30396" x="1322388" y="1652588"/>
          <p14:tracePt t="30410" x="1347788" y="1643063"/>
          <p14:tracePt t="30422" x="1393825" y="1625600"/>
          <p14:tracePt t="30435" x="1401763" y="1625600"/>
          <p14:tracePt t="30457" x="1411288" y="1625600"/>
          <p14:tracePt t="30484" x="1419225" y="1625600"/>
          <p14:tracePt t="30532" x="1428750" y="1625600"/>
          <p14:tracePt t="30548" x="1446213" y="1625600"/>
          <p14:tracePt t="30568" x="1455738" y="1625600"/>
          <p14:tracePt t="30824" x="1419225" y="1625600"/>
          <p14:tracePt t="30838" x="1411288" y="1625600"/>
          <p14:tracePt t="30849" x="1384300" y="1625600"/>
          <p14:tracePt t="30861" x="1357313" y="1633538"/>
          <p14:tracePt t="30872" x="1312863" y="1633538"/>
          <p14:tracePt t="30898" x="1276350" y="1643063"/>
          <p14:tracePt t="30909" x="1196975" y="1643063"/>
          <p14:tracePt t="30923" x="1152525" y="1643063"/>
          <p14:tracePt t="30945" x="1089025" y="1643063"/>
          <p14:tracePt t="30959" x="982663" y="1643063"/>
          <p14:tracePt t="30982" x="901700" y="1643063"/>
          <p14:tracePt t="31005" x="812800" y="1643063"/>
          <p14:tracePt t="31008" x="625475" y="1670050"/>
          <p14:tracePt t="31022" x="561975" y="1679575"/>
          <p14:tracePt t="31048" x="490538" y="1679575"/>
          <p14:tracePt t="31057" x="465138" y="1679575"/>
          <p14:tracePt t="32262" x="473075" y="1687513"/>
          <p14:tracePt t="32287" x="482600" y="1687513"/>
          <p14:tracePt t="32300" x="482600" y="1697038"/>
          <p14:tracePt t="32310" x="482600" y="1704975"/>
          <p14:tracePt t="32335" x="482600" y="1714500"/>
          <p14:tracePt t="33213" x="509588" y="1714500"/>
          <p14:tracePt t="33223" x="544513" y="1714500"/>
          <p14:tracePt t="33236" x="581025" y="1714500"/>
          <p14:tracePt t="33249" x="608013" y="1714500"/>
          <p14:tracePt t="33261" x="669925" y="1714500"/>
          <p14:tracePt t="33296" x="696913" y="1714500"/>
          <p14:tracePt t="33305" x="704850" y="1714500"/>
          <p14:tracePt t="33322" x="714375" y="1714500"/>
          <p14:tracePt t="33335" x="723900" y="1714500"/>
          <p14:tracePt t="34054" x="714375" y="1714500"/>
          <p14:tracePt t="34066" x="696913" y="1714500"/>
          <p14:tracePt t="34077" x="669925" y="1714500"/>
          <p14:tracePt t="34090" x="633413" y="1714500"/>
          <p14:tracePt t="34103" x="561975" y="1714500"/>
          <p14:tracePt t="34116" x="517525" y="1714500"/>
          <p14:tracePt t="34137" x="482600" y="1714500"/>
          <p14:tracePt t="34151" x="438150" y="1714500"/>
          <p14:tracePt t="34176" x="411163" y="1714500"/>
          <p14:tracePt t="34198" x="401638" y="1714500"/>
          <p14:tracePt t="34676" x="411163" y="1714500"/>
          <p14:tracePt t="34687" x="428625" y="1714500"/>
          <p14:tracePt t="34698" x="438150" y="1714500"/>
          <p14:tracePt t="34724" x="482600" y="1714500"/>
          <p14:tracePt t="34735" x="490538" y="1714500"/>
          <p14:tracePt t="34748" x="517525" y="1714500"/>
          <p14:tracePt t="34758" x="544513" y="1704975"/>
          <p14:tracePt t="34773" x="581025" y="1697038"/>
          <p14:tracePt t="34789" x="598488" y="1697038"/>
          <p14:tracePt t="34806" x="615950" y="1697038"/>
          <p14:tracePt t="34834" x="625475" y="1697038"/>
          <p14:tracePt t="34846" x="642938" y="1697038"/>
          <p14:tracePt t="34857" x="660400" y="1697038"/>
          <p14:tracePt t="35326" x="679450" y="1697038"/>
          <p14:tracePt t="35333" x="704850" y="1697038"/>
          <p14:tracePt t="35345" x="768350" y="1697038"/>
          <p14:tracePt t="35370" x="795338" y="1697038"/>
          <p14:tracePt t="35383" x="822325" y="1697038"/>
          <p14:tracePt t="35394" x="857250" y="1697038"/>
          <p14:tracePt t="35417" x="874713" y="1697038"/>
          <p14:tracePt t="35431" x="901700" y="1687513"/>
          <p14:tracePt t="35444" x="919163" y="1687513"/>
          <p14:tracePt t="35466" x="928688" y="1679575"/>
          <p14:tracePt t="36869" x="938213" y="1679575"/>
          <p14:tracePt t="36880" x="965200" y="1679575"/>
          <p14:tracePt t="36893" x="1000125" y="1679575"/>
          <p14:tracePt t="36906" x="1036638" y="1679575"/>
          <p14:tracePt t="36929" x="1116013" y="1679575"/>
          <p14:tracePt t="36940" x="1143000" y="1679575"/>
          <p14:tracePt t="36956" x="1187450" y="1679575"/>
          <p14:tracePt t="36972" x="1214438" y="1679575"/>
          <p14:tracePt t="36977" x="1285875" y="1679575"/>
          <p14:tracePt t="37357" x="1312863" y="1679575"/>
          <p14:tracePt t="37366" x="1339850" y="1679575"/>
          <p14:tracePt t="37380" x="1374775" y="1670050"/>
          <p14:tracePt t="37391" x="1411288" y="1670050"/>
          <p14:tracePt t="37404" x="1446213" y="1670050"/>
          <p14:tracePt t="37416" x="1490663" y="1670050"/>
          <p14:tracePt t="37428" x="1517650" y="1670050"/>
          <p14:tracePt t="37454" x="1544638" y="1670050"/>
          <p14:tracePt t="37468" x="1589088" y="1670050"/>
          <p14:tracePt t="37479" x="1608138" y="1670050"/>
          <p14:tracePt t="37501" x="1616075" y="1670050"/>
          <p14:tracePt t="37532" x="1625600" y="1670050"/>
          <p14:tracePt t="37915" x="1670050" y="1670050"/>
          <p14:tracePt t="37929" x="1714500" y="1652588"/>
          <p14:tracePt t="37940" x="1776413" y="1652588"/>
          <p14:tracePt t="37953" x="1874838" y="1652588"/>
          <p14:tracePt t="37977" x="1911350" y="1652588"/>
          <p14:tracePt t="37988" x="1928813" y="1652588"/>
          <p14:tracePt t="38002" x="1946275" y="1652588"/>
          <p14:tracePt t="39124" x="1928813" y="1652588"/>
          <p14:tracePt t="39135" x="1911350" y="1670050"/>
          <p14:tracePt t="39146" x="1803400" y="1751013"/>
          <p14:tracePt t="39160" x="1714500" y="1795463"/>
          <p14:tracePt t="39184" x="1633538" y="1857375"/>
          <p14:tracePt t="39195" x="1411288" y="1982788"/>
          <p14:tracePt t="39226" x="1312863" y="2027238"/>
          <p14:tracePt t="39232" x="1231900" y="2062163"/>
          <p14:tracePt t="39244" x="1143000" y="2098675"/>
          <p14:tracePt t="39269" x="1108075" y="2108200"/>
          <p14:tracePt t="39282" x="1062038" y="2116138"/>
          <p14:tracePt t="39562" x="1044575" y="2116138"/>
          <p14:tracePt t="39572" x="1017588" y="2125663"/>
          <p14:tracePt t="39584" x="973138" y="2143125"/>
          <p14:tracePt t="39602" x="866775" y="2179638"/>
          <p14:tracePt t="39614" x="795338" y="2214563"/>
          <p14:tracePt t="39647" x="714375" y="2232025"/>
          <p14:tracePt t="39665" x="679450" y="2241550"/>
          <p14:tracePt t="39670" x="652463" y="2241550"/>
          <p14:tracePt t="39682" x="615950" y="2251075"/>
          <p14:tracePt t="39708" x="598488" y="2251075"/>
          <p14:tracePt t="39719" x="588963" y="2251075"/>
          <p14:tracePt t="39731" x="561975" y="2251075"/>
          <p14:tracePt t="39780" x="554038" y="2251075"/>
          <p14:tracePt t="39804" x="544513" y="2232025"/>
          <p14:tracePt t="40111" x="561975" y="2232025"/>
          <p14:tracePt t="40122" x="608013" y="2232025"/>
          <p14:tracePt t="40137" x="652463" y="2232025"/>
          <p14:tracePt t="40146" x="714375" y="2232025"/>
          <p14:tracePt t="40158" x="803275" y="2232025"/>
          <p14:tracePt t="40171" x="990600" y="2232025"/>
          <p14:tracePt t="40195" x="1108075" y="2232025"/>
          <p14:tracePt t="40208" x="1223963" y="2232025"/>
          <p14:tracePt t="40219" x="1401763" y="2232025"/>
          <p14:tracePt t="40242" x="1455738" y="2251075"/>
          <p14:tracePt t="40257" x="1509713" y="2251075"/>
          <p14:tracePt t="40285" x="1527175" y="2259013"/>
          <p14:tracePt t="40286" x="1536700" y="2259013"/>
          <p14:tracePt t="40304" x="1544638" y="2268538"/>
          <p14:tracePt t="40647" x="1571625" y="2268538"/>
          <p14:tracePt t="40657" x="1608138" y="2268538"/>
          <p14:tracePt t="40672" x="1633538" y="2268538"/>
          <p14:tracePt t="40682" x="1679575" y="2268538"/>
          <p14:tracePt t="40695" x="1714500" y="2268538"/>
          <p14:tracePt t="40707" x="1803400" y="2268538"/>
          <p14:tracePt t="40732" x="1839913" y="2268538"/>
          <p14:tracePt t="40744" x="1919288" y="2268538"/>
          <p14:tracePt t="40758" x="1946275" y="2268538"/>
          <p14:tracePt t="40773" x="1955800" y="2268538"/>
          <p14:tracePt t="40790" x="1973263" y="2268538"/>
          <p14:tracePt t="42272" x="1965325" y="2268538"/>
          <p14:tracePt t="42303" x="1946275" y="2268538"/>
          <p14:tracePt t="42314" x="1938338" y="2268538"/>
          <p14:tracePt t="42328" x="1919288" y="2268538"/>
          <p14:tracePt t="42339" x="1884363" y="2268538"/>
          <p14:tracePt t="42363" x="1874838" y="2268538"/>
          <p14:tracePt t="42377" x="1866900" y="2268538"/>
          <p14:tracePt t="42408" x="1857375" y="2268538"/>
          <p14:tracePt t="42450" x="1857375" y="2259013"/>
          <p14:tracePt t="42548" x="1857375" y="2251075"/>
          <p14:tracePt t="42986" x="1866900" y="2251075"/>
          <p14:tracePt t="43422" x="1874838" y="2251075"/>
          <p14:tracePt t="44362" x="1822450" y="2259013"/>
          <p14:tracePt t="44375" x="1758950" y="2268538"/>
          <p14:tracePt t="44393" x="1724025" y="2286000"/>
          <p14:tracePt t="44400" x="1670050" y="2295525"/>
          <p14:tracePt t="44412" x="1643063" y="2312988"/>
          <p14:tracePt t="44424" x="1581150" y="2330450"/>
          <p14:tracePt t="44448" x="1562100" y="2339975"/>
          <p14:tracePt t="44460" x="1509713" y="2339975"/>
          <p14:tracePt t="44472" x="1482725" y="2339975"/>
          <p14:tracePt t="44497" x="1465263" y="2339975"/>
          <p14:tracePt t="44508" x="1419225" y="2339975"/>
          <p14:tracePt t="44523" x="1411288" y="2330450"/>
          <p14:tracePt t="44546" x="1411288" y="2322513"/>
          <p14:tracePt t="44557" x="1428750" y="2268538"/>
          <p14:tracePt t="44582" x="1482725" y="2224088"/>
          <p14:tracePt t="44594" x="1554163" y="2160588"/>
          <p14:tracePt t="45092" x="1562100" y="2160588"/>
          <p14:tracePt t="45106" x="1571625" y="2152650"/>
          <p14:tracePt t="45129" x="1581150" y="2143125"/>
          <p14:tracePt t="45155" x="1598613" y="2133600"/>
          <p14:tracePt t="45167" x="1616075" y="2133600"/>
          <p14:tracePt t="45179" x="1633538" y="2133600"/>
          <p14:tracePt t="45191" x="1652588" y="2133600"/>
          <p14:tracePt t="45204" x="1679575" y="2133600"/>
          <p14:tracePt t="45212" x="1697038" y="2133600"/>
          <p14:tracePt t="45239" x="1714500" y="2133600"/>
          <p14:tracePt t="45252" x="1724025" y="2133600"/>
          <p14:tracePt t="45265" x="1751013" y="2133600"/>
          <p14:tracePt t="45278" x="1758950" y="2143125"/>
          <p14:tracePt t="45300" x="1776413" y="2152650"/>
          <p14:tracePt t="45312" x="1822450" y="2160588"/>
          <p14:tracePt t="45338" x="1839913" y="2160588"/>
          <p14:tracePt t="45350" x="1866900" y="2160588"/>
          <p14:tracePt t="45665" x="1884363" y="2160588"/>
          <p14:tracePt t="45683" x="1901825" y="2160588"/>
          <p14:tracePt t="45691" x="1919288" y="2160588"/>
          <p14:tracePt t="45702" x="1973263" y="2179638"/>
          <p14:tracePt t="45731" x="1990725" y="2187575"/>
          <p14:tracePt t="45739" x="2009775" y="2197100"/>
          <p14:tracePt t="45751" x="2036763" y="2205038"/>
          <p14:tracePt t="45783" x="2044700" y="2205038"/>
          <p14:tracePt t="45784" x="2098675" y="2224088"/>
          <p14:tracePt t="45801" x="2133600" y="2224088"/>
          <p14:tracePt t="45824" x="2170113" y="2232025"/>
          <p14:tracePt t="45850" x="2224088" y="2232025"/>
          <p14:tracePt t="45862" x="2259013" y="2232025"/>
          <p14:tracePt t="45873" x="2286000" y="2232025"/>
          <p14:tracePt t="46218" x="2303463" y="2224088"/>
          <p14:tracePt t="46226" x="2330450" y="2214563"/>
          <p14:tracePt t="46239" x="2401888" y="2205038"/>
          <p14:tracePt t="46250" x="2490788" y="2197100"/>
          <p14:tracePt t="46264" x="2571750" y="2179638"/>
          <p14:tracePt t="46287" x="2697163" y="2179638"/>
          <p14:tracePt t="46289" x="2741613" y="2179638"/>
          <p14:tracePt t="46304" x="2795588" y="2179638"/>
          <p14:tracePt t="46326" x="2894013" y="2205038"/>
          <p14:tracePt t="46339" x="2938463" y="2205038"/>
          <p14:tracePt t="46360" x="2982913" y="2205038"/>
          <p14:tracePt t="46701" x="3000375" y="2205038"/>
          <p14:tracePt t="46717" x="3017838" y="2205038"/>
          <p14:tracePt t="46726" x="3036888" y="2197100"/>
          <p14:tracePt t="46740" x="3062288" y="2197100"/>
          <p14:tracePt t="46753" x="3125788" y="2197100"/>
          <p14:tracePt t="46776" x="3160713" y="2197100"/>
          <p14:tracePt t="46788" x="3205163" y="2197100"/>
          <p14:tracePt t="46799" x="3251200" y="2197100"/>
          <p14:tracePt t="46812" x="3330575" y="2197100"/>
          <p14:tracePt t="46836" x="3357563" y="2197100"/>
          <p14:tracePt t="46849" x="3394075" y="2197100"/>
          <p14:tracePt t="46862" x="3429000" y="2197100"/>
          <p14:tracePt t="46885" x="3455988" y="2197100"/>
          <p14:tracePt t="47176" x="3527425" y="2205038"/>
          <p14:tracePt t="47190" x="3608388" y="2241550"/>
          <p14:tracePt t="47202" x="3705225" y="2286000"/>
          <p14:tracePt t="47213" x="3965575" y="2374900"/>
          <p14:tracePt t="47239" x="4108450" y="2401888"/>
          <p14:tracePt t="47249" x="4295775" y="2438400"/>
          <p14:tracePt t="47283" x="4330700" y="2446338"/>
          <p14:tracePt t="47284" x="4348163" y="2455863"/>
          <p14:tracePt t="47567" x="4340225" y="2446338"/>
          <p14:tracePt t="47580" x="4303713" y="2428875"/>
          <p14:tracePt t="47598" x="4259263" y="2374900"/>
          <p14:tracePt t="47607" x="4098925" y="2232025"/>
          <p14:tracePt t="47616" x="4037013" y="2170113"/>
          <p14:tracePt t="47641" x="3973513" y="2125663"/>
          <p14:tracePt t="47648" x="3911600" y="2089150"/>
          <p14:tracePt t="47676" x="3902075" y="2071688"/>
          <p14:tracePt t="48176" x="3894138" y="2071688"/>
          <p14:tracePt t="48200" x="3867150" y="2071688"/>
          <p14:tracePt t="48212" x="3822700" y="2071688"/>
          <p14:tracePt t="48226" x="3768725" y="2071688"/>
          <p14:tracePt t="48238" x="3705225" y="2081213"/>
          <p14:tracePt t="48250" x="3625850" y="2081213"/>
          <p14:tracePt t="48263" x="3536950" y="2081213"/>
          <p14:tracePt t="48274" x="3303588" y="2062163"/>
          <p14:tracePt t="48287" x="3197225" y="2054225"/>
          <p14:tracePt t="48304" x="3108325" y="2044700"/>
          <p14:tracePt t="48323" x="2990850" y="2017713"/>
          <p14:tracePt t="48348" x="2965450" y="2017713"/>
          <p14:tracePt t="48359" x="2938463" y="2000250"/>
          <p14:tracePt t="48372" x="2928938" y="1990725"/>
          <p14:tracePt t="48397" x="2928938" y="1973263"/>
          <p14:tracePt t="48408" x="2919413" y="1973263"/>
          <p14:tracePt t="48716" x="2901950" y="1973263"/>
          <p14:tracePt t="48724" x="2857500" y="1990725"/>
          <p14:tracePt t="48738" x="2776538" y="2000250"/>
          <p14:tracePt t="48750" x="2714625" y="2009775"/>
          <p14:tracePt t="48761" x="2652713" y="2027238"/>
          <p14:tracePt t="48775" x="2554288" y="2044700"/>
          <p14:tracePt t="48798" x="2517775" y="2054225"/>
          <p14:tracePt t="48811" x="2490788" y="2054225"/>
          <p14:tracePt t="48848" x="2482850" y="2054225"/>
          <p14:tracePt t="48870" x="2482850" y="2062163"/>
          <p14:tracePt t="48957" x="2455863" y="2062163"/>
          <p14:tracePt t="48969" x="2438400" y="2062163"/>
          <p14:tracePt t="48981" x="2419350" y="2062163"/>
          <p14:tracePt t="48993" x="2401888" y="2062163"/>
          <p14:tracePt t="49005" x="2393950" y="2062163"/>
          <p14:tracePt t="49018" x="2374900" y="2062163"/>
          <p14:tracePt t="49030" x="2347913" y="2062163"/>
          <p14:tracePt t="49053" x="2322513" y="2054225"/>
          <p14:tracePt t="49067" x="2303463" y="2044700"/>
          <p14:tracePt t="49079" x="2276475" y="2027238"/>
          <p14:tracePt t="49104" x="2259013" y="2017713"/>
          <p14:tracePt t="49115" x="2224088" y="1990725"/>
          <p14:tracePt t="49144" x="2224088" y="1973263"/>
          <p14:tracePt t="49162" x="2214563" y="1965325"/>
          <p14:tracePt t="49179" x="2214563" y="1955800"/>
          <p14:tracePt t="49200" x="2214563" y="1946275"/>
          <p14:tracePt t="49250" x="2214563" y="1938338"/>
          <p14:tracePt t="49262" x="2224088" y="1928813"/>
          <p14:tracePt t="49273" x="2268538" y="1919288"/>
          <p14:tracePt t="49278" x="2312988" y="1911350"/>
          <p14:tracePt t="49298" x="2517775" y="1911350"/>
          <p14:tracePt t="49322" x="2633663" y="1911350"/>
          <p14:tracePt t="49335" x="2874963" y="1911350"/>
          <p14:tracePt t="49362" x="2982913" y="1911350"/>
          <p14:tracePt t="49379" x="3062288" y="1919288"/>
          <p14:tracePt t="49383" x="3160713" y="1938338"/>
          <p14:tracePt t="49397" x="3187700" y="1946275"/>
          <p14:tracePt t="49424" x="3205163" y="1946275"/>
          <p14:tracePt t="49433" x="3214688" y="1946275"/>
          <p14:tracePt t="49724" x="3251200" y="1946275"/>
          <p14:tracePt t="49740" x="3348038" y="1901825"/>
          <p14:tracePt t="49750" x="3473450" y="1884363"/>
          <p14:tracePt t="49760" x="3598863" y="1857375"/>
          <p14:tracePt t="49775" x="3724275" y="1847850"/>
          <p14:tracePt t="49783" x="3911600" y="1795463"/>
          <p14:tracePt t="49809" x="3990975" y="1785938"/>
          <p14:tracePt t="49822" x="4089400" y="1758950"/>
          <p14:tracePt t="49834" x="4108450" y="1751013"/>
          <p14:tracePt t="49871" x="4116388" y="1751013"/>
          <p14:tracePt t="49919" x="4062413" y="1751013"/>
          <p14:tracePt t="49939" x="3973513" y="1751013"/>
          <p14:tracePt t="49943" x="3830638" y="1776413"/>
          <p14:tracePt t="49960" x="3340100" y="1857375"/>
          <p14:tracePt t="49968" x="3071813" y="1893888"/>
          <p14:tracePt t="49992" x="2776538" y="1919288"/>
          <p14:tracePt t="50004" x="2384425" y="1955800"/>
          <p14:tracePt t="50036" x="2259013" y="1965325"/>
          <p14:tracePt t="50042" x="2179638" y="1965325"/>
          <p14:tracePt t="50053" x="2081213" y="1973263"/>
          <p14:tracePt t="50077" x="2071688" y="1982788"/>
          <p14:tracePt t="50090" x="2044700" y="1990725"/>
          <p14:tracePt t="50443" x="2017713" y="2000250"/>
          <p14:tracePt t="50460" x="2000250" y="2009775"/>
          <p14:tracePt t="50467" x="1990725" y="2017713"/>
          <p14:tracePt t="50699" x="2000250" y="2009775"/>
          <p14:tracePt t="50711" x="2009775" y="2009775"/>
          <p14:tracePt t="50722" x="2036763" y="2000250"/>
          <p14:tracePt t="50736" x="2098675" y="2000250"/>
          <p14:tracePt t="50760" x="2152650" y="1990725"/>
          <p14:tracePt t="50773" x="2214563" y="1990725"/>
          <p14:tracePt t="50779" x="2268538" y="1990725"/>
          <p14:tracePt t="50795" x="2347913" y="1990725"/>
          <p14:tracePt t="50826" x="2393950" y="1990725"/>
          <p14:tracePt t="50835" x="2419350" y="1990725"/>
          <p14:tracePt t="50846" x="2465388" y="1990725"/>
          <p14:tracePt t="50869" x="2482850" y="1990725"/>
          <p14:tracePt t="50881" x="2490788" y="1990725"/>
          <p14:tracePt t="50894" x="2500313" y="1990725"/>
          <p14:tracePt t="51113" x="2517775" y="1990725"/>
          <p14:tracePt t="51127" x="2554288" y="1990725"/>
          <p14:tracePt t="51139" x="2598738" y="1990725"/>
          <p14:tracePt t="51151" x="2732088" y="1990725"/>
          <p14:tracePt t="51164" x="2795588" y="1990725"/>
          <p14:tracePt t="51179" x="2857500" y="1990725"/>
          <p14:tracePt t="51196" x="2928938" y="1990725"/>
          <p14:tracePt t="51223" x="2955925" y="1990725"/>
          <p14:tracePt t="51235" x="2965450" y="1990725"/>
          <p14:tracePt t="51248" x="3009900" y="1990725"/>
          <p14:tracePt t="51272" x="3017838" y="2000250"/>
          <p14:tracePt t="51283" x="3036888" y="2009775"/>
          <p14:tracePt t="51297" x="3044825" y="2027238"/>
          <p14:tracePt t="52052" x="3054350" y="2027238"/>
          <p14:tracePt t="52211" x="3062288" y="2027238"/>
          <p14:tracePt t="52242" x="3081338" y="2027238"/>
          <p14:tracePt t="52247" x="3089275" y="2027238"/>
          <p14:tracePt t="52258" x="3116263" y="2027238"/>
          <p14:tracePt t="52288" x="3133725" y="2027238"/>
          <p14:tracePt t="52296" x="3152775" y="2027238"/>
          <p14:tracePt t="52307" x="3179763" y="2027238"/>
          <p14:tracePt t="52332" x="3205163" y="2027238"/>
          <p14:tracePt t="52344" x="3303588" y="2009775"/>
          <p14:tracePt t="52357" x="3384550" y="1982788"/>
          <p14:tracePt t="52675" x="3455988" y="1982788"/>
          <p14:tracePt t="52685" x="3562350" y="1982788"/>
          <p14:tracePt t="52698" x="3687763" y="1982788"/>
          <p14:tracePt t="52711" x="3840163" y="1982788"/>
          <p14:tracePt t="52722" x="4010025" y="1982788"/>
          <p14:tracePt t="52733" x="4152900" y="1982788"/>
          <p14:tracePt t="52745" x="4411663" y="1982788"/>
          <p14:tracePt t="52771" x="4554538" y="1990725"/>
          <p14:tracePt t="52782" x="4687888" y="1990725"/>
          <p14:tracePt t="52794" x="5037138" y="1946275"/>
          <p14:tracePt t="53161" x="5099050" y="1946275"/>
          <p14:tracePt t="53174" x="5143500" y="1946275"/>
          <p14:tracePt t="53185" x="5224463" y="1946275"/>
          <p14:tracePt t="53197" x="5295900" y="1946275"/>
          <p14:tracePt t="53210" x="5375275" y="1946275"/>
          <p14:tracePt t="53222" x="5465763" y="1946275"/>
          <p14:tracePt t="53234" x="5715000" y="1919288"/>
          <p14:tracePt t="53257" x="5867400" y="1893888"/>
          <p14:tracePt t="53273" x="6000750" y="1866900"/>
          <p14:tracePt t="53279" x="6224588" y="1803400"/>
          <p14:tracePt t="55983" x="6215063" y="1822450"/>
          <p14:tracePt t="55994" x="6188075" y="1847850"/>
          <p14:tracePt t="56008" x="6161088" y="1874838"/>
          <p14:tracePt t="56020" x="6134100" y="1919288"/>
          <p14:tracePt t="56031" x="6089650" y="1946275"/>
          <p14:tracePt t="56044" x="6054725" y="1973263"/>
          <p14:tracePt t="56057" x="6000750" y="2017713"/>
          <p14:tracePt t="56082" x="5973763" y="2036763"/>
          <p14:tracePt t="56092" x="5956300" y="2054225"/>
          <p14:tracePt t="56118" x="5946775" y="2054225"/>
          <p14:tracePt t="56458" x="5902325" y="2116138"/>
          <p14:tracePt t="56470" x="5830888" y="2170113"/>
          <p14:tracePt t="56481" x="5759450" y="2205038"/>
          <p14:tracePt t="56494" x="5680075" y="2241550"/>
          <p14:tracePt t="56507" x="5589588" y="2268538"/>
          <p14:tracePt t="56518" x="5465763" y="2276475"/>
          <p14:tracePt t="56530" x="5313363" y="2303463"/>
          <p14:tracePt t="56544" x="4751388" y="2401888"/>
          <p14:tracePt t="56566" x="4473575" y="2473325"/>
          <p14:tracePt t="56580" x="3875088" y="2652713"/>
          <p14:tracePt t="56609" x="3625850" y="2741613"/>
          <p14:tracePt t="56617" x="3482975" y="2786063"/>
          <p14:tracePt t="56628" x="3367088" y="2822575"/>
          <p14:tracePt t="56646" x="3251200" y="2867025"/>
          <p14:tracePt t="56660" x="3241675" y="2867025"/>
          <p14:tracePt t="56898" x="3205163" y="2884488"/>
          <p14:tracePt t="56909" x="3133725" y="2911475"/>
          <p14:tracePt t="56920" x="3054350" y="2928938"/>
          <p14:tracePt t="56934" x="2965450" y="2946400"/>
          <p14:tracePt t="56946" x="2803525" y="2973388"/>
          <p14:tracePt t="56969" x="2724150" y="2990850"/>
          <p14:tracePt t="56982" x="2625725" y="3009900"/>
          <p14:tracePt t="57006" x="2598738" y="3009900"/>
          <p14:tracePt t="57020" x="2589213" y="3009900"/>
          <p14:tracePt t="57030" x="2544763" y="3027363"/>
          <p14:tracePt t="57056" x="2509838" y="3036888"/>
          <p14:tracePt t="57069" x="2482850" y="3044825"/>
          <p14:tracePt t="57080" x="2428875" y="3044825"/>
          <p14:tracePt t="57933" x="2419350" y="3044825"/>
          <p14:tracePt t="57944" x="2411413" y="3044825"/>
          <p14:tracePt t="57956" x="2411413" y="3054350"/>
          <p14:tracePt t="57980" x="2401888" y="3054350"/>
          <p14:tracePt t="58007" x="2401888" y="3062288"/>
          <p14:tracePt t="58017" x="2384425" y="3062288"/>
          <p14:tracePt t="58030" x="2374900" y="3071813"/>
          <p14:tracePt t="58043" x="2347913" y="3071813"/>
          <p14:tracePt t="58066" x="2339975" y="3071813"/>
          <p14:tracePt t="58078" x="2322513" y="3071813"/>
          <p14:tracePt t="58092" x="2303463" y="3071813"/>
          <p14:tracePt t="58114" x="2286000" y="3071813"/>
          <p14:tracePt t="58128" x="2268538" y="3071813"/>
          <p14:tracePt t="58140" x="2241550" y="3071813"/>
          <p14:tracePt t="58155" x="2232025" y="3071813"/>
          <p14:tracePt t="58177" x="2197100" y="3062288"/>
          <p14:tracePt t="58205" x="2187575" y="3044825"/>
          <p14:tracePt t="58214" x="2179638" y="3027363"/>
          <p14:tracePt t="58224" x="2170113" y="3017838"/>
          <p14:tracePt t="58241" x="2170113" y="2973388"/>
          <p14:tracePt t="58616" x="2152650" y="2973388"/>
          <p14:tracePt t="58628" x="2125663" y="2973388"/>
          <p14:tracePt t="58647" x="2089150" y="2965450"/>
          <p14:tracePt t="58652" x="2017713" y="2938463"/>
          <p14:tracePt t="58663" x="1822450" y="2768600"/>
          <p14:tracePt t="58687" x="1633538" y="2652713"/>
          <p14:tracePt t="58699" x="1446213" y="2544763"/>
          <p14:tracePt t="58714" x="1169988" y="2411413"/>
          <p14:tracePt t="58736" x="1081088" y="2366963"/>
          <p14:tracePt t="58748" x="938213" y="2286000"/>
          <p14:tracePt t="58762" x="901700" y="2259013"/>
          <p14:tracePt t="58779" x="884238" y="2232025"/>
          <p14:tracePt t="58798" x="866775" y="2160588"/>
          <p14:tracePt t="59041" x="847725" y="2160588"/>
          <p14:tracePt t="59053" x="830263" y="2160588"/>
          <p14:tracePt t="59065" x="803275" y="2143125"/>
          <p14:tracePt t="59078" x="776288" y="2133600"/>
          <p14:tracePt t="59096" x="741363" y="2116138"/>
          <p14:tracePt t="59103" x="679450" y="2081213"/>
          <p14:tracePt t="59115" x="652463" y="2071688"/>
          <p14:tracePt t="59139" x="633413" y="2044700"/>
          <p14:tracePt t="59148" x="608013" y="2009775"/>
          <p14:tracePt t="59164" x="598488" y="1990725"/>
          <p14:tracePt t="59187" x="598488" y="1965325"/>
          <p14:tracePt t="59199" x="598488" y="1946275"/>
          <p14:tracePt t="59224" x="598488" y="1938338"/>
          <p14:tracePt t="59249" x="598488" y="1928813"/>
          <p14:tracePt t="59335" x="615950" y="1928813"/>
          <p14:tracePt t="59347" x="633413" y="1928813"/>
          <p14:tracePt t="59359" x="669925" y="1928813"/>
          <p14:tracePt t="59370" x="741363" y="1928813"/>
          <p14:tracePt t="59394" x="785813" y="1928813"/>
          <p14:tracePt t="59407" x="822325" y="1928813"/>
          <p14:tracePt t="59419" x="901700" y="1928813"/>
          <p14:tracePt t="59443" x="946150" y="1928813"/>
          <p14:tracePt t="59455" x="990600" y="1928813"/>
          <p14:tracePt t="59469" x="1062038" y="1928813"/>
          <p14:tracePt t="59492" x="1089025" y="1946275"/>
          <p14:tracePt t="59503" x="1125538" y="1955800"/>
          <p14:tracePt t="59749" x="1125538" y="2000250"/>
          <p14:tracePt t="59760" x="1125538" y="2062163"/>
          <p14:tracePt t="59772" x="1125538" y="2143125"/>
          <p14:tracePt t="59785" x="1133475" y="2205038"/>
          <p14:tracePt t="59796" x="1152525" y="2268538"/>
          <p14:tracePt t="59809" x="1152525" y="2330450"/>
          <p14:tracePt t="59823" x="1160463" y="2428875"/>
          <p14:tracePt t="59844" x="1169988" y="2465388"/>
          <p14:tracePt t="59858" x="1204913" y="2562225"/>
          <p14:tracePt t="59882" x="1223963" y="2608263"/>
          <p14:tracePt t="59894" x="1250950" y="2652713"/>
          <p14:tracePt t="59905" x="1268413" y="2679700"/>
          <p14:tracePt t="60211" x="1268413" y="2687638"/>
          <p14:tracePt t="60237" x="1276350" y="2751138"/>
          <p14:tracePt t="60243" x="1285875" y="2813050"/>
          <p14:tracePt t="60260" x="1312863" y="2928938"/>
          <p14:tracePt t="60275" x="1339850" y="2965450"/>
          <p14:tracePt t="60295" x="1366838" y="3017838"/>
          <p14:tracePt t="60308" x="1366838" y="3036888"/>
          <p14:tracePt t="60334" x="1366838" y="3044825"/>
          <p14:tracePt t="60344" x="1384300" y="3054350"/>
          <p14:tracePt t="60784" x="1384300" y="3062288"/>
          <p14:tracePt t="60796" x="1374775" y="3062288"/>
          <p14:tracePt t="60812" x="1366838" y="3062288"/>
          <p14:tracePt t="60819" x="1357313" y="3071813"/>
          <p14:tracePt t="60833" x="1330325" y="3071813"/>
          <p14:tracePt t="60858" x="1312863" y="3071813"/>
          <p14:tracePt t="60879" x="1295400" y="3071813"/>
          <p14:tracePt t="60881" x="1285875" y="3071813"/>
          <p14:tracePt t="60906" x="1276350" y="3071813"/>
          <p14:tracePt t="60921" x="1268413" y="3071813"/>
          <p14:tracePt t="60931" x="1250950" y="3071813"/>
          <p14:tracePt t="60955" x="1241425" y="3071813"/>
          <p14:tracePt t="60967" x="1231900" y="3071813"/>
          <p14:tracePt t="61128" x="1231900" y="3054350"/>
          <p14:tracePt t="61407" x="1214438" y="3054350"/>
          <p14:tracePt t="61417" x="1187450" y="3054350"/>
          <p14:tracePt t="61429" x="1160463" y="3054350"/>
          <p14:tracePt t="61445" x="1125538" y="3054350"/>
          <p14:tracePt t="61467" x="1098550" y="3054350"/>
          <p14:tracePt t="61479" x="1062038" y="3044825"/>
          <p14:tracePt t="61491" x="1044575" y="3044825"/>
          <p14:tracePt t="61502" x="1000125" y="3044825"/>
          <p14:tracePt t="61540" x="990600" y="3044825"/>
          <p14:tracePt t="61551" x="982663" y="3044825"/>
          <p14:tracePt t="61577" x="973138" y="3044825"/>
          <p14:tracePt t="61649" x="973138" y="3036888"/>
          <p14:tracePt t="61966" x="1000125" y="3036888"/>
          <p14:tracePt t="61983" x="1062038" y="3036888"/>
          <p14:tracePt t="62004" x="1089025" y="3036888"/>
          <p14:tracePt t="62015" x="1125538" y="3036888"/>
          <p14:tracePt t="62023" x="1196975" y="3044825"/>
          <p14:tracePt t="62053" x="1241425" y="3054350"/>
          <p14:tracePt t="62064" x="1276350" y="3054350"/>
          <p14:tracePt t="62075" x="1330325" y="3062288"/>
          <p14:tracePt t="62100" x="1339850" y="3062288"/>
          <p14:tracePt t="62392" x="1374775" y="3062288"/>
          <p14:tracePt t="62405" x="1419225" y="3062288"/>
          <p14:tracePt t="62416" x="1482725" y="3062288"/>
          <p14:tracePt t="62430" x="1562100" y="3062288"/>
          <p14:tracePt t="62441" x="1652588" y="3044825"/>
          <p14:tracePt t="62452" x="1751013" y="3044825"/>
          <p14:tracePt t="62475" x="1928813" y="3044825"/>
          <p14:tracePt t="62477" x="1990725" y="3044825"/>
          <p14:tracePt t="62492" x="2044700" y="3044825"/>
          <p14:tracePt t="62519" x="2071688" y="3044825"/>
          <p14:tracePt t="62528" x="2098675" y="3044825"/>
          <p14:tracePt t="62831" x="2116138" y="3044825"/>
          <p14:tracePt t="62845" x="2152650" y="3044825"/>
          <p14:tracePt t="62856" x="2179638" y="3044825"/>
          <p14:tracePt t="62867" x="2259013" y="3044825"/>
          <p14:tracePt t="62881" x="2312988" y="3044825"/>
          <p14:tracePt t="62913" x="2384425" y="3062288"/>
          <p14:tracePt t="62916" x="2438400" y="3089275"/>
          <p14:tracePt t="62930" x="2473325" y="3098800"/>
          <p14:tracePt t="62953" x="2490788" y="3108325"/>
          <p14:tracePt t="63198" x="2517775" y="3108325"/>
          <p14:tracePt t="63208" x="2554288" y="3108325"/>
          <p14:tracePt t="63222" x="2732088" y="3125788"/>
          <p14:tracePt t="63233" x="2857500" y="3152775"/>
          <p14:tracePt t="63258" x="2990850" y="3187700"/>
          <p14:tracePt t="63269" x="3241675" y="3268663"/>
          <p14:tracePt t="63285" x="3367088" y="3303588"/>
          <p14:tracePt t="63305" x="3455988" y="3340100"/>
          <p14:tracePt t="63319" x="3562350" y="3402013"/>
          <p14:tracePt t="63574" x="3608388" y="3402013"/>
          <p14:tracePt t="63593" x="3670300" y="3402013"/>
          <p14:tracePt t="63599" x="3759200" y="3402013"/>
          <p14:tracePt t="63610" x="3867150" y="3384550"/>
          <p14:tracePt t="63624" x="4054475" y="3384550"/>
          <p14:tracePt t="63647" x="4116388" y="3384550"/>
          <p14:tracePt t="63661" x="4179888" y="3402013"/>
          <p14:tracePt t="63671" x="4251325" y="3411538"/>
          <p14:tracePt t="63708" x="4303713" y="3411538"/>
          <p14:tracePt t="63978" x="4295775" y="3394075"/>
          <p14:tracePt t="63988" x="4276725" y="3367088"/>
          <p14:tracePt t="64002" x="4259263" y="3330575"/>
          <p14:tracePt t="64012" x="4214813" y="3303588"/>
          <p14:tracePt t="64025" x="4108450" y="3224213"/>
          <p14:tracePt t="64050" x="4037013" y="3187700"/>
          <p14:tracePt t="64062" x="3946525" y="3125788"/>
          <p14:tracePt t="64073" x="3919538" y="3108325"/>
          <p14:tracePt t="64099" x="3902075" y="3108325"/>
          <p14:tracePt t="64110" x="3884613" y="3098800"/>
          <p14:tracePt t="64438" x="3902075" y="3098800"/>
          <p14:tracePt t="64451" x="3938588" y="3098800"/>
          <p14:tracePt t="64467" x="3983038" y="3098800"/>
          <p14:tracePt t="64477" x="4037013" y="3108325"/>
          <p14:tracePt t="64488" x="4071938" y="3108325"/>
          <p14:tracePt t="64500" x="4108450" y="3108325"/>
          <p14:tracePt t="64512" x="4187825" y="3116263"/>
          <p14:tracePt t="64536" x="4224338" y="3125788"/>
          <p14:tracePt t="64548" x="4241800" y="3125788"/>
          <p14:tracePt t="64561" x="4268788" y="3125788"/>
          <p14:tracePt t="65998" x="4268788" y="3152775"/>
          <p14:tracePt t="66023" x="4268788" y="3160713"/>
          <p14:tracePt t="66036" x="4268788" y="3170238"/>
          <p14:tracePt t="66072" x="4268788" y="3179763"/>
          <p14:tracePt t="66083" x="4276725" y="3179763"/>
          <p14:tracePt t="66097" x="4286250" y="3187700"/>
          <p14:tracePt t="66108" x="4303713" y="3197225"/>
          <p14:tracePt t="66135" x="4313238" y="3197225"/>
          <p14:tracePt t="66146" x="4322763" y="3197225"/>
          <p14:tracePt t="66160" x="4357688" y="3205163"/>
          <p14:tracePt t="66193" x="4367213" y="3205163"/>
          <p14:tracePt t="66206" x="4375150" y="3205163"/>
          <p14:tracePt t="66218" x="4384675" y="3205163"/>
          <p14:tracePt t="66499" x="4402138" y="3205163"/>
          <p14:tracePt t="66511" x="4429125" y="3205163"/>
          <p14:tracePt t="66522" x="4446588" y="3197225"/>
          <p14:tracePt t="66534" x="4500563" y="3187700"/>
          <p14:tracePt t="66547" x="4652963" y="3179763"/>
          <p14:tracePt t="66572" x="4732338" y="3179763"/>
          <p14:tracePt t="66584" x="4813300" y="3160713"/>
          <p14:tracePt t="66596" x="4884738" y="3160713"/>
          <p14:tracePt t="66620" x="4902200" y="3160713"/>
          <p14:tracePt t="66634" x="4938713" y="3160713"/>
          <p14:tracePt t="66985" x="4956175" y="3160713"/>
          <p14:tracePt t="66998" x="4991100" y="3160713"/>
          <p14:tracePt t="67011" x="5037138" y="3160713"/>
          <p14:tracePt t="67022" x="5081588" y="3160713"/>
          <p14:tracePt t="67034" x="5180013" y="3160713"/>
          <p14:tracePt t="67059" x="5205413" y="3160713"/>
          <p14:tracePt t="67070" x="5241925" y="3170238"/>
          <p14:tracePt t="67084" x="5286375" y="3179763"/>
          <p14:tracePt t="67108" x="5303838" y="3187700"/>
          <p14:tracePt t="67119" x="5330825" y="3187700"/>
          <p14:tracePt t="67402" x="5384800" y="3187700"/>
          <p14:tracePt t="67411" x="5483225" y="3160713"/>
          <p14:tracePt t="67434" x="5589588" y="3152775"/>
          <p14:tracePt t="67444" x="5830888" y="3133725"/>
          <p14:tracePt t="67461" x="5929313" y="3133725"/>
          <p14:tracePt t="67475" x="6054725" y="3125788"/>
          <p14:tracePt t="67502" x="6099175" y="3116263"/>
          <p14:tracePt t="67510" x="6134100" y="3116263"/>
          <p14:tracePt t="67789" x="6242050" y="3116263"/>
          <p14:tracePt t="67803" x="6348413" y="3116263"/>
          <p14:tracePt t="67814" x="6456363" y="3116263"/>
          <p14:tracePt t="67826" x="6616700" y="3152775"/>
          <p14:tracePt t="67841" x="6670675" y="3160713"/>
          <p14:tracePt t="67863" x="6715125" y="3160713"/>
          <p14:tracePt t="67875" x="6777038" y="3160713"/>
          <p14:tracePt t="68142" x="6813550" y="3160713"/>
          <p14:tracePt t="68160" x="6858000" y="3160713"/>
          <p14:tracePt t="68167" x="6894513" y="3160713"/>
          <p14:tracePt t="68180" x="6938963" y="3170238"/>
          <p14:tracePt t="68192" x="6973888" y="3179763"/>
          <p14:tracePt t="68204" x="6991350" y="3179763"/>
          <p14:tracePt t="68215" x="7018338" y="3187700"/>
          <p14:tracePt t="68230" x="7054850" y="3187700"/>
          <p14:tracePt t="70471" x="7037388" y="3187700"/>
          <p14:tracePt t="70482" x="6973888" y="3187700"/>
          <p14:tracePt t="70496" x="6858000" y="3170238"/>
          <p14:tracePt t="70506" x="6715125" y="3152775"/>
          <p14:tracePt t="70518" x="6562725" y="3125788"/>
          <p14:tracePt t="70532" x="6205538" y="3098800"/>
          <p14:tracePt t="70555" x="6037263" y="3098800"/>
          <p14:tracePt t="70569" x="5902325" y="3098800"/>
          <p14:tracePt t="70580" x="5670550" y="3071813"/>
          <p14:tracePt t="70603" x="5581650" y="3062288"/>
          <p14:tracePt t="70617" x="5483225" y="3036888"/>
          <p14:tracePt t="70630" x="5446713" y="3036888"/>
          <p14:tracePt t="70664" x="5402263" y="3027363"/>
          <p14:tracePt t="70934" x="5367338" y="3027363"/>
          <p14:tracePt t="70946" x="5322888" y="3027363"/>
          <p14:tracePt t="70958" x="5232400" y="3027363"/>
          <p14:tracePt t="70971" x="5037138" y="3027363"/>
          <p14:tracePt t="71003" x="4911725" y="3027363"/>
          <p14:tracePt t="71007" x="4795838" y="3027363"/>
          <p14:tracePt t="71018" x="4608513" y="3036888"/>
          <p14:tracePt t="71043" x="4545013" y="3054350"/>
          <p14:tracePt t="71056" x="4473575" y="3062288"/>
          <p14:tracePt t="71068" x="4411663" y="3081338"/>
          <p14:tracePt t="71099" x="4384675" y="3089275"/>
          <p14:tracePt t="71105" x="4348163" y="3098800"/>
          <p14:tracePt t="71335" x="4330700" y="3098800"/>
          <p14:tracePt t="71350" x="4295775" y="3098800"/>
          <p14:tracePt t="71360" x="4251325" y="3108325"/>
          <p14:tracePt t="71372" x="4081463" y="3125788"/>
          <p14:tracePt t="71396" x="3956050" y="3133725"/>
          <p14:tracePt t="71408" x="3848100" y="3143250"/>
          <p14:tracePt t="71422" x="3679825" y="3170238"/>
          <p14:tracePt t="71445" x="3625850" y="3170238"/>
          <p14:tracePt t="71458" x="3608388" y="3179763"/>
          <p14:tracePt t="71471" x="3571875" y="3179763"/>
          <p14:tracePt t="71507" x="3554413" y="3179763"/>
          <p14:tracePt t="71570" x="3589338" y="3133725"/>
          <p14:tracePt t="71774" x="3581400" y="3133725"/>
          <p14:tracePt t="71788" x="3544888" y="3133725"/>
          <p14:tracePt t="71799" x="3455988" y="3133725"/>
          <p14:tracePt t="71812" x="3303588" y="3133725"/>
          <p14:tracePt t="71823" x="3108325" y="3125788"/>
          <p14:tracePt t="71834" x="2813050" y="3089275"/>
          <p14:tracePt t="71847" x="2527300" y="3071813"/>
          <p14:tracePt t="71860" x="2133600" y="3054350"/>
          <p14:tracePt t="71883" x="2017713" y="3054350"/>
          <p14:tracePt t="71897" x="1919288" y="3054350"/>
          <p14:tracePt t="71909" x="1866900" y="3054350"/>
          <p14:tracePt t="71933" x="1847850" y="3054350"/>
          <p14:tracePt t="71945" x="1839913" y="3054350"/>
          <p14:tracePt t="72225" x="1830388" y="3054350"/>
          <p14:tracePt t="72237" x="1812925" y="3054350"/>
          <p14:tracePt t="72246" x="1768475" y="3062288"/>
          <p14:tracePt t="72277" x="1751013" y="3071813"/>
          <p14:tracePt t="72282" x="1724025" y="3071813"/>
          <p14:tracePt t="72297" x="1670050" y="3071813"/>
          <p14:tracePt t="72332" x="1608138" y="3071813"/>
          <p14:tracePt t="72346" x="1581150" y="3071813"/>
          <p14:tracePt t="72361" x="1554163" y="3071813"/>
          <p14:tracePt t="72371" x="1536700" y="3071813"/>
          <p14:tracePt t="72382" x="1509713" y="3071813"/>
          <p14:tracePt t="72396" x="1490663" y="3071813"/>
          <p14:tracePt t="72495" x="1490663" y="3062288"/>
          <p14:tracePt t="72519" x="1517650" y="3062288"/>
          <p14:tracePt t="72534" x="1554163" y="3054350"/>
          <p14:tracePt t="72542" x="1598613" y="3054350"/>
          <p14:tracePt t="72554" x="1679575" y="3054350"/>
          <p14:tracePt t="72566" x="1857375" y="3054350"/>
          <p14:tracePt t="72595" x="1965325" y="3054350"/>
          <p14:tracePt t="72603" x="2071688" y="3054350"/>
          <p14:tracePt t="72614" x="2241550" y="3054350"/>
          <p14:tracePt t="72642" x="2330450" y="3081338"/>
          <p14:tracePt t="72657" x="2357438" y="3081338"/>
          <p14:tracePt t="72687" x="2374900" y="3071813"/>
          <p14:tracePt t="72980" x="2347913" y="3071813"/>
          <p14:tracePt t="72993" x="2303463" y="3071813"/>
          <p14:tracePt t="73005" x="2133600" y="3044825"/>
          <p14:tracePt t="73033" x="2036763" y="3036888"/>
          <p14:tracePt t="73042" x="1946275" y="3017838"/>
          <p14:tracePt t="73053" x="1803400" y="2990850"/>
          <p14:tracePt t="73083" x="1741488" y="2982913"/>
          <p14:tracePt t="73100" x="1670050" y="2965450"/>
          <p14:tracePt t="73103" x="1571625" y="2946400"/>
          <p14:tracePt t="73127" x="1536700" y="2938463"/>
          <p14:tracePt t="73140" x="1509713" y="2928938"/>
          <p14:tracePt t="73163" x="1509713" y="2919413"/>
          <p14:tracePt t="73199" x="1509713" y="2911475"/>
          <p14:tracePt t="73215" x="1509713" y="2901950"/>
          <p14:tracePt t="73224" x="1517650" y="2901950"/>
          <p14:tracePt t="73237" x="1527175" y="2894013"/>
          <p14:tracePt t="73272" x="1536700" y="2894013"/>
          <p14:tracePt t="73300" x="1544638" y="2894013"/>
          <p14:tracePt t="73418" x="1536700" y="2867025"/>
          <p14:tracePt t="73431" x="1490663" y="2813050"/>
          <p14:tracePt t="73456" x="1465263" y="2768600"/>
          <p14:tracePt t="73470" x="1438275" y="2714625"/>
          <p14:tracePt t="73479" x="1401763" y="2660650"/>
          <p14:tracePt t="73493" x="1393825" y="2608263"/>
          <p14:tracePt t="73505" x="1384300" y="2517775"/>
          <p14:tracePt t="73537" x="1384300" y="2490788"/>
          <p14:tracePt t="73540" x="1393825" y="2438400"/>
          <p14:tracePt t="73564" x="1411288" y="2419350"/>
          <p14:tracePt t="73821" x="1393825" y="2401888"/>
          <p14:tracePt t="73834" x="1339850" y="2366963"/>
          <p14:tracePt t="73846" x="1125538" y="2241550"/>
          <p14:tracePt t="73859" x="1000125" y="2187575"/>
          <p14:tracePt t="73881" x="874713" y="2125663"/>
          <p14:tracePt t="73894" x="714375" y="2044700"/>
          <p14:tracePt t="73928" x="642938" y="2009775"/>
          <p14:tracePt t="73931" x="608013" y="1990725"/>
          <p14:tracePt t="73943" x="544513" y="1965325"/>
          <p14:tracePt t="73975" x="527050" y="1965325"/>
          <p14:tracePt t="73980" x="517525" y="1955800"/>
          <p14:tracePt t="73992" x="500063" y="1955800"/>
          <p14:tracePt t="74053" x="500063" y="1946275"/>
          <p14:tracePt t="74065" x="500063" y="1938338"/>
          <p14:tracePt t="74297" x="500063" y="1928813"/>
          <p14:tracePt t="74309" x="561975" y="1874838"/>
          <p14:tracePt t="74320" x="679450" y="1785938"/>
          <p14:tracePt t="74333" x="1152525" y="1490663"/>
          <p14:tracePt t="74357" x="1384300" y="1366838"/>
          <p14:tracePt t="74378" x="1616075" y="1268413"/>
          <p14:tracePt t="74381" x="2009775" y="1179513"/>
          <p14:tracePt t="74411" x="2160588" y="1152525"/>
          <p14:tracePt t="74418" x="2286000" y="1143000"/>
          <p14:tracePt t="74431" x="2473325" y="1143000"/>
          <p14:tracePt t="74459" x="2527300" y="1143000"/>
          <p14:tracePt t="74468" x="2589213" y="1143000"/>
          <p14:tracePt t="74481" x="2652713" y="1152525"/>
          <p14:tracePt t="74503" x="2670175" y="1179513"/>
          <p14:tracePt t="74737" x="2660650" y="1187450"/>
          <p14:tracePt t="74752" x="2643188" y="1196975"/>
          <p14:tracePt t="74759" x="2589213" y="1204913"/>
          <p14:tracePt t="74772" x="2527300" y="1223963"/>
          <p14:tracePt t="74785" x="2259013" y="1312863"/>
          <p14:tracePt t="74808" x="2062163" y="1366838"/>
          <p14:tracePt t="74821" x="1670050" y="1446213"/>
          <p14:tracePt t="74833" x="1517650" y="1482725"/>
          <p14:tracePt t="74857" x="1374775" y="1509713"/>
          <p14:tracePt t="74869" x="1241425" y="1527175"/>
          <p14:tracePt t="74883" x="1204913" y="1536700"/>
          <p14:tracePt t="74906" x="1187450" y="1536700"/>
          <p14:tracePt t="74919" x="1169988" y="1536700"/>
          <p14:tracePt t="75247" x="1152525" y="1536700"/>
          <p14:tracePt t="75258" x="1098550" y="1536700"/>
          <p14:tracePt t="75270" x="1071563" y="1536700"/>
          <p14:tracePt t="75286" x="1017588" y="1536700"/>
          <p14:tracePt t="75294" x="955675" y="1536700"/>
          <p14:tracePt t="75311" x="893763" y="1536700"/>
          <p14:tracePt t="75320" x="776288" y="1536700"/>
          <p14:tracePt t="75345" x="741363" y="1536700"/>
          <p14:tracePt t="75356" x="704850" y="1536700"/>
          <p14:tracePt t="75442" x="696913" y="1536700"/>
          <p14:tracePt t="75552" x="714375" y="1536700"/>
          <p14:tracePt t="75562" x="758825" y="1536700"/>
          <p14:tracePt t="75577" x="830263" y="1509713"/>
          <p14:tracePt t="75587" x="938213" y="1500188"/>
          <p14:tracePt t="75599" x="1071563" y="1482725"/>
          <p14:tracePt t="75613" x="1223963" y="1465263"/>
          <p14:tracePt t="75625" x="1697038" y="1419225"/>
          <p14:tracePt t="75651" x="1830388" y="1419225"/>
          <p14:tracePt t="75674" x="1938338" y="1419225"/>
          <p14:tracePt t="75685" x="2017713" y="1419225"/>
          <p14:tracePt t="75698" x="2081213" y="1438275"/>
          <p14:tracePt t="75709" x="2116138" y="1446213"/>
          <p14:tracePt t="75722" x="2170113" y="1473200"/>
          <p14:tracePt t="75892" x="2143125" y="1473200"/>
          <p14:tracePt t="75905" x="2098675" y="1473200"/>
          <p14:tracePt t="75917" x="2036763" y="1473200"/>
          <p14:tracePt t="75929" x="1938338" y="1465263"/>
          <p14:tracePt t="75943" x="1830388" y="1455738"/>
          <p14:tracePt t="75964" x="1697038" y="1446213"/>
          <p14:tracePt t="75972" x="1544638" y="1446213"/>
          <p14:tracePt t="75981" x="1312863" y="1446213"/>
          <p14:tracePt t="75992" x="1241425" y="1446213"/>
          <p14:tracePt t="76015" x="1204913" y="1446213"/>
          <p14:tracePt t="76027" x="1160463" y="1446213"/>
          <p14:tracePt t="76052" x="1143000" y="1446213"/>
          <p14:tracePt t="76066" x="1108075" y="1455738"/>
          <p14:tracePt t="76100" x="1098550" y="1465263"/>
          <p14:tracePt t="76196" x="1116013" y="1465263"/>
          <p14:tracePt t="76210" x="1143000" y="1465263"/>
          <p14:tracePt t="76221" x="1160463" y="1455738"/>
          <p14:tracePt t="76235" x="1204913" y="1438275"/>
          <p14:tracePt t="76245" x="1366838" y="1384300"/>
          <p14:tracePt t="76269" x="1517650" y="1330325"/>
          <p14:tracePt t="76282" x="1785938" y="1303338"/>
          <p14:tracePt t="76307" x="1990725" y="1303338"/>
          <p14:tracePt t="76331" x="2108200" y="1322388"/>
          <p14:tracePt t="76343" x="2214563" y="1357313"/>
          <p14:tracePt t="76354" x="2312988" y="1374775"/>
          <p14:tracePt t="76366" x="2401888" y="1401763"/>
          <p14:tracePt t="76382" x="2608263" y="1490663"/>
          <p14:tracePt t="76412" x="2741613" y="1554163"/>
          <p14:tracePt t="76418" x="2946400" y="1679575"/>
          <p14:tracePt t="76440" x="3036888" y="1724025"/>
          <p14:tracePt t="76453" x="3098800" y="1768475"/>
          <p14:tracePt t="76465" x="3214688" y="1857375"/>
          <p14:tracePt t="76722" x="3259138" y="1857375"/>
          <p14:tracePt t="76733" x="3322638" y="1857375"/>
          <p14:tracePt t="76745" x="3429000" y="1866900"/>
          <p14:tracePt t="76758" x="3589338" y="1919288"/>
          <p14:tracePt t="76770" x="3946525" y="2116138"/>
          <p14:tracePt t="76783" x="4071938" y="2205038"/>
          <p14:tracePt t="76805" x="4170363" y="2276475"/>
          <p14:tracePt t="76818" x="4286250" y="2393950"/>
          <p14:tracePt t="76849" x="4322763" y="2428875"/>
          <p14:tracePt t="77063" x="4375150" y="2428875"/>
          <p14:tracePt t="77074" x="4465638" y="2455863"/>
          <p14:tracePt t="77086" x="4608513" y="2517775"/>
          <p14:tracePt t="77100" x="4776788" y="2616200"/>
          <p14:tracePt t="77111" x="5000625" y="2795588"/>
          <p14:tracePt t="77124" x="5303838" y="3089275"/>
          <p14:tracePt t="77136" x="5394325" y="3214688"/>
          <p14:tracePt t="77152" x="5456238" y="3357563"/>
          <p14:tracePt t="77172" x="5500688" y="3473450"/>
          <p14:tracePt t="77368" x="5473700" y="3465513"/>
          <p14:tracePt t="77378" x="5419725" y="3438525"/>
          <p14:tracePt t="77390" x="5330825" y="3402013"/>
          <p14:tracePt t="77410" x="5187950" y="3340100"/>
          <p14:tracePt t="77416" x="5000625" y="3251200"/>
          <p14:tracePt t="77428" x="4795838" y="3160713"/>
          <p14:tracePt t="77440" x="4625975" y="3089275"/>
          <p14:tracePt t="77455" x="4367213" y="3009900"/>
          <p14:tracePt t="77477" x="4160838" y="2973388"/>
          <p14:tracePt t="77488" x="4081463" y="2965450"/>
          <p14:tracePt t="77513" x="4037013" y="2955925"/>
          <p14:tracePt t="77524" x="3938588" y="2955925"/>
          <p14:tracePt t="77551" x="3911600" y="2955925"/>
          <p14:tracePt t="77564" x="3884613" y="2955925"/>
          <p14:tracePt t="77586" x="3875088" y="2955925"/>
          <p14:tracePt t="77697" x="3875088" y="2946400"/>
          <p14:tracePt t="77719" x="3894138" y="2938463"/>
          <p14:tracePt t="77735" x="3929063" y="2928938"/>
          <p14:tracePt t="77746" x="3990975" y="2901950"/>
          <p14:tracePt t="77757" x="4108450" y="2884488"/>
          <p14:tracePt t="77771" x="4241800" y="2857500"/>
          <p14:tracePt t="77782" x="4411663" y="2830513"/>
          <p14:tracePt t="77793" x="4705350" y="2813050"/>
          <p14:tracePt t="77818" x="4822825" y="2813050"/>
          <p14:tracePt t="77830" x="5027613" y="2822575"/>
          <p14:tracePt t="77862" x="5133975" y="2840038"/>
          <p14:tracePt t="77866" x="5259388" y="2857500"/>
          <p14:tracePt t="77879" x="5500688" y="2867025"/>
          <p14:tracePt t="78585" x="5537200" y="2867025"/>
          <p14:tracePt t="78598" x="5581650" y="2867025"/>
          <p14:tracePt t="78610" x="5661025" y="2867025"/>
          <p14:tracePt t="78622" x="5795963" y="2867025"/>
          <p14:tracePt t="78634" x="5875338" y="2867025"/>
          <p14:tracePt t="78651" x="5938838" y="2867025"/>
          <p14:tracePt t="78670" x="6000750" y="2874963"/>
          <p14:tracePt t="78684" x="6072188" y="2901950"/>
          <p14:tracePt t="78707" x="6099175" y="2919413"/>
          <p14:tracePt t="78720" x="6153150" y="2938463"/>
          <p14:tracePt t="78744" x="6170613" y="2946400"/>
          <p14:tracePt t="82097" x="6099175" y="2990850"/>
          <p14:tracePt t="82110" x="5965825" y="3071813"/>
          <p14:tracePt t="82128" x="5822950" y="3143250"/>
          <p14:tracePt t="82134" x="5643563" y="3251200"/>
          <p14:tracePt t="82147" x="5330825" y="3419475"/>
          <p14:tracePt t="82162" x="5232400" y="3473450"/>
          <p14:tracePt t="82184" x="5116513" y="3509963"/>
          <p14:tracePt t="82207" x="5089525" y="3527425"/>
          <p14:tracePt t="82220" x="5081588" y="3527425"/>
          <p14:tracePt t="82475" x="5045075" y="3544888"/>
          <p14:tracePt t="82488" x="4983163" y="3589338"/>
          <p14:tracePt t="82501" x="4894263" y="3643313"/>
          <p14:tracePt t="82512" x="4776788" y="3732213"/>
          <p14:tracePt t="82523" x="4660900" y="3803650"/>
          <p14:tracePt t="82536" x="4465638" y="3956050"/>
          <p14:tracePt t="82564" x="4384675" y="4000500"/>
          <p14:tracePt t="82572" x="4313238" y="4037013"/>
          <p14:tracePt t="82585" x="4259263" y="4062413"/>
          <p14:tracePt t="82852" x="4251325" y="4071938"/>
          <p14:tracePt t="82866" x="4205288" y="4098925"/>
          <p14:tracePt t="82877" x="4152900" y="4125913"/>
          <p14:tracePt t="82890" x="4000500" y="4232275"/>
          <p14:tracePt t="82914" x="3894138" y="4295775"/>
          <p14:tracePt t="82930" x="3679825" y="4419600"/>
          <p14:tracePt t="82940" x="3616325" y="4456113"/>
          <p14:tracePt t="82969" x="3571875" y="4473575"/>
          <p14:tracePt t="82974" x="3562350" y="4483100"/>
          <p14:tracePt t="82987" x="3544888" y="4483100"/>
          <p14:tracePt t="83013" x="3536950" y="4483100"/>
          <p14:tracePt t="83023" x="3517900" y="4473575"/>
          <p14:tracePt t="83328" x="3446463" y="4483100"/>
          <p14:tracePt t="83343" x="3384550" y="4491038"/>
          <p14:tracePt t="83353" x="3348038" y="4491038"/>
          <p14:tracePt t="83364" x="3303588" y="4491038"/>
          <p14:tracePt t="83377" x="3205163" y="4491038"/>
          <p14:tracePt t="83401" x="3160713" y="4491038"/>
          <p14:tracePt t="83414" x="3098800" y="4465638"/>
          <p14:tracePt t="83425" x="3017838" y="4438650"/>
          <p14:tracePt t="83439" x="2982913" y="4429125"/>
          <p14:tracePt t="83461" x="2965450" y="4419600"/>
          <p14:tracePt t="83475" x="2928938" y="4402138"/>
          <p14:tracePt t="83499" x="2919413" y="4402138"/>
          <p14:tracePt t="83510" x="2919413" y="4384675"/>
          <p14:tracePt t="85684" x="2894013" y="4375150"/>
          <p14:tracePt t="85695" x="2822575" y="4367213"/>
          <p14:tracePt t="85709" x="2759075" y="4348163"/>
          <p14:tracePt t="85720" x="2660650" y="4322763"/>
          <p14:tracePt t="85731" x="2554288" y="4286250"/>
          <p14:tracePt t="85744" x="2339975" y="4232275"/>
          <p14:tracePt t="85768" x="2241550" y="4224338"/>
          <p14:tracePt t="85781" x="2160588" y="4214813"/>
          <p14:tracePt t="85794" x="2108200" y="4214813"/>
          <p14:tracePt t="85829" x="2098675" y="4224338"/>
          <p14:tracePt t="85848" x="2098675" y="4232275"/>
          <p14:tracePt t="85895" x="2098675" y="4224338"/>
          <p14:tracePt t="85904" x="2098675" y="4187825"/>
          <p14:tracePt t="86195" x="2089150" y="4187825"/>
          <p14:tracePt t="86208" x="2089150" y="4197350"/>
          <p14:tracePt t="86256" x="2089150" y="4205288"/>
          <p14:tracePt t="86341" x="2089150" y="4224338"/>
          <p14:tracePt t="86353" x="2089150" y="4241800"/>
          <p14:tracePt t="86376" x="2098675" y="4251325"/>
          <p14:tracePt t="86389" x="2108200" y="4251325"/>
          <p14:tracePt t="86706" x="2098675" y="4251325"/>
          <p14:tracePt t="86720" x="2071688" y="4251325"/>
          <p14:tracePt t="86731" x="2036763" y="4251325"/>
          <p14:tracePt t="86743" x="2000250" y="4241800"/>
          <p14:tracePt t="86754" x="1901825" y="4187825"/>
          <p14:tracePt t="86769" x="1830388" y="4143375"/>
          <p14:tracePt t="86785" x="1758950" y="4071938"/>
          <p14:tracePt t="86806" x="1625600" y="3929063"/>
          <p14:tracePt t="86818" x="1554163" y="3857625"/>
          <p14:tracePt t="86840" x="1509713" y="3786188"/>
          <p14:tracePt t="86854" x="1446213" y="3687763"/>
          <p14:tracePt t="86878" x="1428750" y="3633788"/>
          <p14:tracePt t="86889" x="1428750" y="3536950"/>
          <p14:tracePt t="86914" x="1428750" y="3490913"/>
          <p14:tracePt t="86927" x="1473200" y="3438525"/>
          <p14:tracePt t="86938" x="1589088" y="3348038"/>
          <p14:tracePt t="87146" x="1589088" y="3313113"/>
          <p14:tracePt t="87158" x="1581150" y="3259138"/>
          <p14:tracePt t="87175" x="1581150" y="3197225"/>
          <p14:tracePt t="87188" x="1581150" y="3125788"/>
          <p14:tracePt t="87194" x="1581150" y="3054350"/>
          <p14:tracePt t="87206" x="1633538" y="2938463"/>
          <p14:tracePt t="87231" x="1652588" y="2901950"/>
          <p14:tracePt t="87243" x="1679575" y="2874963"/>
          <p14:tracePt t="87256" x="1724025" y="2813050"/>
          <p14:tracePt t="87289" x="1758950" y="2768600"/>
          <p14:tracePt t="87291" x="1857375" y="2660650"/>
          <p14:tracePt t="87316" x="1911350" y="2598738"/>
          <p14:tracePt t="87597" x="1919288" y="2598738"/>
          <p14:tracePt t="87608" x="1928813" y="2616200"/>
          <p14:tracePt t="87621" x="2089150" y="3071813"/>
          <p14:tracePt t="87694" x="2125663" y="3125788"/>
          <p14:tracePt t="87707" x="2152650" y="3179763"/>
          <p14:tracePt t="87724" x="2179638" y="3232150"/>
          <p14:tracePt t="87729" x="2197100" y="3268663"/>
          <p14:tracePt t="87743" x="2214563" y="3322638"/>
          <p14:tracePt t="87999" x="2214563" y="3429000"/>
          <p14:tracePt t="88018" x="2214563" y="3544888"/>
          <p14:tracePt t="88024" x="2214563" y="3652838"/>
          <p14:tracePt t="88036" x="2241550" y="3795713"/>
          <p14:tracePt t="88048" x="2303463" y="4071938"/>
          <p14:tracePt t="88072" x="2330450" y="4197350"/>
          <p14:tracePt t="88084" x="2384425" y="4286250"/>
          <p14:tracePt t="88108" x="2401888" y="4303713"/>
          <p14:tracePt t="88130" x="2411413" y="4303713"/>
          <p14:tracePt t="88852" x="2411413" y="4295775"/>
          <p14:tracePt t="88864" x="2411413" y="4286250"/>
          <p14:tracePt t="88877" x="2411413" y="4268788"/>
          <p14:tracePt t="88890" x="2384425" y="4241800"/>
          <p14:tracePt t="88911" x="2374900" y="4224338"/>
          <p14:tracePt t="88924" x="2339975" y="4179888"/>
          <p14:tracePt t="88937" x="2312988" y="4152900"/>
          <p14:tracePt t="88962" x="2295525" y="4125913"/>
          <p14:tracePt t="88974" x="2241550" y="4081463"/>
          <p14:tracePt t="88998" x="2224088" y="4054475"/>
          <p14:tracePt t="89009" x="2214563" y="4054475"/>
          <p14:tracePt t="89023" x="2197100" y="4037013"/>
          <p14:tracePt t="89037" x="2187575" y="4037013"/>
          <p14:tracePt t="89060" x="2170113" y="4037013"/>
          <p14:tracePt t="89110" x="2160588" y="4037013"/>
          <p14:tracePt t="89268" x="2160588" y="4044950"/>
          <p14:tracePt t="89280" x="2160588" y="4054475"/>
          <p14:tracePt t="89290" x="2170113" y="4062413"/>
          <p14:tracePt t="89302" x="2170113" y="4071938"/>
          <p14:tracePt t="89315" x="2170113" y="4081463"/>
          <p14:tracePt t="89327" x="2179638" y="4116388"/>
          <p14:tracePt t="89352" x="2187575" y="4133850"/>
          <p14:tracePt t="89378" x="2197100" y="4152900"/>
          <p14:tracePt t="89389" x="2205038" y="4170363"/>
          <p14:tracePt t="89408" x="2214563" y="4179888"/>
          <p14:tracePt t="89414" x="2241550" y="4232275"/>
          <p14:tracePt t="89425" x="2251075" y="4251325"/>
          <p14:tracePt t="89448" x="2259013" y="4268788"/>
          <p14:tracePt t="89912" x="2268538" y="4268788"/>
          <p14:tracePt t="89927" x="2312988" y="4276725"/>
          <p14:tracePt t="89935" x="2366963" y="4276725"/>
          <p14:tracePt t="89948" x="2554288" y="4295775"/>
          <p14:tracePt t="89971" x="2643188" y="4295775"/>
          <p14:tracePt t="89985" x="2732088" y="4313238"/>
          <p14:tracePt t="89998" x="2946400" y="4322763"/>
          <p14:tracePt t="90021" x="3054350" y="4322763"/>
          <p14:tracePt t="90290" x="3071813" y="4322763"/>
          <p14:tracePt t="90302" x="3108325" y="4322763"/>
          <p14:tracePt t="90314" x="3179763" y="4322763"/>
          <p14:tracePt t="90326" x="3286125" y="4322763"/>
          <p14:tracePt t="90350" x="3562350" y="4394200"/>
          <p14:tracePt t="90362" x="3732213" y="4456113"/>
          <p14:tracePt t="90379" x="3902075" y="4527550"/>
          <p14:tracePt t="90387" x="4027488" y="4581525"/>
          <p14:tracePt t="90397" x="4197350" y="4660900"/>
          <p14:tracePt t="90679" x="4214813" y="4660900"/>
          <p14:tracePt t="90697" x="4419600" y="4581525"/>
          <p14:tracePt t="90707" x="4554538" y="4527550"/>
          <p14:tracePt t="90728" x="4768850" y="4438650"/>
          <p14:tracePt t="90741" x="4956175" y="4384675"/>
          <p14:tracePt t="90754" x="5402263" y="4241800"/>
          <p14:tracePt t="90786" x="5608638" y="4143375"/>
          <p14:tracePt t="90787" x="5803900" y="4054475"/>
          <p14:tracePt t="91106" x="5803900" y="4062413"/>
          <p14:tracePt t="91119" x="5803900" y="4071938"/>
          <p14:tracePt t="91130" x="5830888" y="4081463"/>
          <p14:tracePt t="91141" x="5983288" y="4125913"/>
          <p14:tracePt t="91156" x="6081713" y="4170363"/>
          <p14:tracePt t="91179" x="6188075" y="4205288"/>
          <p14:tracePt t="91192" x="6357938" y="4268788"/>
          <p14:tracePt t="91223" x="6438900" y="4303713"/>
          <p14:tracePt t="91229" x="6581775" y="4357688"/>
          <p14:tracePt t="91522" x="6599238" y="4357688"/>
          <p14:tracePt t="91534" x="6626225" y="4357688"/>
          <p14:tracePt t="91546" x="6653213" y="4357688"/>
          <p14:tracePt t="91558" x="6697663" y="4348163"/>
          <p14:tracePt t="91569" x="6724650" y="4340225"/>
          <p14:tracePt t="91582" x="6759575" y="4340225"/>
          <p14:tracePt t="91594" x="6823075" y="4330700"/>
          <p14:tracePt t="91617" x="6848475" y="4330700"/>
          <p14:tracePt t="91630" x="6884988" y="4330700"/>
          <p14:tracePt t="91659" x="6902450" y="4330700"/>
          <p14:tracePt t="91661" x="6911975" y="4330700"/>
          <p14:tracePt t="92132" x="6919913" y="4330700"/>
          <p14:tracePt t="92155" x="6929438" y="4330700"/>
          <p14:tracePt t="92178" x="6938963" y="4330700"/>
          <p14:tracePt t="92215" x="6946900" y="4330700"/>
          <p14:tracePt t="92251" x="6956425" y="4330700"/>
          <p14:tracePt t="92276" x="6965950" y="4330700"/>
          <p14:tracePt t="92291" x="6983413" y="4340225"/>
          <p14:tracePt t="92300" x="6991350" y="4348163"/>
          <p14:tracePt t="92311" x="7000875" y="4348163"/>
          <p14:tracePt t="92349" x="7010400" y="4348163"/>
          <p14:tracePt t="92996" x="7000875" y="4348163"/>
          <p14:tracePt t="93047" x="6991350" y="4348163"/>
          <p14:tracePt t="93700" x="7000875" y="4357688"/>
          <p14:tracePt t="94055" x="7010400" y="4357688"/>
          <p14:tracePt t="94085" x="7018338" y="4357688"/>
          <p14:tracePt t="94106" x="7027863" y="4357688"/>
          <p14:tracePt t="94116" x="7045325" y="4357688"/>
          <p14:tracePt t="94140" x="7062788" y="4357688"/>
          <p14:tracePt t="94150" x="7089775" y="4357688"/>
          <p14:tracePt t="94165" x="7108825" y="4357688"/>
          <p14:tracePt t="94189" x="7116763" y="4357688"/>
          <p14:tracePt t="94200" x="7143750" y="4357688"/>
          <p14:tracePt t="94226" x="7161213" y="4357688"/>
          <p14:tracePt t="94626" x="7134225" y="4357688"/>
          <p14:tracePt t="94645" x="7099300" y="4367213"/>
          <p14:tracePt t="94656" x="7018338" y="4375150"/>
          <p14:tracePt t="94657" x="6911975" y="4394200"/>
          <p14:tracePt t="94677" x="6742113" y="4419600"/>
          <p14:tracePt t="94688" x="6054725" y="4527550"/>
          <p14:tracePt t="94720" x="5599113" y="4589463"/>
          <p14:tracePt t="94725" x="4705350" y="4687888"/>
          <p14:tracePt t="94757" x="4394200" y="4705350"/>
          <p14:tracePt t="94762" x="4224338" y="4705350"/>
          <p14:tracePt t="94773" x="4089400" y="4705350"/>
          <p14:tracePt t="94787" x="4071938" y="4705350"/>
          <p14:tracePt t="94804" x="4054475" y="4705350"/>
          <p14:tracePt t="95065" x="4044950" y="4724400"/>
          <p14:tracePt t="95079" x="4037013" y="4741863"/>
          <p14:tracePt t="95093" x="4000500" y="4759325"/>
          <p14:tracePt t="95102" x="3938588" y="4768850"/>
          <p14:tracePt t="95115" x="3830638" y="4768850"/>
          <p14:tracePt t="95127" x="3527425" y="4776788"/>
          <p14:tracePt t="95157" x="3367088" y="4776788"/>
          <p14:tracePt t="95159" x="3197225" y="4776788"/>
          <p14:tracePt t="95179" x="2884488" y="4776788"/>
          <p14:tracePt t="95199" x="2786063" y="4776788"/>
          <p14:tracePt t="95212" x="2705100" y="4776788"/>
          <p14:tracePt t="95224" x="2687638" y="4776788"/>
          <p14:tracePt t="95263" x="2679700" y="4776788"/>
          <p14:tracePt t="95286" x="2679700" y="4751388"/>
          <p14:tracePt t="95566" x="2652713" y="4741863"/>
          <p14:tracePt t="95582" x="2633663" y="4714875"/>
          <p14:tracePt t="95594" x="2598738" y="4679950"/>
          <p14:tracePt t="95605" x="2517775" y="4598988"/>
          <p14:tracePt t="95616" x="2438400" y="4562475"/>
          <p14:tracePt t="95638" x="2366963" y="4527550"/>
          <p14:tracePt t="95663" x="2251075" y="4483100"/>
          <p14:tracePt t="95677" x="2205038" y="4483100"/>
          <p14:tracePt t="95688" x="2179638" y="4483100"/>
          <p14:tracePt t="95700" x="2143125" y="4483100"/>
          <p14:tracePt t="95714" x="2125663" y="4483100"/>
          <p14:tracePt t="95735" x="2116138" y="4483100"/>
          <p14:tracePt t="95823" x="2143125" y="4483100"/>
          <p14:tracePt t="95833" x="2152650" y="4483100"/>
          <p14:tracePt t="95846" x="2170113" y="4483100"/>
          <p14:tracePt t="96558" x="2179638" y="4483100"/>
          <p14:tracePt t="96576" x="2197100" y="4483100"/>
          <p14:tracePt t="96592" x="2224088" y="4483100"/>
          <p14:tracePt t="96601" x="2251075" y="4483100"/>
          <p14:tracePt t="96613" x="2276475" y="4483100"/>
          <p14:tracePt t="96625" x="2303463" y="4483100"/>
          <p14:tracePt t="96637" x="2366963" y="4500563"/>
          <p14:tracePt t="96653" x="2393950" y="4510088"/>
          <p14:tracePt t="96676" x="2482850" y="4537075"/>
          <p14:tracePt t="96687" x="2517775" y="4554538"/>
          <p14:tracePt t="96711" x="2562225" y="4572000"/>
          <p14:tracePt t="97004" x="2679700" y="4572000"/>
          <p14:tracePt t="97016" x="2847975" y="4572000"/>
          <p14:tracePt t="97029" x="3062288" y="4608513"/>
          <p14:tracePt t="97040" x="3330575" y="4633913"/>
          <p14:tracePt t="97052" x="3598863" y="4687888"/>
          <p14:tracePt t="97065" x="3786188" y="4751388"/>
          <p14:tracePt t="97076" x="3902075" y="4786313"/>
          <p14:tracePt t="97092" x="4037013" y="4840288"/>
          <p14:tracePt t="97113" x="4054475" y="4857750"/>
          <p14:tracePt t="97393" x="4089400" y="4857750"/>
          <p14:tracePt t="97406" x="4160838" y="4857750"/>
          <p14:tracePt t="97419" x="4251325" y="4857750"/>
          <p14:tracePt t="97432" x="4375150" y="4857750"/>
          <p14:tracePt t="97442" x="4500563" y="4884738"/>
          <p14:tracePt t="97454" x="4608513" y="4919663"/>
          <p14:tracePt t="97466" x="4724400" y="4983163"/>
          <p14:tracePt t="97478" x="4902200" y="5081588"/>
          <p14:tracePt t="97503" x="4983163" y="5108575"/>
          <p14:tracePt t="97515" x="5027613" y="5143500"/>
          <p14:tracePt t="97784" x="5010150" y="5126038"/>
          <p14:tracePt t="97796" x="4973638" y="5081588"/>
          <p14:tracePt t="97813" x="4919663" y="5018088"/>
          <p14:tracePt t="97821" x="4857750" y="4902200"/>
          <p14:tracePt t="97832" x="4643438" y="4446588"/>
          <p14:tracePt t="97857" x="4537075" y="4241800"/>
          <p14:tracePt t="97881" x="4394200" y="3929063"/>
          <p14:tracePt t="97893" x="4367213" y="3803650"/>
          <p14:tracePt t="97906" x="4367213" y="3705225"/>
          <p14:tracePt t="97918" x="4367213" y="3581400"/>
          <p14:tracePt t="97942" x="4367213" y="3554413"/>
          <p14:tracePt t="98149" x="4357688" y="3554413"/>
          <p14:tracePt t="98166" x="4303713" y="3527425"/>
          <p14:tracePt t="98174" x="4241800" y="3509963"/>
          <p14:tracePt t="98185" x="4170363" y="3465513"/>
          <p14:tracePt t="98197" x="4089400" y="3419475"/>
          <p14:tracePt t="98210" x="3990975" y="3330575"/>
          <p14:tracePt t="98222" x="3867150" y="3197225"/>
          <p14:tracePt t="98236" x="3616325" y="3000375"/>
          <p14:tracePt t="98258" x="3517900" y="2911475"/>
          <p14:tracePt t="98271" x="3446463" y="2867025"/>
          <p14:tracePt t="98284" x="3367088" y="2822575"/>
          <p14:tracePt t="98308" x="3367088" y="2813050"/>
          <p14:tracePt t="98319" x="3357563" y="2813050"/>
          <p14:tracePt t="98357" x="3357563" y="2803525"/>
          <p14:tracePt t="98394" x="3384550" y="2803525"/>
          <p14:tracePt t="98406" x="3465513" y="2822575"/>
          <p14:tracePt t="98417" x="3562350" y="2857500"/>
          <p14:tracePt t="98428" x="3705225" y="2919413"/>
          <p14:tracePt t="98440" x="3919538" y="3044825"/>
          <p14:tracePt t="98454" x="4322763" y="3394075"/>
          <p14:tracePt t="98478" x="4491038" y="3544888"/>
          <p14:tracePt t="98490" x="4830763" y="3894138"/>
          <p14:tracePt t="98514" x="4983163" y="4071938"/>
          <p14:tracePt t="98536" x="5126038" y="4259263"/>
          <p14:tracePt t="98539" x="5375275" y="4687888"/>
          <p14:tracePt t="98553" x="5473700" y="4946650"/>
          <p14:tracePt t="98575" x="5537200" y="5089525"/>
          <p14:tracePt t="98588" x="5589588" y="5224463"/>
          <p14:tracePt t="98832" x="5599113" y="5224463"/>
          <p14:tracePt t="98857" x="5608638" y="5224463"/>
          <p14:tracePt t="98941" x="5608638" y="5205413"/>
          <p14:tracePt t="98953" x="5589588" y="5170488"/>
          <p14:tracePt t="98975" x="5554663" y="5081588"/>
          <p14:tracePt t="98990" x="5518150" y="5027613"/>
          <p14:tracePt t="99003" x="5500688" y="4973638"/>
          <p14:tracePt t="99016" x="5491163" y="4929188"/>
          <p14:tracePt t="99028" x="5473700" y="4867275"/>
          <p14:tracePt t="99051" x="5473700" y="4848225"/>
          <p14:tracePt t="99172" x="5491163" y="4848225"/>
          <p14:tracePt t="99184" x="5510213" y="4848225"/>
          <p14:tracePt t="99199" x="5527675" y="4867275"/>
          <p14:tracePt t="99210" x="5545138" y="4875213"/>
          <p14:tracePt t="99443" x="5572125" y="4875213"/>
          <p14:tracePt t="99453" x="5608638" y="4875213"/>
          <p14:tracePt t="99468" x="5653088" y="4875213"/>
          <p14:tracePt t="99478" x="5715000" y="4875213"/>
          <p14:tracePt t="99489" x="5776913" y="4894263"/>
          <p14:tracePt t="99503" x="5830888" y="4919663"/>
          <p14:tracePt t="99514" x="5894388" y="4946650"/>
          <p14:tracePt t="99538" x="5911850" y="4956175"/>
          <p14:tracePt t="99552" x="5929313" y="4956175"/>
          <p14:tracePt t="99563" x="6000750" y="4956175"/>
          <p14:tracePt t="99586" x="6027738" y="4956175"/>
          <p14:tracePt t="99806" x="6045200" y="4946650"/>
          <p14:tracePt t="99818" x="6062663" y="4938713"/>
          <p14:tracePt t="99831" x="6099175" y="4929188"/>
          <p14:tracePt t="99847" x="6134100" y="4919663"/>
          <p14:tracePt t="99854" x="6180138" y="4902200"/>
          <p14:tracePt t="99881" x="6323013" y="4875213"/>
          <p14:tracePt t="99897" x="6394450" y="4867275"/>
          <p14:tracePt t="99903" x="6446838" y="4867275"/>
          <p14:tracePt t="99916" x="6554788" y="4867275"/>
          <p14:tracePt t="99940" x="6589713" y="4867275"/>
          <p14:tracePt t="99953" x="6643688" y="4867275"/>
          <p14:tracePt t="99987" x="6661150" y="4875213"/>
          <p14:tracePt t="99990" x="6688138" y="4884738"/>
          <p14:tracePt t="100001" x="6742113" y="4884738"/>
          <p14:tracePt t="100032" x="6777038" y="4884738"/>
          <p14:tracePt t="100038" x="6840538" y="4884738"/>
          <p14:tracePt t="101073" x="6813550" y="4894263"/>
          <p14:tracePt t="101086" x="6759575" y="4911725"/>
          <p14:tracePt t="101097" x="6599238" y="4946650"/>
          <p14:tracePt t="101110" x="6483350" y="4956175"/>
          <p14:tracePt t="101135" x="6340475" y="4983163"/>
          <p14:tracePt t="101147" x="6062663" y="5037138"/>
          <p14:tracePt t="101159" x="5938838" y="5045075"/>
          <p14:tracePt t="101183" x="5867400" y="5045075"/>
          <p14:tracePt t="101194" x="5751513" y="5045075"/>
          <p14:tracePt t="101225" x="5724525" y="5045075"/>
          <p14:tracePt t="101231" x="5697538" y="5045075"/>
          <p14:tracePt t="101243" x="5643563" y="5045075"/>
          <p14:tracePt t="101268" x="5634038" y="5045075"/>
          <p14:tracePt t="101282" x="5626100" y="5045075"/>
          <p14:tracePt t="101293" x="5616575" y="5045075"/>
          <p14:tracePt t="101501" x="5616575" y="5037138"/>
          <p14:tracePt t="101512" x="5626100" y="5010150"/>
          <p14:tracePt t="101533" x="5705475" y="4991100"/>
          <p14:tracePt t="101538" x="5848350" y="4938713"/>
          <p14:tracePt t="101548" x="6357938" y="4894263"/>
          <p14:tracePt t="101572" x="6670675" y="4894263"/>
          <p14:tracePt t="101595" x="7180263" y="4902200"/>
          <p14:tracePt t="101598" x="7313613" y="4911725"/>
          <p14:tracePt t="101621" x="7419975" y="4919663"/>
          <p14:tracePt t="101635" x="7527925" y="4946650"/>
          <p14:tracePt t="101672" x="7537450" y="4946650"/>
          <p14:tracePt t="101683" x="7545388" y="4946650"/>
          <p14:tracePt t="101695" x="7554913" y="4946650"/>
          <p14:tracePt t="101706" x="7554913" y="4956175"/>
          <p14:tracePt t="101731" x="7562850" y="4956175"/>
          <p14:tracePt t="101744" x="7572375" y="4956175"/>
          <p14:tracePt t="101756" x="7581900" y="4956175"/>
          <p14:tracePt t="101767" x="7589838" y="4965700"/>
          <p14:tracePt t="101796" x="7589838" y="4973638"/>
          <p14:tracePt t="101821" x="7589838" y="4983163"/>
          <p14:tracePt t="101841" x="7589838" y="4991100"/>
          <p14:tracePt t="102097" x="7572375" y="4991100"/>
          <p14:tracePt t="102108" x="7562850" y="4991100"/>
          <p14:tracePt t="102121" x="7554913" y="4991100"/>
          <p14:tracePt t="102134" x="7537450" y="4991100"/>
          <p14:tracePt t="102145" x="7527925" y="4991100"/>
          <p14:tracePt t="102157" x="7518400" y="4991100"/>
          <p14:tracePt t="102171" x="7456488" y="4991100"/>
          <p14:tracePt t="102193" x="7402513" y="4991100"/>
          <p14:tracePt t="102206" x="7296150" y="5010150"/>
          <p14:tracePt t="102220" x="6848475" y="5081588"/>
          <p14:tracePt t="102243" x="6545263" y="5133975"/>
          <p14:tracePt t="102256" x="6062663" y="5251450"/>
          <p14:tracePt t="102268" x="5919788" y="5286375"/>
          <p14:tracePt t="102284" x="5813425" y="5313363"/>
          <p14:tracePt t="102304" x="5724525" y="5322888"/>
          <p14:tracePt t="102318" x="5705475" y="5322888"/>
          <p14:tracePt t="102584" x="5680075" y="5322888"/>
          <p14:tracePt t="102595" x="5643563" y="5322888"/>
          <p14:tracePt t="102613" x="5572125" y="5313363"/>
          <p14:tracePt t="102626" x="5446713" y="5259388"/>
          <p14:tracePt t="102637" x="4465638" y="5108575"/>
          <p14:tracePt t="102685" x="4268788" y="5089525"/>
          <p14:tracePt t="102706" x="3990975" y="5062538"/>
          <p14:tracePt t="102736" x="3884613" y="5062538"/>
          <p14:tracePt t="102741" x="3759200" y="5045075"/>
          <p14:tracePt t="102767" x="3732213" y="5037138"/>
          <p14:tracePt t="102781" x="3714750" y="5037138"/>
          <p14:tracePt t="102802" x="3714750" y="5027613"/>
          <p14:tracePt t="102852" x="3714750" y="5010150"/>
          <p14:tracePt t="102866" x="3724275" y="5000625"/>
          <p14:tracePt t="102877" x="3776663" y="4973638"/>
          <p14:tracePt t="102889" x="3830638" y="4946650"/>
          <p14:tracePt t="103230" x="3830638" y="4965700"/>
          <p14:tracePt t="103242" x="3822700" y="4983163"/>
          <p14:tracePt t="103255" x="3803650" y="5000625"/>
          <p14:tracePt t="103267" x="3795713" y="5027613"/>
          <p14:tracePt t="103280" x="3786188" y="5062538"/>
          <p14:tracePt t="103303" x="3786188" y="5072063"/>
          <p14:tracePt t="103316" x="3786188" y="5089525"/>
          <p14:tracePt t="103328" x="3786188" y="5099050"/>
          <p14:tracePt t="103351" x="3786188" y="5108575"/>
          <p14:tracePt t="103365" x="3786188" y="5116513"/>
          <p14:tracePt t="104168" x="3795713" y="5116513"/>
          <p14:tracePt t="104328" x="3803650" y="5126038"/>
          <p14:tracePt t="104344" x="3803650" y="5133975"/>
          <p14:tracePt t="104351" x="3803650" y="5143500"/>
          <p14:tracePt t="104363" x="3813175" y="5153025"/>
          <p14:tracePt t="104376" x="3822700" y="5160963"/>
          <p14:tracePt t="104387" x="3840163" y="5180013"/>
          <p14:tracePt t="104412" x="3848100" y="5187950"/>
          <p14:tracePt t="104424" x="3875088" y="5197475"/>
          <p14:tracePt t="104457" x="3884613" y="5197475"/>
          <p14:tracePt t="104729" x="3894138" y="5197475"/>
          <p14:tracePt t="104741" x="3902075" y="5197475"/>
          <p14:tracePt t="104754" x="3919538" y="5197475"/>
          <p14:tracePt t="104765" x="3946525" y="5197475"/>
          <p14:tracePt t="104774" x="3990975" y="5197475"/>
          <p14:tracePt t="104791" x="4027488" y="5197475"/>
          <p14:tracePt t="104815" x="4054475" y="5197475"/>
          <p14:tracePt t="104826" x="4152900" y="5214938"/>
          <p14:tracePt t="104851" x="4197350" y="5214938"/>
          <p14:tracePt t="104863" x="4241800" y="5232400"/>
          <p14:tracePt t="104876" x="4295775" y="5232400"/>
          <p14:tracePt t="104900" x="4313238" y="5232400"/>
          <p14:tracePt t="104911" x="4330700" y="5232400"/>
          <p14:tracePt t="105168" x="4348163" y="5232400"/>
          <p14:tracePt t="105180" x="4375150" y="5232400"/>
          <p14:tracePt t="105193" x="4419600" y="5232400"/>
          <p14:tracePt t="105208" x="4456113" y="5232400"/>
          <p14:tracePt t="105217" x="4500563" y="5232400"/>
          <p14:tracePt t="105228" x="4545013" y="5232400"/>
          <p14:tracePt t="105254" x="4572000" y="5232400"/>
          <p14:tracePt t="105265" x="4598988" y="5232400"/>
          <p14:tracePt t="105278" x="4616450" y="5232400"/>
          <p14:tracePt t="105293" x="4625975" y="5232400"/>
          <p14:tracePt t="105644" x="4633913" y="5232400"/>
          <p14:tracePt t="105658" x="4652963" y="5232400"/>
          <p14:tracePt t="105669" x="4679950" y="5232400"/>
          <p14:tracePt t="105680" x="4705350" y="5232400"/>
          <p14:tracePt t="105691" x="4732338" y="5232400"/>
          <p14:tracePt t="105704" x="4768850" y="5232400"/>
          <p14:tracePt t="105717" x="4830763" y="5232400"/>
          <p14:tracePt t="105751" x="4867275" y="5232400"/>
          <p14:tracePt t="105760" x="4938713" y="5232400"/>
          <p14:tracePt t="105771" x="4956175" y="5232400"/>
          <p14:tracePt t="105781" x="4983163" y="5232400"/>
          <p14:tracePt t="105801" x="5027613" y="5241925"/>
          <p14:tracePt t="105815" x="5037138" y="5241925"/>
          <p14:tracePt t="105837" x="5054600" y="5241925"/>
          <p14:tracePt t="105852" x="5072063" y="5241925"/>
          <p14:tracePt t="106119" x="5089525" y="5241925"/>
          <p14:tracePt t="106130" x="5116513" y="5241925"/>
          <p14:tracePt t="106141" x="5143500" y="5241925"/>
          <p14:tracePt t="106155" x="5170488" y="5241925"/>
          <p14:tracePt t="106181" x="5187950" y="5241925"/>
          <p14:tracePt t="106191" x="5214938" y="5241925"/>
          <p14:tracePt t="106219" x="5224463" y="5241925"/>
          <p14:tracePt t="108092" x="5232400" y="5241925"/>
          <p14:tracePt t="108104" x="5268913" y="5241925"/>
          <p14:tracePt t="108116" x="5303838" y="5241925"/>
          <p14:tracePt t="108128" x="5357813" y="5241925"/>
          <p14:tracePt t="108142" x="5438775" y="5241925"/>
          <p14:tracePt t="108151" x="5643563" y="5313363"/>
          <p14:tracePt t="108177" x="5759450" y="5375275"/>
          <p14:tracePt t="108191" x="5840413" y="5446713"/>
          <p14:tracePt t="108203" x="5929313" y="5545138"/>
          <p14:tracePt t="108227" x="5956300" y="5581650"/>
          <p14:tracePt t="108239" x="5983288" y="5634038"/>
          <p14:tracePt t="108408" x="5983288" y="5653088"/>
          <p14:tracePt t="108420" x="5965825" y="5653088"/>
          <p14:tracePt t="108433" x="5929313" y="5653088"/>
          <p14:tracePt t="108446" x="5894388" y="5643563"/>
          <p14:tracePt t="108457" x="5732463" y="5562600"/>
          <p14:tracePt t="108487" x="5634038" y="5510213"/>
          <p14:tracePt t="108503" x="5473700" y="5473700"/>
          <p14:tracePt t="108506" x="5411788" y="5465763"/>
          <p14:tracePt t="108538" x="5375275" y="5465763"/>
          <p14:tracePt t="108543" x="5357813" y="5465763"/>
          <p14:tracePt t="108580" x="5348288" y="5456238"/>
          <p14:tracePt t="108641" x="5357813" y="5456238"/>
          <p14:tracePt t="108654" x="5367338" y="5456238"/>
          <p14:tracePt t="108655" x="5402263" y="5456238"/>
          <p14:tracePt t="108677" x="5473700" y="5456238"/>
          <p14:tracePt t="108690" x="5518150" y="5465763"/>
          <p14:tracePt t="108723" x="5572125" y="5483225"/>
          <p14:tracePt t="108727" x="5705475" y="5599113"/>
          <p14:tracePt t="108741" x="5813425" y="5680075"/>
          <p14:tracePt t="108763" x="5965825" y="5822950"/>
          <p14:tracePt t="108775" x="6037263" y="5875338"/>
          <p14:tracePt t="108800" x="6089650" y="5929313"/>
          <p14:tracePt t="108811" x="6153150" y="5973763"/>
          <p14:tracePt t="109056" x="6180138" y="5973763"/>
          <p14:tracePt t="109067" x="6224588" y="5973763"/>
          <p14:tracePt t="109079" x="6286500" y="5973763"/>
          <p14:tracePt t="109093" x="6367463" y="5973763"/>
          <p14:tracePt t="109104" x="6429375" y="5973763"/>
          <p14:tracePt t="109115" x="6491288" y="5973763"/>
          <p14:tracePt t="109130" x="6599238" y="5973763"/>
          <p14:tracePt t="109159" x="6634163" y="5983288"/>
          <p14:tracePt t="109161" x="6688138" y="5983288"/>
          <p14:tracePt t="109483" x="6732588" y="5983288"/>
          <p14:tracePt t="109493" x="6796088" y="5983288"/>
          <p14:tracePt t="109505" x="6848475" y="5965825"/>
          <p14:tracePt t="109518" x="6884988" y="5965825"/>
          <p14:tracePt t="109531" x="6902450" y="5965825"/>
          <p14:tracePt t="109555" x="6911975" y="5965825"/>
          <p14:tracePt t="109567" x="6946900" y="5965825"/>
          <p14:tracePt t="109581" x="7000875" y="5946775"/>
          <p14:tracePt t="109603" x="7027863" y="5946775"/>
          <p14:tracePt t="109615" x="7045325" y="5938838"/>
          <p14:tracePt t="109970" x="7054850" y="5911850"/>
          <p14:tracePt t="109980" x="7072313" y="5884863"/>
          <p14:tracePt t="109993" x="7081838" y="5875338"/>
          <p14:tracePt t="110018" x="7089775" y="5857875"/>
          <p14:tracePt t="110025" x="7108825" y="5840413"/>
          <p14:tracePt t="110055" x="7116763" y="5840413"/>
          <p14:tracePt t="110103" x="7126288" y="5840413"/>
          <p14:tracePt t="110127" x="7134225" y="5840413"/>
          <p14:tracePt t="110591" x="7134225" y="5830888"/>
          <p14:tracePt t="110602" x="7134225" y="5813425"/>
          <p14:tracePt t="110615" x="7134225" y="5803900"/>
          <p14:tracePt t="110627" x="7134225" y="5786438"/>
          <p14:tracePt t="110664" x="7134225" y="5776913"/>
          <p14:tracePt t="110715" x="7143750" y="5768975"/>
          <p14:tracePt t="110725" x="7143750" y="5759450"/>
          <p14:tracePt t="111176" x="7134225" y="5759450"/>
          <p14:tracePt t="111189" x="7126288" y="5759450"/>
          <p14:tracePt t="111199" x="7108825" y="5759450"/>
          <p14:tracePt t="111211" x="7089775" y="5759450"/>
          <p14:tracePt t="111224" x="7062788" y="5759450"/>
          <p14:tracePt t="111236" x="7054850" y="5759450"/>
          <p14:tracePt t="111250" x="7010400" y="5759450"/>
          <p14:tracePt t="111272" x="7000875" y="5759450"/>
          <p14:tracePt t="111287" x="6973888" y="5759450"/>
          <p14:tracePt t="111298" x="6946900" y="5759450"/>
          <p14:tracePt t="111688" x="6938963" y="5751513"/>
          <p14:tracePt t="111700" x="6929438" y="5741988"/>
          <p14:tracePt t="112045" x="6911975" y="5741988"/>
          <p14:tracePt t="112053" x="6884988" y="5741988"/>
          <p14:tracePt t="112064" x="6831013" y="5732463"/>
          <p14:tracePt t="112077" x="6751638" y="5705475"/>
          <p14:tracePt t="112086" x="6491288" y="5661025"/>
          <p14:tracePt t="112113" x="6296025" y="5616575"/>
          <p14:tracePt t="112126" x="6116638" y="5589588"/>
          <p14:tracePt t="112138" x="5884863" y="5527675"/>
          <p14:tracePt t="112153" x="5822950" y="5510213"/>
          <p14:tracePt t="112174" x="5795963" y="5510213"/>
          <p14:tracePt t="112187" x="5768975" y="5510213"/>
          <p14:tracePt t="112504" x="5688013" y="5500688"/>
          <p14:tracePt t="112517" x="5581650" y="5483225"/>
          <p14:tracePt t="112529" x="5473700" y="5473700"/>
          <p14:tracePt t="112541" x="5367338" y="5465763"/>
          <p14:tracePt t="112552" x="5259388" y="5465763"/>
          <p14:tracePt t="112571" x="5153025" y="5465763"/>
          <p14:tracePt t="112578" x="5027613" y="5465763"/>
          <p14:tracePt t="112590" x="4875213" y="5465763"/>
          <p14:tracePt t="112614" x="4813300" y="5465763"/>
          <p14:tracePt t="112625" x="4741863" y="5483225"/>
          <p14:tracePt t="112650" x="4724400" y="5491163"/>
          <p14:tracePt t="112870" x="4705350" y="5491163"/>
          <p14:tracePt t="112881" x="4687888" y="5491163"/>
          <p14:tracePt t="112895" x="4652963" y="5491163"/>
          <p14:tracePt t="112907" x="4589463" y="5491163"/>
          <p14:tracePt t="112918" x="4537075" y="5491163"/>
          <p14:tracePt t="112929" x="4456113" y="5491163"/>
          <p14:tracePt t="112944" x="4295775" y="5483225"/>
          <p14:tracePt t="112975" x="4232275" y="5473700"/>
          <p14:tracePt t="112978" x="4133850" y="5456238"/>
          <p14:tracePt t="113004" x="4098925" y="5456238"/>
          <p14:tracePt t="113017" x="4062413" y="5456238"/>
          <p14:tracePt t="113028" x="4017963" y="5446713"/>
          <p14:tracePt t="113051" x="4010025" y="5446713"/>
          <p14:tracePt t="113091" x="4000500" y="5446713"/>
          <p14:tracePt t="113357" x="4017963" y="5438775"/>
          <p14:tracePt t="113368" x="4054475" y="5429250"/>
          <p14:tracePt t="113381" x="4089400" y="5429250"/>
          <p14:tracePt t="113394" x="4133850" y="5419725"/>
          <p14:tracePt t="113405" x="4179888" y="5419725"/>
          <p14:tracePt t="113419" x="4259263" y="5411788"/>
          <p14:tracePt t="113432" x="4295775" y="5411788"/>
          <p14:tracePt t="113453" x="4322763" y="5411788"/>
          <p14:tracePt t="113466" x="4348163" y="5411788"/>
          <p14:tracePt t="113490" x="4367213" y="5411788"/>
          <p14:tracePt t="113502" x="4384675" y="5411788"/>
          <p14:tracePt t="113515" x="4394200" y="5411788"/>
          <p14:tracePt t="113540" x="4402138" y="5411788"/>
          <p14:tracePt t="113809" x="4419600" y="5402263"/>
          <p14:tracePt t="113821" x="4446588" y="5402263"/>
          <p14:tracePt t="113832" x="4483100" y="5402263"/>
          <p14:tracePt t="113845" x="4510088" y="5402263"/>
          <p14:tracePt t="113858" x="4537075" y="5402263"/>
          <p14:tracePt t="113868" x="4572000" y="5402263"/>
          <p14:tracePt t="113894" x="4581525" y="5402263"/>
          <p14:tracePt t="113979" x="4598988" y="5402263"/>
          <p14:tracePt t="114002" x="4608513" y="5402263"/>
          <p14:tracePt t="114018" x="4616450" y="5402263"/>
          <p14:tracePt t="114247" x="4633913" y="5411788"/>
          <p14:tracePt t="114259" x="4633913" y="5419725"/>
          <p14:tracePt t="114282" x="4643438" y="5429250"/>
          <p14:tracePt t="114291" x="4652963" y="5429250"/>
          <p14:tracePt t="114625" x="4670425" y="5429250"/>
          <p14:tracePt t="114638" x="4687888" y="5429250"/>
          <p14:tracePt t="114648" x="4714875" y="5429250"/>
          <p14:tracePt t="114657" x="4741863" y="5438775"/>
          <p14:tracePt t="114684" x="4759325" y="5446713"/>
          <p14:tracePt t="114696" x="4768850" y="5456238"/>
          <p14:tracePt t="114725" x="4795838" y="5465763"/>
          <p14:tracePt t="114741" x="4795838" y="5473700"/>
          <p14:tracePt t="114746" x="4803775" y="5473700"/>
          <p14:tracePt t="114759" x="4822825" y="5473700"/>
          <p14:tracePt t="115039" x="4875213" y="5473700"/>
          <p14:tracePt t="115051" x="4973638" y="5473700"/>
          <p14:tracePt t="115064" x="5062538" y="5473700"/>
          <p14:tracePt t="115081" x="5153025" y="5473700"/>
          <p14:tracePt t="115086" x="5214938" y="5473700"/>
          <p14:tracePt t="115100" x="5259388" y="5473700"/>
          <p14:tracePt t="115112" x="5340350" y="5473700"/>
          <p14:tracePt t="115136" x="5375275" y="5483225"/>
          <p14:tracePt t="115149" x="5438775" y="5491163"/>
          <p14:tracePt t="115162" x="5456238" y="5491163"/>
          <p14:tracePt t="115452" x="5491163" y="5491163"/>
          <p14:tracePt t="115470" x="5537200" y="5491163"/>
          <p14:tracePt t="115478" x="5616575" y="5491163"/>
          <p14:tracePt t="115490" x="5705475" y="5510213"/>
          <p14:tracePt t="115503" x="5884863" y="5589588"/>
          <p14:tracePt t="115531" x="5965825" y="5643563"/>
          <p14:tracePt t="115539" x="6027738" y="5680075"/>
          <p14:tracePt t="115549" x="6116638" y="5759450"/>
          <p14:tracePt t="115575" x="6161088" y="5795963"/>
          <p14:tracePt t="115587" x="6188075" y="5840413"/>
          <p14:tracePt t="115867" x="6197600" y="5840413"/>
          <p14:tracePt t="115882" x="6224588" y="5840413"/>
          <p14:tracePt t="115891" x="6251575" y="5840413"/>
          <p14:tracePt t="115903" x="6296025" y="5830888"/>
          <p14:tracePt t="115926" x="6313488" y="5813425"/>
          <p14:tracePt t="115938" x="6340475" y="5813425"/>
          <p14:tracePt t="115953" x="6402388" y="5786438"/>
          <p14:tracePt t="115976" x="6438900" y="5776913"/>
          <p14:tracePt t="115992" x="6491288" y="5751513"/>
          <p14:tracePt t="116002" x="6537325" y="5732463"/>
          <p14:tracePt t="116025" x="6562725" y="5715000"/>
          <p14:tracePt t="116404" x="6572250" y="5715000"/>
          <p14:tracePt t="116417" x="6589713" y="5715000"/>
          <p14:tracePt t="116429" x="6634163" y="5715000"/>
          <p14:tracePt t="116461" x="6670675" y="5715000"/>
          <p14:tracePt t="116465" x="6705600" y="5715000"/>
          <p14:tracePt t="116475" x="6777038" y="5724525"/>
          <p14:tracePt t="116490" x="6786563" y="5724525"/>
          <p14:tracePt t="116512" x="6804025" y="5732463"/>
          <p14:tracePt t="116524" x="6823075" y="5732463"/>
          <p14:tracePt t="116890" x="6813550" y="5732463"/>
          <p14:tracePt t="116903" x="6786563" y="5724525"/>
          <p14:tracePt t="116915" x="6751638" y="5697538"/>
          <p14:tracePt t="116927" x="6697663" y="5653088"/>
          <p14:tracePt t="116940" x="6608763" y="5589588"/>
          <p14:tracePt t="116954" x="6429375" y="5438775"/>
          <p14:tracePt t="116975" x="6286500" y="5313363"/>
          <p14:tracePt t="116988" x="6180138" y="5197475"/>
          <p14:tracePt t="117000" x="6045200" y="5108575"/>
          <p14:tracePt t="117012" x="5830888" y="4956175"/>
          <p14:tracePt t="117038" x="5768975" y="4919663"/>
          <p14:tracePt t="117049" x="5732463" y="4902200"/>
          <p14:tracePt t="117066" x="5688013" y="4894263"/>
          <p14:tracePt t="117085" x="5680075" y="4894263"/>
          <p14:tracePt t="117354" x="5670550" y="4894263"/>
          <p14:tracePt t="117366" x="5634038" y="4894263"/>
          <p14:tracePt t="117383" x="5599113" y="4911725"/>
          <p14:tracePt t="117393" x="5545138" y="4919663"/>
          <p14:tracePt t="117404" x="5491163" y="4956175"/>
          <p14:tracePt t="117416" x="5402263" y="4983163"/>
          <p14:tracePt t="117440" x="5367338" y="5018088"/>
          <p14:tracePt t="117452" x="5303838" y="5045075"/>
          <p14:tracePt t="117475" x="5276850" y="5054600"/>
          <p14:tracePt t="117489" x="5268913" y="5054600"/>
          <p14:tracePt t="117502" x="5232400" y="5072063"/>
          <p14:tracePt t="117531" x="5214938" y="5081588"/>
          <p14:tracePt t="117536" x="5187950" y="5089525"/>
          <p14:tracePt t="117566" x="5170488" y="5099050"/>
          <p14:tracePt t="117572" x="5160963" y="5099050"/>
          <p14:tracePt t="117867" x="5153025" y="5108575"/>
          <p14:tracePt t="117878" x="5143500" y="5116513"/>
          <p14:tracePt t="117889" x="5133975" y="5126038"/>
          <p14:tracePt t="118232" x="5126038" y="5126038"/>
          <p14:tracePt t="118670" x="5126038" y="5133975"/>
          <p14:tracePt t="118695" x="5116513" y="5143500"/>
          <p14:tracePt t="121836" x="5143500" y="5133975"/>
          <p14:tracePt t="121847" x="5170488" y="5133975"/>
          <p14:tracePt t="121860" x="5187950" y="5126038"/>
          <p14:tracePt t="121874" x="5232400" y="5126038"/>
          <p14:tracePt t="121897" x="5241925" y="5126038"/>
          <p14:tracePt t="121909" x="5251450" y="5116513"/>
          <p14:tracePt t="121921" x="5259388" y="5116513"/>
          <p14:tracePt t="122031" x="5268913" y="5116513"/>
          <p14:tracePt t="122043" x="5286375" y="5116513"/>
          <p14:tracePt t="122055" x="5295900" y="5116513"/>
          <p14:tracePt t="122080" x="5303838" y="5126038"/>
          <p14:tracePt t="122093" x="5313363" y="5126038"/>
          <p14:tracePt t="122116" x="5322888" y="5126038"/>
          <p14:tracePt t="125740" x="5330825" y="5126038"/>
          <p14:tracePt t="125752" x="5357813" y="5126038"/>
          <p14:tracePt t="125766" x="5394325" y="5126038"/>
          <p14:tracePt t="125786" x="5438775" y="5143500"/>
          <p14:tracePt t="125790" x="5572125" y="5180013"/>
          <p14:tracePt t="125803" x="5616575" y="5187950"/>
          <p14:tracePt t="125825" x="5688013" y="5205413"/>
          <p14:tracePt t="125839" x="5840413" y="5224463"/>
          <p14:tracePt t="125855" x="5938838" y="5241925"/>
          <p14:tracePt t="125875" x="6081713" y="5303838"/>
          <p14:tracePt t="125900" x="6153150" y="5322888"/>
          <p14:tracePt t="125911" x="6170613" y="5340350"/>
          <p14:tracePt t="125922" x="6205538" y="5348288"/>
          <p14:tracePt t="126156" x="6259513" y="5348288"/>
          <p14:tracePt t="126168" x="6323013" y="5348288"/>
          <p14:tracePt t="126180" x="6500813" y="5375275"/>
          <p14:tracePt t="126192" x="6616700" y="5394325"/>
          <p14:tracePt t="126223" x="6724650" y="5411788"/>
          <p14:tracePt t="126228" x="6938963" y="5411788"/>
          <p14:tracePt t="126242" x="7027863" y="5402263"/>
          <p14:tracePt t="126544" x="7045325" y="5402263"/>
          <p14:tracePt t="126559" x="7054850" y="5402263"/>
          <p14:tracePt t="126570" x="7089775" y="5402263"/>
          <p14:tracePt t="126581" x="7170738" y="5402263"/>
          <p14:tracePt t="126614" x="7215188" y="5402263"/>
          <p14:tracePt t="126619" x="7277100" y="5402263"/>
          <p14:tracePt t="126631" x="7412038" y="5394325"/>
          <p14:tracePt t="126660" x="7456488" y="5384800"/>
          <p14:tracePt t="126661" x="7518400" y="5348288"/>
          <p14:tracePt t="127029" x="7545388" y="5348288"/>
          <p14:tracePt t="127039" x="7581900" y="5348288"/>
          <p14:tracePt t="127048" x="7616825" y="5348288"/>
          <p14:tracePt t="127056" x="7634288" y="5348288"/>
          <p14:tracePt t="127069" x="7688263" y="5348288"/>
          <p14:tracePt t="127097" x="7705725" y="5348288"/>
          <p14:tracePt t="127105" x="7715250" y="5348288"/>
          <p14:tracePt t="127118" x="7732713" y="5348288"/>
          <p14:tracePt t="127131" x="7742238" y="5348288"/>
          <p14:tracePt t="127152" x="7751763" y="5348288"/>
          <p14:tracePt t="127507" x="7769225" y="5348288"/>
          <p14:tracePt t="127519" x="7786688" y="5348288"/>
          <p14:tracePt t="127535" x="7804150" y="5367338"/>
          <p14:tracePt t="127545" x="7823200" y="5375275"/>
          <p14:tracePt t="127555" x="7858125" y="5402263"/>
          <p14:tracePt t="127570" x="7867650" y="5419725"/>
          <p14:tracePt t="127585" x="7875588" y="5419725"/>
          <p14:tracePt t="127585" x="7885113" y="5438775"/>
          <p14:tracePt t="127617" x="7902575" y="5456238"/>
          <p14:tracePt t="127629" x="7912100" y="5473700"/>
          <p14:tracePt t="127641" x="7920038" y="5473700"/>
          <p14:tracePt t="127656" x="7929563" y="5491163"/>
          <p14:tracePt t="131086" x="0" y="0"/>
        </p14:tracePtLst>
      </p14:laserTraceLst>
    </p:ext>
  </p:extLst>
</p:sld>
</file>

<file path=ppt/tags/tag1.xml><?xml version="1.0" encoding="utf-8"?>
<p:tagLst xmlns:a="http://schemas.openxmlformats.org/drawingml/2006/main" xmlns:r="http://schemas.openxmlformats.org/officeDocument/2006/relationships" xmlns:p="http://schemas.openxmlformats.org/presentationml/2006/main">
  <p:tag name="TIMING" val="|182.9|57.3|38|32.2|22.5"/>
</p:tagLst>
</file>

<file path=ppt/tags/tag2.xml><?xml version="1.0" encoding="utf-8"?>
<p:tagLst xmlns:a="http://schemas.openxmlformats.org/drawingml/2006/main" xmlns:r="http://schemas.openxmlformats.org/officeDocument/2006/relationships" xmlns:p="http://schemas.openxmlformats.org/presentationml/2006/main">
  <p:tag name="TIMING" val="|61.2|45|57.4"/>
</p:tagLst>
</file>

<file path=ppt/tags/tag3.xml><?xml version="1.0" encoding="utf-8"?>
<p:tagLst xmlns:a="http://schemas.openxmlformats.org/drawingml/2006/main" xmlns:r="http://schemas.openxmlformats.org/officeDocument/2006/relationships" xmlns:p="http://schemas.openxmlformats.org/presentationml/2006/main">
  <p:tag name="TIMING" val="|115.3|92.2"/>
</p:tagLst>
</file>

<file path=ppt/tags/tag4.xml><?xml version="1.0" encoding="utf-8"?>
<p:tagLst xmlns:a="http://schemas.openxmlformats.org/drawingml/2006/main" xmlns:r="http://schemas.openxmlformats.org/officeDocument/2006/relationships" xmlns:p="http://schemas.openxmlformats.org/presentationml/2006/main">
  <p:tag name="TIMING" val="|109.1|60.4"/>
</p:tagLst>
</file>

<file path=ppt/tags/tag5.xml><?xml version="1.0" encoding="utf-8"?>
<p:tagLst xmlns:a="http://schemas.openxmlformats.org/drawingml/2006/main" xmlns:r="http://schemas.openxmlformats.org/officeDocument/2006/relationships" xmlns:p="http://schemas.openxmlformats.org/presentationml/2006/main">
  <p:tag name="TIMING" val="|268.6"/>
</p:tagLst>
</file>

<file path=ppt/tags/tag6.xml><?xml version="1.0" encoding="utf-8"?>
<p:tagLst xmlns:a="http://schemas.openxmlformats.org/drawingml/2006/main" xmlns:r="http://schemas.openxmlformats.org/officeDocument/2006/relationships" xmlns:p="http://schemas.openxmlformats.org/presentationml/2006/main">
  <p:tag name="TIMING" val="|55.9|60.4|12.3|29.9|20.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375</TotalTime>
  <Words>1015</Words>
  <Application>Microsoft Office PowerPoint</Application>
  <PresentationFormat>On-screen Show (4:3)</PresentationFormat>
  <Paragraphs>190</Paragraphs>
  <Slides>14</Slides>
  <Notes>0</Notes>
  <HiddenSlides>0</HiddenSlides>
  <MMClips>14</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17" baseType="lpstr">
      <vt:lpstr>Office Theme</vt:lpstr>
      <vt:lpstr>Equation</vt:lpstr>
      <vt:lpstr>É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an</dc:creator>
  <cp:lastModifiedBy>Saman Alavi</cp:lastModifiedBy>
  <cp:revision>173</cp:revision>
  <dcterms:created xsi:type="dcterms:W3CDTF">2006-08-16T00:00:00Z</dcterms:created>
  <dcterms:modified xsi:type="dcterms:W3CDTF">2020-06-19T18:55:19Z</dcterms:modified>
</cp:coreProperties>
</file>